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ink/ink2241.xml" ContentType="application/inkml+xml"/>
  <Override PartName="/word/ink/ink2242.xml" ContentType="application/inkml+xml"/>
  <Override PartName="/word/ink/ink2243.xml" ContentType="application/inkml+xml"/>
  <Override PartName="/word/ink/ink2244.xml" ContentType="application/inkml+xml"/>
  <Override PartName="/word/ink/ink2245.xml" ContentType="application/inkml+xml"/>
  <Override PartName="/word/ink/ink2246.xml" ContentType="application/inkml+xml"/>
  <Override PartName="/word/ink/ink2247.xml" ContentType="application/inkml+xml"/>
  <Override PartName="/word/ink/ink2248.xml" ContentType="application/inkml+xml"/>
  <Override PartName="/word/ink/ink2249.xml" ContentType="application/inkml+xml"/>
  <Override PartName="/word/ink/ink2250.xml" ContentType="application/inkml+xml"/>
  <Override PartName="/word/ink/ink2251.xml" ContentType="application/inkml+xml"/>
  <Override PartName="/word/ink/ink2252.xml" ContentType="application/inkml+xml"/>
  <Override PartName="/word/ink/ink2253.xml" ContentType="application/inkml+xml"/>
  <Override PartName="/word/ink/ink2254.xml" ContentType="application/inkml+xml"/>
  <Override PartName="/word/ink/ink2255.xml" ContentType="application/inkml+xml"/>
  <Override PartName="/word/ink/ink2256.xml" ContentType="application/inkml+xml"/>
  <Override PartName="/word/ink/ink2257.xml" ContentType="application/inkml+xml"/>
  <Override PartName="/word/ink/ink2258.xml" ContentType="application/inkml+xml"/>
  <Override PartName="/word/ink/ink2259.xml" ContentType="application/inkml+xml"/>
  <Override PartName="/word/ink/ink2260.xml" ContentType="application/inkml+xml"/>
  <Override PartName="/word/ink/ink2261.xml" ContentType="application/inkml+xml"/>
  <Override PartName="/word/ink/ink2262.xml" ContentType="application/inkml+xml"/>
  <Override PartName="/word/ink/ink2263.xml" ContentType="application/inkml+xml"/>
  <Override PartName="/word/ink/ink2264.xml" ContentType="application/inkml+xml"/>
  <Override PartName="/word/ink/ink2265.xml" ContentType="application/inkml+xml"/>
  <Override PartName="/word/ink/ink2266.xml" ContentType="application/inkml+xml"/>
  <Override PartName="/word/ink/ink2267.xml" ContentType="application/inkml+xml"/>
  <Override PartName="/word/ink/ink2268.xml" ContentType="application/inkml+xml"/>
  <Override PartName="/word/ink/ink2269.xml" ContentType="application/inkml+xml"/>
  <Override PartName="/word/ink/ink2270.xml" ContentType="application/inkml+xml"/>
  <Override PartName="/word/ink/ink2271.xml" ContentType="application/inkml+xml"/>
  <Override PartName="/word/ink/ink2272.xml" ContentType="application/inkml+xml"/>
  <Override PartName="/word/ink/ink2273.xml" ContentType="application/inkml+xml"/>
  <Override PartName="/word/ink/ink2274.xml" ContentType="application/inkml+xml"/>
  <Override PartName="/word/ink/ink2275.xml" ContentType="application/inkml+xml"/>
  <Override PartName="/word/ink/ink2276.xml" ContentType="application/inkml+xml"/>
  <Override PartName="/word/ink/ink2277.xml" ContentType="application/inkml+xml"/>
  <Override PartName="/word/ink/ink2278.xml" ContentType="application/inkml+xml"/>
  <Override PartName="/word/ink/ink2279.xml" ContentType="application/inkml+xml"/>
  <Override PartName="/word/ink/ink2280.xml" ContentType="application/inkml+xml"/>
  <Override PartName="/word/ink/ink2281.xml" ContentType="application/inkml+xml"/>
  <Override PartName="/word/ink/ink2282.xml" ContentType="application/inkml+xml"/>
  <Override PartName="/word/ink/ink2283.xml" ContentType="application/inkml+xml"/>
  <Override PartName="/word/ink/ink2284.xml" ContentType="application/inkml+xml"/>
  <Override PartName="/word/ink/ink2285.xml" ContentType="application/inkml+xml"/>
  <Override PartName="/word/ink/ink2286.xml" ContentType="application/inkml+xml"/>
  <Override PartName="/word/ink/ink2287.xml" ContentType="application/inkml+xml"/>
  <Override PartName="/word/ink/ink2288.xml" ContentType="application/inkml+xml"/>
  <Override PartName="/word/ink/ink2289.xml" ContentType="application/inkml+xml"/>
  <Override PartName="/word/ink/ink2290.xml" ContentType="application/inkml+xml"/>
  <Override PartName="/word/ink/ink2291.xml" ContentType="application/inkml+xml"/>
  <Override PartName="/word/ink/ink2292.xml" ContentType="application/inkml+xml"/>
  <Override PartName="/word/ink/ink2293.xml" ContentType="application/inkml+xml"/>
  <Override PartName="/word/ink/ink2294.xml" ContentType="application/inkml+xml"/>
  <Override PartName="/word/ink/ink2295.xml" ContentType="application/inkml+xml"/>
  <Override PartName="/word/ink/ink2296.xml" ContentType="application/inkml+xml"/>
  <Override PartName="/word/ink/ink2297.xml" ContentType="application/inkml+xml"/>
  <Override PartName="/word/ink/ink2298.xml" ContentType="application/inkml+xml"/>
  <Override PartName="/word/ink/ink2299.xml" ContentType="application/inkml+xml"/>
  <Override PartName="/word/ink/ink2300.xml" ContentType="application/inkml+xml"/>
  <Override PartName="/word/ink/ink2301.xml" ContentType="application/inkml+xml"/>
  <Override PartName="/word/ink/ink2302.xml" ContentType="application/inkml+xml"/>
  <Override PartName="/word/ink/ink2303.xml" ContentType="application/inkml+xml"/>
  <Override PartName="/word/ink/ink2304.xml" ContentType="application/inkml+xml"/>
  <Override PartName="/word/ink/ink2305.xml" ContentType="application/inkml+xml"/>
  <Override PartName="/word/ink/ink2306.xml" ContentType="application/inkml+xml"/>
  <Override PartName="/word/ink/ink2307.xml" ContentType="application/inkml+xml"/>
  <Override PartName="/word/ink/ink2308.xml" ContentType="application/inkml+xml"/>
  <Override PartName="/word/ink/ink2309.xml" ContentType="application/inkml+xml"/>
  <Override PartName="/word/ink/ink2310.xml" ContentType="application/inkml+xml"/>
  <Override PartName="/word/ink/ink2311.xml" ContentType="application/inkml+xml"/>
  <Override PartName="/word/ink/ink2312.xml" ContentType="application/inkml+xml"/>
  <Override PartName="/word/ink/ink2313.xml" ContentType="application/inkml+xml"/>
  <Override PartName="/word/ink/ink2314.xml" ContentType="application/inkml+xml"/>
  <Override PartName="/word/ink/ink2315.xml" ContentType="application/inkml+xml"/>
  <Override PartName="/word/ink/ink2316.xml" ContentType="application/inkml+xml"/>
  <Override PartName="/word/ink/ink2317.xml" ContentType="application/inkml+xml"/>
  <Override PartName="/word/ink/ink2318.xml" ContentType="application/inkml+xml"/>
  <Override PartName="/word/ink/ink2319.xml" ContentType="application/inkml+xml"/>
  <Override PartName="/word/ink/ink2320.xml" ContentType="application/inkml+xml"/>
  <Override PartName="/word/ink/ink2321.xml" ContentType="application/inkml+xml"/>
  <Override PartName="/word/ink/ink2322.xml" ContentType="application/inkml+xml"/>
  <Override PartName="/word/ink/ink2323.xml" ContentType="application/inkml+xml"/>
  <Override PartName="/word/ink/ink2324.xml" ContentType="application/inkml+xml"/>
  <Override PartName="/word/ink/ink2325.xml" ContentType="application/inkml+xml"/>
  <Override PartName="/word/ink/ink2326.xml" ContentType="application/inkml+xml"/>
  <Override PartName="/word/ink/ink2327.xml" ContentType="application/inkml+xml"/>
  <Override PartName="/word/ink/ink2328.xml" ContentType="application/inkml+xml"/>
  <Override PartName="/word/ink/ink2329.xml" ContentType="application/inkml+xml"/>
  <Override PartName="/word/ink/ink2330.xml" ContentType="application/inkml+xml"/>
  <Override PartName="/word/ink/ink2331.xml" ContentType="application/inkml+xml"/>
  <Override PartName="/word/ink/ink2332.xml" ContentType="application/inkml+xml"/>
  <Override PartName="/word/ink/ink2333.xml" ContentType="application/inkml+xml"/>
  <Override PartName="/word/ink/ink2334.xml" ContentType="application/inkml+xml"/>
  <Override PartName="/word/ink/ink2335.xml" ContentType="application/inkml+xml"/>
  <Override PartName="/word/ink/ink2336.xml" ContentType="application/inkml+xml"/>
  <Override PartName="/word/ink/ink2337.xml" ContentType="application/inkml+xml"/>
  <Override PartName="/word/ink/ink2338.xml" ContentType="application/inkml+xml"/>
  <Override PartName="/word/ink/ink2339.xml" ContentType="application/inkml+xml"/>
  <Override PartName="/word/ink/ink2340.xml" ContentType="application/inkml+xml"/>
  <Override PartName="/word/ink/ink2341.xml" ContentType="application/inkml+xml"/>
  <Override PartName="/word/ink/ink2342.xml" ContentType="application/inkml+xml"/>
  <Override PartName="/word/ink/ink2343.xml" ContentType="application/inkml+xml"/>
  <Override PartName="/word/ink/ink2344.xml" ContentType="application/inkml+xml"/>
  <Override PartName="/word/ink/ink2345.xml" ContentType="application/inkml+xml"/>
  <Override PartName="/word/ink/ink2346.xml" ContentType="application/inkml+xml"/>
  <Override PartName="/word/ink/ink2347.xml" ContentType="application/inkml+xml"/>
  <Override PartName="/word/ink/ink2348.xml" ContentType="application/inkml+xml"/>
  <Override PartName="/word/ink/ink2349.xml" ContentType="application/inkml+xml"/>
  <Override PartName="/word/ink/ink2350.xml" ContentType="application/inkml+xml"/>
  <Override PartName="/word/ink/ink2351.xml" ContentType="application/inkml+xml"/>
  <Override PartName="/word/ink/ink2352.xml" ContentType="application/inkml+xml"/>
  <Override PartName="/word/ink/ink2353.xml" ContentType="application/inkml+xml"/>
  <Override PartName="/word/ink/ink2354.xml" ContentType="application/inkml+xml"/>
  <Override PartName="/word/ink/ink2355.xml" ContentType="application/inkml+xml"/>
  <Override PartName="/word/ink/ink2356.xml" ContentType="application/inkml+xml"/>
  <Override PartName="/word/ink/ink2357.xml" ContentType="application/inkml+xml"/>
  <Override PartName="/word/ink/ink2358.xml" ContentType="application/inkml+xml"/>
  <Override PartName="/word/ink/ink2359.xml" ContentType="application/inkml+xml"/>
  <Override PartName="/word/ink/ink2360.xml" ContentType="application/inkml+xml"/>
  <Override PartName="/word/ink/ink2361.xml" ContentType="application/inkml+xml"/>
  <Override PartName="/word/ink/ink2362.xml" ContentType="application/inkml+xml"/>
  <Override PartName="/word/ink/ink2363.xml" ContentType="application/inkml+xml"/>
  <Override PartName="/word/ink/ink2364.xml" ContentType="application/inkml+xml"/>
  <Override PartName="/word/ink/ink2365.xml" ContentType="application/inkml+xml"/>
  <Override PartName="/word/ink/ink2366.xml" ContentType="application/inkml+xml"/>
  <Override PartName="/word/ink/ink2367.xml" ContentType="application/inkml+xml"/>
  <Override PartName="/word/ink/ink2368.xml" ContentType="application/inkml+xml"/>
  <Override PartName="/word/ink/ink2369.xml" ContentType="application/inkml+xml"/>
  <Override PartName="/word/ink/ink2370.xml" ContentType="application/inkml+xml"/>
  <Override PartName="/word/ink/ink2371.xml" ContentType="application/inkml+xml"/>
  <Override PartName="/word/ink/ink2372.xml" ContentType="application/inkml+xml"/>
  <Override PartName="/word/ink/ink2373.xml" ContentType="application/inkml+xml"/>
  <Override PartName="/word/ink/ink2374.xml" ContentType="application/inkml+xml"/>
  <Override PartName="/word/ink/ink2375.xml" ContentType="application/inkml+xml"/>
  <Override PartName="/word/ink/ink2376.xml" ContentType="application/inkml+xml"/>
  <Override PartName="/word/ink/ink2377.xml" ContentType="application/inkml+xml"/>
  <Override PartName="/word/ink/ink2378.xml" ContentType="application/inkml+xml"/>
  <Override PartName="/word/ink/ink2379.xml" ContentType="application/inkml+xml"/>
  <Override PartName="/word/ink/ink2380.xml" ContentType="application/inkml+xml"/>
  <Override PartName="/word/ink/ink2381.xml" ContentType="application/inkml+xml"/>
  <Override PartName="/word/ink/ink2382.xml" ContentType="application/inkml+xml"/>
  <Override PartName="/word/ink/ink2383.xml" ContentType="application/inkml+xml"/>
  <Override PartName="/word/ink/ink2384.xml" ContentType="application/inkml+xml"/>
  <Override PartName="/word/ink/ink2385.xml" ContentType="application/inkml+xml"/>
  <Override PartName="/word/ink/ink2386.xml" ContentType="application/inkml+xml"/>
  <Override PartName="/word/ink/ink2387.xml" ContentType="application/inkml+xml"/>
  <Override PartName="/word/ink/ink2388.xml" ContentType="application/inkml+xml"/>
  <Override PartName="/word/ink/ink2389.xml" ContentType="application/inkml+xml"/>
  <Override PartName="/word/ink/ink2390.xml" ContentType="application/inkml+xml"/>
  <Override PartName="/word/ink/ink2391.xml" ContentType="application/inkml+xml"/>
  <Override PartName="/word/ink/ink2392.xml" ContentType="application/inkml+xml"/>
  <Override PartName="/word/ink/ink2393.xml" ContentType="application/inkml+xml"/>
  <Override PartName="/word/ink/ink2394.xml" ContentType="application/inkml+xml"/>
  <Override PartName="/word/ink/ink2395.xml" ContentType="application/inkml+xml"/>
  <Override PartName="/word/ink/ink2396.xml" ContentType="application/inkml+xml"/>
  <Override PartName="/word/ink/ink2397.xml" ContentType="application/inkml+xml"/>
  <Override PartName="/word/ink/ink2398.xml" ContentType="application/inkml+xml"/>
  <Override PartName="/word/ink/ink2399.xml" ContentType="application/inkml+xml"/>
  <Override PartName="/word/ink/ink2400.xml" ContentType="application/inkml+xml"/>
  <Override PartName="/word/ink/ink2401.xml" ContentType="application/inkml+xml"/>
  <Override PartName="/word/ink/ink2402.xml" ContentType="application/inkml+xml"/>
  <Override PartName="/word/ink/ink2403.xml" ContentType="application/inkml+xml"/>
  <Override PartName="/word/ink/ink2404.xml" ContentType="application/inkml+xml"/>
  <Override PartName="/word/ink/ink2405.xml" ContentType="application/inkml+xml"/>
  <Override PartName="/word/ink/ink2406.xml" ContentType="application/inkml+xml"/>
  <Override PartName="/word/ink/ink2407.xml" ContentType="application/inkml+xml"/>
  <Override PartName="/word/ink/ink2408.xml" ContentType="application/inkml+xml"/>
  <Override PartName="/word/ink/ink2409.xml" ContentType="application/inkml+xml"/>
  <Override PartName="/word/ink/ink2410.xml" ContentType="application/inkml+xml"/>
  <Override PartName="/word/ink/ink2411.xml" ContentType="application/inkml+xml"/>
  <Override PartName="/word/ink/ink2412.xml" ContentType="application/inkml+xml"/>
  <Override PartName="/word/ink/ink2413.xml" ContentType="application/inkml+xml"/>
  <Override PartName="/word/ink/ink2414.xml" ContentType="application/inkml+xml"/>
  <Override PartName="/word/ink/ink2415.xml" ContentType="application/inkml+xml"/>
  <Override PartName="/word/ink/ink2416.xml" ContentType="application/inkml+xml"/>
  <Override PartName="/word/ink/ink2417.xml" ContentType="application/inkml+xml"/>
  <Override PartName="/word/ink/ink2418.xml" ContentType="application/inkml+xml"/>
  <Override PartName="/word/ink/ink2419.xml" ContentType="application/inkml+xml"/>
  <Override PartName="/word/ink/ink2420.xml" ContentType="application/inkml+xml"/>
  <Override PartName="/word/ink/ink2421.xml" ContentType="application/inkml+xml"/>
  <Override PartName="/word/ink/ink2422.xml" ContentType="application/inkml+xml"/>
  <Override PartName="/word/ink/ink2423.xml" ContentType="application/inkml+xml"/>
  <Override PartName="/word/ink/ink2424.xml" ContentType="application/inkml+xml"/>
  <Override PartName="/word/ink/ink2425.xml" ContentType="application/inkml+xml"/>
  <Override PartName="/word/ink/ink2426.xml" ContentType="application/inkml+xml"/>
  <Override PartName="/word/ink/ink2427.xml" ContentType="application/inkml+xml"/>
  <Override PartName="/word/ink/ink2428.xml" ContentType="application/inkml+xml"/>
  <Override PartName="/word/ink/ink2429.xml" ContentType="application/inkml+xml"/>
  <Override PartName="/word/ink/ink2430.xml" ContentType="application/inkml+xml"/>
  <Override PartName="/word/ink/ink2431.xml" ContentType="application/inkml+xml"/>
  <Override PartName="/word/ink/ink2432.xml" ContentType="application/inkml+xml"/>
  <Override PartName="/word/ink/ink2433.xml" ContentType="application/inkml+xml"/>
  <Override PartName="/word/ink/ink2434.xml" ContentType="application/inkml+xml"/>
  <Override PartName="/word/ink/ink2435.xml" ContentType="application/inkml+xml"/>
  <Override PartName="/word/ink/ink2436.xml" ContentType="application/inkml+xml"/>
  <Override PartName="/word/ink/ink2437.xml" ContentType="application/inkml+xml"/>
  <Override PartName="/word/ink/ink2438.xml" ContentType="application/inkml+xml"/>
  <Override PartName="/word/ink/ink2439.xml" ContentType="application/inkml+xml"/>
  <Override PartName="/word/ink/ink2440.xml" ContentType="application/inkml+xml"/>
  <Override PartName="/word/ink/ink2441.xml" ContentType="application/inkml+xml"/>
  <Override PartName="/word/ink/ink2442.xml" ContentType="application/inkml+xml"/>
  <Override PartName="/word/ink/ink2443.xml" ContentType="application/inkml+xml"/>
  <Override PartName="/word/ink/ink2444.xml" ContentType="application/inkml+xml"/>
  <Override PartName="/word/ink/ink2445.xml" ContentType="application/inkml+xml"/>
  <Override PartName="/word/ink/ink2446.xml" ContentType="application/inkml+xml"/>
  <Override PartName="/word/ink/ink2447.xml" ContentType="application/inkml+xml"/>
  <Override PartName="/word/ink/ink2448.xml" ContentType="application/inkml+xml"/>
  <Override PartName="/word/ink/ink2449.xml" ContentType="application/inkml+xml"/>
  <Override PartName="/word/ink/ink2450.xml" ContentType="application/inkml+xml"/>
  <Override PartName="/word/ink/ink2451.xml" ContentType="application/inkml+xml"/>
  <Override PartName="/word/ink/ink2452.xml" ContentType="application/inkml+xml"/>
  <Override PartName="/word/ink/ink2453.xml" ContentType="application/inkml+xml"/>
  <Override PartName="/word/ink/ink2454.xml" ContentType="application/inkml+xml"/>
  <Override PartName="/word/ink/ink2455.xml" ContentType="application/inkml+xml"/>
  <Override PartName="/word/ink/ink2456.xml" ContentType="application/inkml+xml"/>
  <Override PartName="/word/ink/ink2457.xml" ContentType="application/inkml+xml"/>
  <Override PartName="/word/ink/ink2458.xml" ContentType="application/inkml+xml"/>
  <Override PartName="/word/ink/ink2459.xml" ContentType="application/inkml+xml"/>
  <Override PartName="/word/ink/ink2460.xml" ContentType="application/inkml+xml"/>
  <Override PartName="/word/ink/ink2461.xml" ContentType="application/inkml+xml"/>
  <Override PartName="/word/ink/ink2462.xml" ContentType="application/inkml+xml"/>
  <Override PartName="/word/ink/ink2463.xml" ContentType="application/inkml+xml"/>
  <Override PartName="/word/ink/ink2464.xml" ContentType="application/inkml+xml"/>
  <Override PartName="/word/ink/ink2465.xml" ContentType="application/inkml+xml"/>
  <Override PartName="/word/ink/ink2466.xml" ContentType="application/inkml+xml"/>
  <Override PartName="/word/ink/ink2467.xml" ContentType="application/inkml+xml"/>
  <Override PartName="/word/ink/ink2468.xml" ContentType="application/inkml+xml"/>
  <Override PartName="/word/ink/ink2469.xml" ContentType="application/inkml+xml"/>
  <Override PartName="/word/ink/ink2470.xml" ContentType="application/inkml+xml"/>
  <Override PartName="/word/ink/ink2471.xml" ContentType="application/inkml+xml"/>
  <Override PartName="/word/ink/ink2472.xml" ContentType="application/inkml+xml"/>
  <Override PartName="/word/ink/ink2473.xml" ContentType="application/inkml+xml"/>
  <Override PartName="/word/ink/ink2474.xml" ContentType="application/inkml+xml"/>
  <Override PartName="/word/ink/ink2475.xml" ContentType="application/inkml+xml"/>
  <Override PartName="/word/ink/ink2476.xml" ContentType="application/inkml+xml"/>
  <Override PartName="/word/ink/ink2477.xml" ContentType="application/inkml+xml"/>
  <Override PartName="/word/ink/ink2478.xml" ContentType="application/inkml+xml"/>
  <Override PartName="/word/ink/ink2479.xml" ContentType="application/inkml+xml"/>
  <Override PartName="/word/ink/ink2480.xml" ContentType="application/inkml+xml"/>
  <Override PartName="/word/ink/ink2481.xml" ContentType="application/inkml+xml"/>
  <Override PartName="/word/ink/ink2482.xml" ContentType="application/inkml+xml"/>
  <Override PartName="/word/ink/ink2483.xml" ContentType="application/inkml+xml"/>
  <Override PartName="/word/ink/ink2484.xml" ContentType="application/inkml+xml"/>
  <Override PartName="/word/ink/ink2485.xml" ContentType="application/inkml+xml"/>
  <Override PartName="/word/ink/ink2486.xml" ContentType="application/inkml+xml"/>
  <Override PartName="/word/ink/ink2487.xml" ContentType="application/inkml+xml"/>
  <Override PartName="/word/ink/ink2488.xml" ContentType="application/inkml+xml"/>
  <Override PartName="/word/ink/ink2489.xml" ContentType="application/inkml+xml"/>
  <Override PartName="/word/ink/ink2490.xml" ContentType="application/inkml+xml"/>
  <Override PartName="/word/ink/ink2491.xml" ContentType="application/inkml+xml"/>
  <Override PartName="/word/ink/ink2492.xml" ContentType="application/inkml+xml"/>
  <Override PartName="/word/ink/ink2493.xml" ContentType="application/inkml+xml"/>
  <Override PartName="/word/ink/ink2494.xml" ContentType="application/inkml+xml"/>
  <Override PartName="/word/ink/ink2495.xml" ContentType="application/inkml+xml"/>
  <Override PartName="/word/ink/ink2496.xml" ContentType="application/inkml+xml"/>
  <Override PartName="/word/ink/ink2497.xml" ContentType="application/inkml+xml"/>
  <Override PartName="/word/ink/ink2498.xml" ContentType="application/inkml+xml"/>
  <Override PartName="/word/ink/ink2499.xml" ContentType="application/inkml+xml"/>
  <Override PartName="/word/ink/ink2500.xml" ContentType="application/inkml+xml"/>
  <Override PartName="/word/ink/ink2501.xml" ContentType="application/inkml+xml"/>
  <Override PartName="/word/ink/ink2502.xml" ContentType="application/inkml+xml"/>
  <Override PartName="/word/ink/ink2503.xml" ContentType="application/inkml+xml"/>
  <Override PartName="/word/ink/ink2504.xml" ContentType="application/inkml+xml"/>
  <Override PartName="/word/ink/ink2505.xml" ContentType="application/inkml+xml"/>
  <Override PartName="/word/ink/ink2506.xml" ContentType="application/inkml+xml"/>
  <Override PartName="/word/ink/ink2507.xml" ContentType="application/inkml+xml"/>
  <Override PartName="/word/ink/ink2508.xml" ContentType="application/inkml+xml"/>
  <Override PartName="/word/ink/ink2509.xml" ContentType="application/inkml+xml"/>
  <Override PartName="/word/ink/ink2510.xml" ContentType="application/inkml+xml"/>
  <Override PartName="/word/ink/ink2511.xml" ContentType="application/inkml+xml"/>
  <Override PartName="/word/ink/ink2512.xml" ContentType="application/inkml+xml"/>
  <Override PartName="/word/ink/ink2513.xml" ContentType="application/inkml+xml"/>
  <Override PartName="/word/ink/ink2514.xml" ContentType="application/inkml+xml"/>
  <Override PartName="/word/ink/ink2515.xml" ContentType="application/inkml+xml"/>
  <Override PartName="/word/ink/ink2516.xml" ContentType="application/inkml+xml"/>
  <Override PartName="/word/ink/ink2517.xml" ContentType="application/inkml+xml"/>
  <Override PartName="/word/ink/ink2518.xml" ContentType="application/inkml+xml"/>
  <Override PartName="/word/ink/ink2519.xml" ContentType="application/inkml+xml"/>
  <Override PartName="/word/ink/ink2520.xml" ContentType="application/inkml+xml"/>
  <Override PartName="/word/ink/ink2521.xml" ContentType="application/inkml+xml"/>
  <Override PartName="/word/ink/ink2522.xml" ContentType="application/inkml+xml"/>
  <Override PartName="/word/ink/ink2523.xml" ContentType="application/inkml+xml"/>
  <Override PartName="/word/ink/ink2524.xml" ContentType="application/inkml+xml"/>
  <Override PartName="/word/ink/ink2525.xml" ContentType="application/inkml+xml"/>
  <Override PartName="/word/ink/ink2526.xml" ContentType="application/inkml+xml"/>
  <Override PartName="/word/ink/ink2527.xml" ContentType="application/inkml+xml"/>
  <Override PartName="/word/ink/ink2528.xml" ContentType="application/inkml+xml"/>
  <Override PartName="/word/ink/ink2529.xml" ContentType="application/inkml+xml"/>
  <Override PartName="/word/ink/ink2530.xml" ContentType="application/inkml+xml"/>
  <Override PartName="/word/ink/ink2531.xml" ContentType="application/inkml+xml"/>
  <Override PartName="/word/ink/ink2532.xml" ContentType="application/inkml+xml"/>
  <Override PartName="/word/ink/ink2533.xml" ContentType="application/inkml+xml"/>
  <Override PartName="/word/ink/ink2534.xml" ContentType="application/inkml+xml"/>
  <Override PartName="/word/ink/ink2535.xml" ContentType="application/inkml+xml"/>
  <Override PartName="/word/ink/ink2536.xml" ContentType="application/inkml+xml"/>
  <Override PartName="/word/ink/ink2537.xml" ContentType="application/inkml+xml"/>
  <Override PartName="/word/ink/ink2538.xml" ContentType="application/inkml+xml"/>
  <Override PartName="/word/ink/ink2539.xml" ContentType="application/inkml+xml"/>
  <Override PartName="/word/ink/ink2540.xml" ContentType="application/inkml+xml"/>
  <Override PartName="/word/ink/ink2541.xml" ContentType="application/inkml+xml"/>
  <Override PartName="/word/ink/ink2542.xml" ContentType="application/inkml+xml"/>
  <Override PartName="/word/ink/ink2543.xml" ContentType="application/inkml+xml"/>
  <Override PartName="/word/ink/ink2544.xml" ContentType="application/inkml+xml"/>
  <Override PartName="/word/ink/ink2545.xml" ContentType="application/inkml+xml"/>
  <Override PartName="/word/ink/ink2546.xml" ContentType="application/inkml+xml"/>
  <Override PartName="/word/ink/ink2547.xml" ContentType="application/inkml+xml"/>
  <Override PartName="/word/ink/ink2548.xml" ContentType="application/inkml+xml"/>
  <Override PartName="/word/ink/ink2549.xml" ContentType="application/inkml+xml"/>
  <Override PartName="/word/ink/ink2550.xml" ContentType="application/inkml+xml"/>
  <Override PartName="/word/ink/ink2551.xml" ContentType="application/inkml+xml"/>
  <Override PartName="/word/ink/ink2552.xml" ContentType="application/inkml+xml"/>
  <Override PartName="/word/ink/ink2553.xml" ContentType="application/inkml+xml"/>
  <Override PartName="/word/ink/ink2554.xml" ContentType="application/inkml+xml"/>
  <Override PartName="/word/ink/ink2555.xml" ContentType="application/inkml+xml"/>
  <Override PartName="/word/ink/ink2556.xml" ContentType="application/inkml+xml"/>
  <Override PartName="/word/ink/ink2557.xml" ContentType="application/inkml+xml"/>
  <Override PartName="/word/ink/ink2558.xml" ContentType="application/inkml+xml"/>
  <Override PartName="/word/ink/ink2559.xml" ContentType="application/inkml+xml"/>
  <Override PartName="/word/ink/ink2560.xml" ContentType="application/inkml+xml"/>
  <Override PartName="/word/ink/ink2561.xml" ContentType="application/inkml+xml"/>
  <Override PartName="/word/ink/ink2562.xml" ContentType="application/inkml+xml"/>
  <Override PartName="/word/ink/ink2563.xml" ContentType="application/inkml+xml"/>
  <Override PartName="/word/ink/ink2564.xml" ContentType="application/inkml+xml"/>
  <Override PartName="/word/ink/ink2565.xml" ContentType="application/inkml+xml"/>
  <Override PartName="/word/ink/ink2566.xml" ContentType="application/inkml+xml"/>
  <Override PartName="/word/ink/ink2567.xml" ContentType="application/inkml+xml"/>
  <Override PartName="/word/ink/ink2568.xml" ContentType="application/inkml+xml"/>
  <Override PartName="/word/ink/ink2569.xml" ContentType="application/inkml+xml"/>
  <Override PartName="/word/ink/ink2570.xml" ContentType="application/inkml+xml"/>
  <Override PartName="/word/ink/ink2571.xml" ContentType="application/inkml+xml"/>
  <Override PartName="/word/ink/ink2572.xml" ContentType="application/inkml+xml"/>
  <Override PartName="/word/ink/ink2573.xml" ContentType="application/inkml+xml"/>
  <Override PartName="/word/ink/ink2574.xml" ContentType="application/inkml+xml"/>
  <Override PartName="/word/ink/ink2575.xml" ContentType="application/inkml+xml"/>
  <Override PartName="/word/ink/ink2576.xml" ContentType="application/inkml+xml"/>
  <Override PartName="/word/ink/ink2577.xml" ContentType="application/inkml+xml"/>
  <Override PartName="/word/ink/ink2578.xml" ContentType="application/inkml+xml"/>
  <Override PartName="/word/ink/ink2579.xml" ContentType="application/inkml+xml"/>
  <Override PartName="/word/ink/ink2580.xml" ContentType="application/inkml+xml"/>
  <Override PartName="/word/ink/ink2581.xml" ContentType="application/inkml+xml"/>
  <Override PartName="/word/ink/ink2582.xml" ContentType="application/inkml+xml"/>
  <Override PartName="/word/ink/ink2583.xml" ContentType="application/inkml+xml"/>
  <Override PartName="/word/ink/ink2584.xml" ContentType="application/inkml+xml"/>
  <Override PartName="/word/ink/ink2585.xml" ContentType="application/inkml+xml"/>
  <Override PartName="/word/ink/ink2586.xml" ContentType="application/inkml+xml"/>
  <Override PartName="/word/ink/ink2587.xml" ContentType="application/inkml+xml"/>
  <Override PartName="/word/ink/ink2588.xml" ContentType="application/inkml+xml"/>
  <Override PartName="/word/ink/ink2589.xml" ContentType="application/inkml+xml"/>
  <Override PartName="/word/ink/ink2590.xml" ContentType="application/inkml+xml"/>
  <Override PartName="/word/ink/ink2591.xml" ContentType="application/inkml+xml"/>
  <Override PartName="/word/ink/ink2592.xml" ContentType="application/inkml+xml"/>
  <Override PartName="/word/ink/ink2593.xml" ContentType="application/inkml+xml"/>
  <Override PartName="/word/ink/ink2594.xml" ContentType="application/inkml+xml"/>
  <Override PartName="/word/ink/ink2595.xml" ContentType="application/inkml+xml"/>
  <Override PartName="/word/ink/ink2596.xml" ContentType="application/inkml+xml"/>
  <Override PartName="/word/ink/ink2597.xml" ContentType="application/inkml+xml"/>
  <Override PartName="/word/ink/ink2598.xml" ContentType="application/inkml+xml"/>
  <Override PartName="/word/ink/ink2599.xml" ContentType="application/inkml+xml"/>
  <Override PartName="/word/ink/ink2600.xml" ContentType="application/inkml+xml"/>
  <Override PartName="/word/ink/ink2601.xml" ContentType="application/inkml+xml"/>
  <Override PartName="/word/ink/ink2602.xml" ContentType="application/inkml+xml"/>
  <Override PartName="/word/ink/ink2603.xml" ContentType="application/inkml+xml"/>
  <Override PartName="/word/ink/ink2604.xml" ContentType="application/inkml+xml"/>
  <Override PartName="/word/ink/ink2605.xml" ContentType="application/inkml+xml"/>
  <Override PartName="/word/ink/ink2606.xml" ContentType="application/inkml+xml"/>
  <Override PartName="/word/ink/ink2607.xml" ContentType="application/inkml+xml"/>
  <Override PartName="/word/ink/ink2608.xml" ContentType="application/inkml+xml"/>
  <Override PartName="/word/ink/ink2609.xml" ContentType="application/inkml+xml"/>
  <Override PartName="/word/ink/ink2610.xml" ContentType="application/inkml+xml"/>
  <Override PartName="/word/ink/ink2611.xml" ContentType="application/inkml+xml"/>
  <Override PartName="/word/ink/ink2612.xml" ContentType="application/inkml+xml"/>
  <Override PartName="/word/ink/ink2613.xml" ContentType="application/inkml+xml"/>
  <Override PartName="/word/ink/ink2614.xml" ContentType="application/inkml+xml"/>
  <Override PartName="/word/ink/ink2615.xml" ContentType="application/inkml+xml"/>
  <Override PartName="/word/ink/ink2616.xml" ContentType="application/inkml+xml"/>
  <Override PartName="/word/ink/ink2617.xml" ContentType="application/inkml+xml"/>
  <Override PartName="/word/ink/ink2618.xml" ContentType="application/inkml+xml"/>
  <Override PartName="/word/ink/ink2619.xml" ContentType="application/inkml+xml"/>
  <Override PartName="/word/ink/ink2620.xml" ContentType="application/inkml+xml"/>
  <Override PartName="/word/ink/ink2621.xml" ContentType="application/inkml+xml"/>
  <Override PartName="/word/ink/ink2622.xml" ContentType="application/inkml+xml"/>
  <Override PartName="/word/ink/ink2623.xml" ContentType="application/inkml+xml"/>
  <Override PartName="/word/ink/ink2624.xml" ContentType="application/inkml+xml"/>
  <Override PartName="/word/ink/ink2625.xml" ContentType="application/inkml+xml"/>
  <Override PartName="/word/ink/ink2626.xml" ContentType="application/inkml+xml"/>
  <Override PartName="/word/ink/ink2627.xml" ContentType="application/inkml+xml"/>
  <Override PartName="/word/ink/ink2628.xml" ContentType="application/inkml+xml"/>
  <Override PartName="/word/ink/ink2629.xml" ContentType="application/inkml+xml"/>
  <Override PartName="/word/ink/ink2630.xml" ContentType="application/inkml+xml"/>
  <Override PartName="/word/ink/ink2631.xml" ContentType="application/inkml+xml"/>
  <Override PartName="/word/ink/ink2632.xml" ContentType="application/inkml+xml"/>
  <Override PartName="/word/ink/ink2633.xml" ContentType="application/inkml+xml"/>
  <Override PartName="/word/ink/ink2634.xml" ContentType="application/inkml+xml"/>
  <Override PartName="/word/ink/ink2635.xml" ContentType="application/inkml+xml"/>
  <Override PartName="/word/ink/ink2636.xml" ContentType="application/inkml+xml"/>
  <Override PartName="/word/ink/ink2637.xml" ContentType="application/inkml+xml"/>
  <Override PartName="/word/ink/ink2638.xml" ContentType="application/inkml+xml"/>
  <Override PartName="/word/ink/ink2639.xml" ContentType="application/inkml+xml"/>
  <Override PartName="/word/ink/ink2640.xml" ContentType="application/inkml+xml"/>
  <Override PartName="/word/ink/ink2641.xml" ContentType="application/inkml+xml"/>
  <Override PartName="/word/ink/ink2642.xml" ContentType="application/inkml+xml"/>
  <Override PartName="/word/ink/ink2643.xml" ContentType="application/inkml+xml"/>
  <Override PartName="/word/ink/ink2644.xml" ContentType="application/inkml+xml"/>
  <Override PartName="/word/ink/ink2645.xml" ContentType="application/inkml+xml"/>
  <Override PartName="/word/ink/ink2646.xml" ContentType="application/inkml+xml"/>
  <Override PartName="/word/ink/ink2647.xml" ContentType="application/inkml+xml"/>
  <Override PartName="/word/ink/ink2648.xml" ContentType="application/inkml+xml"/>
  <Override PartName="/word/ink/ink2649.xml" ContentType="application/inkml+xml"/>
  <Override PartName="/word/ink/ink2650.xml" ContentType="application/inkml+xml"/>
  <Override PartName="/word/ink/ink2651.xml" ContentType="application/inkml+xml"/>
  <Override PartName="/word/ink/ink2652.xml" ContentType="application/inkml+xml"/>
  <Override PartName="/word/ink/ink2653.xml" ContentType="application/inkml+xml"/>
  <Override PartName="/word/ink/ink2654.xml" ContentType="application/inkml+xml"/>
  <Override PartName="/word/ink/ink2655.xml" ContentType="application/inkml+xml"/>
  <Override PartName="/word/ink/ink2656.xml" ContentType="application/inkml+xml"/>
  <Override PartName="/word/ink/ink2657.xml" ContentType="application/inkml+xml"/>
  <Override PartName="/word/ink/ink2658.xml" ContentType="application/inkml+xml"/>
  <Override PartName="/word/ink/ink2659.xml" ContentType="application/inkml+xml"/>
  <Override PartName="/word/ink/ink2660.xml" ContentType="application/inkml+xml"/>
  <Override PartName="/word/ink/ink2661.xml" ContentType="application/inkml+xml"/>
  <Override PartName="/word/ink/ink2662.xml" ContentType="application/inkml+xml"/>
  <Override PartName="/word/ink/ink2663.xml" ContentType="application/inkml+xml"/>
  <Override PartName="/word/ink/ink2664.xml" ContentType="application/inkml+xml"/>
  <Override PartName="/word/ink/ink2665.xml" ContentType="application/inkml+xml"/>
  <Override PartName="/word/ink/ink2666.xml" ContentType="application/inkml+xml"/>
  <Override PartName="/word/ink/ink2667.xml" ContentType="application/inkml+xml"/>
  <Override PartName="/word/ink/ink2668.xml" ContentType="application/inkml+xml"/>
  <Override PartName="/word/ink/ink2669.xml" ContentType="application/inkml+xml"/>
  <Override PartName="/word/ink/ink2670.xml" ContentType="application/inkml+xml"/>
  <Override PartName="/word/ink/ink2671.xml" ContentType="application/inkml+xml"/>
  <Override PartName="/word/ink/ink2672.xml" ContentType="application/inkml+xml"/>
  <Override PartName="/word/ink/ink2673.xml" ContentType="application/inkml+xml"/>
  <Override PartName="/word/ink/ink2674.xml" ContentType="application/inkml+xml"/>
  <Override PartName="/word/ink/ink2675.xml" ContentType="application/inkml+xml"/>
  <Override PartName="/word/ink/ink2676.xml" ContentType="application/inkml+xml"/>
  <Override PartName="/word/ink/ink2677.xml" ContentType="application/inkml+xml"/>
  <Override PartName="/word/ink/ink2678.xml" ContentType="application/inkml+xml"/>
  <Override PartName="/word/ink/ink2679.xml" ContentType="application/inkml+xml"/>
  <Override PartName="/word/ink/ink2680.xml" ContentType="application/inkml+xml"/>
  <Override PartName="/word/ink/ink2681.xml" ContentType="application/inkml+xml"/>
  <Override PartName="/word/ink/ink2682.xml" ContentType="application/inkml+xml"/>
  <Override PartName="/word/ink/ink2683.xml" ContentType="application/inkml+xml"/>
  <Override PartName="/word/ink/ink2684.xml" ContentType="application/inkml+xml"/>
  <Override PartName="/word/ink/ink2685.xml" ContentType="application/inkml+xml"/>
  <Override PartName="/word/ink/ink2686.xml" ContentType="application/inkml+xml"/>
  <Override PartName="/word/ink/ink2687.xml" ContentType="application/inkml+xml"/>
  <Override PartName="/word/ink/ink2688.xml" ContentType="application/inkml+xml"/>
  <Override PartName="/word/ink/ink2689.xml" ContentType="application/inkml+xml"/>
  <Override PartName="/word/ink/ink2690.xml" ContentType="application/inkml+xml"/>
  <Override PartName="/word/ink/ink2691.xml" ContentType="application/inkml+xml"/>
  <Override PartName="/word/ink/ink2692.xml" ContentType="application/inkml+xml"/>
  <Override PartName="/word/ink/ink2693.xml" ContentType="application/inkml+xml"/>
  <Override PartName="/word/ink/ink2694.xml" ContentType="application/inkml+xml"/>
  <Override PartName="/word/ink/ink2695.xml" ContentType="application/inkml+xml"/>
  <Override PartName="/word/ink/ink2696.xml" ContentType="application/inkml+xml"/>
  <Override PartName="/word/ink/ink2697.xml" ContentType="application/inkml+xml"/>
  <Override PartName="/word/ink/ink2698.xml" ContentType="application/inkml+xml"/>
  <Override PartName="/word/ink/ink2699.xml" ContentType="application/inkml+xml"/>
  <Override PartName="/word/ink/ink2700.xml" ContentType="application/inkml+xml"/>
  <Override PartName="/word/ink/ink2701.xml" ContentType="application/inkml+xml"/>
  <Override PartName="/word/ink/ink2702.xml" ContentType="application/inkml+xml"/>
  <Override PartName="/word/ink/ink2703.xml" ContentType="application/inkml+xml"/>
  <Override PartName="/word/ink/ink2704.xml" ContentType="application/inkml+xml"/>
  <Override PartName="/word/ink/ink2705.xml" ContentType="application/inkml+xml"/>
  <Override PartName="/word/ink/ink2706.xml" ContentType="application/inkml+xml"/>
  <Override PartName="/word/ink/ink2707.xml" ContentType="application/inkml+xml"/>
  <Override PartName="/word/ink/ink2708.xml" ContentType="application/inkml+xml"/>
  <Override PartName="/word/ink/ink2709.xml" ContentType="application/inkml+xml"/>
  <Override PartName="/word/ink/ink2710.xml" ContentType="application/inkml+xml"/>
  <Override PartName="/word/ink/ink2711.xml" ContentType="application/inkml+xml"/>
  <Override PartName="/word/ink/ink2712.xml" ContentType="application/inkml+xml"/>
  <Override PartName="/word/ink/ink2713.xml" ContentType="application/inkml+xml"/>
  <Override PartName="/word/ink/ink2714.xml" ContentType="application/inkml+xml"/>
  <Override PartName="/word/ink/ink2715.xml" ContentType="application/inkml+xml"/>
  <Override PartName="/word/ink/ink2716.xml" ContentType="application/inkml+xml"/>
  <Override PartName="/word/ink/ink2717.xml" ContentType="application/inkml+xml"/>
  <Override PartName="/word/ink/ink2718.xml" ContentType="application/inkml+xml"/>
  <Override PartName="/word/ink/ink2719.xml" ContentType="application/inkml+xml"/>
  <Override PartName="/word/ink/ink2720.xml" ContentType="application/inkml+xml"/>
  <Override PartName="/word/ink/ink2721.xml" ContentType="application/inkml+xml"/>
  <Override PartName="/word/ink/ink2722.xml" ContentType="application/inkml+xml"/>
  <Override PartName="/word/ink/ink2723.xml" ContentType="application/inkml+xml"/>
  <Override PartName="/word/ink/ink2724.xml" ContentType="application/inkml+xml"/>
  <Override PartName="/word/ink/ink2725.xml" ContentType="application/inkml+xml"/>
  <Override PartName="/word/ink/ink2726.xml" ContentType="application/inkml+xml"/>
  <Override PartName="/word/ink/ink2727.xml" ContentType="application/inkml+xml"/>
  <Override PartName="/word/ink/ink2728.xml" ContentType="application/inkml+xml"/>
  <Override PartName="/word/ink/ink2729.xml" ContentType="application/inkml+xml"/>
  <Override PartName="/word/ink/ink2730.xml" ContentType="application/inkml+xml"/>
  <Override PartName="/word/ink/ink2731.xml" ContentType="application/inkml+xml"/>
  <Override PartName="/word/ink/ink2732.xml" ContentType="application/inkml+xml"/>
  <Override PartName="/word/ink/ink2733.xml" ContentType="application/inkml+xml"/>
  <Override PartName="/word/ink/ink2734.xml" ContentType="application/inkml+xml"/>
  <Override PartName="/word/ink/ink2735.xml" ContentType="application/inkml+xml"/>
  <Override PartName="/word/ink/ink2736.xml" ContentType="application/inkml+xml"/>
  <Override PartName="/word/ink/ink2737.xml" ContentType="application/inkml+xml"/>
  <Override PartName="/word/ink/ink2738.xml" ContentType="application/inkml+xml"/>
  <Override PartName="/word/ink/ink2739.xml" ContentType="application/inkml+xml"/>
  <Override PartName="/word/ink/ink2740.xml" ContentType="application/inkml+xml"/>
  <Override PartName="/word/ink/ink2741.xml" ContentType="application/inkml+xml"/>
  <Override PartName="/word/ink/ink2742.xml" ContentType="application/inkml+xml"/>
  <Override PartName="/word/ink/ink2743.xml" ContentType="application/inkml+xml"/>
  <Override PartName="/word/ink/ink2744.xml" ContentType="application/inkml+xml"/>
  <Override PartName="/word/ink/ink2745.xml" ContentType="application/inkml+xml"/>
  <Override PartName="/word/ink/ink2746.xml" ContentType="application/inkml+xml"/>
  <Override PartName="/word/ink/ink2747.xml" ContentType="application/inkml+xml"/>
  <Override PartName="/word/ink/ink2748.xml" ContentType="application/inkml+xml"/>
  <Override PartName="/word/ink/ink2749.xml" ContentType="application/inkml+xml"/>
  <Override PartName="/word/ink/ink2750.xml" ContentType="application/inkml+xml"/>
  <Override PartName="/word/ink/ink2751.xml" ContentType="application/inkml+xml"/>
  <Override PartName="/word/ink/ink2752.xml" ContentType="application/inkml+xml"/>
  <Override PartName="/word/ink/ink2753.xml" ContentType="application/inkml+xml"/>
  <Override PartName="/word/ink/ink2754.xml" ContentType="application/inkml+xml"/>
  <Override PartName="/word/ink/ink2755.xml" ContentType="application/inkml+xml"/>
  <Override PartName="/word/ink/ink2756.xml" ContentType="application/inkml+xml"/>
  <Override PartName="/word/ink/ink2757.xml" ContentType="application/inkml+xml"/>
  <Override PartName="/word/ink/ink2758.xml" ContentType="application/inkml+xml"/>
  <Override PartName="/word/ink/ink2759.xml" ContentType="application/inkml+xml"/>
  <Override PartName="/word/ink/ink2760.xml" ContentType="application/inkml+xml"/>
  <Override PartName="/word/ink/ink2761.xml" ContentType="application/inkml+xml"/>
  <Override PartName="/word/ink/ink2762.xml" ContentType="application/inkml+xml"/>
  <Override PartName="/word/ink/ink2763.xml" ContentType="application/inkml+xml"/>
  <Override PartName="/word/ink/ink2764.xml" ContentType="application/inkml+xml"/>
  <Override PartName="/word/ink/ink2765.xml" ContentType="application/inkml+xml"/>
  <Override PartName="/word/ink/ink2766.xml" ContentType="application/inkml+xml"/>
  <Override PartName="/word/ink/ink2767.xml" ContentType="application/inkml+xml"/>
  <Override PartName="/word/ink/ink2768.xml" ContentType="application/inkml+xml"/>
  <Override PartName="/word/ink/ink2769.xml" ContentType="application/inkml+xml"/>
  <Override PartName="/word/ink/ink2770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020496" w:rsidRDefault="00D3139F" w:rsidP="00020496">
      <w:pPr>
        <w:pStyle w:val="Heading2"/>
      </w:pPr>
      <w:bookmarkStart w:id="0" w:name="_Toc305453302"/>
      <w:r w:rsidRPr="00D3139F">
        <w:rPr>
          <w:highlight w:val="lightGray"/>
        </w:rPr>
        <w:t>12. Γραμμικοί Μετασχηματισμοί</w:t>
      </w:r>
      <w:bookmarkEnd w:id="0"/>
    </w:p>
    <w:p w:rsidR="00DA6D1A" w:rsidRPr="00DA6D1A" w:rsidRDefault="00DA6D1A" w:rsidP="00DA6D1A">
      <w:pPr>
        <w:spacing w:before="0" w:after="0" w:line="280" w:lineRule="atLeast"/>
        <w:rPr>
          <w:highlight w:val="lightGray"/>
          <w:lang w:val="el-GR"/>
        </w:rPr>
      </w:pPr>
      <w:r w:rsidRPr="009C324F">
        <w:rPr>
          <w:highlight w:val="lightGray"/>
          <w:lang w:val="el-GR"/>
        </w:rPr>
        <w:t xml:space="preserve">(Πηγή: </w:t>
      </w:r>
      <w:proofErr w:type="spellStart"/>
      <w:r w:rsidRPr="009C324F">
        <w:rPr>
          <w:highlight w:val="lightGray"/>
        </w:rPr>
        <w:t>Strang</w:t>
      </w:r>
      <w:proofErr w:type="spellEnd"/>
      <w:r w:rsidRPr="009C324F">
        <w:rPr>
          <w:highlight w:val="lightGray"/>
          <w:lang w:val="el-GR"/>
        </w:rPr>
        <w:t>, Κεφάλαιο 2.</w:t>
      </w:r>
      <w:r>
        <w:rPr>
          <w:highlight w:val="lightGray"/>
          <w:lang w:val="el-GR"/>
        </w:rPr>
        <w:t>6</w:t>
      </w:r>
      <w:r w:rsidRPr="009C324F">
        <w:rPr>
          <w:highlight w:val="lightGray"/>
          <w:lang w:val="el-GR"/>
        </w:rPr>
        <w:t>)</w:t>
      </w:r>
      <w:r w:rsidRPr="00DA6D1A">
        <w:rPr>
          <w:highlight w:val="lightGray"/>
          <w:lang w:val="el-GR"/>
        </w:rPr>
        <w:t xml:space="preserve"> </w:t>
      </w:r>
    </w:p>
    <w:p w:rsidR="00DA6D1A" w:rsidRDefault="00DA6D1A" w:rsidP="00DA6D1A">
      <w:pPr>
        <w:spacing w:before="0" w:after="0" w:line="280" w:lineRule="atLeast"/>
        <w:rPr>
          <w:lang w:val="el-GR"/>
        </w:rPr>
      </w:pPr>
      <w:r>
        <w:rPr>
          <w:highlight w:val="lightGray"/>
          <w:lang w:val="el-GR"/>
        </w:rPr>
        <w:t xml:space="preserve">Βλέπε και </w:t>
      </w:r>
      <w:hyperlink r:id="rId9" w:anchor="lin-trans-examples" w:history="1">
        <w:r w:rsidRPr="00E831E5">
          <w:rPr>
            <w:rStyle w:val="Hyperlink"/>
            <w:lang w:val="el-GR"/>
          </w:rPr>
          <w:t>https://www.khanacademy.org/math/linear-algebra/matrix-transformations#lin-trans-examples</w:t>
        </w:r>
      </w:hyperlink>
    </w:p>
    <w:p w:rsidR="005F252E" w:rsidRDefault="00D3139F" w:rsidP="00D3139F">
      <w:pPr>
        <w:rPr>
          <w:lang w:val="el-GR"/>
        </w:rPr>
      </w:pPr>
      <w:r w:rsidRPr="00FF45CB">
        <w:rPr>
          <w:lang w:val="el-GR"/>
        </w:rPr>
        <w:t xml:space="preserve">Έστω δύο σύνολα </w:t>
      </w:r>
      <w:r w:rsidR="002A7BE9" w:rsidRPr="00025957">
        <w:rPr>
          <w:position w:val="-4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3.95pt" o:ole="">
            <v:imagedata r:id="rId10" o:title=""/>
          </v:shape>
          <o:OLEObject Type="Embed" ProgID="Equation.DSMT4" ShapeID="_x0000_i1025" DrawAspect="Content" ObjectID="_1669724163" r:id="rId11"/>
        </w:object>
      </w:r>
      <w:r w:rsidRPr="00FF45CB">
        <w:rPr>
          <w:lang w:val="el-GR"/>
        </w:rPr>
        <w:t xml:space="preserve"> και </w:t>
      </w:r>
      <w:r w:rsidR="002A7BE9" w:rsidRPr="00025957">
        <w:rPr>
          <w:position w:val="-4"/>
        </w:rPr>
        <w:object w:dxaOrig="240" w:dyaOrig="279">
          <v:shape id="_x0000_i1026" type="#_x0000_t75" style="width:12pt;height:13.95pt" o:ole="">
            <v:imagedata r:id="rId12" o:title=""/>
          </v:shape>
          <o:OLEObject Type="Embed" ProgID="Equation.DSMT4" ShapeID="_x0000_i1026" DrawAspect="Content" ObjectID="_1669724164" r:id="rId13"/>
        </w:object>
      </w:r>
      <w:r w:rsidRPr="00FF45CB">
        <w:rPr>
          <w:lang w:val="el-GR"/>
        </w:rPr>
        <w:t xml:space="preserve">. </w:t>
      </w:r>
    </w:p>
    <w:p w:rsidR="005F252E" w:rsidRDefault="009846F4" w:rsidP="005F25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1166640</wp:posOffset>
                </wp:positionH>
                <wp:positionV relativeFrom="paragraph">
                  <wp:posOffset>662950</wp:posOffset>
                </wp:positionV>
                <wp:extent cx="339120" cy="10440"/>
                <wp:effectExtent l="19050" t="19050" r="22860" b="2794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339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2" o:spid="_x0000_s1026" type="#_x0000_t75" style="position:absolute;margin-left:91.4pt;margin-top:51.75pt;width:27.6pt;height:1.6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">
                <v:imagedata r:id="rId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1047480</wp:posOffset>
                </wp:positionH>
                <wp:positionV relativeFrom="paragraph">
                  <wp:posOffset>672310</wp:posOffset>
                </wp:positionV>
                <wp:extent cx="482760" cy="57600"/>
                <wp:effectExtent l="38100" t="38100" r="31750" b="38100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4827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1" o:spid="_x0000_s1026" type="#_x0000_t75" style="position:absolute;margin-left:81.75pt;margin-top:52.5pt;width:39.5pt;height:5.8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">
                <v:imagedata r:id="rId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4864560</wp:posOffset>
                </wp:positionH>
                <wp:positionV relativeFrom="paragraph">
                  <wp:posOffset>750790</wp:posOffset>
                </wp:positionV>
                <wp:extent cx="254880" cy="18720"/>
                <wp:effectExtent l="38100" t="38100" r="31115" b="3873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2548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382.4pt;margin-top:58.35pt;width:21.5pt;height:2.7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">
                <v:imagedata r:id="rId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3676560</wp:posOffset>
                </wp:positionH>
                <wp:positionV relativeFrom="paragraph">
                  <wp:posOffset>723070</wp:posOffset>
                </wp:positionV>
                <wp:extent cx="1069200" cy="46080"/>
                <wp:effectExtent l="38100" t="38100" r="36195" b="3048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0692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288.75pt;margin-top:56.2pt;width:85.8pt;height:5.2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">
                <v:imagedata r:id="rId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938040</wp:posOffset>
                </wp:positionH>
                <wp:positionV relativeFrom="paragraph">
                  <wp:posOffset>680230</wp:posOffset>
                </wp:positionV>
                <wp:extent cx="623160" cy="41760"/>
                <wp:effectExtent l="38100" t="38100" r="43815" b="3492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6231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73.1pt;margin-top:52.75pt;width:50.75pt;height:4.9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">
                <v:imagedata r:id="rId23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Μια </w:t>
      </w:r>
      <w:r w:rsidR="00D3139F" w:rsidRPr="005F252E">
        <w:rPr>
          <w:b/>
          <w:color w:val="FF0000"/>
          <w:highlight w:val="yellow"/>
          <w:u w:val="single"/>
          <w:lang w:val="el-GR"/>
        </w:rPr>
        <w:t>συνάρτηση</w:t>
      </w:r>
      <w:r w:rsidR="00D3139F" w:rsidRPr="005F252E">
        <w:rPr>
          <w:b/>
          <w:color w:val="FF0000"/>
          <w:highlight w:val="yellow"/>
          <w:lang w:val="el-GR"/>
        </w:rPr>
        <w:t xml:space="preserve"> ή </w:t>
      </w:r>
      <w:r w:rsidR="00D3139F" w:rsidRPr="005F252E">
        <w:rPr>
          <w:b/>
          <w:color w:val="FF0000"/>
          <w:highlight w:val="yellow"/>
          <w:u w:val="single"/>
          <w:lang w:val="el-GR"/>
        </w:rPr>
        <w:t>απεικόνιση</w:t>
      </w:r>
      <w:r w:rsidR="00D3139F" w:rsidRPr="005F252E">
        <w:rPr>
          <w:b/>
          <w:color w:val="FF0000"/>
          <w:highlight w:val="yellow"/>
          <w:lang w:val="el-GR"/>
        </w:rPr>
        <w:t xml:space="preserve"> ή </w:t>
      </w:r>
      <w:r w:rsidR="00D3139F" w:rsidRPr="005F252E">
        <w:rPr>
          <w:b/>
          <w:color w:val="FF0000"/>
          <w:highlight w:val="yellow"/>
          <w:u w:val="single"/>
          <w:lang w:val="el-GR"/>
        </w:rPr>
        <w:t>μετασχηματισμός</w:t>
      </w:r>
      <w:r w:rsidR="00D3139F" w:rsidRPr="00FF45CB">
        <w:rPr>
          <w:lang w:val="el-GR"/>
        </w:rPr>
        <w:t xml:space="preserve"> </w:t>
      </w:r>
      <w:r w:rsidR="002A7BE9" w:rsidRPr="002A7BE9">
        <w:rPr>
          <w:position w:val="-12"/>
        </w:rPr>
        <w:object w:dxaOrig="260" w:dyaOrig="360">
          <v:shape id="_x0000_i1027" type="#_x0000_t75" style="width:13pt;height:18pt" o:ole="">
            <v:imagedata r:id="rId24" o:title=""/>
          </v:shape>
          <o:OLEObject Type="Embed" ProgID="Equation.DSMT4" ShapeID="_x0000_i1027" DrawAspect="Content" ObjectID="_1669724165" r:id="rId25"/>
        </w:object>
      </w:r>
      <w:r w:rsidR="00D3139F" w:rsidRPr="00FF45CB">
        <w:rPr>
          <w:lang w:val="el-GR"/>
        </w:rPr>
        <w:t xml:space="preserve"> του </w:t>
      </w:r>
      <w:r w:rsidR="002A7BE9" w:rsidRPr="00025957">
        <w:rPr>
          <w:position w:val="-4"/>
        </w:rPr>
        <w:object w:dxaOrig="320" w:dyaOrig="279">
          <v:shape id="_x0000_i1028" type="#_x0000_t75" style="width:16pt;height:13.95pt" o:ole="">
            <v:imagedata r:id="rId26" o:title=""/>
          </v:shape>
          <o:OLEObject Type="Embed" ProgID="Equation.DSMT4" ShapeID="_x0000_i1028" DrawAspect="Content" ObjectID="_1669724166" r:id="rId27"/>
        </w:object>
      </w:r>
      <w:r w:rsidR="00D3139F" w:rsidRPr="00FF45CB">
        <w:rPr>
          <w:lang w:val="el-GR"/>
        </w:rPr>
        <w:t xml:space="preserve"> στο </w:t>
      </w:r>
      <w:r w:rsidR="002A7BE9" w:rsidRPr="00025957">
        <w:rPr>
          <w:position w:val="-4"/>
        </w:rPr>
        <w:object w:dxaOrig="240" w:dyaOrig="279">
          <v:shape id="_x0000_i1029" type="#_x0000_t75" style="width:12pt;height:13.95pt" o:ole="">
            <v:imagedata r:id="rId28" o:title=""/>
          </v:shape>
          <o:OLEObject Type="Embed" ProgID="Equation.DSMT4" ShapeID="_x0000_i1029" DrawAspect="Content" ObjectID="_1669724167" r:id="rId29"/>
        </w:object>
      </w:r>
      <w:r w:rsidR="00D3139F" w:rsidRPr="00FF45CB">
        <w:rPr>
          <w:lang w:val="el-GR"/>
        </w:rPr>
        <w:t xml:space="preserve"> (Γράφουμε </w:t>
      </w:r>
      <w:r w:rsidR="002A7BE9" w:rsidRPr="005F252E">
        <w:rPr>
          <w:position w:val="-12"/>
          <w:highlight w:val="yellow"/>
        </w:rPr>
        <w:object w:dxaOrig="1219" w:dyaOrig="360">
          <v:shape id="_x0000_i1030" type="#_x0000_t75" style="width:60.95pt;height:18pt" o:ole="">
            <v:imagedata r:id="rId30" o:title=""/>
          </v:shape>
          <o:OLEObject Type="Embed" ProgID="Equation.DSMT4" ShapeID="_x0000_i1030" DrawAspect="Content" ObjectID="_1669724168" r:id="rId31"/>
        </w:object>
      </w:r>
      <w:r w:rsidR="00D3139F" w:rsidRPr="00FF45CB">
        <w:rPr>
          <w:lang w:val="el-GR"/>
        </w:rPr>
        <w:t xml:space="preserve">) είναι </w:t>
      </w:r>
      <w:r w:rsidR="00D3139F" w:rsidRPr="005F252E">
        <w:rPr>
          <w:b/>
          <w:color w:val="FF0000"/>
          <w:highlight w:val="yellow"/>
          <w:lang w:val="el-GR"/>
        </w:rPr>
        <w:t xml:space="preserve">μια αντιστοίχηση ενός στοιχείου </w:t>
      </w:r>
      <w:r w:rsidR="002A7BE9" w:rsidRPr="005F252E">
        <w:rPr>
          <w:b/>
          <w:color w:val="FF0000"/>
          <w:position w:val="-12"/>
          <w:highlight w:val="yellow"/>
        </w:rPr>
        <w:object w:dxaOrig="660" w:dyaOrig="360">
          <v:shape id="_x0000_i1031" type="#_x0000_t75" style="width:33pt;height:18pt" o:ole="">
            <v:imagedata r:id="rId32" o:title=""/>
          </v:shape>
          <o:OLEObject Type="Embed" ProgID="Equation.DSMT4" ShapeID="_x0000_i1031" DrawAspect="Content" ObjectID="_1669724169" r:id="rId33"/>
        </w:object>
      </w:r>
      <w:r w:rsidR="00D3139F" w:rsidRPr="005F252E">
        <w:rPr>
          <w:b/>
          <w:color w:val="FF0000"/>
          <w:highlight w:val="yellow"/>
          <w:lang w:val="el-GR"/>
        </w:rPr>
        <w:t xml:space="preserve"> </w:t>
      </w:r>
      <w:r w:rsidR="00D3139F" w:rsidRPr="005F252E">
        <w:rPr>
          <w:b/>
          <w:color w:val="FF0000"/>
          <w:highlight w:val="yellow"/>
          <w:u w:val="single"/>
          <w:lang w:val="el-GR"/>
        </w:rPr>
        <w:t>για κάθε στοιχείο</w:t>
      </w:r>
      <w:r w:rsidR="00D3139F" w:rsidRPr="005F252E">
        <w:rPr>
          <w:b/>
          <w:color w:val="FF0000"/>
          <w:highlight w:val="yellow"/>
          <w:lang w:val="el-GR"/>
        </w:rPr>
        <w:t xml:space="preserve"> </w:t>
      </w:r>
      <w:r w:rsidR="002A7BE9" w:rsidRPr="005F252E">
        <w:rPr>
          <w:b/>
          <w:color w:val="FF0000"/>
          <w:position w:val="-6"/>
          <w:highlight w:val="yellow"/>
        </w:rPr>
        <w:object w:dxaOrig="720" w:dyaOrig="300">
          <v:shape id="_x0000_i1032" type="#_x0000_t75" style="width:36pt;height:15pt" o:ole="">
            <v:imagedata r:id="rId34" o:title=""/>
          </v:shape>
          <o:OLEObject Type="Embed" ProgID="Equation.DSMT4" ShapeID="_x0000_i1032" DrawAspect="Content" ObjectID="_1669724170" r:id="rId35"/>
        </w:object>
      </w:r>
      <w:r w:rsidR="00D3139F" w:rsidRPr="005F252E">
        <w:rPr>
          <w:b/>
          <w:color w:val="FF0000"/>
          <w:highlight w:val="yellow"/>
          <w:lang w:val="el-GR"/>
        </w:rPr>
        <w:t>.</w:t>
      </w:r>
      <w:r w:rsidR="00D3139F" w:rsidRPr="005F252E">
        <w:rPr>
          <w:color w:val="FF0000"/>
          <w:lang w:val="el-GR"/>
        </w:rPr>
        <w:t xml:space="preserve"> </w:t>
      </w:r>
    </w:p>
    <w:p w:rsidR="00D3139F" w:rsidRDefault="009846F4" w:rsidP="005F25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1587840</wp:posOffset>
                </wp:positionH>
                <wp:positionV relativeFrom="paragraph">
                  <wp:posOffset>-2420</wp:posOffset>
                </wp:positionV>
                <wp:extent cx="109440" cy="18720"/>
                <wp:effectExtent l="38100" t="38100" r="24130" b="3873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09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124.55pt;margin-top:-.95pt;width:9.9pt;height:2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">
                <v:imagedata r:id="rId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80520</wp:posOffset>
                </wp:positionH>
                <wp:positionV relativeFrom="paragraph">
                  <wp:posOffset>-4220</wp:posOffset>
                </wp:positionV>
                <wp:extent cx="1174320" cy="62280"/>
                <wp:effectExtent l="38100" t="38100" r="45085" b="3302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1743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5.65pt;margin-top:-1.1pt;width:93.95pt;height:6.4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">
                <v:imagedata r:id="rId39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(Σε κάθε </w:t>
      </w:r>
      <w:r w:rsidR="002A7BE9" w:rsidRPr="002A7BE9">
        <w:rPr>
          <w:position w:val="-6"/>
        </w:rPr>
        <w:object w:dxaOrig="720" w:dyaOrig="300">
          <v:shape id="_x0000_i1033" type="#_x0000_t75" style="width:36pt;height:15pt" o:ole="">
            <v:imagedata r:id="rId40" o:title=""/>
          </v:shape>
          <o:OLEObject Type="Embed" ProgID="Equation.DSMT4" ShapeID="_x0000_i1033" DrawAspect="Content" ObjectID="_1669724171" r:id="rId41"/>
        </w:object>
      </w:r>
      <w:r w:rsidR="00D3139F" w:rsidRPr="00FF45CB">
        <w:rPr>
          <w:lang w:val="el-GR"/>
        </w:rPr>
        <w:t xml:space="preserve"> αντιστοιχούμε μόνο ένα </w:t>
      </w:r>
      <w:r w:rsidR="002A7BE9" w:rsidRPr="002A7BE9">
        <w:rPr>
          <w:position w:val="-12"/>
        </w:rPr>
        <w:object w:dxaOrig="660" w:dyaOrig="360">
          <v:shape id="_x0000_i1034" type="#_x0000_t75" style="width:33pt;height:18pt" o:ole="">
            <v:imagedata r:id="rId42" o:title=""/>
          </v:shape>
          <o:OLEObject Type="Embed" ProgID="Equation.DSMT4" ShapeID="_x0000_i1034" DrawAspect="Content" ObjectID="_1669724172" r:id="rId43"/>
        </w:object>
      </w:r>
      <w:r w:rsidR="00D3139F" w:rsidRPr="00FF45CB">
        <w:rPr>
          <w:lang w:val="el-GR"/>
        </w:rPr>
        <w:t>).</w:t>
      </w:r>
    </w:p>
    <w:p w:rsidR="00DA6D1A" w:rsidRPr="00FF45CB" w:rsidRDefault="00DA6D1A" w:rsidP="00DA6D1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lang w:val="el-GR"/>
        </w:rPr>
      </w:pPr>
      <w:r w:rsidRPr="00FF45CB">
        <w:rPr>
          <w:lang w:val="el-GR"/>
        </w:rPr>
        <w:t>Γράφουμε</w:t>
      </w:r>
      <w:r w:rsidRPr="00010213">
        <w:rPr>
          <w:lang w:val="el-GR"/>
        </w:rPr>
        <w:t xml:space="preserve"> </w:t>
      </w:r>
      <w:r w:rsidRPr="00010213">
        <w:rPr>
          <w:lang w:val="el-GR"/>
        </w:rPr>
        <w:tab/>
      </w:r>
      <w:r w:rsidRPr="00010213">
        <w:rPr>
          <w:lang w:val="el-GR"/>
        </w:rPr>
        <w:tab/>
      </w:r>
      <w:r w:rsidRPr="00010213">
        <w:rPr>
          <w:lang w:val="el-GR"/>
        </w:rPr>
        <w:tab/>
      </w:r>
      <w:r w:rsidRPr="005F252E">
        <w:rPr>
          <w:position w:val="-12"/>
          <w:highlight w:val="yellow"/>
        </w:rPr>
        <w:object w:dxaOrig="1120" w:dyaOrig="360">
          <v:shape id="_x0000_i1035" type="#_x0000_t75" style="width:56pt;height:18pt" o:ole="">
            <v:imagedata r:id="rId44" o:title=""/>
          </v:shape>
          <o:OLEObject Type="Embed" ProgID="Equation.DSMT4" ShapeID="_x0000_i1035" DrawAspect="Content" ObjectID="_1669724173" r:id="rId45"/>
        </w:object>
      </w:r>
      <w:r w:rsidRPr="00FF45CB">
        <w:rPr>
          <w:lang w:val="el-GR"/>
        </w:rPr>
        <w:t xml:space="preserve"> ή </w:t>
      </w:r>
      <w:r w:rsidRPr="005F252E">
        <w:rPr>
          <w:position w:val="-12"/>
          <w:highlight w:val="yellow"/>
        </w:rPr>
        <w:object w:dxaOrig="1040" w:dyaOrig="360">
          <v:shape id="_x0000_i1036" type="#_x0000_t75" style="width:52pt;height:18pt" o:ole="">
            <v:imagedata r:id="rId46" o:title=""/>
          </v:shape>
          <o:OLEObject Type="Embed" ProgID="Equation.DSMT4" ShapeID="_x0000_i1036" DrawAspect="Content" ObjectID="_1669724174" r:id="rId47"/>
        </w:object>
      </w:r>
      <w:r w:rsidRPr="00FF45CB">
        <w:rPr>
          <w:lang w:val="el-GR"/>
        </w:rPr>
        <w:t>.</w:t>
      </w:r>
    </w:p>
    <w:p w:rsidR="00D3139F" w:rsidRPr="005F252E" w:rsidRDefault="009846F4" w:rsidP="00DA6D1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417B0F49" wp14:editId="29064228">
                <wp:simplePos x="0" y="0"/>
                <wp:positionH relativeFrom="column">
                  <wp:posOffset>2083920</wp:posOffset>
                </wp:positionH>
                <wp:positionV relativeFrom="paragraph">
                  <wp:posOffset>361210</wp:posOffset>
                </wp:positionV>
                <wp:extent cx="13680" cy="44280"/>
                <wp:effectExtent l="38100" t="19050" r="24765" b="3238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36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7" o:spid="_x0000_s1026" type="#_x0000_t75" style="position:absolute;margin-left:163.5pt;margin-top:28pt;width:2.35pt;height:4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">
                <v:imagedata r:id="rId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7024BBD0" wp14:editId="4C461F1C">
                <wp:simplePos x="0" y="0"/>
                <wp:positionH relativeFrom="column">
                  <wp:posOffset>2081400</wp:posOffset>
                </wp:positionH>
                <wp:positionV relativeFrom="paragraph">
                  <wp:posOffset>246730</wp:posOffset>
                </wp:positionV>
                <wp:extent cx="1440" cy="43560"/>
                <wp:effectExtent l="38100" t="38100" r="36830" b="3302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4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6" o:spid="_x0000_s1026" type="#_x0000_t75" style="position:absolute;margin-left:163.2pt;margin-top:18.9pt;width:1.5pt;height:4.7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">
                <v:imagedata r:id="rId5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66F6B6E3" wp14:editId="21D2FFC1">
                <wp:simplePos x="0" y="0"/>
                <wp:positionH relativeFrom="column">
                  <wp:posOffset>4893000</wp:posOffset>
                </wp:positionH>
                <wp:positionV relativeFrom="paragraph">
                  <wp:posOffset>392890</wp:posOffset>
                </wp:positionV>
                <wp:extent cx="101160" cy="84960"/>
                <wp:effectExtent l="38100" t="38100" r="32385" b="2984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011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384.5pt;margin-top:30.1pt;width:9.5pt;height:8.3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">
                <v:imagedata r:id="rId5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707ECBB8" wp14:editId="4B5A4E60">
                <wp:simplePos x="0" y="0"/>
                <wp:positionH relativeFrom="column">
                  <wp:posOffset>3240600</wp:posOffset>
                </wp:positionH>
                <wp:positionV relativeFrom="paragraph">
                  <wp:posOffset>234130</wp:posOffset>
                </wp:positionV>
                <wp:extent cx="360" cy="360"/>
                <wp:effectExtent l="0" t="0" r="0" b="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0" o:spid="_x0000_s1026" type="#_x0000_t75" style="position:absolute;margin-left:254.15pt;margin-top:17.45pt;width:2.05pt;height:2.0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AGeqA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z5JJmSNE5ZYkXQ25GTQcQGrSwTqRIfWX9idRtu7QpRZl3FC3/XfwXTVBSapOOn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">
                <v:imagedata r:id="rId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7861613D" wp14:editId="4ADC4C75">
                <wp:simplePos x="0" y="0"/>
                <wp:positionH relativeFrom="column">
                  <wp:posOffset>5263080</wp:posOffset>
                </wp:positionH>
                <wp:positionV relativeFrom="paragraph">
                  <wp:posOffset>77590</wp:posOffset>
                </wp:positionV>
                <wp:extent cx="196200" cy="233640"/>
                <wp:effectExtent l="38100" t="38100" r="33020" b="3365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962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3" o:spid="_x0000_s1026" type="#_x0000_t75" style="position:absolute;margin-left:413.65pt;margin-top:5.35pt;width:17pt;height:20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">
                <v:imagedata r:id="rId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006E028B" wp14:editId="17644067">
                <wp:simplePos x="0" y="0"/>
                <wp:positionH relativeFrom="column">
                  <wp:posOffset>5286480</wp:posOffset>
                </wp:positionH>
                <wp:positionV relativeFrom="paragraph">
                  <wp:posOffset>82990</wp:posOffset>
                </wp:positionV>
                <wp:extent cx="8640" cy="250200"/>
                <wp:effectExtent l="38100" t="38100" r="29845" b="3556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864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5" o:spid="_x0000_s1026" type="#_x0000_t75" style="position:absolute;margin-left:415.45pt;margin-top:5.9pt;width:2.2pt;height:21.1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">
                <v:imagedata r:id="rId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7C0761D8" wp14:editId="42418A2D">
                <wp:simplePos x="0" y="0"/>
                <wp:positionH relativeFrom="column">
                  <wp:posOffset>5219160</wp:posOffset>
                </wp:positionH>
                <wp:positionV relativeFrom="paragraph">
                  <wp:posOffset>87310</wp:posOffset>
                </wp:positionV>
                <wp:extent cx="12240" cy="295560"/>
                <wp:effectExtent l="38100" t="38100" r="45085" b="4762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224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4" o:spid="_x0000_s1026" type="#_x0000_t75" style="position:absolute;margin-left:410.2pt;margin-top:6.1pt;width:2.55pt;height:24.7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">
                <v:imagedata r:id="rId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675EB564" wp14:editId="37619D63">
                <wp:simplePos x="0" y="0"/>
                <wp:positionH relativeFrom="column">
                  <wp:posOffset>4781040</wp:posOffset>
                </wp:positionH>
                <wp:positionV relativeFrom="paragraph">
                  <wp:posOffset>140950</wp:posOffset>
                </wp:positionV>
                <wp:extent cx="20520" cy="1440"/>
                <wp:effectExtent l="19050" t="19050" r="17780" b="1778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205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376pt;margin-top:10.6pt;width:2.55pt;height:1.1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">
                <v:imagedata r:id="rId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36DFB38F" wp14:editId="3EF85190">
                <wp:simplePos x="0" y="0"/>
                <wp:positionH relativeFrom="column">
                  <wp:posOffset>4779960</wp:posOffset>
                </wp:positionH>
                <wp:positionV relativeFrom="paragraph">
                  <wp:posOffset>91990</wp:posOffset>
                </wp:positionV>
                <wp:extent cx="41400" cy="8640"/>
                <wp:effectExtent l="38100" t="38100" r="34925" b="29845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41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375.65pt;margin-top:6.5pt;width:4.65pt;height:2.2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">
                <v:imagedata r:id="rId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575DC845" wp14:editId="43D8D96E">
                <wp:simplePos x="0" y="0"/>
                <wp:positionH relativeFrom="column">
                  <wp:posOffset>4727760</wp:posOffset>
                </wp:positionH>
                <wp:positionV relativeFrom="paragraph">
                  <wp:posOffset>54190</wp:posOffset>
                </wp:positionV>
                <wp:extent cx="17280" cy="146160"/>
                <wp:effectExtent l="19050" t="19050" r="20955" b="2540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72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371.8pt;margin-top:3.8pt;width:2.45pt;height:12.6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">
                <v:imagedata r:id="rId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711A2D0C" wp14:editId="143F0845">
                <wp:simplePos x="0" y="0"/>
                <wp:positionH relativeFrom="column">
                  <wp:posOffset>4665840</wp:posOffset>
                </wp:positionH>
                <wp:positionV relativeFrom="paragraph">
                  <wp:posOffset>64270</wp:posOffset>
                </wp:positionV>
                <wp:extent cx="36720" cy="101520"/>
                <wp:effectExtent l="19050" t="19050" r="20955" b="3238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367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366.85pt;margin-top:4.6pt;width:3.95pt;height:9.0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">
                <v:imagedata r:id="rId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512CE98D" wp14:editId="43089FB0">
                <wp:simplePos x="0" y="0"/>
                <wp:positionH relativeFrom="column">
                  <wp:posOffset>4587720</wp:posOffset>
                </wp:positionH>
                <wp:positionV relativeFrom="paragraph">
                  <wp:posOffset>85150</wp:posOffset>
                </wp:positionV>
                <wp:extent cx="143280" cy="77040"/>
                <wp:effectExtent l="38100" t="38100" r="28575" b="3746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432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360.55pt;margin-top:6.1pt;width:12.7pt;height:7.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">
                <v:imagedata r:id="rId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3CE2F822" wp14:editId="6A55F7FB">
                <wp:simplePos x="0" y="0"/>
                <wp:positionH relativeFrom="column">
                  <wp:posOffset>4604640</wp:posOffset>
                </wp:positionH>
                <wp:positionV relativeFrom="paragraph">
                  <wp:posOffset>-65690</wp:posOffset>
                </wp:positionV>
                <wp:extent cx="65880" cy="269640"/>
                <wp:effectExtent l="19050" t="38100" r="29845" b="3556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6588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1" o:spid="_x0000_s1026" type="#_x0000_t75" style="position:absolute;margin-left:362pt;margin-top:-5.9pt;width:6.55pt;height:22.7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">
                <v:imagedata r:id="rId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7F174AE5" wp14:editId="3BA136EA">
                <wp:simplePos x="0" y="0"/>
                <wp:positionH relativeFrom="column">
                  <wp:posOffset>4815600</wp:posOffset>
                </wp:positionH>
                <wp:positionV relativeFrom="paragraph">
                  <wp:posOffset>26470</wp:posOffset>
                </wp:positionV>
                <wp:extent cx="84240" cy="134640"/>
                <wp:effectExtent l="38100" t="38100" r="30480" b="3683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842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0" o:spid="_x0000_s1026" type="#_x0000_t75" style="position:absolute;margin-left:378.45pt;margin-top:1.45pt;width:8pt;height:11.9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">
                <v:imagedata r:id="rId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32C49549" wp14:editId="3A9FE909">
                <wp:simplePos x="0" y="0"/>
                <wp:positionH relativeFrom="column">
                  <wp:posOffset>4795080</wp:posOffset>
                </wp:positionH>
                <wp:positionV relativeFrom="paragraph">
                  <wp:posOffset>36910</wp:posOffset>
                </wp:positionV>
                <wp:extent cx="97920" cy="126000"/>
                <wp:effectExtent l="38100" t="38100" r="35560" b="4572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979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9" o:spid="_x0000_s1026" type="#_x0000_t75" style="position:absolute;margin-left:376.9pt;margin-top:2.2pt;width:9.1pt;height:11.4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">
                <v:imagedata r:id="rId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23BBDE1B" wp14:editId="7944717F">
                <wp:simplePos x="0" y="0"/>
                <wp:positionH relativeFrom="column">
                  <wp:posOffset>4592040</wp:posOffset>
                </wp:positionH>
                <wp:positionV relativeFrom="paragraph">
                  <wp:posOffset>188830</wp:posOffset>
                </wp:positionV>
                <wp:extent cx="576000" cy="69840"/>
                <wp:effectExtent l="38100" t="38100" r="33655" b="4508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5760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8" o:spid="_x0000_s1026" type="#_x0000_t75" style="position:absolute;margin-left:360.8pt;margin-top:14pt;width:47.05pt;height:7.2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">
                <v:imagedata r:id="rId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51C2FE1C" wp14:editId="409B6472">
                <wp:simplePos x="0" y="0"/>
                <wp:positionH relativeFrom="column">
                  <wp:posOffset>4390080</wp:posOffset>
                </wp:positionH>
                <wp:positionV relativeFrom="paragraph">
                  <wp:posOffset>136990</wp:posOffset>
                </wp:positionV>
                <wp:extent cx="138600" cy="238320"/>
                <wp:effectExtent l="38100" t="38100" r="33020" b="2857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386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7" o:spid="_x0000_s1026" type="#_x0000_t75" style="position:absolute;margin-left:345.15pt;margin-top:10.05pt;width:12.15pt;height:20.2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">
                <v:imagedata r:id="rId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24692EF3" wp14:editId="723AE954">
                <wp:simplePos x="0" y="0"/>
                <wp:positionH relativeFrom="column">
                  <wp:posOffset>4408800</wp:posOffset>
                </wp:positionH>
                <wp:positionV relativeFrom="paragraph">
                  <wp:posOffset>119350</wp:posOffset>
                </wp:positionV>
                <wp:extent cx="16560" cy="247320"/>
                <wp:effectExtent l="38100" t="38100" r="40640" b="3873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656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6" o:spid="_x0000_s1026" type="#_x0000_t75" style="position:absolute;margin-left:346.45pt;margin-top:8.7pt;width:2.75pt;height:20.9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">
                <v:imagedata r:id="rId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59163F8A" wp14:editId="45906CEC">
                <wp:simplePos x="0" y="0"/>
                <wp:positionH relativeFrom="column">
                  <wp:posOffset>4365600</wp:posOffset>
                </wp:positionH>
                <wp:positionV relativeFrom="paragraph">
                  <wp:posOffset>115030</wp:posOffset>
                </wp:positionV>
                <wp:extent cx="23400" cy="264240"/>
                <wp:effectExtent l="38100" t="38100" r="34290" b="40640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2340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5" o:spid="_x0000_s1026" type="#_x0000_t75" style="position:absolute;margin-left:342.95pt;margin-top:8.45pt;width:3.4pt;height:22.1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">
                <v:imagedata r:id="rId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50AF60C4" wp14:editId="73202088">
                <wp:simplePos x="0" y="0"/>
                <wp:positionH relativeFrom="column">
                  <wp:posOffset>4396920</wp:posOffset>
                </wp:positionH>
                <wp:positionV relativeFrom="paragraph">
                  <wp:posOffset>141670</wp:posOffset>
                </wp:positionV>
                <wp:extent cx="12240" cy="21240"/>
                <wp:effectExtent l="19050" t="38100" r="26035" b="3619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2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4" o:spid="_x0000_s1026" type="#_x0000_t75" style="position:absolute;margin-left:345.5pt;margin-top:10.4pt;width:2pt;height:2.9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">
                <v:imagedata r:id="rId102" o:title=""/>
              </v:shape>
            </w:pict>
          </mc:Fallback>
        </mc:AlternateContent>
      </w:r>
      <w:r w:rsidR="00D3139F" w:rsidRPr="005F252E">
        <w:rPr>
          <w:lang w:val="el-GR"/>
        </w:rPr>
        <w:t xml:space="preserve">Το </w:t>
      </w:r>
      <w:r w:rsidR="002A7BE9" w:rsidRPr="002A7BE9">
        <w:rPr>
          <w:position w:val="-12"/>
        </w:rPr>
        <w:object w:dxaOrig="240" w:dyaOrig="300">
          <v:shape id="_x0000_i1037" type="#_x0000_t75" style="width:12pt;height:15pt" o:ole="">
            <v:imagedata r:id="rId103" o:title=""/>
          </v:shape>
          <o:OLEObject Type="Embed" ProgID="Equation.DSMT4" ShapeID="_x0000_i1037" DrawAspect="Content" ObjectID="_1669724175" r:id="rId104"/>
        </w:object>
      </w:r>
      <w:r w:rsidR="00D3139F" w:rsidRPr="005F252E">
        <w:rPr>
          <w:lang w:val="el-GR"/>
        </w:rPr>
        <w:t xml:space="preserve"> ονομάζεται </w:t>
      </w:r>
      <w:r w:rsidR="00D3139F" w:rsidRPr="002D0A3C">
        <w:rPr>
          <w:b/>
          <w:color w:val="FF0000"/>
          <w:highlight w:val="yellow"/>
          <w:u w:val="single"/>
          <w:lang w:val="el-GR"/>
        </w:rPr>
        <w:t>εικόνα</w:t>
      </w:r>
      <w:r w:rsidR="00D3139F" w:rsidRPr="002D0A3C">
        <w:rPr>
          <w:color w:val="FF0000"/>
          <w:lang w:val="el-GR"/>
        </w:rPr>
        <w:t xml:space="preserve"> </w:t>
      </w:r>
      <w:r w:rsidR="00D3139F" w:rsidRPr="005F252E">
        <w:rPr>
          <w:lang w:val="el-GR"/>
        </w:rPr>
        <w:t xml:space="preserve">του </w:t>
      </w:r>
      <w:r w:rsidR="002A7BE9" w:rsidRPr="002A7BE9">
        <w:rPr>
          <w:position w:val="-6"/>
        </w:rPr>
        <w:object w:dxaOrig="220" w:dyaOrig="240">
          <v:shape id="_x0000_i1038" type="#_x0000_t75" style="width:11pt;height:12pt" o:ole="">
            <v:imagedata r:id="rId105" o:title=""/>
          </v:shape>
          <o:OLEObject Type="Embed" ProgID="Equation.DSMT4" ShapeID="_x0000_i1038" DrawAspect="Content" ObjectID="_1669724176" r:id="rId106"/>
        </w:object>
      </w:r>
      <w:r w:rsidR="00D3139F" w:rsidRPr="005F252E">
        <w:rPr>
          <w:lang w:val="el-GR"/>
        </w:rPr>
        <w:t>.</w:t>
      </w:r>
    </w:p>
    <w:p w:rsidR="00D3139F" w:rsidRDefault="009846F4" w:rsidP="005F252E">
      <w:pPr>
        <w:pStyle w:val="ListParagraph"/>
        <w:numPr>
          <w:ilvl w:val="0"/>
          <w:numId w:val="48"/>
        </w:numPr>
        <w:ind w:left="714" w:hanging="357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4626600</wp:posOffset>
                </wp:positionH>
                <wp:positionV relativeFrom="paragraph">
                  <wp:posOffset>270190</wp:posOffset>
                </wp:positionV>
                <wp:extent cx="1246680" cy="523080"/>
                <wp:effectExtent l="38100" t="38100" r="29845" b="2984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246680" cy="52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363.9pt;margin-top:20.45pt;width:99.4pt;height:42.4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">
                <v:imagedata r:id="rId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334640</wp:posOffset>
                </wp:positionH>
                <wp:positionV relativeFrom="paragraph">
                  <wp:posOffset>168670</wp:posOffset>
                </wp:positionV>
                <wp:extent cx="551520" cy="954720"/>
                <wp:effectExtent l="38100" t="38100" r="39370" b="36195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551520" cy="9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340.75pt;margin-top:12.4pt;width:44.85pt;height:76.7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">
                <v:imagedata r:id="rId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576640</wp:posOffset>
                </wp:positionH>
                <wp:positionV relativeFrom="paragraph">
                  <wp:posOffset>71830</wp:posOffset>
                </wp:positionV>
                <wp:extent cx="387720" cy="569520"/>
                <wp:effectExtent l="38100" t="38100" r="31750" b="4064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87720" cy="56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438.3pt;margin-top:5.05pt;width:32.2pt;height:46.3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">
                <v:imagedata r:id="rId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5568360</wp:posOffset>
                </wp:positionH>
                <wp:positionV relativeFrom="paragraph">
                  <wp:posOffset>40510</wp:posOffset>
                </wp:positionV>
                <wp:extent cx="432360" cy="599760"/>
                <wp:effectExtent l="38100" t="38100" r="44450" b="29210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432360" cy="59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437.7pt;margin-top:2.5pt;width:35.7pt;height:48.7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">
                <v:imagedata r:id="rId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666200</wp:posOffset>
                </wp:positionH>
                <wp:positionV relativeFrom="paragraph">
                  <wp:posOffset>369910</wp:posOffset>
                </wp:positionV>
                <wp:extent cx="1078560" cy="350640"/>
                <wp:effectExtent l="38100" t="38100" r="7620" b="3048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07856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366.75pt;margin-top:28.45pt;width:86.4pt;height:28.9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">
                <v:imagedata r:id="rId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397720</wp:posOffset>
                </wp:positionH>
                <wp:positionV relativeFrom="paragraph">
                  <wp:posOffset>-224090</wp:posOffset>
                </wp:positionV>
                <wp:extent cx="718200" cy="1220400"/>
                <wp:effectExtent l="38100" t="38100" r="43815" b="3746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718200" cy="12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424.3pt;margin-top:-18.55pt;width:58pt;height:97.7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">
                <v:imagedata r:id="rId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5283960</wp:posOffset>
                </wp:positionH>
                <wp:positionV relativeFrom="paragraph">
                  <wp:posOffset>-13490</wp:posOffset>
                </wp:positionV>
                <wp:extent cx="255600" cy="74160"/>
                <wp:effectExtent l="38100" t="38100" r="30480" b="4064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556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415.3pt;margin-top:-1.75pt;width:21.6pt;height:7.3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">
                <v:imagedata r:id="rId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6251280</wp:posOffset>
                </wp:positionH>
                <wp:positionV relativeFrom="paragraph">
                  <wp:posOffset>728110</wp:posOffset>
                </wp:positionV>
                <wp:extent cx="126360" cy="43560"/>
                <wp:effectExtent l="38100" t="38100" r="45720" b="5207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263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3" o:spid="_x0000_s1026" type="#_x0000_t75" style="position:absolute;margin-left:491.25pt;margin-top:56.35pt;width:12pt;height:5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">
                <v:imagedata r:id="rId122" o:title=""/>
              </v:shape>
            </w:pict>
          </mc:Fallback>
        </mc:AlternateContent>
      </w:r>
      <w:r w:rsidR="00D3139F" w:rsidRPr="005F252E">
        <w:rPr>
          <w:lang w:val="el-GR"/>
        </w:rPr>
        <w:t xml:space="preserve">Το </w:t>
      </w:r>
      <w:r w:rsidR="002A7BE9" w:rsidRPr="00025957">
        <w:rPr>
          <w:position w:val="-4"/>
        </w:rPr>
        <w:object w:dxaOrig="320" w:dyaOrig="279">
          <v:shape id="_x0000_i1039" type="#_x0000_t75" style="width:16pt;height:13.95pt" o:ole="">
            <v:imagedata r:id="rId123" o:title=""/>
          </v:shape>
          <o:OLEObject Type="Embed" ProgID="Equation.DSMT4" ShapeID="_x0000_i1039" DrawAspect="Content" ObjectID="_1669724177" r:id="rId124"/>
        </w:object>
      </w:r>
      <w:r w:rsidR="00D3139F" w:rsidRPr="005F252E">
        <w:rPr>
          <w:lang w:val="el-GR"/>
        </w:rPr>
        <w:t xml:space="preserve"> ονομάζεται </w:t>
      </w:r>
      <w:r w:rsidR="00D3139F" w:rsidRPr="002D0A3C">
        <w:rPr>
          <w:b/>
          <w:color w:val="FF0000"/>
          <w:highlight w:val="yellow"/>
          <w:u w:val="single"/>
          <w:lang w:val="el-GR"/>
        </w:rPr>
        <w:t>πεδίο ορισμού</w:t>
      </w:r>
      <w:r w:rsidR="00D3139F" w:rsidRPr="002D0A3C">
        <w:rPr>
          <w:color w:val="FF0000"/>
          <w:lang w:val="el-GR"/>
        </w:rPr>
        <w:t xml:space="preserve"> </w:t>
      </w:r>
      <w:r w:rsidR="00D3139F" w:rsidRPr="005F252E">
        <w:rPr>
          <w:lang w:val="el-GR"/>
        </w:rPr>
        <w:t xml:space="preserve">της </w:t>
      </w:r>
      <w:r w:rsidR="002A7BE9" w:rsidRPr="002A7BE9">
        <w:rPr>
          <w:position w:val="-12"/>
        </w:rPr>
        <w:object w:dxaOrig="260" w:dyaOrig="360">
          <v:shape id="_x0000_i1040" type="#_x0000_t75" style="width:13pt;height:18pt" o:ole="">
            <v:imagedata r:id="rId125" o:title=""/>
          </v:shape>
          <o:OLEObject Type="Embed" ProgID="Equation.DSMT4" ShapeID="_x0000_i1040" DrawAspect="Content" ObjectID="_1669724178" r:id="rId126"/>
        </w:object>
      </w:r>
      <w:r w:rsidR="00D3139F" w:rsidRPr="005F252E">
        <w:rPr>
          <w:lang w:val="el-GR"/>
        </w:rPr>
        <w:t xml:space="preserve"> και το </w:t>
      </w:r>
      <w:r w:rsidR="002A7BE9" w:rsidRPr="00025957">
        <w:rPr>
          <w:position w:val="-4"/>
        </w:rPr>
        <w:object w:dxaOrig="240" w:dyaOrig="279">
          <v:shape id="_x0000_i1041" type="#_x0000_t75" style="width:12pt;height:13.95pt" o:ole="">
            <v:imagedata r:id="rId127" o:title=""/>
          </v:shape>
          <o:OLEObject Type="Embed" ProgID="Equation.DSMT4" ShapeID="_x0000_i1041" DrawAspect="Content" ObjectID="_1669724179" r:id="rId128"/>
        </w:object>
      </w:r>
      <w:r w:rsidR="00D3139F" w:rsidRPr="005F252E">
        <w:rPr>
          <w:lang w:val="el-GR"/>
        </w:rPr>
        <w:t xml:space="preserve"> </w:t>
      </w:r>
      <w:r w:rsidR="00D3139F" w:rsidRPr="002D0A3C">
        <w:rPr>
          <w:b/>
          <w:color w:val="FF0000"/>
          <w:highlight w:val="yellow"/>
          <w:u w:val="single"/>
          <w:lang w:val="el-GR"/>
        </w:rPr>
        <w:t>πεδίο τιμών</w:t>
      </w:r>
      <w:r w:rsidR="00D3139F" w:rsidRPr="002D0A3C">
        <w:rPr>
          <w:color w:val="FF0000"/>
          <w:lang w:val="el-GR"/>
        </w:rPr>
        <w:t xml:space="preserve"> </w:t>
      </w:r>
      <w:r w:rsidR="00D3139F" w:rsidRPr="005F252E">
        <w:rPr>
          <w:lang w:val="el-GR"/>
        </w:rPr>
        <w:t xml:space="preserve">της </w:t>
      </w:r>
      <w:r w:rsidR="002A7BE9" w:rsidRPr="002A7BE9">
        <w:rPr>
          <w:position w:val="-12"/>
        </w:rPr>
        <w:object w:dxaOrig="260" w:dyaOrig="360">
          <v:shape id="_x0000_i1042" type="#_x0000_t75" style="width:13pt;height:18pt" o:ole="">
            <v:imagedata r:id="rId129" o:title=""/>
          </v:shape>
          <o:OLEObject Type="Embed" ProgID="Equation.DSMT4" ShapeID="_x0000_i1042" DrawAspect="Content" ObjectID="_1669724180" r:id="rId130"/>
        </w:object>
      </w:r>
      <w:r w:rsidR="00D3139F" w:rsidRPr="005F252E">
        <w:rPr>
          <w:lang w:val="el-GR"/>
        </w:rPr>
        <w:t>.</w:t>
      </w:r>
    </w:p>
    <w:p w:rsidR="005F252E" w:rsidRPr="005F252E" w:rsidRDefault="009846F4" w:rsidP="005F252E">
      <w:pPr>
        <w:pStyle w:val="ListParagraph"/>
        <w:numPr>
          <w:ilvl w:val="0"/>
          <w:numId w:val="48"/>
        </w:numPr>
        <w:ind w:left="714" w:hanging="357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7146960</wp:posOffset>
                </wp:positionH>
                <wp:positionV relativeFrom="paragraph">
                  <wp:posOffset>64750</wp:posOffset>
                </wp:positionV>
                <wp:extent cx="22320" cy="27720"/>
                <wp:effectExtent l="38100" t="38100" r="53975" b="4889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22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561.75pt;margin-top:4.1pt;width:3.75pt;height:4.2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">
                <v:imagedata r:id="rId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797160</wp:posOffset>
                </wp:positionH>
                <wp:positionV relativeFrom="paragraph">
                  <wp:posOffset>667750</wp:posOffset>
                </wp:positionV>
                <wp:extent cx="1049400" cy="37800"/>
                <wp:effectExtent l="38100" t="38100" r="36830" b="3873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0494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298.3pt;margin-top:51.5pt;width:84.3pt;height:4.6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">
                <v:imagedata r:id="rId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2427720</wp:posOffset>
                </wp:positionH>
                <wp:positionV relativeFrom="paragraph">
                  <wp:posOffset>677830</wp:posOffset>
                </wp:positionV>
                <wp:extent cx="933120" cy="44280"/>
                <wp:effectExtent l="38100" t="38100" r="38735" b="3238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9331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190.4pt;margin-top:52.65pt;width:75.1pt;height:5.0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">
                <v:imagedata r:id="rId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948880</wp:posOffset>
                </wp:positionH>
                <wp:positionV relativeFrom="paragraph">
                  <wp:posOffset>443470</wp:posOffset>
                </wp:positionV>
                <wp:extent cx="124200" cy="549000"/>
                <wp:effectExtent l="38100" t="38100" r="47625" b="41910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24200" cy="54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467.65pt;margin-top:34.3pt;width:11.6pt;height:44.8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">
                <v:imagedata r:id="rId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719920</wp:posOffset>
                </wp:positionH>
                <wp:positionV relativeFrom="paragraph">
                  <wp:posOffset>552910</wp:posOffset>
                </wp:positionV>
                <wp:extent cx="158760" cy="414720"/>
                <wp:effectExtent l="38100" t="38100" r="31750" b="4254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58760" cy="41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449.45pt;margin-top:42.8pt;width:14.05pt;height:34.4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">
                <v:imagedata r:id="rId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741880</wp:posOffset>
                </wp:positionH>
                <wp:positionV relativeFrom="paragraph">
                  <wp:posOffset>538150</wp:posOffset>
                </wp:positionV>
                <wp:extent cx="198720" cy="311040"/>
                <wp:effectExtent l="38100" t="38100" r="49530" b="5143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9872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451.3pt;margin-top:41.55pt;width:17.5pt;height:26.3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">
                <v:imagedata r:id="rId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433360</wp:posOffset>
                </wp:positionH>
                <wp:positionV relativeFrom="paragraph">
                  <wp:posOffset>535630</wp:posOffset>
                </wp:positionV>
                <wp:extent cx="91440" cy="425880"/>
                <wp:effectExtent l="38100" t="38100" r="41910" b="31750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9144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427.05pt;margin-top:41.4pt;width:8.75pt;height:35.1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">
                <v:imagedata r:id="rId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717760</wp:posOffset>
                </wp:positionH>
                <wp:positionV relativeFrom="paragraph">
                  <wp:posOffset>-136130</wp:posOffset>
                </wp:positionV>
                <wp:extent cx="124560" cy="533520"/>
                <wp:effectExtent l="38100" t="38100" r="46990" b="3810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24560" cy="53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449.4pt;margin-top:-11.5pt;width:11.5pt;height:43.7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">
                <v:imagedata r:id="rId146" o:title=""/>
              </v:shape>
            </w:pict>
          </mc:Fallback>
        </mc:AlternateContent>
      </w:r>
      <w:r w:rsidR="005F252E">
        <w:rPr>
          <w:lang w:val="el-GR"/>
        </w:rPr>
        <w:t xml:space="preserve">Τα </w:t>
      </w:r>
      <w:r w:rsidR="005F252E" w:rsidRPr="005F252E">
        <w:rPr>
          <w:position w:val="-12"/>
        </w:rPr>
        <w:object w:dxaOrig="660" w:dyaOrig="360">
          <v:shape id="_x0000_i1043" type="#_x0000_t75" style="width:33pt;height:18pt" o:ole="">
            <v:imagedata r:id="rId147" o:title=""/>
          </v:shape>
          <o:OLEObject Type="Embed" ProgID="Equation.DSMT4" ShapeID="_x0000_i1043" DrawAspect="Content" ObjectID="_1669724181" r:id="rId148"/>
        </w:object>
      </w:r>
      <w:r w:rsidR="005F252E" w:rsidRPr="005F252E">
        <w:rPr>
          <w:lang w:val="el-GR"/>
        </w:rPr>
        <w:t xml:space="preserve"> </w:t>
      </w:r>
      <w:r w:rsidR="005F252E">
        <w:rPr>
          <w:lang w:val="el-GR"/>
        </w:rPr>
        <w:t xml:space="preserve">για τα οποία υπάρχει </w:t>
      </w:r>
      <w:r w:rsidR="005F252E" w:rsidRPr="002A7BE9">
        <w:rPr>
          <w:position w:val="-6"/>
        </w:rPr>
        <w:object w:dxaOrig="720" w:dyaOrig="300">
          <v:shape id="_x0000_i1044" type="#_x0000_t75" style="width:36pt;height:15pt" o:ole="">
            <v:imagedata r:id="rId40" o:title=""/>
          </v:shape>
          <o:OLEObject Type="Embed" ProgID="Equation.DSMT4" ShapeID="_x0000_i1044" DrawAspect="Content" ObjectID="_1669724182" r:id="rId149"/>
        </w:object>
      </w:r>
      <w:r w:rsidR="005F252E">
        <w:rPr>
          <w:lang w:val="el-GR"/>
        </w:rPr>
        <w:t xml:space="preserve"> με </w:t>
      </w:r>
      <w:r w:rsidR="005F252E" w:rsidRPr="005F252E">
        <w:rPr>
          <w:position w:val="-12"/>
        </w:rPr>
        <w:object w:dxaOrig="1040" w:dyaOrig="360">
          <v:shape id="_x0000_i1045" type="#_x0000_t75" style="width:52pt;height:18pt" o:ole="">
            <v:imagedata r:id="rId46" o:title=""/>
          </v:shape>
          <o:OLEObject Type="Embed" ProgID="Equation.DSMT4" ShapeID="_x0000_i1045" DrawAspect="Content" ObjectID="_1669724183" r:id="rId150"/>
        </w:object>
      </w:r>
      <w:r w:rsidR="005F252E">
        <w:rPr>
          <w:lang w:val="el-GR"/>
        </w:rPr>
        <w:t xml:space="preserve"> συμβολίζονται με </w:t>
      </w:r>
      <w:r w:rsidR="005F252E" w:rsidRPr="005F252E">
        <w:rPr>
          <w:position w:val="-14"/>
          <w:lang w:val="el-GR"/>
        </w:rPr>
        <w:object w:dxaOrig="760" w:dyaOrig="420">
          <v:shape id="_x0000_i1046" type="#_x0000_t75" style="width:38pt;height:21pt" o:ole="">
            <v:imagedata r:id="rId151" o:title=""/>
          </v:shape>
          <o:OLEObject Type="Embed" ProgID="Equation.DSMT4" ShapeID="_x0000_i1046" DrawAspect="Content" ObjectID="_1669724184" r:id="rId152"/>
        </w:object>
      </w:r>
      <w:r w:rsidR="005F252E" w:rsidRPr="005F252E">
        <w:rPr>
          <w:lang w:val="el-GR"/>
        </w:rPr>
        <w:t xml:space="preserve"> </w:t>
      </w:r>
      <w:r w:rsidR="005F252E">
        <w:rPr>
          <w:lang w:val="el-GR"/>
        </w:rPr>
        <w:t xml:space="preserve">και ονομάζονται </w:t>
      </w:r>
      <w:r w:rsidR="005F252E" w:rsidRPr="002D0A3C">
        <w:rPr>
          <w:b/>
          <w:color w:val="FF0000"/>
          <w:highlight w:val="yellow"/>
          <w:lang w:val="el-GR"/>
        </w:rPr>
        <w:t xml:space="preserve">εικόνα του </w:t>
      </w:r>
      <w:r w:rsidR="005F252E" w:rsidRPr="002D0A3C">
        <w:rPr>
          <w:b/>
          <w:color w:val="FF0000"/>
          <w:position w:val="-4"/>
          <w:highlight w:val="yellow"/>
        </w:rPr>
        <w:object w:dxaOrig="320" w:dyaOrig="279">
          <v:shape id="_x0000_i1047" type="#_x0000_t75" style="width:16pt;height:13.95pt" o:ole="">
            <v:imagedata r:id="rId123" o:title=""/>
          </v:shape>
          <o:OLEObject Type="Embed" ProgID="Equation.DSMT4" ShapeID="_x0000_i1047" DrawAspect="Content" ObjectID="_1669724185" r:id="rId153"/>
        </w:object>
      </w:r>
      <w:r w:rsidR="00972E52" w:rsidRPr="002D0A3C">
        <w:rPr>
          <w:b/>
          <w:color w:val="FF0000"/>
          <w:highlight w:val="yellow"/>
          <w:lang w:val="el-GR"/>
        </w:rPr>
        <w:t xml:space="preserve"> ή και εικόνα της </w:t>
      </w:r>
      <w:r w:rsidR="00972E52" w:rsidRPr="002D0A3C">
        <w:rPr>
          <w:b/>
          <w:color w:val="FF0000"/>
          <w:position w:val="-12"/>
          <w:highlight w:val="yellow"/>
          <w:lang w:val="el-GR"/>
        </w:rPr>
        <w:object w:dxaOrig="260" w:dyaOrig="360">
          <v:shape id="_x0000_i1048" type="#_x0000_t75" style="width:13pt;height:18pt" o:ole="">
            <v:imagedata r:id="rId154" o:title=""/>
          </v:shape>
          <o:OLEObject Type="Embed" ProgID="Equation.DSMT4" ShapeID="_x0000_i1048" DrawAspect="Content" ObjectID="_1669724186" r:id="rId155"/>
        </w:object>
      </w:r>
      <w:r w:rsidR="005F252E" w:rsidRPr="002D0A3C">
        <w:rPr>
          <w:b/>
          <w:color w:val="FF0000"/>
          <w:highlight w:val="yellow"/>
          <w:lang w:val="el-GR"/>
        </w:rPr>
        <w:t>.</w:t>
      </w:r>
    </w:p>
    <w:p w:rsidR="00D3139F" w:rsidRPr="00FF45CB" w:rsidRDefault="009846F4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668440</wp:posOffset>
                </wp:positionH>
                <wp:positionV relativeFrom="paragraph">
                  <wp:posOffset>-259490</wp:posOffset>
                </wp:positionV>
                <wp:extent cx="67320" cy="545760"/>
                <wp:effectExtent l="38100" t="38100" r="27940" b="4508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67320" cy="54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445.55pt;margin-top:-21.2pt;width:6.75pt;height:44.6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">
                <v:imagedata r:id="rId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390520</wp:posOffset>
                </wp:positionH>
                <wp:positionV relativeFrom="paragraph">
                  <wp:posOffset>60910</wp:posOffset>
                </wp:positionV>
                <wp:extent cx="196920" cy="64080"/>
                <wp:effectExtent l="38100" t="38100" r="31750" b="50800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969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423.7pt;margin-top:3.95pt;width:17.1pt;height:6.8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">
                <v:imagedata r:id="rId159" o:title=""/>
              </v:shape>
            </w:pict>
          </mc:Fallback>
        </mc:AlternateContent>
      </w:r>
      <w:proofErr w:type="spellStart"/>
      <w:r w:rsidR="00D3139F" w:rsidRPr="00FF45CB">
        <w:rPr>
          <w:lang w:val="el-GR"/>
        </w:rPr>
        <w:t>Καμμια</w:t>
      </w:r>
      <w:proofErr w:type="spellEnd"/>
      <w:r w:rsidR="00D3139F" w:rsidRPr="00FF45CB">
        <w:rPr>
          <w:lang w:val="el-GR"/>
        </w:rPr>
        <w:t xml:space="preserve"> φορά ζωγραφίζουμε την αντιστοίχηση με βελάκια.</w:t>
      </w:r>
    </w:p>
    <w:p w:rsidR="00D3139F" w:rsidRPr="00FF45CB" w:rsidRDefault="009846F4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824640</wp:posOffset>
                </wp:positionH>
                <wp:positionV relativeFrom="paragraph">
                  <wp:posOffset>258910</wp:posOffset>
                </wp:positionV>
                <wp:extent cx="63000" cy="94680"/>
                <wp:effectExtent l="38100" t="38100" r="32385" b="3873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630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64.15pt;margin-top:19.8pt;width:6.25pt;height:8.8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">
                <v:imagedata r:id="rId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783600</wp:posOffset>
                </wp:positionH>
                <wp:positionV relativeFrom="paragraph">
                  <wp:posOffset>247030</wp:posOffset>
                </wp:positionV>
                <wp:extent cx="107640" cy="56520"/>
                <wp:effectExtent l="38100" t="38100" r="26035" b="3873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076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61.1pt;margin-top:18.75pt;width:9.7pt;height:5.9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">
                <v:imagedata r:id="rId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969160</wp:posOffset>
                </wp:positionH>
                <wp:positionV relativeFrom="paragraph">
                  <wp:posOffset>290230</wp:posOffset>
                </wp:positionV>
                <wp:extent cx="89640" cy="113760"/>
                <wp:effectExtent l="38100" t="38100" r="43815" b="3873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896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232.85pt;margin-top:22.25pt;width:8.9pt;height:10.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">
                <v:imagedata r:id="rId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006800</wp:posOffset>
                </wp:positionH>
                <wp:positionV relativeFrom="paragraph">
                  <wp:posOffset>138310</wp:posOffset>
                </wp:positionV>
                <wp:extent cx="2018880" cy="227160"/>
                <wp:effectExtent l="38100" t="38100" r="38735" b="4000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20188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78.55pt;margin-top:10.15pt;width:160.6pt;height:19.6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">
                <v:imagedata r:id="rId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049280</wp:posOffset>
                </wp:positionH>
                <wp:positionV relativeFrom="paragraph">
                  <wp:posOffset>265390</wp:posOffset>
                </wp:positionV>
                <wp:extent cx="720" cy="1080"/>
                <wp:effectExtent l="19050" t="19050" r="18415" b="1841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7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82.3pt;margin-top:20.45pt;width:.6pt;height:1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">
                <v:imagedata r:id="rId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907800</wp:posOffset>
                </wp:positionH>
                <wp:positionV relativeFrom="paragraph">
                  <wp:posOffset>213190</wp:posOffset>
                </wp:positionV>
                <wp:extent cx="170280" cy="77400"/>
                <wp:effectExtent l="19050" t="38100" r="20320" b="3746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702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70.65pt;margin-top:15.95pt;width:14.85pt;height:7.8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">
                <v:imagedata r:id="rId171" o:title=""/>
              </v:shape>
            </w:pict>
          </mc:Fallback>
        </mc:AlternateContent>
      </w:r>
      <w:r w:rsidR="00972E5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1DDC9AD" wp14:editId="548EC4A4">
                <wp:simplePos x="0" y="0"/>
                <wp:positionH relativeFrom="column">
                  <wp:posOffset>3794760</wp:posOffset>
                </wp:positionH>
                <wp:positionV relativeFrom="paragraph">
                  <wp:posOffset>176530</wp:posOffset>
                </wp:positionV>
                <wp:extent cx="861060" cy="655320"/>
                <wp:effectExtent l="342900" t="0" r="15240" b="11430"/>
                <wp:wrapNone/>
                <wp:docPr id="2086" name="Line Callout 1 20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1060" cy="655320"/>
                        </a:xfrm>
                        <a:prstGeom prst="borderCallout1">
                          <a:avLst>
                            <a:gd name="adj1" fmla="val 18750"/>
                            <a:gd name="adj2" fmla="val -8333"/>
                            <a:gd name="adj3" fmla="val 43895"/>
                            <a:gd name="adj4" fmla="val -35678"/>
                          </a:avLst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87746" w:rsidRPr="00972E52" w:rsidRDefault="00B87746" w:rsidP="00972E5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972E52">
                              <w:rPr>
                                <w:position w:val="-14"/>
                              </w:rPr>
                              <w:object w:dxaOrig="760" w:dyaOrig="420">
                                <v:shape id="_x0000_i1220" type="#_x0000_t75" style="width:38pt;height:21pt" o:ole="">
                                  <v:imagedata r:id="rId172" o:title=""/>
                                </v:shape>
                                <o:OLEObject Type="Embed" ProgID="Equation.DSMT4" ShapeID="_x0000_i1220" DrawAspect="Content" ObjectID="_1669724358" r:id="rId17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47" coordsize="21600,21600" o:spt="47" adj="-8280,24300,-1800,4050" path="m@0@1l@2@3nfem,l21600,r,21600l,21600xe">
                <v:stroke joinstyle="miter"/>
                <v:formulas>
                  <v:f eqn="val #0"/>
                  <v:f eqn="val #1"/>
                  <v:f eqn="val #2"/>
                  <v:f eqn="val #3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</v:handles>
                <o:callout v:ext="edit" type="oneSegment" on="t"/>
              </v:shapetype>
              <v:shape id="Line Callout 1 2086" o:spid="_x0000_s1026" type="#_x0000_t47" style="position:absolute;left:0;text-align:left;margin-left:298.8pt;margin-top:13.9pt;width:67.8pt;height:51.6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" adj="-7706,9481" fillcolor="#4f81bd [3204]" strokecolor="#243f60 [1604]" strokeweight="2pt">
                <v:stroke startarrow="open"/>
                <v:textbox>
                  <w:txbxContent>
                    <w:p w:rsidR="00972E52" w:rsidRPr="00972E52" w:rsidRDefault="00972E52" w:rsidP="00972E52">
                      <w:pPr>
                        <w:jc w:val="center"/>
                        <w:rPr>
                          <w:lang w:val="en-US"/>
                        </w:rPr>
                      </w:pPr>
                      <w:r w:rsidRPr="00972E52">
                        <w:rPr>
                          <w:position w:val="-14"/>
                        </w:rPr>
                        <w:object w:dxaOrig="760" w:dyaOrig="420">
                          <v:shape id="_x0000_i1220" type="#_x0000_t75" style="width:38pt;height:21pt" o:ole="">
                            <v:imagedata r:id="rId174" o:title=""/>
                          </v:shape>
                          <o:OLEObject Type="Embed" ProgID="Equation.DSMT4" ShapeID="_x0000_i1220" DrawAspect="Content" ObjectID="_1669221215" r:id="rId175"/>
                        </w:objec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="00972E5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3106909" wp14:editId="379A70D6">
                <wp:simplePos x="0" y="0"/>
                <wp:positionH relativeFrom="column">
                  <wp:posOffset>2750820</wp:posOffset>
                </wp:positionH>
                <wp:positionV relativeFrom="paragraph">
                  <wp:posOffset>176530</wp:posOffset>
                </wp:positionV>
                <wp:extent cx="739140" cy="655320"/>
                <wp:effectExtent l="0" t="0" r="22860" b="11430"/>
                <wp:wrapNone/>
                <wp:docPr id="2085" name="Oval 20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65532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31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085" o:spid="_x0000_s1026" style="position:absolute;margin-left:216.6pt;margin-top:13.9pt;width:58.2pt;height:51.6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" fillcolor="#4f81bd [3204]" strokecolor="#243f60 [1604]" strokeweight="2pt">
                <v:fill opacity="20303f"/>
              </v:oval>
            </w:pict>
          </mc:Fallback>
        </mc:AlternateContent>
      </w:r>
      <w:r w:rsidR="00972E5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005DC61" wp14:editId="0BE45EAA">
                <wp:simplePos x="0" y="0"/>
                <wp:positionH relativeFrom="column">
                  <wp:posOffset>2750820</wp:posOffset>
                </wp:positionH>
                <wp:positionV relativeFrom="paragraph">
                  <wp:posOffset>363220</wp:posOffset>
                </wp:positionV>
                <wp:extent cx="906780" cy="748665"/>
                <wp:effectExtent l="0" t="0" r="0" b="0"/>
                <wp:wrapNone/>
                <wp:docPr id="1118" name="Text Box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6780" cy="7486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B87746" w:rsidRPr="005C68E3" w:rsidRDefault="00B87746" w:rsidP="00D3139F">
                            <w:r w:rsidRPr="002A7BE9">
                              <w:rPr>
                                <w:position w:val="-28"/>
                              </w:rPr>
                              <w:object w:dxaOrig="1040" w:dyaOrig="700">
                                <v:shape id="_x0000_i1221" type="#_x0000_t75" style="width:52pt;height:35pt" o:ole="">
                                  <v:imagedata r:id="rId176" o:title=""/>
                                </v:shape>
                                <o:OLEObject Type="Embed" ProgID="Equation.DSMT4" ShapeID="_x0000_i1221" DrawAspect="Content" ObjectID="_1669724359" r:id="rId177"/>
                              </w:object>
                            </w:r>
                          </w:p>
                          <w:p w:rsidR="00B87746" w:rsidRDefault="00B87746" w:rsidP="00D3139F"/>
                          <w:p w:rsidR="00B87746" w:rsidRPr="00AC6393" w:rsidRDefault="00B87746" w:rsidP="00D313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5" o:spid="_x0000_s1027" type="#_x0000_t202" style="position:absolute;left:0;text-align:left;margin-left:216.6pt;margin-top:28.6pt;width:71.4pt;height:58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" stroked="f">
                <v:fill opacity="0"/>
                <v:textbox>
                  <w:txbxContent>
                    <w:p w:rsidR="005F252E" w:rsidRPr="005C68E3" w:rsidRDefault="005F252E" w:rsidP="00D3139F">
                      <w:r w:rsidRPr="002A7BE9">
                        <w:rPr>
                          <w:position w:val="-28"/>
                        </w:rPr>
                        <w:object w:dxaOrig="1040" w:dyaOrig="700">
                          <v:shape id="_x0000_i1221" type="#_x0000_t75" style="width:52pt;height:35pt" o:ole="">
                            <v:imagedata r:id="rId178" o:title=""/>
                          </v:shape>
                          <o:OLEObject Type="Embed" ProgID="Equation.DSMT4" ShapeID="_x0000_i1221" DrawAspect="Content" ObjectID="_1669221216" r:id="rId179"/>
                        </w:object>
                      </w:r>
                    </w:p>
                    <w:p w:rsidR="005F252E" w:rsidRDefault="005F252E" w:rsidP="00D3139F"/>
                    <w:p w:rsidR="005F252E" w:rsidRPr="00AC6393" w:rsidRDefault="005F252E" w:rsidP="00D3139F"/>
                  </w:txbxContent>
                </v:textbox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7B615F98" wp14:editId="619D4CAB">
                <wp:simplePos x="0" y="0"/>
                <wp:positionH relativeFrom="column">
                  <wp:posOffset>2590800</wp:posOffset>
                </wp:positionH>
                <wp:positionV relativeFrom="paragraph">
                  <wp:posOffset>75565</wp:posOffset>
                </wp:positionV>
                <wp:extent cx="942975" cy="1104900"/>
                <wp:effectExtent l="0" t="0" r="28575" b="19050"/>
                <wp:wrapNone/>
                <wp:docPr id="1121" name="Oval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2975" cy="1104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3" o:spid="_x0000_s1026" style="position:absolute;margin-left:204pt;margin-top:5.95pt;width:74.25pt;height:87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931F19" wp14:editId="291D0043">
                <wp:simplePos x="0" y="0"/>
                <wp:positionH relativeFrom="column">
                  <wp:posOffset>409575</wp:posOffset>
                </wp:positionH>
                <wp:positionV relativeFrom="paragraph">
                  <wp:posOffset>66040</wp:posOffset>
                </wp:positionV>
                <wp:extent cx="942975" cy="1104900"/>
                <wp:effectExtent l="9525" t="8890" r="9525" b="10160"/>
                <wp:wrapNone/>
                <wp:docPr id="1120" name="Oval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2975" cy="1104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2" o:spid="_x0000_s1026" style="position:absolute;margin-left:32.25pt;margin-top:5.2pt;width:74.25pt;height:8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"/>
            </w:pict>
          </mc:Fallback>
        </mc:AlternateContent>
      </w:r>
    </w:p>
    <w:p w:rsidR="00D3139F" w:rsidRPr="00FF45CB" w:rsidRDefault="009846F4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848200</wp:posOffset>
                </wp:positionH>
                <wp:positionV relativeFrom="paragraph">
                  <wp:posOffset>156310</wp:posOffset>
                </wp:positionV>
                <wp:extent cx="77400" cy="69840"/>
                <wp:effectExtent l="38100" t="38100" r="37465" b="4508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774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223.4pt;margin-top:11.45pt;width:7.85pt;height:7.2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">
                <v:imagedata r:id="rId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763800</wp:posOffset>
                </wp:positionH>
                <wp:positionV relativeFrom="paragraph">
                  <wp:posOffset>277270</wp:posOffset>
                </wp:positionV>
                <wp:extent cx="75240" cy="85320"/>
                <wp:effectExtent l="38100" t="38100" r="39370" b="2921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752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59.4pt;margin-top:21.45pt;width:7.5pt;height:7.9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">
                <v:imagedata r:id="rId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1970160</wp:posOffset>
                </wp:positionH>
                <wp:positionV relativeFrom="paragraph">
                  <wp:posOffset>210670</wp:posOffset>
                </wp:positionV>
                <wp:extent cx="36000" cy="359640"/>
                <wp:effectExtent l="38100" t="38100" r="40640" b="4064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3600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154.4pt;margin-top:15.85pt;width:4.4pt;height:29.7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">
                <v:imagedata r:id="rId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759840</wp:posOffset>
                </wp:positionH>
                <wp:positionV relativeFrom="paragraph">
                  <wp:posOffset>290230</wp:posOffset>
                </wp:positionV>
                <wp:extent cx="66960" cy="65520"/>
                <wp:effectExtent l="38100" t="38100" r="28575" b="2984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669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59.1pt;margin-top:22.2pt;width:6.6pt;height:6.5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">
                <v:imagedata r:id="rId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78240</wp:posOffset>
                </wp:positionH>
                <wp:positionV relativeFrom="paragraph">
                  <wp:posOffset>-385490</wp:posOffset>
                </wp:positionV>
                <wp:extent cx="983520" cy="1123920"/>
                <wp:effectExtent l="19050" t="38100" r="26670" b="3873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983520" cy="11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29.2pt;margin-top:-31.25pt;width:78.85pt;height:90.2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">
                <v:imagedata r:id="rId189" o:title=""/>
              </v:shape>
            </w:pict>
          </mc:Fallback>
        </mc:AlternateContent>
      </w:r>
      <w:r w:rsidR="00C838E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CF87D0A" wp14:editId="13E1D0F0">
                <wp:simplePos x="0" y="0"/>
                <wp:positionH relativeFrom="column">
                  <wp:posOffset>2322195</wp:posOffset>
                </wp:positionH>
                <wp:positionV relativeFrom="paragraph">
                  <wp:posOffset>99695</wp:posOffset>
                </wp:positionV>
                <wp:extent cx="561975" cy="691515"/>
                <wp:effectExtent l="0" t="0" r="0" b="0"/>
                <wp:wrapNone/>
                <wp:docPr id="1123" name="Text Box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6915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bookmarkStart w:id="1" w:name="MTBlankEqn"/>
                          <w:p w:rsidR="00B87746" w:rsidRPr="005C68E3" w:rsidRDefault="00B87746" w:rsidP="00D3139F">
                            <w:r w:rsidRPr="00025957">
                              <w:rPr>
                                <w:position w:val="-4"/>
                              </w:rPr>
                              <w:object w:dxaOrig="240" w:dyaOrig="279">
                                <v:shape id="_x0000_i1222" type="#_x0000_t75" style="width:12pt;height:13.95pt" o:ole="">
                                  <v:imagedata r:id="rId190" o:title=""/>
                                </v:shape>
                                <o:OLEObject Type="Embed" ProgID="Equation.DSMT4" ShapeID="_x0000_i1222" DrawAspect="Content" ObjectID="_1669724360" r:id="rId191"/>
                              </w:object>
                            </w:r>
                            <w:bookmarkEnd w:id="1"/>
                          </w:p>
                          <w:p w:rsidR="00B87746" w:rsidRDefault="00B87746" w:rsidP="00D3139F"/>
                          <w:p w:rsidR="00B87746" w:rsidRPr="00AC6393" w:rsidRDefault="00B87746" w:rsidP="00D313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8" o:spid="_x0000_s1028" type="#_x0000_t202" style="position:absolute;left:0;text-align:left;margin-left:182.85pt;margin-top:7.85pt;width:44.25pt;height:54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" stroked="f">
                <v:fill opacity="0"/>
                <v:textbox>
                  <w:txbxContent>
                    <w:bookmarkStart w:id="2" w:name="MTBlankEqn"/>
                    <w:p w:rsidR="005F252E" w:rsidRPr="005C68E3" w:rsidRDefault="005F252E" w:rsidP="00D3139F">
                      <w:r w:rsidRPr="00025957">
                        <w:rPr>
                          <w:position w:val="-4"/>
                        </w:rPr>
                        <w:object w:dxaOrig="240" w:dyaOrig="279">
                          <v:shape id="_x0000_i1222" type="#_x0000_t75" style="width:12pt;height:13.95pt" o:ole="">
                            <v:imagedata r:id="rId192" o:title=""/>
                          </v:shape>
                          <o:OLEObject Type="Embed" ProgID="Equation.DSMT4" ShapeID="_x0000_i1222" DrawAspect="Content" ObjectID="_1669221217" r:id="rId193"/>
                        </w:object>
                      </w:r>
                      <w:bookmarkEnd w:id="2"/>
                    </w:p>
                    <w:p w:rsidR="005F252E" w:rsidRDefault="005F252E" w:rsidP="00D3139F"/>
                    <w:p w:rsidR="005F252E" w:rsidRPr="00AC6393" w:rsidRDefault="005F252E" w:rsidP="00D3139F"/>
                  </w:txbxContent>
                </v:textbox>
              </v:shape>
            </w:pict>
          </mc:Fallback>
        </mc:AlternateContent>
      </w:r>
      <w:r w:rsidR="00C838E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E5A90C8" wp14:editId="53711FB9">
                <wp:simplePos x="0" y="0"/>
                <wp:positionH relativeFrom="column">
                  <wp:posOffset>1133475</wp:posOffset>
                </wp:positionH>
                <wp:positionV relativeFrom="paragraph">
                  <wp:posOffset>280670</wp:posOffset>
                </wp:positionV>
                <wp:extent cx="561975" cy="617220"/>
                <wp:effectExtent l="0" t="0" r="0" b="0"/>
                <wp:wrapNone/>
                <wp:docPr id="1122" name="Text Box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6172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B87746" w:rsidRPr="005F252E" w:rsidRDefault="00B87746" w:rsidP="00D3139F">
                            <w:pPr>
                              <w:rPr>
                                <w:lang w:val="en-US"/>
                              </w:rPr>
                            </w:pPr>
                            <w:r w:rsidRPr="005F252E">
                              <w:rPr>
                                <w:position w:val="-4"/>
                              </w:rPr>
                              <w:object w:dxaOrig="320" w:dyaOrig="279">
                                <v:shape id="_x0000_i1223" type="#_x0000_t75" style="width:16pt;height:13.95pt" o:ole="">
                                  <v:imagedata r:id="rId194" o:title=""/>
                                </v:shape>
                                <o:OLEObject Type="Embed" ProgID="Equation.DSMT4" ShapeID="_x0000_i1223" DrawAspect="Content" ObjectID="_1669724361" r:id="rId195"/>
                              </w:object>
                            </w:r>
                          </w:p>
                          <w:p w:rsidR="00B87746" w:rsidRDefault="00B87746" w:rsidP="00D3139F"/>
                          <w:p w:rsidR="00B87746" w:rsidRPr="00AC6393" w:rsidRDefault="00B87746" w:rsidP="00D313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7" o:spid="_x0000_s1029" type="#_x0000_t202" style="position:absolute;left:0;text-align:left;margin-left:89.25pt;margin-top:22.1pt;width:44.25pt;height:48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" stroked="f">
                <v:fill opacity="0"/>
                <v:textbox>
                  <w:txbxContent>
                    <w:p w:rsidR="005F252E" w:rsidRPr="005F252E" w:rsidRDefault="005F252E" w:rsidP="00D3139F">
                      <w:pPr>
                        <w:rPr>
                          <w:lang w:val="en-US"/>
                        </w:rPr>
                      </w:pPr>
                      <w:r w:rsidRPr="005F252E">
                        <w:rPr>
                          <w:position w:val="-4"/>
                        </w:rPr>
                        <w:object w:dxaOrig="320" w:dyaOrig="279">
                          <v:shape id="_x0000_i1223" type="#_x0000_t75" style="width:16pt;height:13.95pt" o:ole="">
                            <v:imagedata r:id="rId196" o:title=""/>
                          </v:shape>
                          <o:OLEObject Type="Embed" ProgID="Equation.DSMT4" ShapeID="_x0000_i1223" DrawAspect="Content" ObjectID="_1669221218" r:id="rId197"/>
                        </w:object>
                      </w:r>
                    </w:p>
                    <w:p w:rsidR="005F252E" w:rsidRDefault="005F252E" w:rsidP="00D3139F"/>
                    <w:p w:rsidR="005F252E" w:rsidRPr="00AC6393" w:rsidRDefault="005F252E" w:rsidP="00D3139F"/>
                  </w:txbxContent>
                </v:textbox>
              </v:shape>
            </w:pict>
          </mc:Fallback>
        </mc:AlternateContent>
      </w:r>
      <w:r w:rsidR="00972E5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DAD898" wp14:editId="27B417A3">
                <wp:simplePos x="0" y="0"/>
                <wp:positionH relativeFrom="column">
                  <wp:posOffset>655320</wp:posOffset>
                </wp:positionH>
                <wp:positionV relativeFrom="paragraph">
                  <wp:posOffset>39370</wp:posOffset>
                </wp:positionV>
                <wp:extent cx="561975" cy="754380"/>
                <wp:effectExtent l="0" t="0" r="0" b="0"/>
                <wp:wrapNone/>
                <wp:docPr id="1117" name="Text Box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7543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B87746" w:rsidRPr="005C68E3" w:rsidRDefault="00B87746" w:rsidP="00D3139F">
                            <w:r w:rsidRPr="002A7BE9">
                              <w:rPr>
                                <w:position w:val="-26"/>
                              </w:rPr>
                              <w:object w:dxaOrig="220" w:dyaOrig="660">
                                <v:shape id="_x0000_i1224" type="#_x0000_t75" style="width:11pt;height:33pt" o:ole="">
                                  <v:imagedata r:id="rId198" o:title=""/>
                                </v:shape>
                                <o:OLEObject Type="Embed" ProgID="Equation.DSMT4" ShapeID="_x0000_i1224" DrawAspect="Content" ObjectID="_1669724362" r:id="rId199"/>
                              </w:object>
                            </w:r>
                          </w:p>
                          <w:p w:rsidR="00B87746" w:rsidRDefault="00B87746" w:rsidP="00D3139F"/>
                          <w:p w:rsidR="00B87746" w:rsidRPr="00AC6393" w:rsidRDefault="00B87746" w:rsidP="00D313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4" o:spid="_x0000_s1030" type="#_x0000_t202" style="position:absolute;left:0;text-align:left;margin-left:51.6pt;margin-top:3.1pt;width:44.25pt;height:59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" stroked="f">
                <v:fill opacity="0"/>
                <v:textbox>
                  <w:txbxContent>
                    <w:p w:rsidR="005F252E" w:rsidRPr="005C68E3" w:rsidRDefault="005F252E" w:rsidP="00D3139F">
                      <w:r w:rsidRPr="002A7BE9">
                        <w:rPr>
                          <w:position w:val="-26"/>
                        </w:rPr>
                        <w:object w:dxaOrig="220" w:dyaOrig="660">
                          <v:shape id="_x0000_i1224" type="#_x0000_t75" style="width:11pt;height:33pt" o:ole="">
                            <v:imagedata r:id="rId200" o:title=""/>
                          </v:shape>
                          <o:OLEObject Type="Embed" ProgID="Equation.DSMT4" ShapeID="_x0000_i1224" DrawAspect="Content" ObjectID="_1669221219" r:id="rId201"/>
                        </w:object>
                      </w:r>
                    </w:p>
                    <w:p w:rsidR="005F252E" w:rsidRDefault="005F252E" w:rsidP="00D3139F"/>
                    <w:p w:rsidR="005F252E" w:rsidRPr="00AC6393" w:rsidRDefault="005F252E" w:rsidP="00D3139F"/>
                  </w:txbxContent>
                </v:textbox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FB8894" wp14:editId="46B370BA">
                <wp:simplePos x="0" y="0"/>
                <wp:positionH relativeFrom="column">
                  <wp:posOffset>857250</wp:posOffset>
                </wp:positionH>
                <wp:positionV relativeFrom="paragraph">
                  <wp:posOffset>209550</wp:posOffset>
                </wp:positionV>
                <wp:extent cx="1990725" cy="66040"/>
                <wp:effectExtent l="9525" t="57150" r="19050" b="10160"/>
                <wp:wrapNone/>
                <wp:docPr id="1119" name="AutoShape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90725" cy="660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36" o:spid="_x0000_s1026" type="#_x0000_t32" style="position:absolute;margin-left:67.5pt;margin-top:16.5pt;width:156.75pt;height:5.2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">
                <v:stroke endarrow="block"/>
              </v:shape>
            </w:pict>
          </mc:Fallback>
        </mc:AlternateContent>
      </w:r>
    </w:p>
    <w:p w:rsidR="00D3139F" w:rsidRPr="00FF45CB" w:rsidRDefault="009846F4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479560</wp:posOffset>
                </wp:positionH>
                <wp:positionV relativeFrom="paragraph">
                  <wp:posOffset>-34490</wp:posOffset>
                </wp:positionV>
                <wp:extent cx="87120" cy="126360"/>
                <wp:effectExtent l="38100" t="38100" r="46355" b="4572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871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194.25pt;margin-top:-3.45pt;width:8.5pt;height:11.7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">
                <v:imagedata r:id="rId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428440</wp:posOffset>
                </wp:positionH>
                <wp:positionV relativeFrom="paragraph">
                  <wp:posOffset>-18650</wp:posOffset>
                </wp:positionV>
                <wp:extent cx="65160" cy="220320"/>
                <wp:effectExtent l="38100" t="38100" r="30480" b="4699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651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190.55pt;margin-top:-2.25pt;width:6.6pt;height:19.1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">
                <v:imagedata r:id="rId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1925520</wp:posOffset>
                </wp:positionH>
                <wp:positionV relativeFrom="paragraph">
                  <wp:posOffset>1150</wp:posOffset>
                </wp:positionV>
                <wp:extent cx="81360" cy="27720"/>
                <wp:effectExtent l="38100" t="38100" r="33020" b="2984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813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51.05pt;margin-top:-.6pt;width:7.65pt;height:3.4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">
                <v:imagedata r:id="rId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247640</wp:posOffset>
                </wp:positionH>
                <wp:positionV relativeFrom="paragraph">
                  <wp:posOffset>171430</wp:posOffset>
                </wp:positionV>
                <wp:extent cx="117720" cy="146880"/>
                <wp:effectExtent l="38100" t="38100" r="34925" b="4381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177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97.3pt;margin-top:12.75pt;width:10.85pt;height:13.2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">
                <v:imagedata r:id="rId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1269600</wp:posOffset>
                </wp:positionH>
                <wp:positionV relativeFrom="paragraph">
                  <wp:posOffset>149110</wp:posOffset>
                </wp:positionV>
                <wp:extent cx="84960" cy="180360"/>
                <wp:effectExtent l="38100" t="38100" r="48895" b="2921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849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99.1pt;margin-top:11.2pt;width:8.3pt;height:15.5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">
                <v:imagedata r:id="rId211" o:title=""/>
              </v:shape>
            </w:pict>
          </mc:Fallback>
        </mc:AlternateContent>
      </w:r>
    </w:p>
    <w:p w:rsidR="00D3139F" w:rsidRPr="00FF45CB" w:rsidRDefault="009846F4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501520</wp:posOffset>
                </wp:positionH>
                <wp:positionV relativeFrom="paragraph">
                  <wp:posOffset>332350</wp:posOffset>
                </wp:positionV>
                <wp:extent cx="2248920" cy="68040"/>
                <wp:effectExtent l="38100" t="38100" r="37465" b="4635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22489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4" o:spid="_x0000_s1026" type="#_x0000_t75" style="position:absolute;margin-left:196.25pt;margin-top:25.25pt;width:178.7pt;height:7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">
                <v:imagedata r:id="rId213" o:title=""/>
              </v:shape>
            </w:pict>
          </mc:Fallback>
        </mc:AlternateContent>
      </w:r>
      <w:r w:rsidR="00D3139F" w:rsidRPr="00FF45CB">
        <w:rPr>
          <w:lang w:val="el-GR"/>
        </w:rPr>
        <w:t>(</w:t>
      </w:r>
      <w:r w:rsidR="002D0A3C" w:rsidRPr="005F252E">
        <w:rPr>
          <w:position w:val="-14"/>
          <w:lang w:val="el-GR"/>
        </w:rPr>
        <w:object w:dxaOrig="760" w:dyaOrig="420">
          <v:shape id="_x0000_i1049" type="#_x0000_t75" style="width:38pt;height:21pt" o:ole="">
            <v:imagedata r:id="rId151" o:title=""/>
          </v:shape>
          <o:OLEObject Type="Embed" ProgID="Equation.DSMT4" ShapeID="_x0000_i1049" DrawAspect="Content" ObjectID="_1669724187" r:id="rId214"/>
        </w:object>
      </w:r>
      <w:r w:rsidR="002D0A3C" w:rsidRPr="002D0A3C">
        <w:rPr>
          <w:lang w:val="el-GR"/>
        </w:rPr>
        <w:t xml:space="preserve"> </w:t>
      </w:r>
      <w:r w:rsidR="002D0A3C">
        <w:rPr>
          <w:lang w:val="el-GR"/>
        </w:rPr>
        <w:t>ε</w:t>
      </w:r>
      <w:r w:rsidR="00D3139F" w:rsidRPr="00FF45CB">
        <w:rPr>
          <w:lang w:val="el-GR"/>
        </w:rPr>
        <w:t xml:space="preserve">ίναι τα </w:t>
      </w:r>
      <w:r w:rsidR="002A7BE9" w:rsidRPr="002A7BE9">
        <w:rPr>
          <w:position w:val="-12"/>
        </w:rPr>
        <w:object w:dxaOrig="660" w:dyaOrig="360">
          <v:shape id="_x0000_i1050" type="#_x0000_t75" style="width:33pt;height:18pt" o:ole="">
            <v:imagedata r:id="rId215" o:title=""/>
          </v:shape>
          <o:OLEObject Type="Embed" ProgID="Equation.DSMT4" ShapeID="_x0000_i1050" DrawAspect="Content" ObjectID="_1669724188" r:id="rId216"/>
        </w:object>
      </w:r>
      <w:r w:rsidR="00D3139F" w:rsidRPr="00FF45CB">
        <w:rPr>
          <w:lang w:val="el-GR"/>
        </w:rPr>
        <w:t xml:space="preserve"> στα οποία καταλήγει ένα τουλάχιστον βελάκι).</w:t>
      </w:r>
    </w:p>
    <w:p w:rsidR="00D3139F" w:rsidRPr="00FF45CB" w:rsidRDefault="009846F4" w:rsidP="00D3139F">
      <w:pPr>
        <w:pStyle w:val="Heading3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998960</wp:posOffset>
                </wp:positionH>
                <wp:positionV relativeFrom="paragraph">
                  <wp:posOffset>-448860</wp:posOffset>
                </wp:positionV>
                <wp:extent cx="118080" cy="149400"/>
                <wp:effectExtent l="38100" t="38100" r="34925" b="4127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180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156.75pt;margin-top:-36.1pt;width:10.75pt;height:13.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">
                <v:imagedata r:id="rId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70080</wp:posOffset>
                </wp:positionH>
                <wp:positionV relativeFrom="paragraph">
                  <wp:posOffset>-822900</wp:posOffset>
                </wp:positionV>
                <wp:extent cx="1994760" cy="586800"/>
                <wp:effectExtent l="38100" t="38100" r="43815" b="2286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994760" cy="58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4.9pt;margin-top:-65.5pt;width:158.5pt;height:47.4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">
                <v:imagedata r:id="rId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2097960</wp:posOffset>
                </wp:positionH>
                <wp:positionV relativeFrom="paragraph">
                  <wp:posOffset>-122340</wp:posOffset>
                </wp:positionV>
                <wp:extent cx="53280" cy="68760"/>
                <wp:effectExtent l="38100" t="38100" r="23495" b="2667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532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164.55pt;margin-top:-10.15pt;width:5.4pt;height:6.6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">
                <v:imagedata r:id="rId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2098320</wp:posOffset>
                </wp:positionH>
                <wp:positionV relativeFrom="paragraph">
                  <wp:posOffset>-119460</wp:posOffset>
                </wp:positionV>
                <wp:extent cx="55440" cy="58680"/>
                <wp:effectExtent l="38100" t="38100" r="40005" b="3683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554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164.6pt;margin-top:-10pt;width:5.6pt;height:5.9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">
                <v:imagedata r:id="rId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1987080</wp:posOffset>
                </wp:positionH>
                <wp:positionV relativeFrom="paragraph">
                  <wp:posOffset>-134580</wp:posOffset>
                </wp:positionV>
                <wp:extent cx="63000" cy="86400"/>
                <wp:effectExtent l="38100" t="38100" r="32385" b="2794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630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155.8pt;margin-top:-11.35pt;width:6.2pt;height:8.1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">
                <v:imagedata r:id="rId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2016960</wp:posOffset>
                </wp:positionH>
                <wp:positionV relativeFrom="paragraph">
                  <wp:posOffset>-291900</wp:posOffset>
                </wp:positionV>
                <wp:extent cx="11520" cy="83880"/>
                <wp:effectExtent l="38100" t="38100" r="26670" b="3048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15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158.1pt;margin-top:-23.7pt;width:2.2pt;height:8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">
                <v:imagedata r:id="rId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17520</wp:posOffset>
                </wp:positionH>
                <wp:positionV relativeFrom="paragraph">
                  <wp:posOffset>-25860</wp:posOffset>
                </wp:positionV>
                <wp:extent cx="54360" cy="110160"/>
                <wp:effectExtent l="38100" t="38100" r="41275" b="4254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543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.65pt;margin-top:-2.7pt;width:5.65pt;height:10.1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">
                <v:imagedata r:id="rId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-480</wp:posOffset>
                </wp:positionH>
                <wp:positionV relativeFrom="paragraph">
                  <wp:posOffset>-29460</wp:posOffset>
                </wp:positionV>
                <wp:extent cx="81000" cy="113400"/>
                <wp:effectExtent l="38100" t="38100" r="33655" b="39370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810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-.6pt;margin-top:-3pt;width:7.75pt;height:10.4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">
                <v:imagedata r:id="rId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5320</wp:posOffset>
                </wp:positionH>
                <wp:positionV relativeFrom="paragraph">
                  <wp:posOffset>-261300</wp:posOffset>
                </wp:positionV>
                <wp:extent cx="28440" cy="111600"/>
                <wp:effectExtent l="19050" t="38100" r="29210" b="41275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284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3.6pt;margin-top:-21.3pt;width:3.4pt;height:10.3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">
                <v:imagedata r:id="rId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1913280</wp:posOffset>
                </wp:positionH>
                <wp:positionV relativeFrom="paragraph">
                  <wp:posOffset>78900</wp:posOffset>
                </wp:positionV>
                <wp:extent cx="47520" cy="19440"/>
                <wp:effectExtent l="38100" t="38100" r="29210" b="38100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47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150.15pt;margin-top:5.5pt;width:4.95pt;height:2.7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">
                <v:imagedata r:id="rId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1803120</wp:posOffset>
                </wp:positionH>
                <wp:positionV relativeFrom="paragraph">
                  <wp:posOffset>-6420</wp:posOffset>
                </wp:positionV>
                <wp:extent cx="92520" cy="158760"/>
                <wp:effectExtent l="38100" t="38100" r="41275" b="31750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925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141.3pt;margin-top:-1.3pt;width:8.85pt;height:14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">
                <v:imagedata r:id="rId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867200</wp:posOffset>
                </wp:positionH>
                <wp:positionV relativeFrom="paragraph">
                  <wp:posOffset>-383340</wp:posOffset>
                </wp:positionV>
                <wp:extent cx="12960" cy="254880"/>
                <wp:effectExtent l="38100" t="38100" r="25400" b="3111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296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146.25pt;margin-top:-30.9pt;width:2.3pt;height:21.4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">
                <v:imagedata r:id="rId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-510600</wp:posOffset>
                </wp:positionH>
                <wp:positionV relativeFrom="paragraph">
                  <wp:posOffset>109860</wp:posOffset>
                </wp:positionV>
                <wp:extent cx="154440" cy="253800"/>
                <wp:effectExtent l="38100" t="38100" r="36195" b="32385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5444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-40.95pt;margin-top:7.9pt;width:13.5pt;height:21.3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">
                <v:imagedata r:id="rId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-401520</wp:posOffset>
                </wp:positionH>
                <wp:positionV relativeFrom="paragraph">
                  <wp:posOffset>-294420</wp:posOffset>
                </wp:positionV>
                <wp:extent cx="18000" cy="239040"/>
                <wp:effectExtent l="38100" t="38100" r="39370" b="27940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800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-32.35pt;margin-top:-23.9pt;width:2.9pt;height:20.2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">
                <v:imagedata r:id="rId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1041000</wp:posOffset>
                </wp:positionH>
                <wp:positionV relativeFrom="paragraph">
                  <wp:posOffset>-302700</wp:posOffset>
                </wp:positionV>
                <wp:extent cx="1442880" cy="95400"/>
                <wp:effectExtent l="38100" t="38100" r="24130" b="38100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4428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81.35pt;margin-top:-24.45pt;width:114.8pt;height:8.7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">
                <v:imagedata r:id="rId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-1053480</wp:posOffset>
                </wp:positionH>
                <wp:positionV relativeFrom="paragraph">
                  <wp:posOffset>-243300</wp:posOffset>
                </wp:positionV>
                <wp:extent cx="1556640" cy="109800"/>
                <wp:effectExtent l="38100" t="38100" r="24765" b="24130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5566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-83.6pt;margin-top:-19.85pt;width:123.85pt;height:9.9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">
                <v:imagedata r:id="rId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6143640</wp:posOffset>
                </wp:positionH>
                <wp:positionV relativeFrom="paragraph">
                  <wp:posOffset>427500</wp:posOffset>
                </wp:positionV>
                <wp:extent cx="37800" cy="220320"/>
                <wp:effectExtent l="38100" t="38100" r="38735" b="27940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3780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483.15pt;margin-top:32.95pt;width:4.3pt;height:18.7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">
                <v:imagedata r:id="rId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6017640</wp:posOffset>
                </wp:positionH>
                <wp:positionV relativeFrom="paragraph">
                  <wp:posOffset>569700</wp:posOffset>
                </wp:positionV>
                <wp:extent cx="50760" cy="60480"/>
                <wp:effectExtent l="38100" t="38100" r="26035" b="34925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507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473.15pt;margin-top:44.25pt;width:5.3pt;height:6.0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">
                <v:imagedata r:id="rId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6034560</wp:posOffset>
                </wp:positionH>
                <wp:positionV relativeFrom="paragraph">
                  <wp:posOffset>565380</wp:posOffset>
                </wp:positionV>
                <wp:extent cx="51480" cy="54720"/>
                <wp:effectExtent l="38100" t="38100" r="43815" b="4064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51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474.35pt;margin-top:43.75pt;width:5.6pt;height:5.8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">
                <v:imagedata r:id="rId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5876880</wp:posOffset>
                </wp:positionH>
                <wp:positionV relativeFrom="paragraph">
                  <wp:posOffset>571500</wp:posOffset>
                </wp:positionV>
                <wp:extent cx="42840" cy="47880"/>
                <wp:effectExtent l="38100" t="38100" r="33655" b="2857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428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462pt;margin-top:44.45pt;width:4.9pt;height:5.1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">
                <v:imagedata r:id="rId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5284680</wp:posOffset>
                </wp:positionH>
                <wp:positionV relativeFrom="paragraph">
                  <wp:posOffset>394740</wp:posOffset>
                </wp:positionV>
                <wp:extent cx="111600" cy="208440"/>
                <wp:effectExtent l="38100" t="38100" r="41275" b="3937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1160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415.4pt;margin-top:30.35pt;width:10.3pt;height:17.9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">
                <v:imagedata r:id="rId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297640</wp:posOffset>
                </wp:positionH>
                <wp:positionV relativeFrom="paragraph">
                  <wp:posOffset>114660</wp:posOffset>
                </wp:positionV>
                <wp:extent cx="10080" cy="5760"/>
                <wp:effectExtent l="38100" t="38100" r="28575" b="32385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0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416.4pt;margin-top:8.35pt;width:2.2pt;height:1.7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">
                <v:imagedata r:id="rId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325000</wp:posOffset>
                </wp:positionH>
                <wp:positionV relativeFrom="paragraph">
                  <wp:posOffset>56700</wp:posOffset>
                </wp:positionV>
                <wp:extent cx="91440" cy="115200"/>
                <wp:effectExtent l="38100" t="38100" r="41910" b="3746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91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418.55pt;margin-top:3.7pt;width:8.65pt;height:10.6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">
                <v:imagedata r:id="rId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354160</wp:posOffset>
                </wp:positionH>
                <wp:positionV relativeFrom="paragraph">
                  <wp:posOffset>66780</wp:posOffset>
                </wp:positionV>
                <wp:extent cx="74880" cy="105480"/>
                <wp:effectExtent l="38100" t="38100" r="40005" b="4699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748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420.8pt;margin-top:4.45pt;width:7.6pt;height:9.9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">
                <v:imagedata r:id="rId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299440</wp:posOffset>
                </wp:positionH>
                <wp:positionV relativeFrom="paragraph">
                  <wp:posOffset>93420</wp:posOffset>
                </wp:positionV>
                <wp:extent cx="360" cy="3600"/>
                <wp:effectExtent l="0" t="0" r="0" b="0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416.65pt;margin-top:6.7pt;width:1.4pt;height:1.6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">
                <v:imagedata r:id="rId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156520</wp:posOffset>
                </wp:positionH>
                <wp:positionV relativeFrom="paragraph">
                  <wp:posOffset>48060</wp:posOffset>
                </wp:positionV>
                <wp:extent cx="111600" cy="106200"/>
                <wp:effectExtent l="38100" t="38100" r="41275" b="4635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116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405.35pt;margin-top:3.05pt;width:10.3pt;height:9.8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">
                <v:imagedata r:id="rId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728120</wp:posOffset>
                </wp:positionH>
                <wp:positionV relativeFrom="paragraph">
                  <wp:posOffset>87300</wp:posOffset>
                </wp:positionV>
                <wp:extent cx="308520" cy="60840"/>
                <wp:effectExtent l="38100" t="38100" r="34925" b="3492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3085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371.55pt;margin-top:6.1pt;width:25.9pt;height:6.3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">
                <v:imagedata r:id="rId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495200</wp:posOffset>
                </wp:positionH>
                <wp:positionV relativeFrom="paragraph">
                  <wp:posOffset>78660</wp:posOffset>
                </wp:positionV>
                <wp:extent cx="56880" cy="96120"/>
                <wp:effectExtent l="38100" t="38100" r="38735" b="3746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568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353.2pt;margin-top:5.5pt;width:5.85pt;height:9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">
                <v:imagedata r:id="rId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4493040</wp:posOffset>
                </wp:positionH>
                <wp:positionV relativeFrom="paragraph">
                  <wp:posOffset>73980</wp:posOffset>
                </wp:positionV>
                <wp:extent cx="70920" cy="83160"/>
                <wp:effectExtent l="38100" t="38100" r="43815" b="31750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709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353.05pt;margin-top:5.1pt;width:7.1pt;height:8.0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">
                <v:imagedata r:id="rId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892640</wp:posOffset>
                </wp:positionH>
                <wp:positionV relativeFrom="paragraph">
                  <wp:posOffset>-295740</wp:posOffset>
                </wp:positionV>
                <wp:extent cx="36360" cy="12600"/>
                <wp:effectExtent l="19050" t="19050" r="20955" b="2603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6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384.75pt;margin-top:-23.95pt;width:3.95pt;height:2.1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">
                <v:imagedata r:id="rId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4896600</wp:posOffset>
                </wp:positionH>
                <wp:positionV relativeFrom="paragraph">
                  <wp:posOffset>-364500</wp:posOffset>
                </wp:positionV>
                <wp:extent cx="33840" cy="97200"/>
                <wp:effectExtent l="38100" t="38100" r="42545" b="3619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38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384.8pt;margin-top:-29.45pt;width:4.15pt;height:9.1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">
                <v:imagedata r:id="rId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811280</wp:posOffset>
                </wp:positionH>
                <wp:positionV relativeFrom="paragraph">
                  <wp:posOffset>-323820</wp:posOffset>
                </wp:positionV>
                <wp:extent cx="68760" cy="27360"/>
                <wp:effectExtent l="19050" t="19050" r="26670" b="2984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687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378.35pt;margin-top:-26pt;width:6.4pt;height:3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">
                <v:imagedata r:id="rId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823880</wp:posOffset>
                </wp:positionH>
                <wp:positionV relativeFrom="paragraph">
                  <wp:posOffset>-506340</wp:posOffset>
                </wp:positionV>
                <wp:extent cx="39960" cy="222840"/>
                <wp:effectExtent l="38100" t="38100" r="36830" b="44450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399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379.3pt;margin-top:-40.6pt;width:4.45pt;height:19.0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">
                <v:imagedata r:id="rId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5166600</wp:posOffset>
                </wp:positionH>
                <wp:positionV relativeFrom="paragraph">
                  <wp:posOffset>-368460</wp:posOffset>
                </wp:positionV>
                <wp:extent cx="172440" cy="229320"/>
                <wp:effectExtent l="38100" t="38100" r="0" b="3746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724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406.35pt;margin-top:-29.75pt;width:14.8pt;height:19.6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">
                <v:imagedata r:id="rId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5163720</wp:posOffset>
                </wp:positionH>
                <wp:positionV relativeFrom="paragraph">
                  <wp:posOffset>-367020</wp:posOffset>
                </wp:positionV>
                <wp:extent cx="33480" cy="258480"/>
                <wp:effectExtent l="38100" t="38100" r="43180" b="2730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3348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405.9pt;margin-top:-29.5pt;width:4.1pt;height:21.6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">
                <v:imagedata r:id="rId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136720</wp:posOffset>
                </wp:positionH>
                <wp:positionV relativeFrom="paragraph">
                  <wp:posOffset>-365940</wp:posOffset>
                </wp:positionV>
                <wp:extent cx="25200" cy="234720"/>
                <wp:effectExtent l="38100" t="38100" r="32385" b="3238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252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403.75pt;margin-top:-29.3pt;width:3.3pt;height:19.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">
                <v:imagedata r:id="rId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963920</wp:posOffset>
                </wp:positionH>
                <wp:positionV relativeFrom="paragraph">
                  <wp:posOffset>-268020</wp:posOffset>
                </wp:positionV>
                <wp:extent cx="47160" cy="76680"/>
                <wp:effectExtent l="38100" t="38100" r="29210" b="3810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47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90.15pt;margin-top:-21.8pt;width:5.15pt;height:7.4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">
                <v:imagedata r:id="rId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705080</wp:posOffset>
                </wp:positionH>
                <wp:positionV relativeFrom="paragraph">
                  <wp:posOffset>-244620</wp:posOffset>
                </wp:positionV>
                <wp:extent cx="288720" cy="16560"/>
                <wp:effectExtent l="38100" t="38100" r="35560" b="2159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288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369.8pt;margin-top:-19.8pt;width:24.05pt;height:2.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">
                <v:imagedata r:id="rId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471080</wp:posOffset>
                </wp:positionH>
                <wp:positionV relativeFrom="paragraph">
                  <wp:posOffset>-340020</wp:posOffset>
                </wp:positionV>
                <wp:extent cx="123120" cy="211320"/>
                <wp:effectExtent l="38100" t="38100" r="29845" b="3683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2312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351.5pt;margin-top:-27.45pt;width:10.95pt;height:18.0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">
                <v:imagedata r:id="rId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508520</wp:posOffset>
                </wp:positionH>
                <wp:positionV relativeFrom="paragraph">
                  <wp:posOffset>-340740</wp:posOffset>
                </wp:positionV>
                <wp:extent cx="13320" cy="236520"/>
                <wp:effectExtent l="38100" t="38100" r="25400" b="3048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33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354.3pt;margin-top:-27.35pt;width:2.5pt;height:19.8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">
                <v:imagedata r:id="rId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462800</wp:posOffset>
                </wp:positionH>
                <wp:positionV relativeFrom="paragraph">
                  <wp:posOffset>-328860</wp:posOffset>
                </wp:positionV>
                <wp:extent cx="11520" cy="229680"/>
                <wp:effectExtent l="38100" t="38100" r="26670" b="3746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152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350.65pt;margin-top:-26.6pt;width:2.25pt;height:19.6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">
                <v:imagedata r:id="rId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904800</wp:posOffset>
                </wp:positionH>
                <wp:positionV relativeFrom="paragraph">
                  <wp:posOffset>-359100</wp:posOffset>
                </wp:positionV>
                <wp:extent cx="70920" cy="329760"/>
                <wp:effectExtent l="38100" t="38100" r="43815" b="32385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7092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306.7pt;margin-top:-28.95pt;width:7.1pt;height:27.4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">
                <v:imagedata r:id="rId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3599520</wp:posOffset>
                </wp:positionH>
                <wp:positionV relativeFrom="paragraph">
                  <wp:posOffset>-387180</wp:posOffset>
                </wp:positionV>
                <wp:extent cx="69840" cy="332640"/>
                <wp:effectExtent l="38100" t="19050" r="26035" b="29845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6984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282.75pt;margin-top:-30.85pt;width:6.85pt;height:27.3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">
                <v:imagedata r:id="rId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625800</wp:posOffset>
                </wp:positionH>
                <wp:positionV relativeFrom="paragraph">
                  <wp:posOffset>-392580</wp:posOffset>
                </wp:positionV>
                <wp:extent cx="96120" cy="30240"/>
                <wp:effectExtent l="38100" t="38100" r="37465" b="27305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961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284.8pt;margin-top:-31.5pt;width:8.95pt;height:3.7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">
                <v:imagedata r:id="rId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3474240</wp:posOffset>
                </wp:positionH>
                <wp:positionV relativeFrom="paragraph">
                  <wp:posOffset>-183420</wp:posOffset>
                </wp:positionV>
                <wp:extent cx="41400" cy="11880"/>
                <wp:effectExtent l="38100" t="38100" r="34925" b="26670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41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272.95pt;margin-top:-15pt;width:4.4pt;height:2.1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">
                <v:imagedata r:id="rId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458040</wp:posOffset>
                </wp:positionH>
                <wp:positionV relativeFrom="paragraph">
                  <wp:posOffset>-230940</wp:posOffset>
                </wp:positionV>
                <wp:extent cx="104400" cy="17640"/>
                <wp:effectExtent l="38100" t="38100" r="29210" b="4000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044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271.65pt;margin-top:-18.85pt;width:9.45pt;height:2.7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">
                <v:imagedata r:id="rId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768360</wp:posOffset>
                </wp:positionH>
                <wp:positionV relativeFrom="paragraph">
                  <wp:posOffset>-271980</wp:posOffset>
                </wp:positionV>
                <wp:extent cx="103320" cy="126360"/>
                <wp:effectExtent l="38100" t="38100" r="30480" b="4572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033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295.95pt;margin-top:-22.15pt;width:9.7pt;height:11.5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">
                <v:imagedata r:id="rId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342120</wp:posOffset>
                </wp:positionH>
                <wp:positionV relativeFrom="paragraph">
                  <wp:posOffset>-257580</wp:posOffset>
                </wp:positionV>
                <wp:extent cx="82440" cy="12960"/>
                <wp:effectExtent l="38100" t="38100" r="32385" b="44450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82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262.45pt;margin-top:-21.15pt;width:8pt;height:2.5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">
                <v:imagedata r:id="rId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324840</wp:posOffset>
                </wp:positionH>
                <wp:positionV relativeFrom="paragraph">
                  <wp:posOffset>-396900</wp:posOffset>
                </wp:positionV>
                <wp:extent cx="95040" cy="252720"/>
                <wp:effectExtent l="38100" t="38100" r="19685" b="3365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9504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261pt;margin-top:-32.05pt;width:9.1pt;height:21.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">
                <v:imagedata r:id="rId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020640</wp:posOffset>
                </wp:positionH>
                <wp:positionV relativeFrom="paragraph">
                  <wp:posOffset>-264780</wp:posOffset>
                </wp:positionV>
                <wp:extent cx="72000" cy="144360"/>
                <wp:effectExtent l="38100" t="38100" r="42545" b="2730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720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237.1pt;margin-top:-21.55pt;width:7.15pt;height:12.8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">
                <v:imagedata r:id="rId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915880</wp:posOffset>
                </wp:positionH>
                <wp:positionV relativeFrom="paragraph">
                  <wp:posOffset>-240660</wp:posOffset>
                </wp:positionV>
                <wp:extent cx="61560" cy="102240"/>
                <wp:effectExtent l="19050" t="19050" r="34290" b="3111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615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228.9pt;margin-top:-19.35pt;width:6pt;height:9.1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">
                <v:imagedata r:id="rId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919840</wp:posOffset>
                </wp:positionH>
                <wp:positionV relativeFrom="paragraph">
                  <wp:posOffset>-232380</wp:posOffset>
                </wp:positionV>
                <wp:extent cx="50760" cy="75960"/>
                <wp:effectExtent l="38100" t="38100" r="26035" b="3873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507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229.25pt;margin-top:-19pt;width:5.4pt;height:7.4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">
                <v:imagedata r:id="rId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796360</wp:posOffset>
                </wp:positionH>
                <wp:positionV relativeFrom="paragraph">
                  <wp:posOffset>-265860</wp:posOffset>
                </wp:positionV>
                <wp:extent cx="43560" cy="147240"/>
                <wp:effectExtent l="38100" t="38100" r="33020" b="2476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435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219.5pt;margin-top:-21.7pt;width:4.9pt;height:13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">
                <v:imagedata r:id="rId322" o:title=""/>
              </v:shape>
            </w:pict>
          </mc:Fallback>
        </mc:AlternateContent>
      </w:r>
      <w:r w:rsidR="00D3139F" w:rsidRPr="00FF45CB">
        <w:t xml:space="preserve">Ο μετασχηματισμός </w:t>
      </w:r>
      <w:r w:rsidR="002A7BE9" w:rsidRPr="002A7BE9">
        <w:rPr>
          <w:position w:val="-6"/>
        </w:rPr>
        <w:object w:dxaOrig="920" w:dyaOrig="300">
          <v:shape id="_x0000_i1051" type="#_x0000_t75" style="width:46pt;height:15pt" o:ole="">
            <v:imagedata r:id="rId323" o:title=""/>
          </v:shape>
          <o:OLEObject Type="Embed" ProgID="Equation.DSMT4" ShapeID="_x0000_i1051" DrawAspect="Content" ObjectID="_1669724189" r:id="rId324"/>
        </w:object>
      </w:r>
    </w:p>
    <w:p w:rsidR="00D3139F" w:rsidRPr="00612AD8" w:rsidRDefault="009846F4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419360</wp:posOffset>
                </wp:positionH>
                <wp:positionV relativeFrom="paragraph">
                  <wp:posOffset>612660</wp:posOffset>
                </wp:positionV>
                <wp:extent cx="360" cy="360"/>
                <wp:effectExtent l="0" t="0" r="0" b="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110.75pt;margin-top:47.25pt;width:2.05pt;height:2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">
                <v:imagedata r:id="rId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5823600</wp:posOffset>
                </wp:positionH>
                <wp:positionV relativeFrom="paragraph">
                  <wp:posOffset>239340</wp:posOffset>
                </wp:positionV>
                <wp:extent cx="138600" cy="92880"/>
                <wp:effectExtent l="38100" t="38100" r="33020" b="40640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386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457.85pt;margin-top:18.1pt;width:12.3pt;height:8.7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">
                <v:imagedata r:id="rId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5817480</wp:posOffset>
                </wp:positionH>
                <wp:positionV relativeFrom="paragraph">
                  <wp:posOffset>237180</wp:posOffset>
                </wp:positionV>
                <wp:extent cx="79560" cy="80280"/>
                <wp:effectExtent l="38100" t="38100" r="34925" b="34290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795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457.35pt;margin-top:18.05pt;width:7.7pt;height:7.7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">
                <v:imagedata r:id="rId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5715960</wp:posOffset>
                </wp:positionH>
                <wp:positionV relativeFrom="paragraph">
                  <wp:posOffset>251940</wp:posOffset>
                </wp:positionV>
                <wp:extent cx="87120" cy="155520"/>
                <wp:effectExtent l="38100" t="38100" r="27305" b="35560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871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449.6pt;margin-top:19.15pt;width:8.1pt;height:13.7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">
                <v:imagedata r:id="rId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295120</wp:posOffset>
                </wp:positionH>
                <wp:positionV relativeFrom="paragraph">
                  <wp:posOffset>-661380</wp:posOffset>
                </wp:positionV>
                <wp:extent cx="1115280" cy="1330200"/>
                <wp:effectExtent l="38100" t="38100" r="27940" b="22860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115280" cy="13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416.4pt;margin-top:-52.7pt;width:89pt;height:105.9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">
                <v:imagedata r:id="rId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6291960</wp:posOffset>
                </wp:positionH>
                <wp:positionV relativeFrom="paragraph">
                  <wp:posOffset>-52500</wp:posOffset>
                </wp:positionV>
                <wp:extent cx="51120" cy="132120"/>
                <wp:effectExtent l="38100" t="19050" r="25400" b="2032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511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495pt;margin-top:-4.6pt;width:5.2pt;height:11.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">
                <v:imagedata r:id="rId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6208800</wp:posOffset>
                </wp:positionH>
                <wp:positionV relativeFrom="paragraph">
                  <wp:posOffset>26340</wp:posOffset>
                </wp:positionV>
                <wp:extent cx="3240" cy="43560"/>
                <wp:effectExtent l="19050" t="19050" r="15875" b="33020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32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488.4pt;margin-top:1.65pt;width:1.15pt;height:4.3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">
                <v:imagedata r:id="rId3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6253440</wp:posOffset>
                </wp:positionH>
                <wp:positionV relativeFrom="paragraph">
                  <wp:posOffset>-30180</wp:posOffset>
                </wp:positionV>
                <wp:extent cx="36360" cy="66240"/>
                <wp:effectExtent l="19050" t="19050" r="20955" b="29210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363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491.85pt;margin-top:-2.85pt;width:3.85pt;height:6.2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">
                <v:imagedata r:id="rId3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6223560</wp:posOffset>
                </wp:positionH>
                <wp:positionV relativeFrom="paragraph">
                  <wp:posOffset>-15060</wp:posOffset>
                </wp:positionV>
                <wp:extent cx="48600" cy="39960"/>
                <wp:effectExtent l="19050" t="19050" r="27940" b="1778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486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489.6pt;margin-top:-1.65pt;width:4.75pt;height:4.2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">
                <v:imagedata r:id="rId3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6132480</wp:posOffset>
                </wp:positionH>
                <wp:positionV relativeFrom="paragraph">
                  <wp:posOffset>1500</wp:posOffset>
                </wp:positionV>
                <wp:extent cx="49320" cy="7200"/>
                <wp:effectExtent l="19050" t="19050" r="27305" b="31115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49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482.4pt;margin-top:-.35pt;width:4.95pt;height:1.6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">
                <v:imagedata r:id="rId3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6089280</wp:posOffset>
                </wp:positionH>
                <wp:positionV relativeFrom="paragraph">
                  <wp:posOffset>11580</wp:posOffset>
                </wp:positionV>
                <wp:extent cx="15840" cy="41040"/>
                <wp:effectExtent l="38100" t="38100" r="22860" b="35560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58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478.95pt;margin-top:.4pt;width:2.5pt;height:4.4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">
                <v:imagedata r:id="rId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6302400</wp:posOffset>
                </wp:positionH>
                <wp:positionV relativeFrom="paragraph">
                  <wp:posOffset>596940</wp:posOffset>
                </wp:positionV>
                <wp:extent cx="1080" cy="12240"/>
                <wp:effectExtent l="38100" t="38100" r="37465" b="26035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494.4pt;margin-top:46.45pt;width:3.95pt;height:2.1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">
                <v:imagedata r:id="rId3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6151560</wp:posOffset>
                </wp:positionH>
                <wp:positionV relativeFrom="paragraph">
                  <wp:posOffset>517020</wp:posOffset>
                </wp:positionV>
                <wp:extent cx="87480" cy="110520"/>
                <wp:effectExtent l="38100" t="38100" r="27305" b="4191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874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483.5pt;margin-top:40.1pt;width:8.25pt;height:10.1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">
                <v:imagedata r:id="rId3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6146160</wp:posOffset>
                </wp:positionH>
                <wp:positionV relativeFrom="paragraph">
                  <wp:posOffset>519180</wp:posOffset>
                </wp:positionV>
                <wp:extent cx="113400" cy="87480"/>
                <wp:effectExtent l="38100" t="38100" r="39370" b="4635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134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483.15pt;margin-top:40.05pt;width:10.65pt;height:8.6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">
                <v:imagedata r:id="rId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559720</wp:posOffset>
                </wp:positionH>
                <wp:positionV relativeFrom="paragraph">
                  <wp:posOffset>373020</wp:posOffset>
                </wp:positionV>
                <wp:extent cx="795600" cy="61560"/>
                <wp:effectExtent l="38100" t="38100" r="43180" b="34290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7956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437pt;margin-top:28.6pt;width:64.3pt;height:6.4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">
                <v:imagedata r:id="rId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522640</wp:posOffset>
                </wp:positionH>
                <wp:positionV relativeFrom="paragraph">
                  <wp:posOffset>-257700</wp:posOffset>
                </wp:positionV>
                <wp:extent cx="35640" cy="692280"/>
                <wp:effectExtent l="38100" t="38100" r="40640" b="31750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35640" cy="69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434.05pt;margin-top:-21pt;width:4.1pt;height:56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">
                <v:imagedata r:id="rId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970240</wp:posOffset>
                </wp:positionH>
                <wp:positionV relativeFrom="paragraph">
                  <wp:posOffset>578940</wp:posOffset>
                </wp:positionV>
                <wp:extent cx="89280" cy="65520"/>
                <wp:effectExtent l="38100" t="38100" r="25400" b="2984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892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233.25pt;margin-top:44.9pt;width:8.2pt;height:6.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">
                <v:imagedata r:id="rId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923800</wp:posOffset>
                </wp:positionH>
                <wp:positionV relativeFrom="paragraph">
                  <wp:posOffset>553380</wp:posOffset>
                </wp:positionV>
                <wp:extent cx="105480" cy="209880"/>
                <wp:effectExtent l="38100" t="38100" r="27940" b="3810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054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229.55pt;margin-top:42.9pt;width:9.7pt;height:18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">
                <v:imagedata r:id="rId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447520</wp:posOffset>
                </wp:positionH>
                <wp:positionV relativeFrom="paragraph">
                  <wp:posOffset>563460</wp:posOffset>
                </wp:positionV>
                <wp:extent cx="153000" cy="171720"/>
                <wp:effectExtent l="38100" t="38100" r="38100" b="38100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530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191.9pt;margin-top:43.65pt;width:13.55pt;height:15.0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">
                <v:imagedata r:id="rId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453640</wp:posOffset>
                </wp:positionH>
                <wp:positionV relativeFrom="paragraph">
                  <wp:posOffset>568860</wp:posOffset>
                </wp:positionV>
                <wp:extent cx="145800" cy="178200"/>
                <wp:effectExtent l="38100" t="38100" r="45085" b="31750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458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192.4pt;margin-top:44pt;width:13.15pt;height:15.7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">
                <v:imagedata r:id="rId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269960</wp:posOffset>
                </wp:positionH>
                <wp:positionV relativeFrom="paragraph">
                  <wp:posOffset>654540</wp:posOffset>
                </wp:positionV>
                <wp:extent cx="334800" cy="27000"/>
                <wp:effectExtent l="38100" t="38100" r="27305" b="4953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3348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99.35pt;margin-top:50.75pt;width:27.8pt;height:3.7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">
                <v:imagedata r:id="rId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286880</wp:posOffset>
                </wp:positionH>
                <wp:positionV relativeFrom="paragraph">
                  <wp:posOffset>643740</wp:posOffset>
                </wp:positionV>
                <wp:extent cx="297720" cy="26640"/>
                <wp:effectExtent l="38100" t="19050" r="45720" b="3111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297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100.55pt;margin-top:49.95pt;width:25.2pt;height:3.3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">
                <v:imagedata r:id="rId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1397040</wp:posOffset>
                </wp:positionH>
                <wp:positionV relativeFrom="paragraph">
                  <wp:posOffset>296340</wp:posOffset>
                </wp:positionV>
                <wp:extent cx="617400" cy="36720"/>
                <wp:effectExtent l="0" t="38100" r="30480" b="40005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6174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6" o:spid="_x0000_s1026" type="#_x0000_t75" style="position:absolute;margin-left:109.35pt;margin-top:22.65pt;width:50pt;height:4.4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">
                <v:imagedata r:id="rId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83360</wp:posOffset>
                </wp:positionH>
                <wp:positionV relativeFrom="paragraph">
                  <wp:posOffset>-28380</wp:posOffset>
                </wp:positionV>
                <wp:extent cx="443880" cy="420120"/>
                <wp:effectExtent l="38100" t="38100" r="32385" b="3746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44388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5" o:spid="_x0000_s1026" type="#_x0000_t75" style="position:absolute;margin-left:37.55pt;margin-top:-3pt;width:36.1pt;height:34.3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">
                <v:imagedata r:id="rId372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Έστω </w:t>
      </w:r>
      <w:r w:rsidR="0012406B" w:rsidRPr="00025957">
        <w:rPr>
          <w:position w:val="-4"/>
        </w:rPr>
        <w:object w:dxaOrig="279" w:dyaOrig="279">
          <v:shape id="_x0000_i1052" type="#_x0000_t75" style="width:13.95pt;height:13.95pt" o:ole="">
            <v:imagedata r:id="rId373" o:title=""/>
          </v:shape>
          <o:OLEObject Type="Embed" ProgID="Equation.DSMT4" ShapeID="_x0000_i1052" DrawAspect="Content" ObjectID="_1669724190" r:id="rId374"/>
        </w:object>
      </w:r>
      <w:r w:rsidR="00D3139F" w:rsidRPr="00FF45CB">
        <w:rPr>
          <w:lang w:val="el-GR"/>
        </w:rPr>
        <w:t xml:space="preserve"> ένας </w:t>
      </w:r>
      <w:r w:rsidR="002A7BE9" w:rsidRPr="002A7BE9">
        <w:rPr>
          <w:position w:val="-6"/>
        </w:rPr>
        <w:object w:dxaOrig="660" w:dyaOrig="240">
          <v:shape id="_x0000_i1053" type="#_x0000_t75" style="width:33pt;height:12pt" o:ole="">
            <v:imagedata r:id="rId375" o:title=""/>
          </v:shape>
          <o:OLEObject Type="Embed" ProgID="Equation.DSMT4" ShapeID="_x0000_i1053" DrawAspect="Content" ObjectID="_1669724191" r:id="rId376"/>
        </w:object>
      </w:r>
      <w:r w:rsidR="00D3139F" w:rsidRPr="00FF45CB">
        <w:rPr>
          <w:lang w:val="el-GR"/>
        </w:rPr>
        <w:t xml:space="preserve"> πίνακας. </w:t>
      </w:r>
      <w:r w:rsidR="00D3139F" w:rsidRPr="00612AD8">
        <w:rPr>
          <w:lang w:val="el-GR"/>
        </w:rPr>
        <w:t xml:space="preserve">Τότε </w:t>
      </w:r>
      <w:r w:rsidR="00D3139F" w:rsidRPr="0012406B">
        <w:rPr>
          <w:b/>
          <w:color w:val="FF0000"/>
          <w:highlight w:val="yellow"/>
          <w:lang w:val="el-GR"/>
        </w:rPr>
        <w:t xml:space="preserve">μπορώ να ορίσω ένα μετασχηματισμό </w:t>
      </w:r>
      <w:r w:rsidR="0012406B" w:rsidRPr="0012406B">
        <w:rPr>
          <w:b/>
          <w:color w:val="FF0000"/>
          <w:position w:val="-12"/>
          <w:highlight w:val="yellow"/>
        </w:rPr>
        <w:object w:dxaOrig="340" w:dyaOrig="380">
          <v:shape id="_x0000_i1054" type="#_x0000_t75" style="width:17pt;height:19pt" o:ole="">
            <v:imagedata r:id="rId377" o:title=""/>
          </v:shape>
          <o:OLEObject Type="Embed" ProgID="Equation.DSMT4" ShapeID="_x0000_i1054" DrawAspect="Content" ObjectID="_1669724192" r:id="rId378"/>
        </w:object>
      </w:r>
      <w:r w:rsidR="00D3139F" w:rsidRPr="0012406B">
        <w:rPr>
          <w:b/>
          <w:color w:val="FF0000"/>
          <w:highlight w:val="yellow"/>
          <w:lang w:val="el-GR"/>
        </w:rPr>
        <w:t>.</w:t>
      </w:r>
    </w:p>
    <w:p w:rsidR="00D3139F" w:rsidRPr="002026AC" w:rsidRDefault="00DA4E95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-360840</wp:posOffset>
                </wp:positionH>
                <wp:positionV relativeFrom="paragraph">
                  <wp:posOffset>70260</wp:posOffset>
                </wp:positionV>
                <wp:extent cx="5040" cy="15120"/>
                <wp:effectExtent l="19050" t="19050" r="33655" b="23495"/>
                <wp:wrapNone/>
                <wp:docPr id="3285" name="Ink 3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5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5" o:spid="_x0000_s1026" type="#_x0000_t75" style="position:absolute;margin-left:-28.8pt;margin-top:5.2pt;width:1.25pt;height:1.9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">
                <v:imagedata r:id="rId380" o:title=""/>
              </v:shape>
            </w:pict>
          </mc:Fallback>
        </mc:AlternateContent>
      </w:r>
      <w:r w:rsidR="009846F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5725320</wp:posOffset>
                </wp:positionH>
                <wp:positionV relativeFrom="paragraph">
                  <wp:posOffset>158340</wp:posOffset>
                </wp:positionV>
                <wp:extent cx="468360" cy="18720"/>
                <wp:effectExtent l="19050" t="38100" r="27305" b="3873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4683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450.35pt;margin-top:11.85pt;width:38pt;height:2.7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">
                <v:imagedata r:id="rId382" o:title=""/>
              </v:shape>
            </w:pict>
          </mc:Fallback>
        </mc:AlternateContent>
      </w:r>
      <w:r w:rsidR="009846F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5714520</wp:posOffset>
                </wp:positionH>
                <wp:positionV relativeFrom="paragraph">
                  <wp:posOffset>129540</wp:posOffset>
                </wp:positionV>
                <wp:extent cx="443880" cy="36000"/>
                <wp:effectExtent l="19050" t="38100" r="32385" b="2159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438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449.45pt;margin-top:9.65pt;width:35.95pt;height:4.0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">
                <v:imagedata r:id="rId384" o:title=""/>
              </v:shape>
            </w:pict>
          </mc:Fallback>
        </mc:AlternateContent>
      </w:r>
      <w:r w:rsidR="009846F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7203480</wp:posOffset>
                </wp:positionH>
                <wp:positionV relativeFrom="paragraph">
                  <wp:posOffset>143340</wp:posOffset>
                </wp:positionV>
                <wp:extent cx="360" cy="360"/>
                <wp:effectExtent l="0" t="0" r="0" b="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566.2pt;margin-top:10.3pt;width:2.05pt;height:2.0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GsRyB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9PkfsyZE5ZYkXTW52TQsIDFOQJ1okPrL+ytRtu5QpTZNudk/K779qarbWCSirfd&#10;PUiqd8EJ5v7fYcLJ9mnsmc+neUfp5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">
                <v:imagedata r:id="rId386" o:title=""/>
              </v:shape>
            </w:pict>
          </mc:Fallback>
        </mc:AlternateContent>
      </w:r>
      <w:r w:rsidR="0012406B" w:rsidRPr="002A7BE9">
        <w:rPr>
          <w:position w:val="-12"/>
        </w:rPr>
        <w:object w:dxaOrig="1540" w:dyaOrig="420">
          <v:shape id="_x0000_i1055" type="#_x0000_t75" style="width:77pt;height:21pt" o:ole="">
            <v:imagedata r:id="rId387" o:title=""/>
          </v:shape>
          <o:OLEObject Type="Embed" ProgID="Equation.DSMT4" ShapeID="_x0000_i1055" DrawAspect="Content" ObjectID="_1669724193" r:id="rId388"/>
        </w:object>
      </w:r>
    </w:p>
    <w:p w:rsidR="00D3139F" w:rsidRPr="00FF45CB" w:rsidRDefault="00D3139F" w:rsidP="00D3139F">
      <w:pPr>
        <w:rPr>
          <w:lang w:val="el-GR"/>
        </w:rPr>
      </w:pPr>
      <w:r w:rsidRPr="00FF45CB">
        <w:rPr>
          <w:lang w:val="el-GR"/>
        </w:rPr>
        <w:t xml:space="preserve">ως εξής: στο </w:t>
      </w:r>
      <w:r w:rsidR="0012406B" w:rsidRPr="0012406B">
        <w:rPr>
          <w:position w:val="-4"/>
          <w:highlight w:val="yellow"/>
        </w:rPr>
        <w:object w:dxaOrig="760" w:dyaOrig="340">
          <v:shape id="_x0000_i1056" type="#_x0000_t75" style="width:38pt;height:17pt" o:ole="">
            <v:imagedata r:id="rId389" o:title=""/>
          </v:shape>
          <o:OLEObject Type="Embed" ProgID="Equation.DSMT4" ShapeID="_x0000_i1056" DrawAspect="Content" ObjectID="_1669724194" r:id="rId390"/>
        </w:object>
      </w:r>
      <w:r w:rsidRPr="00FF45CB">
        <w:rPr>
          <w:lang w:val="el-GR"/>
        </w:rPr>
        <w:t xml:space="preserve"> αντιστοιχώ το </w:t>
      </w:r>
      <w:r w:rsidR="0012406B" w:rsidRPr="0012406B">
        <w:rPr>
          <w:position w:val="-12"/>
          <w:highlight w:val="yellow"/>
        </w:rPr>
        <w:object w:dxaOrig="1440" w:dyaOrig="420">
          <v:shape id="_x0000_i1057" type="#_x0000_t75" style="width:1in;height:21pt" o:ole="">
            <v:imagedata r:id="rId391" o:title=""/>
          </v:shape>
          <o:OLEObject Type="Embed" ProgID="Equation.DSMT4" ShapeID="_x0000_i1057" DrawAspect="Content" ObjectID="_1669724195" r:id="rId392"/>
        </w:object>
      </w:r>
    </w:p>
    <w:p w:rsidR="00D3139F" w:rsidRDefault="009846F4" w:rsidP="001240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693400</wp:posOffset>
                </wp:positionH>
                <wp:positionV relativeFrom="paragraph">
                  <wp:posOffset>454080</wp:posOffset>
                </wp:positionV>
                <wp:extent cx="412200" cy="26640"/>
                <wp:effectExtent l="38100" t="38100" r="45085" b="5016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412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211.35pt;margin-top:35pt;width:34.05pt;height:3.8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">
                <v:imagedata r:id="rId394" o:title=""/>
              </v:shape>
            </w:pict>
          </mc:Fallback>
        </mc:AlternateContent>
      </w:r>
      <w:r w:rsidR="0012406B" w:rsidRPr="0012406B">
        <w:rPr>
          <w:position w:val="-12"/>
          <w:highlight w:val="yellow"/>
        </w:rPr>
        <w:object w:dxaOrig="2799" w:dyaOrig="380">
          <v:shape id="_x0000_i1058" type="#_x0000_t75" style="width:139.95pt;height:19pt" o:ole="">
            <v:imagedata r:id="rId395" o:title=""/>
          </v:shape>
          <o:OLEObject Type="Embed" ProgID="Equation.DSMT4" ShapeID="_x0000_i1058" DrawAspect="Content" ObjectID="_1669724196" r:id="rId396"/>
        </w:object>
      </w:r>
    </w:p>
    <w:p w:rsidR="00D3139F" w:rsidRPr="00FF45CB" w:rsidRDefault="00DA4E95" w:rsidP="00D3139F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2788800</wp:posOffset>
                </wp:positionH>
                <wp:positionV relativeFrom="paragraph">
                  <wp:posOffset>19620</wp:posOffset>
                </wp:positionV>
                <wp:extent cx="851400" cy="84600"/>
                <wp:effectExtent l="38100" t="38100" r="25400" b="29845"/>
                <wp:wrapNone/>
                <wp:docPr id="3284" name="Ink 3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8514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4" o:spid="_x0000_s1026" type="#_x0000_t75" style="position:absolute;margin-left:219.05pt;margin-top:.75pt;width:68.45pt;height:8.2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">
                <v:imagedata r:id="rId398" o:title=""/>
              </v:shape>
            </w:pict>
          </mc:Fallback>
        </mc:AlternateContent>
      </w:r>
      <w:r w:rsidR="00D3139F" w:rsidRPr="00FF45CB">
        <w:rPr>
          <w:u w:val="single"/>
          <w:lang w:val="el-GR"/>
        </w:rPr>
        <w:t>Δηλ.:</w:t>
      </w:r>
      <w:r w:rsidR="00D3139F" w:rsidRPr="00FF45CB">
        <w:rPr>
          <w:lang w:val="el-GR"/>
        </w:rPr>
        <w:t xml:space="preserve"> η εικόνα του </w:t>
      </w:r>
      <w:r w:rsidR="002A7BE9" w:rsidRPr="002A7BE9">
        <w:rPr>
          <w:position w:val="-6"/>
        </w:rPr>
        <w:object w:dxaOrig="220" w:dyaOrig="240">
          <v:shape id="_x0000_i1059" type="#_x0000_t75" style="width:11pt;height:12pt" o:ole="">
            <v:imagedata r:id="rId399" o:title=""/>
          </v:shape>
          <o:OLEObject Type="Embed" ProgID="Equation.DSMT4" ShapeID="_x0000_i1059" DrawAspect="Content" ObjectID="_1669724197" r:id="rId400"/>
        </w:object>
      </w:r>
      <w:r w:rsidR="00D3139F" w:rsidRPr="00FF45CB">
        <w:rPr>
          <w:lang w:val="el-GR"/>
        </w:rPr>
        <w:t xml:space="preserve"> είναι το γινόμενό του με τον </w:t>
      </w:r>
      <w:r w:rsidR="002A7BE9" w:rsidRPr="00025957">
        <w:rPr>
          <w:position w:val="-4"/>
        </w:rPr>
        <w:object w:dxaOrig="260" w:dyaOrig="279">
          <v:shape id="_x0000_i1060" type="#_x0000_t75" style="width:13pt;height:13.95pt" o:ole="">
            <v:imagedata r:id="rId401" o:title=""/>
          </v:shape>
          <o:OLEObject Type="Embed" ProgID="Equation.DSMT4" ShapeID="_x0000_i1060" DrawAspect="Content" ObjectID="_1669724198" r:id="rId402"/>
        </w:object>
      </w:r>
      <w:r w:rsidR="00D3139F" w:rsidRPr="00FF45CB">
        <w:rPr>
          <w:lang w:val="el-GR"/>
        </w:rPr>
        <w:t>.</w:t>
      </w:r>
    </w:p>
    <w:p w:rsidR="0012406B" w:rsidRDefault="0012406B" w:rsidP="00D3139F">
      <w:pPr>
        <w:pStyle w:val="Heading4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8D4972" wp14:editId="79477D8B">
                <wp:simplePos x="0" y="0"/>
                <wp:positionH relativeFrom="column">
                  <wp:posOffset>3230880</wp:posOffset>
                </wp:positionH>
                <wp:positionV relativeFrom="paragraph">
                  <wp:posOffset>464820</wp:posOffset>
                </wp:positionV>
                <wp:extent cx="2225040" cy="1424940"/>
                <wp:effectExtent l="0" t="0" r="3810" b="3810"/>
                <wp:wrapNone/>
                <wp:docPr id="1112" name="Text Box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5040" cy="1424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746" w:rsidRPr="00FF45CB" w:rsidRDefault="00B87746" w:rsidP="00D3139F">
                            <w:pPr>
                              <w:rPr>
                                <w:lang w:val="el-GR"/>
                              </w:rPr>
                            </w:pPr>
                            <w:r w:rsidRPr="0012406B">
                              <w:rPr>
                                <w:highlight w:val="yellow"/>
                                <w:lang w:val="el-GR"/>
                              </w:rPr>
                              <w:t xml:space="preserve">Διαστέλλει κατά </w:t>
                            </w:r>
                            <w:r w:rsidRPr="0012406B">
                              <w:rPr>
                                <w:position w:val="-12"/>
                                <w:highlight w:val="yellow"/>
                              </w:rPr>
                              <w:object w:dxaOrig="240" w:dyaOrig="380">
                                <v:shape id="_x0000_i1225" type="#_x0000_t75" style="width:12pt;height:19pt" o:ole="">
                                  <v:imagedata r:id="rId403" o:title=""/>
                                </v:shape>
                                <o:OLEObject Type="Embed" ProgID="Equation.DSMT4" ShapeID="_x0000_i1225" DrawAspect="Content" ObjectID="_1669724363" r:id="rId404"/>
                              </w:object>
                            </w:r>
                            <w:r w:rsidRPr="0012406B">
                              <w:rPr>
                                <w:highlight w:val="yellow"/>
                                <w:lang w:val="el-GR"/>
                              </w:rPr>
                              <w:t xml:space="preserve"> στην κατεύθυνση του πρώτου άξονα και κατά </w:t>
                            </w:r>
                            <w:r w:rsidRPr="0012406B">
                              <w:rPr>
                                <w:position w:val="-12"/>
                                <w:highlight w:val="yellow"/>
                              </w:rPr>
                              <w:object w:dxaOrig="279" w:dyaOrig="380">
                                <v:shape id="_x0000_i1226" type="#_x0000_t75" style="width:13.95pt;height:19pt" o:ole="">
                                  <v:imagedata r:id="rId405" o:title=""/>
                                </v:shape>
                                <o:OLEObject Type="Embed" ProgID="Equation.DSMT4" ShapeID="_x0000_i1226" DrawAspect="Content" ObjectID="_1669724364" r:id="rId406"/>
                              </w:object>
                            </w:r>
                            <w:r w:rsidRPr="0012406B">
                              <w:rPr>
                                <w:highlight w:val="yellow"/>
                                <w:lang w:val="el-GR"/>
                              </w:rPr>
                              <w:t xml:space="preserve"> στου δεύτερου.</w:t>
                            </w:r>
                          </w:p>
                          <w:p w:rsidR="00B87746" w:rsidRPr="00FF45CB" w:rsidRDefault="00B87746" w:rsidP="00D3139F">
                            <w:pPr>
                              <w:rPr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3" o:spid="_x0000_s1031" type="#_x0000_t202" style="position:absolute;left:0;text-align:left;margin-left:254.4pt;margin-top:36.6pt;width:175.2pt;height:112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" stroked="f">
                <v:textbox>
                  <w:txbxContent>
                    <w:p w:rsidR="005F252E" w:rsidRPr="00FF45CB" w:rsidRDefault="005F252E" w:rsidP="00D3139F">
                      <w:pPr>
                        <w:rPr>
                          <w:lang w:val="el-GR"/>
                        </w:rPr>
                      </w:pPr>
                      <w:r w:rsidRPr="0012406B">
                        <w:rPr>
                          <w:highlight w:val="yellow"/>
                          <w:lang w:val="el-GR"/>
                        </w:rPr>
                        <w:t xml:space="preserve">Διαστέλλει κατά </w:t>
                      </w:r>
                      <w:r w:rsidRPr="0012406B">
                        <w:rPr>
                          <w:position w:val="-12"/>
                          <w:highlight w:val="yellow"/>
                        </w:rPr>
                        <w:object w:dxaOrig="240" w:dyaOrig="380">
                          <v:shape id="_x0000_i1225" type="#_x0000_t75" style="width:12pt;height:19pt" o:ole="">
                            <v:imagedata r:id="rId407" o:title=""/>
                          </v:shape>
                          <o:OLEObject Type="Embed" ProgID="Equation.DSMT4" ShapeID="_x0000_i1225" DrawAspect="Content" ObjectID="_1669221220" r:id="rId408"/>
                        </w:object>
                      </w:r>
                      <w:r w:rsidRPr="0012406B">
                        <w:rPr>
                          <w:highlight w:val="yellow"/>
                          <w:lang w:val="el-GR"/>
                        </w:rPr>
                        <w:t xml:space="preserve"> στην κατεύθυνση του πρώτου άξονα και κατά </w:t>
                      </w:r>
                      <w:r w:rsidRPr="0012406B">
                        <w:rPr>
                          <w:position w:val="-12"/>
                          <w:highlight w:val="yellow"/>
                        </w:rPr>
                        <w:object w:dxaOrig="279" w:dyaOrig="380">
                          <v:shape id="_x0000_i1226" type="#_x0000_t75" style="width:13.95pt;height:19pt" o:ole="">
                            <v:imagedata r:id="rId409" o:title=""/>
                          </v:shape>
                          <o:OLEObject Type="Embed" ProgID="Equation.DSMT4" ShapeID="_x0000_i1226" DrawAspect="Content" ObjectID="_1669221221" r:id="rId410"/>
                        </w:object>
                      </w:r>
                      <w:r w:rsidRPr="0012406B">
                        <w:rPr>
                          <w:highlight w:val="yellow"/>
                          <w:lang w:val="el-GR"/>
                        </w:rPr>
                        <w:t xml:space="preserve"> στου δεύτερου.</w:t>
                      </w:r>
                    </w:p>
                    <w:p w:rsidR="005F252E" w:rsidRPr="00FF45CB" w:rsidRDefault="005F252E" w:rsidP="00D3139F">
                      <w:pPr>
                        <w:rPr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3139F" w:rsidRPr="007B60CE" w:rsidRDefault="002325E0" w:rsidP="00D3139F">
      <w:pPr>
        <w:pStyle w:val="Heading4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4855920</wp:posOffset>
                </wp:positionH>
                <wp:positionV relativeFrom="paragraph">
                  <wp:posOffset>292860</wp:posOffset>
                </wp:positionV>
                <wp:extent cx="95760" cy="133920"/>
                <wp:effectExtent l="38100" t="38100" r="0" b="3810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957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381.5pt;margin-top:22.3pt;width:9.15pt;height:12.1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">
                <v:imagedata r:id="rId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4729920</wp:posOffset>
                </wp:positionH>
                <wp:positionV relativeFrom="paragraph">
                  <wp:posOffset>215100</wp:posOffset>
                </wp:positionV>
                <wp:extent cx="107280" cy="118440"/>
                <wp:effectExtent l="19050" t="38100" r="45720" b="3429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072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371.6pt;margin-top:16.15pt;width:10pt;height:11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">
                <v:imagedata r:id="rId414" o:title=""/>
              </v:shape>
            </w:pict>
          </mc:Fallback>
        </mc:AlternateContent>
      </w:r>
      <w:r w:rsidR="00D3139F" w:rsidRPr="007B60CE">
        <w:t>Παραδείγματα</w:t>
      </w:r>
      <w:r w:rsidR="00D3139F">
        <w:rPr>
          <w:lang w:val="en-US"/>
        </w:rPr>
        <w:t>:</w:t>
      </w:r>
    </w:p>
    <w:p w:rsidR="00D3139F" w:rsidRDefault="002325E0" w:rsidP="00D3139F"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4781400</wp:posOffset>
                </wp:positionH>
                <wp:positionV relativeFrom="paragraph">
                  <wp:posOffset>496620</wp:posOffset>
                </wp:positionV>
                <wp:extent cx="115560" cy="120600"/>
                <wp:effectExtent l="38100" t="38100" r="37465" b="3238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155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375.7pt;margin-top:38.4pt;width:10.7pt;height:11.1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">
                <v:imagedata r:id="rId41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4726680</wp:posOffset>
                </wp:positionH>
                <wp:positionV relativeFrom="paragraph">
                  <wp:posOffset>391140</wp:posOffset>
                </wp:positionV>
                <wp:extent cx="91080" cy="136800"/>
                <wp:effectExtent l="38100" t="38100" r="42545" b="34925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910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371.4pt;margin-top:30.1pt;width:8.75pt;height:12.3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">
                <v:imagedata r:id="rId41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546040</wp:posOffset>
                </wp:positionH>
                <wp:positionV relativeFrom="paragraph">
                  <wp:posOffset>-244980</wp:posOffset>
                </wp:positionV>
                <wp:extent cx="20880" cy="761400"/>
                <wp:effectExtent l="38100" t="38100" r="36830" b="38735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20880" cy="76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435.75pt;margin-top:-20pt;width:3.25pt;height:61.4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">
                <v:imagedata r:id="rId42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139360</wp:posOffset>
                </wp:positionH>
                <wp:positionV relativeFrom="paragraph">
                  <wp:posOffset>248940</wp:posOffset>
                </wp:positionV>
                <wp:extent cx="255600" cy="32760"/>
                <wp:effectExtent l="19050" t="19050" r="30480" b="24765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2556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168pt;margin-top:19.05pt;width:21.15pt;height:3.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">
                <v:imagedata r:id="rId42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345200</wp:posOffset>
                </wp:positionH>
                <wp:positionV relativeFrom="paragraph">
                  <wp:posOffset>566460</wp:posOffset>
                </wp:positionV>
                <wp:extent cx="492480" cy="42840"/>
                <wp:effectExtent l="38100" t="38100" r="41275" b="3365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492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105.3pt;margin-top:44pt;width:40.1pt;height:4.7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">
                <v:imagedata r:id="rId42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77640</wp:posOffset>
                </wp:positionH>
                <wp:positionV relativeFrom="paragraph">
                  <wp:posOffset>469620</wp:posOffset>
                </wp:positionV>
                <wp:extent cx="43920" cy="1800"/>
                <wp:effectExtent l="38100" t="38100" r="32385" b="3683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43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5.5pt;margin-top:36.2pt;width:4.65pt;height:1.7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">
                <v:imagedata r:id="rId42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735000</wp:posOffset>
                </wp:positionH>
                <wp:positionV relativeFrom="paragraph">
                  <wp:posOffset>537660</wp:posOffset>
                </wp:positionV>
                <wp:extent cx="79200" cy="10440"/>
                <wp:effectExtent l="38100" t="38100" r="35560" b="27940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79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57.1pt;margin-top:41.6pt;width:7.6pt;height:2.3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">
                <v:imagedata r:id="rId42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05960</wp:posOffset>
                </wp:positionH>
                <wp:positionV relativeFrom="paragraph">
                  <wp:posOffset>265860</wp:posOffset>
                </wp:positionV>
                <wp:extent cx="163800" cy="22680"/>
                <wp:effectExtent l="38100" t="38100" r="27305" b="3492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638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31.2pt;margin-top:20.15pt;width:14.35pt;height:3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">
                <v:imagedata r:id="rId430" o:title=""/>
              </v:shape>
            </w:pict>
          </mc:Fallback>
        </mc:AlternateContent>
      </w:r>
      <w:r w:rsidR="0012406B" w:rsidRPr="002A7BE9">
        <w:rPr>
          <w:position w:val="-36"/>
        </w:rPr>
        <w:object w:dxaOrig="1520" w:dyaOrig="859">
          <v:shape id="_x0000_i1061" type="#_x0000_t75" style="width:76pt;height:42.95pt" o:ole="">
            <v:imagedata r:id="rId431" o:title=""/>
          </v:shape>
          <o:OLEObject Type="Embed" ProgID="Equation.DSMT4" ShapeID="_x0000_i1061" DrawAspect="Content" ObjectID="_1669724199" r:id="rId432"/>
        </w:object>
      </w:r>
      <w:r w:rsidR="00D3139F" w:rsidRPr="00777BA9">
        <w:tab/>
      </w:r>
      <w:r w:rsidR="0012406B" w:rsidRPr="002A7BE9">
        <w:rPr>
          <w:position w:val="-36"/>
        </w:rPr>
        <w:object w:dxaOrig="1840" w:dyaOrig="859">
          <v:shape id="_x0000_i1062" type="#_x0000_t75" style="width:92pt;height:42.95pt" o:ole="">
            <v:imagedata r:id="rId433" o:title=""/>
          </v:shape>
          <o:OLEObject Type="Embed" ProgID="Equation.DSMT4" ShapeID="_x0000_i1062" DrawAspect="Content" ObjectID="_1669724200" r:id="rId434"/>
        </w:object>
      </w:r>
    </w:p>
    <w:p w:rsidR="00D3139F" w:rsidRDefault="002325E0" w:rsidP="00D3139F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308040</wp:posOffset>
                </wp:positionH>
                <wp:positionV relativeFrom="paragraph">
                  <wp:posOffset>-23885</wp:posOffset>
                </wp:positionV>
                <wp:extent cx="535680" cy="44640"/>
                <wp:effectExtent l="38100" t="38100" r="36195" b="31750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5356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23.5pt;margin-top:-2.65pt;width:43.8pt;height:5.1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">
                <v:imagedata r:id="rId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4170120</wp:posOffset>
                </wp:positionH>
                <wp:positionV relativeFrom="paragraph">
                  <wp:posOffset>385075</wp:posOffset>
                </wp:positionV>
                <wp:extent cx="73800" cy="102600"/>
                <wp:effectExtent l="38100" t="38100" r="21590" b="50165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738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327.55pt;margin-top:29.5pt;width:7.35pt;height:9.7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">
                <v:imagedata r:id="rId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4076520</wp:posOffset>
                </wp:positionH>
                <wp:positionV relativeFrom="paragraph">
                  <wp:posOffset>318115</wp:posOffset>
                </wp:positionV>
                <wp:extent cx="82800" cy="118080"/>
                <wp:effectExtent l="38100" t="38100" r="31750" b="3492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828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320.45pt;margin-top:24.25pt;width:7.75pt;height:10.9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">
                <v:imagedata r:id="rId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3878520</wp:posOffset>
                </wp:positionH>
                <wp:positionV relativeFrom="paragraph">
                  <wp:posOffset>349075</wp:posOffset>
                </wp:positionV>
                <wp:extent cx="92880" cy="126360"/>
                <wp:effectExtent l="38100" t="38100" r="21590" b="45720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928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304.6pt;margin-top:26.75pt;width:9pt;height:11.5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">
                <v:imagedata r:id="rId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6164880</wp:posOffset>
                </wp:positionH>
                <wp:positionV relativeFrom="paragraph">
                  <wp:posOffset>259075</wp:posOffset>
                </wp:positionV>
                <wp:extent cx="87120" cy="205200"/>
                <wp:effectExtent l="38100" t="38100" r="46355" b="42545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871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484.6pt;margin-top:19.5pt;width:8.5pt;height:17.9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">
                <v:imagedata r:id="rId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6066240</wp:posOffset>
                </wp:positionH>
                <wp:positionV relativeFrom="paragraph">
                  <wp:posOffset>347995</wp:posOffset>
                </wp:positionV>
                <wp:extent cx="12960" cy="11880"/>
                <wp:effectExtent l="38100" t="38100" r="25400" b="45720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29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477.1pt;margin-top:26.5pt;width:2.3pt;height:2.6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">
                <v:imagedata r:id="rId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931960</wp:posOffset>
                </wp:positionH>
                <wp:positionV relativeFrom="paragraph">
                  <wp:posOffset>382555</wp:posOffset>
                </wp:positionV>
                <wp:extent cx="26640" cy="120240"/>
                <wp:effectExtent l="38100" t="38100" r="31115" b="51435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266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466.55pt;margin-top:29.3pt;width:3.65pt;height:11.2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">
                <v:imagedata r:id="rId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5835480</wp:posOffset>
                </wp:positionH>
                <wp:positionV relativeFrom="paragraph">
                  <wp:posOffset>292195</wp:posOffset>
                </wp:positionV>
                <wp:extent cx="84240" cy="121680"/>
                <wp:effectExtent l="19050" t="38100" r="30480" b="5016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842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458.65pt;margin-top:22.15pt;width:8.2pt;height:11.3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">
                <v:imagedata r:id="rId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5696880</wp:posOffset>
                </wp:positionH>
                <wp:positionV relativeFrom="paragraph">
                  <wp:posOffset>372475</wp:posOffset>
                </wp:positionV>
                <wp:extent cx="72000" cy="13320"/>
                <wp:effectExtent l="38100" t="38100" r="42545" b="25400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72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447.85pt;margin-top:28.7pt;width:7pt;height:2.5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">
                <v:imagedata r:id="rId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688600</wp:posOffset>
                </wp:positionH>
                <wp:positionV relativeFrom="paragraph">
                  <wp:posOffset>340075</wp:posOffset>
                </wp:positionV>
                <wp:extent cx="70920" cy="6480"/>
                <wp:effectExtent l="38100" t="38100" r="43815" b="31750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70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447.1pt;margin-top:26.05pt;width:7.2pt;height:2.0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">
                <v:imagedata r:id="rId4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5506440</wp:posOffset>
                </wp:positionH>
                <wp:positionV relativeFrom="paragraph">
                  <wp:posOffset>295435</wp:posOffset>
                </wp:positionV>
                <wp:extent cx="54000" cy="160560"/>
                <wp:effectExtent l="38100" t="38100" r="41275" b="49530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540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432.9pt;margin-top:22.45pt;width:5.8pt;height:14.3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">
                <v:imagedata r:id="rId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5443080</wp:posOffset>
                </wp:positionH>
                <wp:positionV relativeFrom="paragraph">
                  <wp:posOffset>385075</wp:posOffset>
                </wp:positionV>
                <wp:extent cx="7200" cy="16920"/>
                <wp:effectExtent l="38100" t="38100" r="31115" b="40640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72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427.8pt;margin-top:29.6pt;width:2.1pt;height:2.8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">
                <v:imagedata r:id="rId4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5285400</wp:posOffset>
                </wp:positionH>
                <wp:positionV relativeFrom="paragraph">
                  <wp:posOffset>397315</wp:posOffset>
                </wp:positionV>
                <wp:extent cx="86040" cy="21600"/>
                <wp:effectExtent l="38100" t="38100" r="28575" b="35560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86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415.4pt;margin-top:30.55pt;width:8.25pt;height:3.2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">
                <v:imagedata r:id="rId4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5298000</wp:posOffset>
                </wp:positionH>
                <wp:positionV relativeFrom="paragraph">
                  <wp:posOffset>197155</wp:posOffset>
                </wp:positionV>
                <wp:extent cx="59760" cy="347400"/>
                <wp:effectExtent l="38100" t="38100" r="35560" b="33655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5976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416.25pt;margin-top:14.65pt;width:6.45pt;height:29.0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">
                <v:imagedata r:id="rId4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476400</wp:posOffset>
                </wp:positionH>
                <wp:positionV relativeFrom="paragraph">
                  <wp:posOffset>306595</wp:posOffset>
                </wp:positionV>
                <wp:extent cx="70200" cy="106560"/>
                <wp:effectExtent l="38100" t="38100" r="44450" b="4635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702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272.95pt;margin-top:23.35pt;width:7.15pt;height:10.0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">
                <v:imagedata r:id="rId464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3310800</wp:posOffset>
                </wp:positionH>
                <wp:positionV relativeFrom="paragraph">
                  <wp:posOffset>341515</wp:posOffset>
                </wp:positionV>
                <wp:extent cx="165240" cy="180360"/>
                <wp:effectExtent l="38100" t="38100" r="25400" b="2921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652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260.15pt;margin-top:26.15pt;width:14.35pt;height:15.7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">
                <v:imagedata r:id="rId466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79400</wp:posOffset>
                </wp:positionH>
                <wp:positionV relativeFrom="paragraph">
                  <wp:posOffset>213715</wp:posOffset>
                </wp:positionV>
                <wp:extent cx="33120" cy="78120"/>
                <wp:effectExtent l="38100" t="38100" r="43180" b="36195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331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37.1pt;margin-top:16.1pt;width:4pt;height:7.5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">
                <v:imagedata r:id="rId468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44400</wp:posOffset>
                </wp:positionH>
                <wp:positionV relativeFrom="paragraph">
                  <wp:posOffset>302995</wp:posOffset>
                </wp:positionV>
                <wp:extent cx="117360" cy="203400"/>
                <wp:effectExtent l="38100" t="38100" r="35560" b="2540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1736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26.55pt;margin-top:23.1pt;width:10.6pt;height:17.3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">
                <v:imagedata r:id="rId470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73200</wp:posOffset>
                </wp:positionH>
                <wp:positionV relativeFrom="paragraph">
                  <wp:posOffset>295795</wp:posOffset>
                </wp:positionV>
                <wp:extent cx="5040" cy="251280"/>
                <wp:effectExtent l="38100" t="38100" r="33655" b="3492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504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28.65pt;margin-top:22.8pt;width:1.95pt;height:21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">
                <v:imagedata r:id="rId472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29640</wp:posOffset>
                </wp:positionH>
                <wp:positionV relativeFrom="paragraph">
                  <wp:posOffset>288955</wp:posOffset>
                </wp:positionV>
                <wp:extent cx="27360" cy="264600"/>
                <wp:effectExtent l="38100" t="38100" r="29845" b="4064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2736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25.25pt;margin-top:22.15pt;width:3.55pt;height:22.1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">
                <v:imagedata r:id="rId474" o:title=""/>
              </v:shape>
            </w:pict>
          </mc:Fallback>
        </mc:AlternateContent>
      </w:r>
      <w:r w:rsidR="0012406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3825AC7" wp14:editId="3AE13466">
                <wp:simplePos x="0" y="0"/>
                <wp:positionH relativeFrom="column">
                  <wp:posOffset>1179195</wp:posOffset>
                </wp:positionH>
                <wp:positionV relativeFrom="paragraph">
                  <wp:posOffset>231775</wp:posOffset>
                </wp:positionV>
                <wp:extent cx="624840" cy="707072"/>
                <wp:effectExtent l="0" t="0" r="3175" b="3810"/>
                <wp:wrapNone/>
                <wp:docPr id="1109" name="Text Box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840" cy="7070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746" w:rsidRPr="00CD41A4" w:rsidRDefault="00B87746" w:rsidP="00D3139F">
                            <w:pPr>
                              <w:rPr>
                                <w:lang w:val="en-US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160" w:dyaOrig="279">
                                <v:shape id="_x0000_i1227" type="#_x0000_t75" style="width:7.8pt;height:10.85pt" o:ole="">
                                  <v:imagedata r:id="rId475" o:title=""/>
                                </v:shape>
                                <o:OLEObject Type="Embed" ProgID="Equation.DSMT4" ShapeID="_x0000_i1227" DrawAspect="Content" ObjectID="_1669724365" r:id="rId47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4" o:spid="_x0000_s1032" type="#_x0000_t202" style="position:absolute;left:0;text-align:left;margin-left:92.85pt;margin-top:18.25pt;width:49.2pt;height:55.65pt;z-index:251702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" stroked="f">
                <v:textbox style="mso-fit-shape-to-text:t">
                  <w:txbxContent>
                    <w:p w:rsidR="005F252E" w:rsidRPr="00CD41A4" w:rsidRDefault="0012406B" w:rsidP="00D3139F">
                      <w:pPr>
                        <w:rPr>
                          <w:lang w:val="en-US"/>
                        </w:rPr>
                      </w:pPr>
                      <w:r w:rsidRPr="00025957">
                        <w:rPr>
                          <w:position w:val="-4"/>
                        </w:rPr>
                        <w:object w:dxaOrig="160" w:dyaOrig="279">
                          <v:shape id="_x0000_i1227" type="#_x0000_t75" style="width:7.8pt;height:10.85pt" o:ole="">
                            <v:imagedata r:id="rId477" o:title=""/>
                          </v:shape>
                          <o:OLEObject Type="Embed" ProgID="Equation.DSMT4" ShapeID="_x0000_i1227" DrawAspect="Content" ObjectID="_1669221222" r:id="rId47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F192283" wp14:editId="024DF37B">
                <wp:simplePos x="0" y="0"/>
                <wp:positionH relativeFrom="column">
                  <wp:posOffset>4318003</wp:posOffset>
                </wp:positionH>
                <wp:positionV relativeFrom="paragraph">
                  <wp:posOffset>279400</wp:posOffset>
                </wp:positionV>
                <wp:extent cx="335915" cy="472440"/>
                <wp:effectExtent l="0" t="0" r="0" b="0"/>
                <wp:wrapNone/>
                <wp:docPr id="1111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4724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B87746" w:rsidRPr="00CD41A4" w:rsidRDefault="00B87746" w:rsidP="00D3139F">
                            <w:pPr>
                              <w:rPr>
                                <w:lang w:val="en-US"/>
                              </w:rPr>
                            </w:pPr>
                            <w:r w:rsidRPr="002A7BE9">
                              <w:rPr>
                                <w:position w:val="-12"/>
                              </w:rPr>
                              <w:object w:dxaOrig="279" w:dyaOrig="380">
                                <v:shape id="_x0000_i1228" type="#_x0000_t75" style="width:13.95pt;height:19pt" o:ole="">
                                  <v:imagedata r:id="rId479" o:title=""/>
                                </v:shape>
                                <o:OLEObject Type="Embed" ProgID="Equation.DSMT4" ShapeID="_x0000_i1228" DrawAspect="Content" ObjectID="_1669724366" r:id="rId48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1" o:spid="_x0000_s1033" type="#_x0000_t202" style="position:absolute;left:0;text-align:left;margin-left:340pt;margin-top:22pt;width:26.45pt;height:37.2pt;z-index:25168896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" stroked="f">
                <v:fill opacity="0"/>
                <v:textbox style="mso-fit-shape-to-text:t">
                  <w:txbxContent>
                    <w:p w:rsidR="005F252E" w:rsidRPr="00CD41A4" w:rsidRDefault="005F252E" w:rsidP="00D3139F">
                      <w:pPr>
                        <w:rPr>
                          <w:lang w:val="en-US"/>
                        </w:rPr>
                      </w:pPr>
                      <w:r w:rsidRPr="002A7BE9">
                        <w:rPr>
                          <w:position w:val="-12"/>
                        </w:rPr>
                        <w:object w:dxaOrig="279" w:dyaOrig="380">
                          <v:shape id="_x0000_i1228" type="#_x0000_t75" style="width:13.95pt;height:19pt" o:ole="">
                            <v:imagedata r:id="rId481" o:title=""/>
                          </v:shape>
                          <o:OLEObject Type="Embed" ProgID="Equation.DSMT4" ShapeID="_x0000_i1228" DrawAspect="Content" ObjectID="_1669221223" r:id="rId4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3139F" w:rsidRDefault="002325E0" w:rsidP="00D3139F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3973920</wp:posOffset>
                </wp:positionH>
                <wp:positionV relativeFrom="paragraph">
                  <wp:posOffset>-32885</wp:posOffset>
                </wp:positionV>
                <wp:extent cx="64800" cy="70560"/>
                <wp:effectExtent l="38100" t="38100" r="30480" b="43815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648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312.4pt;margin-top:-3.3pt;width:6.35pt;height:6.9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">
                <v:imagedata r:id="rId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3761160</wp:posOffset>
                </wp:positionH>
                <wp:positionV relativeFrom="paragraph">
                  <wp:posOffset>63955</wp:posOffset>
                </wp:positionV>
                <wp:extent cx="297720" cy="500400"/>
                <wp:effectExtent l="38100" t="38100" r="26670" b="33020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297720" cy="50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295.35pt;margin-top:4.3pt;width:24.8pt;height:40.9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">
                <v:imagedata r:id="rId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6109080</wp:posOffset>
                </wp:positionH>
                <wp:positionV relativeFrom="paragraph">
                  <wp:posOffset>333955</wp:posOffset>
                </wp:positionV>
                <wp:extent cx="98640" cy="160560"/>
                <wp:effectExtent l="19050" t="38100" r="34925" b="49530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986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480.3pt;margin-top:25.45pt;width:9.25pt;height:14.4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">
                <v:imagedata r:id="rId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5851320</wp:posOffset>
                </wp:positionH>
                <wp:positionV relativeFrom="paragraph">
                  <wp:posOffset>361315</wp:posOffset>
                </wp:positionV>
                <wp:extent cx="100080" cy="130320"/>
                <wp:effectExtent l="19050" t="38100" r="33655" b="41275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000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459.9pt;margin-top:27.65pt;width:9.5pt;height:11.8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">
                <v:imagedata r:id="rId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703360</wp:posOffset>
                </wp:positionH>
                <wp:positionV relativeFrom="paragraph">
                  <wp:posOffset>428635</wp:posOffset>
                </wp:positionV>
                <wp:extent cx="85680" cy="2880"/>
                <wp:effectExtent l="38100" t="38100" r="48260" b="3556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85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448.35pt;margin-top:32.8pt;width:8.35pt;height:2.0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">
                <v:imagedata r:id="rId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249400</wp:posOffset>
                </wp:positionH>
                <wp:positionV relativeFrom="paragraph">
                  <wp:posOffset>211915</wp:posOffset>
                </wp:positionV>
                <wp:extent cx="147600" cy="369720"/>
                <wp:effectExtent l="38100" t="38100" r="43180" b="49530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4760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412.55pt;margin-top:15.9pt;width:13.25pt;height:30.7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">
                <v:imagedata r:id="rId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6253080</wp:posOffset>
                </wp:positionH>
                <wp:positionV relativeFrom="paragraph">
                  <wp:posOffset>-47285</wp:posOffset>
                </wp:positionV>
                <wp:extent cx="88200" cy="123480"/>
                <wp:effectExtent l="38100" t="38100" r="45720" b="48260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882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491.4pt;margin-top:-4.6pt;width:8.9pt;height:11.5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">
                <v:imagedata r:id="rId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716640</wp:posOffset>
                </wp:positionH>
                <wp:positionV relativeFrom="paragraph">
                  <wp:posOffset>370315</wp:posOffset>
                </wp:positionV>
                <wp:extent cx="78120" cy="97560"/>
                <wp:effectExtent l="38100" t="38100" r="36195" b="36195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781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55.75pt;margin-top:28.45pt;width:7.6pt;height:9.2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">
                <v:imagedata r:id="rId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631680</wp:posOffset>
                </wp:positionH>
                <wp:positionV relativeFrom="paragraph">
                  <wp:posOffset>281395</wp:posOffset>
                </wp:positionV>
                <wp:extent cx="62640" cy="166320"/>
                <wp:effectExtent l="19050" t="38100" r="33020" b="43815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626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48.95pt;margin-top:21.3pt;width:6.5pt;height:14.7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">
                <v:imagedata r:id="rId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5551440</wp:posOffset>
                </wp:positionH>
                <wp:positionV relativeFrom="paragraph">
                  <wp:posOffset>-31805</wp:posOffset>
                </wp:positionV>
                <wp:extent cx="101520" cy="122400"/>
                <wp:effectExtent l="38100" t="38100" r="51435" b="4953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015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436.2pt;margin-top:-3.3pt;width:9.8pt;height:11.4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">
                <v:imagedata r:id="rId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1904280</wp:posOffset>
                </wp:positionH>
                <wp:positionV relativeFrom="paragraph">
                  <wp:posOffset>230635</wp:posOffset>
                </wp:positionV>
                <wp:extent cx="122760" cy="423360"/>
                <wp:effectExtent l="38100" t="38100" r="29845" b="34290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22760" cy="42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149.25pt;margin-top:17.45pt;width:11.2pt;height:34.8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">
                <v:imagedata r:id="rId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1882680</wp:posOffset>
                </wp:positionH>
                <wp:positionV relativeFrom="paragraph">
                  <wp:posOffset>335755</wp:posOffset>
                </wp:positionV>
                <wp:extent cx="21960" cy="99360"/>
                <wp:effectExtent l="38100" t="38100" r="35560" b="34290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219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147.6pt;margin-top:25.7pt;width:3.15pt;height:9.3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">
                <v:imagedata r:id="rId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1858920</wp:posOffset>
                </wp:positionH>
                <wp:positionV relativeFrom="paragraph">
                  <wp:posOffset>390835</wp:posOffset>
                </wp:positionV>
                <wp:extent cx="23760" cy="19080"/>
                <wp:effectExtent l="19050" t="19050" r="33655" b="1905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237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146.05pt;margin-top:30.45pt;width:2.5pt;height:2.1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">
                <v:imagedata r:id="rId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1768200</wp:posOffset>
                </wp:positionH>
                <wp:positionV relativeFrom="paragraph">
                  <wp:posOffset>327475</wp:posOffset>
                </wp:positionV>
                <wp:extent cx="70200" cy="101160"/>
                <wp:effectExtent l="38100" t="38100" r="25400" b="3238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70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138.55pt;margin-top:25.3pt;width:6.75pt;height:9.1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">
                <v:imagedata r:id="rId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1755960</wp:posOffset>
                </wp:positionH>
                <wp:positionV relativeFrom="paragraph">
                  <wp:posOffset>295795</wp:posOffset>
                </wp:positionV>
                <wp:extent cx="86760" cy="110520"/>
                <wp:effectExtent l="38100" t="38100" r="27940" b="41910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86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137.55pt;margin-top:22.6pt;width:8.25pt;height:10.1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">
                <v:imagedata r:id="rId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1584960</wp:posOffset>
                </wp:positionH>
                <wp:positionV relativeFrom="paragraph">
                  <wp:posOffset>331075</wp:posOffset>
                </wp:positionV>
                <wp:extent cx="84240" cy="65520"/>
                <wp:effectExtent l="38100" t="38100" r="30480" b="29845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842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124.1pt;margin-top:25.3pt;width:8.15pt;height:6.6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">
                <v:imagedata r:id="rId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819960</wp:posOffset>
                </wp:positionH>
                <wp:positionV relativeFrom="paragraph">
                  <wp:posOffset>391915</wp:posOffset>
                </wp:positionV>
                <wp:extent cx="181800" cy="112320"/>
                <wp:effectExtent l="38100" t="38100" r="8890" b="4064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818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63.8pt;margin-top:30.15pt;width:15.85pt;height:10.3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">
                <v:imagedata r:id="rId516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3920640</wp:posOffset>
                </wp:positionH>
                <wp:positionV relativeFrom="paragraph">
                  <wp:posOffset>375355</wp:posOffset>
                </wp:positionV>
                <wp:extent cx="120240" cy="74520"/>
                <wp:effectExtent l="38100" t="38100" r="13335" b="4000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202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307.9pt;margin-top:28.95pt;width:11.05pt;height:7.3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">
                <v:imagedata r:id="rId518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997800</wp:posOffset>
                </wp:positionH>
                <wp:positionV relativeFrom="paragraph">
                  <wp:posOffset>234955</wp:posOffset>
                </wp:positionV>
                <wp:extent cx="3035160" cy="185040"/>
                <wp:effectExtent l="38100" t="38100" r="32385" b="4381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303516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77.85pt;margin-top:17.8pt;width:240.5pt;height:16.1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">
                <v:imagedata r:id="rId520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939840</wp:posOffset>
                </wp:positionH>
                <wp:positionV relativeFrom="paragraph">
                  <wp:posOffset>333235</wp:posOffset>
                </wp:positionV>
                <wp:extent cx="69840" cy="76680"/>
                <wp:effectExtent l="38100" t="38100" r="26035" b="3810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698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73.2pt;margin-top:25.45pt;width:6.85pt;height:7.7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">
                <v:imagedata r:id="rId522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3309000</wp:posOffset>
                </wp:positionH>
                <wp:positionV relativeFrom="paragraph">
                  <wp:posOffset>-101285</wp:posOffset>
                </wp:positionV>
                <wp:extent cx="11880" cy="235800"/>
                <wp:effectExtent l="38100" t="38100" r="26670" b="31115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188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259.9pt;margin-top:-8.55pt;width:2.35pt;height:19.8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">
                <v:imagedata r:id="rId524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3274080</wp:posOffset>
                </wp:positionH>
                <wp:positionV relativeFrom="paragraph">
                  <wp:posOffset>-89765</wp:posOffset>
                </wp:positionV>
                <wp:extent cx="29520" cy="203400"/>
                <wp:effectExtent l="38100" t="38100" r="27940" b="44450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2952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257.05pt;margin-top:-7.8pt;width:3.7pt;height:17.4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">
                <v:imagedata r:id="rId526" o:title=""/>
              </v:shape>
            </w:pict>
          </mc:Fallback>
        </mc:AlternateContent>
      </w:r>
      <w:r w:rsidR="0012406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2D58F5C" wp14:editId="25E97944">
                <wp:simplePos x="0" y="0"/>
                <wp:positionH relativeFrom="column">
                  <wp:posOffset>1325880</wp:posOffset>
                </wp:positionH>
                <wp:positionV relativeFrom="paragraph">
                  <wp:posOffset>292735</wp:posOffset>
                </wp:positionV>
                <wp:extent cx="685800" cy="632460"/>
                <wp:effectExtent l="0" t="0" r="0" b="0"/>
                <wp:wrapNone/>
                <wp:docPr id="1090" name="Text Box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63246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6000"/>
                          </a:srgbClr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B87746" w:rsidRPr="00CD41A4" w:rsidRDefault="00B87746" w:rsidP="00D3139F">
                            <w:pPr>
                              <w:rPr>
                                <w:lang w:val="en-US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160" w:dyaOrig="279">
                                <v:shape id="_x0000_i1229" type="#_x0000_t75" style="width:8pt;height:13.95pt" o:ole="">
                                  <v:imagedata r:id="rId527" o:title=""/>
                                </v:shape>
                                <o:OLEObject Type="Embed" ProgID="Equation.DSMT4" ShapeID="_x0000_i1229" DrawAspect="Content" ObjectID="_1669724367" r:id="rId528"/>
                              </w:object>
                            </w:r>
                          </w:p>
                          <w:p w:rsidR="00B87746" w:rsidRPr="00CD41A4" w:rsidRDefault="00B87746" w:rsidP="00D3139F">
                            <w:pPr>
                              <w:rPr>
                                <w:lang w:val="en-US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160" w:dyaOrig="279">
                                <v:shape id="_x0000_i1230" type="#_x0000_t75" style="width:8pt;height:13.95pt" o:ole="">
                                  <v:imagedata r:id="rId529" o:title=""/>
                                </v:shape>
                                <o:OLEObject Type="Embed" ProgID="Equation.DSMT4" ShapeID="_x0000_i1230" DrawAspect="Content" ObjectID="_1669724368" r:id="rId53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5" o:spid="_x0000_s1034" type="#_x0000_t202" style="position:absolute;left:0;text-align:left;margin-left:104.4pt;margin-top:23.05pt;width:54pt;height:49.8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" stroked="f">
                <v:fill opacity="3855f"/>
                <v:textbox>
                  <w:txbxContent>
                    <w:p w:rsidR="005F252E" w:rsidRPr="00CD41A4" w:rsidRDefault="005F252E" w:rsidP="00D3139F">
                      <w:pPr>
                        <w:rPr>
                          <w:lang w:val="en-US"/>
                        </w:rPr>
                      </w:pPr>
                      <w:r w:rsidRPr="00025957">
                        <w:rPr>
                          <w:position w:val="-4"/>
                        </w:rPr>
                        <w:object w:dxaOrig="160" w:dyaOrig="279">
                          <v:shape id="_x0000_i1229" type="#_x0000_t75" style="width:8pt;height:13.95pt" o:ole="">
                            <v:imagedata r:id="rId531" o:title=""/>
                          </v:shape>
                          <o:OLEObject Type="Embed" ProgID="Equation.DSMT4" ShapeID="_x0000_i1229" DrawAspect="Content" ObjectID="_1669221224" r:id="rId532"/>
                        </w:object>
                      </w:r>
                    </w:p>
                    <w:p w:rsidR="005F252E" w:rsidRPr="00CD41A4" w:rsidRDefault="005F252E" w:rsidP="00D3139F">
                      <w:pPr>
                        <w:rPr>
                          <w:lang w:val="en-US"/>
                        </w:rPr>
                      </w:pPr>
                      <w:r w:rsidRPr="00025957">
                        <w:rPr>
                          <w:position w:val="-4"/>
                        </w:rPr>
                        <w:object w:dxaOrig="160" w:dyaOrig="279">
                          <v:shape id="_x0000_i1230" type="#_x0000_t75" style="width:8pt;height:13.95pt" o:ole="">
                            <v:imagedata r:id="rId533" o:title=""/>
                          </v:shape>
                          <o:OLEObject Type="Embed" ProgID="Equation.DSMT4" ShapeID="_x0000_i1230" DrawAspect="Content" ObjectID="_1669221225" r:id="rId5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7AB8110" wp14:editId="39833D79">
                <wp:simplePos x="0" y="0"/>
                <wp:positionH relativeFrom="column">
                  <wp:posOffset>1052830</wp:posOffset>
                </wp:positionH>
                <wp:positionV relativeFrom="paragraph">
                  <wp:posOffset>293370</wp:posOffset>
                </wp:positionV>
                <wp:extent cx="128270" cy="213995"/>
                <wp:effectExtent l="38100" t="0" r="24130" b="52705"/>
                <wp:wrapNone/>
                <wp:docPr id="1110" name="AutoShape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8270" cy="213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6" o:spid="_x0000_s1026" type="#_x0000_t32" style="position:absolute;margin-left:82.9pt;margin-top:23.1pt;width:10.1pt;height:16.85pt;flip:x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">
                <v:stroke endarrow="block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ADA0BB1" wp14:editId="19FF831C">
                <wp:simplePos x="0" y="0"/>
                <wp:positionH relativeFrom="column">
                  <wp:posOffset>2009775</wp:posOffset>
                </wp:positionH>
                <wp:positionV relativeFrom="paragraph">
                  <wp:posOffset>700405</wp:posOffset>
                </wp:positionV>
                <wp:extent cx="790575" cy="0"/>
                <wp:effectExtent l="9525" t="52705" r="19050" b="61595"/>
                <wp:wrapNone/>
                <wp:docPr id="1108" name="AutoShape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1" o:spid="_x0000_s1026" type="#_x0000_t32" style="position:absolute;margin-left:158.25pt;margin-top:55.15pt;width:62.2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">
                <v:stroke endarrow="block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A557BBF" wp14:editId="3C793F87">
                <wp:simplePos x="0" y="0"/>
                <wp:positionH relativeFrom="column">
                  <wp:posOffset>4177030</wp:posOffset>
                </wp:positionH>
                <wp:positionV relativeFrom="paragraph">
                  <wp:posOffset>202565</wp:posOffset>
                </wp:positionV>
                <wp:extent cx="128270" cy="323850"/>
                <wp:effectExtent l="52705" t="12065" r="9525" b="35560"/>
                <wp:wrapNone/>
                <wp:docPr id="1107" name="AutoShape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8270" cy="323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2" o:spid="_x0000_s1026" type="#_x0000_t32" style="position:absolute;margin-left:328.9pt;margin-top:15.95pt;width:10.1pt;height:25.5pt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">
                <v:stroke endarrow="block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2870286" wp14:editId="60789868">
                <wp:simplePos x="0" y="0"/>
                <wp:positionH relativeFrom="column">
                  <wp:posOffset>4467225</wp:posOffset>
                </wp:positionH>
                <wp:positionV relativeFrom="paragraph">
                  <wp:posOffset>774065</wp:posOffset>
                </wp:positionV>
                <wp:extent cx="161925" cy="257175"/>
                <wp:effectExtent l="57150" t="40640" r="9525" b="6985"/>
                <wp:wrapNone/>
                <wp:docPr id="1106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61925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0" o:spid="_x0000_s1026" type="#_x0000_t32" style="position:absolute;margin-left:351.75pt;margin-top:60.95pt;width:12.75pt;height:20.25pt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">
                <v:stroke endarrow="block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D7BC3CC" wp14:editId="60131FCE">
                <wp:simplePos x="0" y="0"/>
                <wp:positionH relativeFrom="column">
                  <wp:posOffset>4416425</wp:posOffset>
                </wp:positionH>
                <wp:positionV relativeFrom="paragraph">
                  <wp:posOffset>287020</wp:posOffset>
                </wp:positionV>
                <wp:extent cx="92710" cy="752475"/>
                <wp:effectExtent l="9525" t="7620" r="9525" b="13970"/>
                <wp:wrapNone/>
                <wp:docPr id="1105" name="AutoShap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92710" cy="752475"/>
                        </a:xfrm>
                        <a:prstGeom prst="rightBrace">
                          <a:avLst>
                            <a:gd name="adj1" fmla="val 67637"/>
                            <a:gd name="adj2" fmla="val 52949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258" o:spid="_x0000_s1026" type="#_x0000_t88" style="position:absolute;margin-left:347.75pt;margin-top:22.6pt;width:7.3pt;height:59.25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" adj=",11437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8B8129A" wp14:editId="28AE85F3">
                <wp:simplePos x="0" y="0"/>
                <wp:positionH relativeFrom="column">
                  <wp:posOffset>4086225</wp:posOffset>
                </wp:positionH>
                <wp:positionV relativeFrom="paragraph">
                  <wp:posOffset>386080</wp:posOffset>
                </wp:positionV>
                <wp:extent cx="90805" cy="323850"/>
                <wp:effectExtent l="9525" t="5080" r="13970" b="13970"/>
                <wp:wrapNone/>
                <wp:docPr id="1104" name="AutoShap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23850"/>
                        </a:xfrm>
                        <a:prstGeom prst="rightBrace">
                          <a:avLst>
                            <a:gd name="adj1" fmla="val 2972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7" o:spid="_x0000_s1026" type="#_x0000_t88" style="position:absolute;margin-left:321.75pt;margin-top:30.4pt;width:7.15pt;height:25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A557340" wp14:editId="4B332C06">
                <wp:simplePos x="0" y="0"/>
                <wp:positionH relativeFrom="column">
                  <wp:posOffset>3381375</wp:posOffset>
                </wp:positionH>
                <wp:positionV relativeFrom="paragraph">
                  <wp:posOffset>717550</wp:posOffset>
                </wp:positionV>
                <wp:extent cx="1457325" cy="0"/>
                <wp:effectExtent l="9525" t="12700" r="9525" b="6350"/>
                <wp:wrapNone/>
                <wp:docPr id="1103" name="AutoShape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57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6" o:spid="_x0000_s1026" type="#_x0000_t32" style="position:absolute;margin-left:266.25pt;margin-top:56.5pt;width:114.75pt;height:0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52CD0DA" wp14:editId="2354F98A">
                <wp:simplePos x="0" y="0"/>
                <wp:positionH relativeFrom="column">
                  <wp:posOffset>4067175</wp:posOffset>
                </wp:positionH>
                <wp:positionV relativeFrom="paragraph">
                  <wp:posOffset>393065</wp:posOffset>
                </wp:positionV>
                <wp:extent cx="0" cy="638175"/>
                <wp:effectExtent l="9525" t="12065" r="9525" b="6985"/>
                <wp:wrapNone/>
                <wp:docPr id="1102" name="AutoShape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8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5" o:spid="_x0000_s1026" type="#_x0000_t32" style="position:absolute;margin-left:320.25pt;margin-top:30.95pt;width:0;height:50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DF5DB68" wp14:editId="2BEEE812">
                <wp:simplePos x="0" y="0"/>
                <wp:positionH relativeFrom="column">
                  <wp:posOffset>3395980</wp:posOffset>
                </wp:positionH>
                <wp:positionV relativeFrom="paragraph">
                  <wp:posOffset>393065</wp:posOffset>
                </wp:positionV>
                <wp:extent cx="1452245" cy="583565"/>
                <wp:effectExtent l="5080" t="12065" r="9525" b="13970"/>
                <wp:wrapNone/>
                <wp:docPr id="1101" name="Oval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52245" cy="583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54" o:spid="_x0000_s1026" style="position:absolute;margin-left:267.4pt;margin-top:30.95pt;width:114.35pt;height:45.9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749B25D" wp14:editId="314C59A0">
                <wp:simplePos x="0" y="0"/>
                <wp:positionH relativeFrom="column">
                  <wp:posOffset>3390900</wp:posOffset>
                </wp:positionH>
                <wp:positionV relativeFrom="paragraph">
                  <wp:posOffset>700405</wp:posOffset>
                </wp:positionV>
                <wp:extent cx="1457325" cy="0"/>
                <wp:effectExtent l="9525" t="5080" r="9525" b="13970"/>
                <wp:wrapNone/>
                <wp:docPr id="1100" name="AutoShape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57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3" o:spid="_x0000_s1026" type="#_x0000_t32" style="position:absolute;margin-left:267pt;margin-top:55.15pt;width:114.75pt;height:0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9171FAC" wp14:editId="6726ED70">
                <wp:simplePos x="0" y="0"/>
                <wp:positionH relativeFrom="column">
                  <wp:posOffset>4067175</wp:posOffset>
                </wp:positionH>
                <wp:positionV relativeFrom="paragraph">
                  <wp:posOffset>116840</wp:posOffset>
                </wp:positionV>
                <wp:extent cx="0" cy="1190625"/>
                <wp:effectExtent l="9525" t="12065" r="9525" b="6985"/>
                <wp:wrapNone/>
                <wp:docPr id="1099" name="AutoShape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90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2" o:spid="_x0000_s1026" type="#_x0000_t32" style="position:absolute;margin-left:320.25pt;margin-top:9.2pt;width:0;height:93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B6FC75D" wp14:editId="6A402747">
                <wp:simplePos x="0" y="0"/>
                <wp:positionH relativeFrom="column">
                  <wp:posOffset>1092200</wp:posOffset>
                </wp:positionH>
                <wp:positionV relativeFrom="paragraph">
                  <wp:posOffset>503555</wp:posOffset>
                </wp:positionV>
                <wp:extent cx="92710" cy="333375"/>
                <wp:effectExtent l="9525" t="5080" r="9525" b="6985"/>
                <wp:wrapNone/>
                <wp:docPr id="1098" name="AutoShape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92710" cy="333375"/>
                        </a:xfrm>
                        <a:prstGeom prst="rightBrace">
                          <a:avLst>
                            <a:gd name="adj1" fmla="val 29966"/>
                            <a:gd name="adj2" fmla="val 52949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0" o:spid="_x0000_s1026" type="#_x0000_t88" style="position:absolute;margin-left:86pt;margin-top:39.65pt;width:7.3pt;height:26.25pt;rotation:-9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" adj=",11437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A2FCF98" wp14:editId="573BDD46">
                <wp:simplePos x="0" y="0"/>
                <wp:positionH relativeFrom="column">
                  <wp:posOffset>971550</wp:posOffset>
                </wp:positionH>
                <wp:positionV relativeFrom="paragraph">
                  <wp:posOffset>393065</wp:posOffset>
                </wp:positionV>
                <wp:extent cx="90805" cy="323850"/>
                <wp:effectExtent l="9525" t="12065" r="13970" b="6985"/>
                <wp:wrapNone/>
                <wp:docPr id="1097" name="AutoShape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23850"/>
                        </a:xfrm>
                        <a:prstGeom prst="rightBrace">
                          <a:avLst>
                            <a:gd name="adj1" fmla="val 2972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9" o:spid="_x0000_s1026" type="#_x0000_t88" style="position:absolute;margin-left:76.5pt;margin-top:30.95pt;width:7.15pt;height:25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EA4A537" wp14:editId="7D630033">
                <wp:simplePos x="0" y="0"/>
                <wp:positionH relativeFrom="column">
                  <wp:posOffset>295275</wp:posOffset>
                </wp:positionH>
                <wp:positionV relativeFrom="paragraph">
                  <wp:posOffset>717550</wp:posOffset>
                </wp:positionV>
                <wp:extent cx="1457325" cy="0"/>
                <wp:effectExtent l="9525" t="12700" r="9525" b="6350"/>
                <wp:wrapNone/>
                <wp:docPr id="1096" name="AutoShape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57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5" o:spid="_x0000_s1026" type="#_x0000_t32" style="position:absolute;margin-left:23.25pt;margin-top:56.5pt;width:114.75pt;height:0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A0BA0D5" wp14:editId="0B25F269">
                <wp:simplePos x="0" y="0"/>
                <wp:positionH relativeFrom="column">
                  <wp:posOffset>657225</wp:posOffset>
                </wp:positionH>
                <wp:positionV relativeFrom="paragraph">
                  <wp:posOffset>716915</wp:posOffset>
                </wp:positionV>
                <wp:extent cx="647700" cy="0"/>
                <wp:effectExtent l="9525" t="12065" r="9525" b="6985"/>
                <wp:wrapNone/>
                <wp:docPr id="1095" name="AutoShape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7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8" o:spid="_x0000_s1026" type="#_x0000_t32" style="position:absolute;margin-left:51.75pt;margin-top:56.45pt;width:51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7WUdIQIAAD8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9D15041" wp14:editId="7E00AA99">
                <wp:simplePos x="0" y="0"/>
                <wp:positionH relativeFrom="column">
                  <wp:posOffset>971550</wp:posOffset>
                </wp:positionH>
                <wp:positionV relativeFrom="paragraph">
                  <wp:posOffset>393065</wp:posOffset>
                </wp:positionV>
                <wp:extent cx="0" cy="638175"/>
                <wp:effectExtent l="9525" t="12065" r="9525" b="6985"/>
                <wp:wrapNone/>
                <wp:docPr id="1094" name="AutoShape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8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7" o:spid="_x0000_s1026" type="#_x0000_t32" style="position:absolute;margin-left:76.5pt;margin-top:30.95pt;width:0;height:50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A9D9961" wp14:editId="0B120A5D">
                <wp:simplePos x="0" y="0"/>
                <wp:positionH relativeFrom="column">
                  <wp:posOffset>657225</wp:posOffset>
                </wp:positionH>
                <wp:positionV relativeFrom="paragraph">
                  <wp:posOffset>393065</wp:posOffset>
                </wp:positionV>
                <wp:extent cx="647700" cy="638175"/>
                <wp:effectExtent l="9525" t="12065" r="9525" b="6985"/>
                <wp:wrapNone/>
                <wp:docPr id="1093" name="Oval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700" cy="6381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6" o:spid="_x0000_s1026" style="position:absolute;margin-left:51.75pt;margin-top:30.95pt;width:51pt;height:50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E244975" wp14:editId="6122E5C5">
                <wp:simplePos x="0" y="0"/>
                <wp:positionH relativeFrom="column">
                  <wp:posOffset>971550</wp:posOffset>
                </wp:positionH>
                <wp:positionV relativeFrom="paragraph">
                  <wp:posOffset>116840</wp:posOffset>
                </wp:positionV>
                <wp:extent cx="0" cy="1190625"/>
                <wp:effectExtent l="9525" t="12065" r="9525" b="6985"/>
                <wp:wrapNone/>
                <wp:docPr id="1092" name="AutoShap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90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4" o:spid="_x0000_s1026" type="#_x0000_t32" style="position:absolute;margin-left:76.5pt;margin-top:9.2pt;width:0;height:93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"/>
            </w:pict>
          </mc:Fallback>
        </mc:AlternateContent>
      </w:r>
    </w:p>
    <w:p w:rsidR="00D3139F" w:rsidRPr="00BA5E22" w:rsidRDefault="002325E0" w:rsidP="00D3139F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6221040</wp:posOffset>
                </wp:positionH>
                <wp:positionV relativeFrom="paragraph">
                  <wp:posOffset>84475</wp:posOffset>
                </wp:positionV>
                <wp:extent cx="360" cy="360"/>
                <wp:effectExtent l="0" t="0" r="0" b="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488.85pt;margin-top:5.65pt;width:2.05pt;height:2.0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">
                <v:imagedata r:id="rId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063560</wp:posOffset>
                </wp:positionH>
                <wp:positionV relativeFrom="paragraph">
                  <wp:posOffset>-15605</wp:posOffset>
                </wp:positionV>
                <wp:extent cx="27360" cy="276120"/>
                <wp:effectExtent l="38100" t="38100" r="29845" b="29210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2736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319.1pt;margin-top:-1.95pt;width:3.5pt;height:23.3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">
                <v:imagedata r:id="rId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007400</wp:posOffset>
                </wp:positionH>
                <wp:positionV relativeFrom="paragraph">
                  <wp:posOffset>-27485</wp:posOffset>
                </wp:positionV>
                <wp:extent cx="122040" cy="77760"/>
                <wp:effectExtent l="38100" t="38100" r="11430" b="36830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220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314.8pt;margin-top:-2.95pt;width:11.15pt;height:7.7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">
                <v:imagedata r:id="rId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076160</wp:posOffset>
                </wp:positionH>
                <wp:positionV relativeFrom="paragraph">
                  <wp:posOffset>-54125</wp:posOffset>
                </wp:positionV>
                <wp:extent cx="29160" cy="262080"/>
                <wp:effectExtent l="38100" t="38100" r="28575" b="43180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2916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320.15pt;margin-top:-5.05pt;width:3.6pt;height:22.3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">
                <v:imagedata r:id="rId5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6172800</wp:posOffset>
                </wp:positionH>
                <wp:positionV relativeFrom="paragraph">
                  <wp:posOffset>955</wp:posOffset>
                </wp:positionV>
                <wp:extent cx="115560" cy="115200"/>
                <wp:effectExtent l="38100" t="38100" r="18415" b="3746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155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485.25pt;margin-top:-.7pt;width:10.95pt;height:10.7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">
                <v:imagedata r:id="rId5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930160</wp:posOffset>
                </wp:positionH>
                <wp:positionV relativeFrom="paragraph">
                  <wp:posOffset>15355</wp:posOffset>
                </wp:positionV>
                <wp:extent cx="59400" cy="103320"/>
                <wp:effectExtent l="38100" t="38100" r="36195" b="49530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594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466.1pt;margin-top:.4pt;width:6.35pt;height:9.8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">
                <v:imagedata r:id="rId5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5714520</wp:posOffset>
                </wp:positionH>
                <wp:positionV relativeFrom="paragraph">
                  <wp:posOffset>5275</wp:posOffset>
                </wp:positionV>
                <wp:extent cx="88200" cy="9000"/>
                <wp:effectExtent l="38100" t="38100" r="26670" b="2921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88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449.25pt;margin-top:-.3pt;width:8.35pt;height:2.1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">
                <v:imagedata r:id="rId5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5573400</wp:posOffset>
                </wp:positionH>
                <wp:positionV relativeFrom="paragraph">
                  <wp:posOffset>29035</wp:posOffset>
                </wp:positionV>
                <wp:extent cx="87840" cy="141120"/>
                <wp:effectExtent l="38100" t="38100" r="45720" b="49530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878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438.05pt;margin-top:1.5pt;width:8.5pt;height:12.7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">
                <v:imagedata r:id="rId5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5502120</wp:posOffset>
                </wp:positionH>
                <wp:positionV relativeFrom="paragraph">
                  <wp:posOffset>-56285</wp:posOffset>
                </wp:positionV>
                <wp:extent cx="77400" cy="138240"/>
                <wp:effectExtent l="38100" t="38100" r="37465" b="33655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774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432.4pt;margin-top:-5.2pt;width:7.65pt;height:12.5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">
                <v:imagedata r:id="rId5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445600</wp:posOffset>
                </wp:positionH>
                <wp:positionV relativeFrom="paragraph">
                  <wp:posOffset>1315</wp:posOffset>
                </wp:positionV>
                <wp:extent cx="13320" cy="16920"/>
                <wp:effectExtent l="38100" t="38100" r="25400" b="4064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3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428.2pt;margin-top:-.5pt;width:2.45pt;height:2.7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">
                <v:imagedata r:id="rId5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258400</wp:posOffset>
                </wp:positionH>
                <wp:positionV relativeFrom="paragraph">
                  <wp:posOffset>-12365</wp:posOffset>
                </wp:positionV>
                <wp:extent cx="143280" cy="46080"/>
                <wp:effectExtent l="38100" t="38100" r="28575" b="30480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432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413.3pt;margin-top:-1.7pt;width:12.75pt;height:5.2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">
                <v:imagedata r:id="rId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4736400</wp:posOffset>
                </wp:positionH>
                <wp:positionV relativeFrom="paragraph">
                  <wp:posOffset>242875</wp:posOffset>
                </wp:positionV>
                <wp:extent cx="107280" cy="67320"/>
                <wp:effectExtent l="38100" t="38100" r="7620" b="4699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072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372.1pt;margin-top:18.4pt;width:10.2pt;height:6.8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">
                <v:imagedata r:id="rId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4050240</wp:posOffset>
                </wp:positionH>
                <wp:positionV relativeFrom="paragraph">
                  <wp:posOffset>260515</wp:posOffset>
                </wp:positionV>
                <wp:extent cx="769320" cy="21960"/>
                <wp:effectExtent l="38100" t="38100" r="50165" b="35560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7693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318.15pt;margin-top:19.85pt;width:62.25pt;height:3.2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">
                <v:imagedata r:id="rId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757280</wp:posOffset>
                </wp:positionH>
                <wp:positionV relativeFrom="paragraph">
                  <wp:posOffset>236395</wp:posOffset>
                </wp:positionV>
                <wp:extent cx="106200" cy="76320"/>
                <wp:effectExtent l="38100" t="38100" r="8255" b="3810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062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373.7pt;margin-top:17.7pt;width:10.15pt;height:7.7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">
                <v:imagedata r:id="rId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062120</wp:posOffset>
                </wp:positionH>
                <wp:positionV relativeFrom="paragraph">
                  <wp:posOffset>262675</wp:posOffset>
                </wp:positionV>
                <wp:extent cx="768600" cy="20520"/>
                <wp:effectExtent l="38100" t="38100" r="0" b="36830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7686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319.15pt;margin-top:20pt;width:61.95pt;height:2.9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">
                <v:imagedata r:id="rId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1153320</wp:posOffset>
                </wp:positionH>
                <wp:positionV relativeFrom="paragraph">
                  <wp:posOffset>350875</wp:posOffset>
                </wp:positionV>
                <wp:extent cx="106200" cy="114480"/>
                <wp:effectExtent l="38100" t="38100" r="46355" b="3810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106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90pt;margin-top:26.8pt;width:9.95pt;height:10.7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">
                <v:imagedata r:id="rId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1713480</wp:posOffset>
                </wp:positionH>
                <wp:positionV relativeFrom="paragraph">
                  <wp:posOffset>-264005</wp:posOffset>
                </wp:positionV>
                <wp:extent cx="93960" cy="532800"/>
                <wp:effectExtent l="38100" t="38100" r="40005" b="38735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93960" cy="53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134.15pt;margin-top:-21.4pt;width:8.9pt;height:43.2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">
                <v:imagedata r:id="rId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1910040</wp:posOffset>
                </wp:positionH>
                <wp:positionV relativeFrom="paragraph">
                  <wp:posOffset>74035</wp:posOffset>
                </wp:positionV>
                <wp:extent cx="54000" cy="76680"/>
                <wp:effectExtent l="19050" t="38100" r="22225" b="3810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540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149.9pt;margin-top:5.15pt;width:5.35pt;height:7.4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">
                <v:imagedata r:id="rId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841280</wp:posOffset>
                </wp:positionH>
                <wp:positionV relativeFrom="paragraph">
                  <wp:posOffset>32995</wp:posOffset>
                </wp:positionV>
                <wp:extent cx="40320" cy="85680"/>
                <wp:effectExtent l="38100" t="38100" r="36195" b="2921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403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144.3pt;margin-top:2.1pt;width:4.4pt;height:8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">
                <v:imagedata r:id="rId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1824720</wp:posOffset>
                </wp:positionH>
                <wp:positionV relativeFrom="paragraph">
                  <wp:posOffset>23635</wp:posOffset>
                </wp:positionV>
                <wp:extent cx="91080" cy="74880"/>
                <wp:effectExtent l="38100" t="38100" r="42545" b="4000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91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143.05pt;margin-top:1.15pt;width:8.55pt;height:7.4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">
                <v:imagedata r:id="rId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966120</wp:posOffset>
                </wp:positionH>
                <wp:positionV relativeFrom="paragraph">
                  <wp:posOffset>-102725</wp:posOffset>
                </wp:positionV>
                <wp:extent cx="654480" cy="323640"/>
                <wp:effectExtent l="38100" t="38100" r="31750" b="38735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65448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75.35pt;margin-top:-8.8pt;width:52.95pt;height:26.7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">
                <v:imagedata r:id="rId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033160</wp:posOffset>
                </wp:positionH>
                <wp:positionV relativeFrom="paragraph">
                  <wp:posOffset>368515</wp:posOffset>
                </wp:positionV>
                <wp:extent cx="360" cy="360"/>
                <wp:effectExtent l="0" t="0" r="0" b="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159.1pt;margin-top:28pt;width:2.05pt;height:2.0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W5FR+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pilZ44QlViSdDTkZdFjA4hKBOtG+9Rf2RqPtXSHKbJNzQt/238F0tQlMUvG+vwdJ&#10;9T44w9z9e5hwtn0ae+Hzed5TOjv04h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">
                <v:imagedata r:id="rId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943080</wp:posOffset>
                </wp:positionH>
                <wp:positionV relativeFrom="paragraph">
                  <wp:posOffset>-12005</wp:posOffset>
                </wp:positionV>
                <wp:extent cx="14760" cy="262800"/>
                <wp:effectExtent l="38100" t="38100" r="42545" b="4254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476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73.5pt;margin-top:-1.5pt;width:2.65pt;height:22.1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">
                <v:imagedata r:id="rId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933000</wp:posOffset>
                </wp:positionH>
                <wp:positionV relativeFrom="paragraph">
                  <wp:posOffset>-44045</wp:posOffset>
                </wp:positionV>
                <wp:extent cx="51120" cy="275400"/>
                <wp:effectExtent l="38100" t="38100" r="25400" b="2984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5112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72.7pt;margin-top:-4.2pt;width:5.25pt;height:23.2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">
                <v:imagedata r:id="rId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921840</wp:posOffset>
                </wp:positionH>
                <wp:positionV relativeFrom="paragraph">
                  <wp:posOffset>-41165</wp:posOffset>
                </wp:positionV>
                <wp:extent cx="55440" cy="299880"/>
                <wp:effectExtent l="38100" t="38100" r="40005" b="43180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5544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71.9pt;margin-top:-4pt;width:5.85pt;height:25.1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">
                <v:imagedata r:id="rId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1226040</wp:posOffset>
                </wp:positionH>
                <wp:positionV relativeFrom="paragraph">
                  <wp:posOffset>206155</wp:posOffset>
                </wp:positionV>
                <wp:extent cx="107280" cy="160920"/>
                <wp:effectExtent l="38100" t="38100" r="7620" b="2984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1072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95.65pt;margin-top:15.65pt;width:10.2pt;height:14.1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">
                <v:imagedata r:id="rId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1222440</wp:posOffset>
                </wp:positionH>
                <wp:positionV relativeFrom="paragraph">
                  <wp:posOffset>206875</wp:posOffset>
                </wp:positionV>
                <wp:extent cx="91440" cy="135720"/>
                <wp:effectExtent l="38100" t="38100" r="3810" b="3619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914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95.45pt;margin-top:15.6pt;width:8.8pt;height:12.3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">
                <v:imagedata r:id="rId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963240</wp:posOffset>
                </wp:positionH>
                <wp:positionV relativeFrom="paragraph">
                  <wp:posOffset>227395</wp:posOffset>
                </wp:positionV>
                <wp:extent cx="353520" cy="59400"/>
                <wp:effectExtent l="38100" t="38100" r="8890" b="3619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3535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75.05pt;margin-top:17.05pt;width:29.5pt;height:6.3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">
                <v:imagedata r:id="rId590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707960</wp:posOffset>
                </wp:positionH>
                <wp:positionV relativeFrom="paragraph">
                  <wp:posOffset>266635</wp:posOffset>
                </wp:positionV>
                <wp:extent cx="94680" cy="123840"/>
                <wp:effectExtent l="38100" t="38100" r="38735" b="4762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946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369.95pt;margin-top:20.4pt;width:9.05pt;height:11.2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">
                <v:imagedata r:id="rId592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252680</wp:posOffset>
                </wp:positionH>
                <wp:positionV relativeFrom="paragraph">
                  <wp:posOffset>206155</wp:posOffset>
                </wp:positionV>
                <wp:extent cx="47520" cy="133920"/>
                <wp:effectExtent l="38100" t="38100" r="29210" b="3810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47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97.9pt;margin-top:15.5pt;width:5.4pt;height:12.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">
                <v:imagedata r:id="rId594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930120</wp:posOffset>
                </wp:positionH>
                <wp:positionV relativeFrom="paragraph">
                  <wp:posOffset>257995</wp:posOffset>
                </wp:positionV>
                <wp:extent cx="346680" cy="30240"/>
                <wp:effectExtent l="38100" t="38100" r="34925" b="46355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3466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72.55pt;margin-top:19.5pt;width:28.85pt;height:4.0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">
                <v:imagedata r:id="rId596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286520</wp:posOffset>
                </wp:positionH>
                <wp:positionV relativeFrom="paragraph">
                  <wp:posOffset>225955</wp:posOffset>
                </wp:positionV>
                <wp:extent cx="38880" cy="66240"/>
                <wp:effectExtent l="38100" t="38100" r="37465" b="48260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388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100.55pt;margin-top:17pt;width:4.55pt;height:6.7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">
                <v:imagedata r:id="rId598" o:title=""/>
              </v:shape>
            </w:pict>
          </mc:Fallback>
        </mc:AlternateContent>
      </w:r>
      <w:r w:rsidR="0012406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3E3254E" wp14:editId="2C1ADFFA">
                <wp:simplePos x="0" y="0"/>
                <wp:positionH relativeFrom="column">
                  <wp:posOffset>4550413</wp:posOffset>
                </wp:positionH>
                <wp:positionV relativeFrom="paragraph">
                  <wp:posOffset>269875</wp:posOffset>
                </wp:positionV>
                <wp:extent cx="373380" cy="662940"/>
                <wp:effectExtent l="0" t="0" r="0" b="0"/>
                <wp:wrapNone/>
                <wp:docPr id="1089" name="Text Box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" cy="6629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B87746" w:rsidRPr="00CD41A4" w:rsidRDefault="00B87746" w:rsidP="00D3139F">
                            <w:pPr>
                              <w:rPr>
                                <w:lang w:val="en-US"/>
                              </w:rPr>
                            </w:pPr>
                            <w:r w:rsidRPr="002A7BE9">
                              <w:rPr>
                                <w:position w:val="-12"/>
                              </w:rPr>
                              <w:object w:dxaOrig="240" w:dyaOrig="380">
                                <v:shape id="_x0000_i1231" type="#_x0000_t75" style="width:12pt;height:19pt" o:ole="">
                                  <v:imagedata r:id="rId599" o:title=""/>
                                </v:shape>
                                <o:OLEObject Type="Embed" ProgID="Equation.DSMT4" ShapeID="_x0000_i1231" DrawAspect="Content" ObjectID="_1669724369" r:id="rId60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9" o:spid="_x0000_s1035" type="#_x0000_t202" style="position:absolute;left:0;text-align:left;margin-left:358.3pt;margin-top:21.25pt;width:29.4pt;height:52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" stroked="f">
                <v:fill opacity="0"/>
                <v:textbox>
                  <w:txbxContent>
                    <w:p w:rsidR="005F252E" w:rsidRPr="00CD41A4" w:rsidRDefault="005F252E" w:rsidP="00D3139F">
                      <w:pPr>
                        <w:rPr>
                          <w:lang w:val="en-US"/>
                        </w:rPr>
                      </w:pPr>
                      <w:r w:rsidRPr="002A7BE9">
                        <w:rPr>
                          <w:position w:val="-12"/>
                        </w:rPr>
                        <w:object w:dxaOrig="240" w:dyaOrig="380">
                          <v:shape id="_x0000_i1231" type="#_x0000_t75" style="width:12pt;height:19pt" o:ole="">
                            <v:imagedata r:id="rId601" o:title=""/>
                          </v:shape>
                          <o:OLEObject Type="Embed" ProgID="Equation.DSMT4" ShapeID="_x0000_i1231" DrawAspect="Content" ObjectID="_1669221226" r:id="rId6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E0F4DF8" wp14:editId="4C2ED5E5">
                <wp:simplePos x="0" y="0"/>
                <wp:positionH relativeFrom="column">
                  <wp:posOffset>1205230</wp:posOffset>
                </wp:positionH>
                <wp:positionV relativeFrom="paragraph">
                  <wp:posOffset>198120</wp:posOffset>
                </wp:positionV>
                <wp:extent cx="194945" cy="133350"/>
                <wp:effectExtent l="43180" t="7620" r="9525" b="49530"/>
                <wp:wrapNone/>
                <wp:docPr id="1091" name="AutoShape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4945" cy="133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7" o:spid="_x0000_s1026" type="#_x0000_t32" style="position:absolute;margin-left:94.9pt;margin-top:15.6pt;width:15.35pt;height:10.5pt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">
                <v:stroke endarrow="block"/>
              </v:shape>
            </w:pict>
          </mc:Fallback>
        </mc:AlternateContent>
      </w:r>
    </w:p>
    <w:p w:rsidR="00FA0132" w:rsidRDefault="00307395" w:rsidP="00FA0132">
      <w:pPr>
        <w:pStyle w:val="Heading3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5222400</wp:posOffset>
                </wp:positionH>
                <wp:positionV relativeFrom="paragraph">
                  <wp:posOffset>366355</wp:posOffset>
                </wp:positionV>
                <wp:extent cx="360" cy="360"/>
                <wp:effectExtent l="0" t="0" r="0" b="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410.2pt;margin-top:27.85pt;width:2.05pt;height:2.0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">
                <v:imagedata r:id="rId604" o:title=""/>
              </v:shape>
            </w:pict>
          </mc:Fallback>
        </mc:AlternateContent>
      </w:r>
      <w:r w:rsidR="002325E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283280</wp:posOffset>
                </wp:positionH>
                <wp:positionV relativeFrom="paragraph">
                  <wp:posOffset>-69965</wp:posOffset>
                </wp:positionV>
                <wp:extent cx="67320" cy="151920"/>
                <wp:effectExtent l="38100" t="38100" r="27940" b="3873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673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100.15pt;margin-top:-6.25pt;width:7.05pt;height:13.6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">
                <v:imagedata r:id="rId606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1361400</wp:posOffset>
                </wp:positionH>
                <wp:positionV relativeFrom="paragraph">
                  <wp:posOffset>-158525</wp:posOffset>
                </wp:positionV>
                <wp:extent cx="3434760" cy="617400"/>
                <wp:effectExtent l="38100" t="38100" r="32385" b="3048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3434760" cy="61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106.5pt;margin-top:-13.2pt;width:271.95pt;height:49.9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">
                <v:imagedata r:id="rId608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425360</wp:posOffset>
                </wp:positionH>
                <wp:positionV relativeFrom="paragraph">
                  <wp:posOffset>444115</wp:posOffset>
                </wp:positionV>
                <wp:extent cx="82800" cy="90720"/>
                <wp:effectExtent l="38100" t="38100" r="31750" b="43180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828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347.6pt;margin-top:34.3pt;width:7.95pt;height:8.6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">
                <v:imagedata r:id="rId610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4312320</wp:posOffset>
                </wp:positionH>
                <wp:positionV relativeFrom="paragraph">
                  <wp:posOffset>387235</wp:posOffset>
                </wp:positionV>
                <wp:extent cx="169560" cy="297000"/>
                <wp:effectExtent l="38100" t="38100" r="40005" b="4635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6956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338.8pt;margin-top:29.9pt;width:14.9pt;height:24.9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">
                <v:imagedata r:id="rId612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321440</wp:posOffset>
                </wp:positionH>
                <wp:positionV relativeFrom="paragraph">
                  <wp:posOffset>292915</wp:posOffset>
                </wp:positionV>
                <wp:extent cx="155160" cy="242640"/>
                <wp:effectExtent l="38100" t="38100" r="35560" b="4318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551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103.2pt;margin-top:22.25pt;width:13.65pt;height:20.7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">
                <v:imagedata r:id="rId614" o:title=""/>
              </v:shape>
            </w:pict>
          </mc:Fallback>
        </mc:AlternateContent>
      </w:r>
      <w:r w:rsidR="009846F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332960</wp:posOffset>
                </wp:positionH>
                <wp:positionV relativeFrom="paragraph">
                  <wp:posOffset>285355</wp:posOffset>
                </wp:positionV>
                <wp:extent cx="193680" cy="235440"/>
                <wp:effectExtent l="38100" t="38100" r="34925" b="31750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9368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104.15pt;margin-top:21.65pt;width:16.85pt;height:20.2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">
                <v:imagedata r:id="rId616" o:title=""/>
              </v:shape>
            </w:pict>
          </mc:Fallback>
        </mc:AlternateContent>
      </w:r>
    </w:p>
    <w:p w:rsidR="00FA0132" w:rsidRPr="00FA0132" w:rsidRDefault="00F04768" w:rsidP="00FA0132">
      <w:pPr>
        <w:pStyle w:val="Heading3"/>
        <w:spacing w:before="120" w:after="120" w:line="360" w:lineRule="auto"/>
        <w:rPr>
          <w:b w:val="0"/>
          <w:lang w:val="en-US"/>
        </w:rPr>
      </w:pPr>
      <w:hyperlink r:id="rId617" w:history="1">
        <w:r w:rsidR="00FA0132" w:rsidRPr="00FA0132">
          <w:rPr>
            <w:rStyle w:val="Hyperlink"/>
            <w:b w:val="0"/>
            <w:lang w:val="en-GB"/>
          </w:rPr>
          <w:t>https://www.geogebra.org/m/E74ww6gn</w:t>
        </w:r>
      </w:hyperlink>
    </w:p>
    <w:p w:rsidR="00FA0132" w:rsidRPr="00FA0132" w:rsidRDefault="00DA4E95" w:rsidP="00FA0132">
      <w:pPr>
        <w:spacing w:before="120" w:line="360" w:lineRule="auto"/>
        <w:rPr>
          <w:lang w:val="en-US"/>
        </w:rPr>
      </w:pPr>
      <w:hyperlink r:id="rId618" w:history="1">
        <w:r w:rsidR="00FA0132" w:rsidRPr="00FA0132">
          <w:rPr>
            <w:rStyle w:val="Hyperlink"/>
            <w:lang w:val="en-US"/>
          </w:rPr>
          <w:t>https://www.geogebra.org/m/TSQk4yCY</w:t>
        </w:r>
      </w:hyperlink>
    </w:p>
    <w:p w:rsidR="00FA0132" w:rsidRPr="00FA0132" w:rsidRDefault="00F04768" w:rsidP="00FA0132">
      <w:pPr>
        <w:pStyle w:val="Heading3"/>
        <w:spacing w:before="120" w:after="120" w:line="360" w:lineRule="auto"/>
        <w:rPr>
          <w:b w:val="0"/>
          <w:lang w:val="en-GB"/>
        </w:rPr>
      </w:pPr>
      <w:hyperlink r:id="rId619" w:history="1">
        <w:r w:rsidR="00FA0132" w:rsidRPr="00FA0132">
          <w:rPr>
            <w:rStyle w:val="Hyperlink"/>
            <w:b w:val="0"/>
            <w:lang w:val="en-GB"/>
          </w:rPr>
          <w:t>https://www.geogebra.org/m/VKQmRQg6</w:t>
        </w:r>
      </w:hyperlink>
    </w:p>
    <w:p w:rsidR="0012406B" w:rsidRDefault="0012406B">
      <w:pPr>
        <w:tabs>
          <w:tab w:val="clear" w:pos="1185"/>
        </w:tabs>
        <w:spacing w:before="0" w:after="0" w:line="240" w:lineRule="auto"/>
        <w:jc w:val="left"/>
      </w:pPr>
      <w:r>
        <w:br w:type="page"/>
      </w:r>
    </w:p>
    <w:p w:rsidR="00FA0132" w:rsidRDefault="00FA0132">
      <w:pPr>
        <w:tabs>
          <w:tab w:val="clear" w:pos="1185"/>
        </w:tabs>
        <w:spacing w:before="0" w:after="0" w:line="240" w:lineRule="auto"/>
        <w:jc w:val="left"/>
      </w:pPr>
    </w:p>
    <w:p w:rsidR="00D3139F" w:rsidRPr="00BA5E22" w:rsidRDefault="00D3139F" w:rsidP="00D3139F"/>
    <w:p w:rsidR="00D3139F" w:rsidRDefault="00280EEB" w:rsidP="00D3139F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3870240</wp:posOffset>
                </wp:positionH>
                <wp:positionV relativeFrom="paragraph">
                  <wp:posOffset>45550</wp:posOffset>
                </wp:positionV>
                <wp:extent cx="147960" cy="90000"/>
                <wp:effectExtent l="38100" t="38100" r="42545" b="43815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479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303.75pt;margin-top:2.6pt;width:13.65pt;height:9.1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">
                <v:imagedata r:id="rId621" o:title="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DAA3F3F" wp14:editId="1749409C">
                <wp:simplePos x="0" y="0"/>
                <wp:positionH relativeFrom="column">
                  <wp:posOffset>3017520</wp:posOffset>
                </wp:positionH>
                <wp:positionV relativeFrom="paragraph">
                  <wp:posOffset>68580</wp:posOffset>
                </wp:positionV>
                <wp:extent cx="2720340" cy="678180"/>
                <wp:effectExtent l="0" t="0" r="3810" b="7620"/>
                <wp:wrapNone/>
                <wp:docPr id="1088" name="Text Box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0340" cy="678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746" w:rsidRPr="00BA5E22" w:rsidRDefault="00B87746" w:rsidP="00D3139F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proofErr w:type="spellStart"/>
                            <w:r w:rsidRPr="0012406B">
                              <w:rPr>
                                <w:highlight w:val="yellow"/>
                              </w:rPr>
                              <w:t>Περιστρέφει</w:t>
                            </w:r>
                            <w:proofErr w:type="spellEnd"/>
                            <w:r w:rsidRPr="0012406B">
                              <w:rPr>
                                <w:highlight w:val="yellow"/>
                              </w:rPr>
                              <w:t xml:space="preserve"> </w:t>
                            </w:r>
                            <w:proofErr w:type="spellStart"/>
                            <w:r w:rsidRPr="0012406B">
                              <w:rPr>
                                <w:highlight w:val="yellow"/>
                              </w:rPr>
                              <w:t>τον</w:t>
                            </w:r>
                            <w:proofErr w:type="spellEnd"/>
                            <w:r w:rsidRPr="0012406B">
                              <w:rPr>
                                <w:highlight w:val="yellow"/>
                              </w:rPr>
                              <w:t xml:space="preserve"> </w:t>
                            </w:r>
                            <w:r w:rsidRPr="0012406B">
                              <w:rPr>
                                <w:position w:val="-4"/>
                                <w:highlight w:val="yellow"/>
                              </w:rPr>
                              <w:object w:dxaOrig="360" w:dyaOrig="340">
                                <v:shape id="_x0000_i1232" type="#_x0000_t75" style="width:18pt;height:17pt" o:ole="">
                                  <v:imagedata r:id="rId622" o:title=""/>
                                </v:shape>
                                <o:OLEObject Type="Embed" ProgID="Equation.DSMT4" ShapeID="_x0000_i1232" DrawAspect="Content" ObjectID="_1669724370" r:id="rId623"/>
                              </w:object>
                            </w:r>
                            <w:r w:rsidRPr="0012406B">
                              <w:rPr>
                                <w:highlight w:val="yellow"/>
                              </w:rPr>
                              <w:t xml:space="preserve"> κα</w:t>
                            </w:r>
                            <w:proofErr w:type="spellStart"/>
                            <w:r w:rsidRPr="0012406B">
                              <w:rPr>
                                <w:highlight w:val="yellow"/>
                              </w:rPr>
                              <w:t>τά</w:t>
                            </w:r>
                            <w:proofErr w:type="spellEnd"/>
                            <w:r w:rsidRPr="0012406B">
                              <w:rPr>
                                <w:highlight w:val="yellow"/>
                              </w:rPr>
                              <w:t xml:space="preserve"> 90</w:t>
                            </w:r>
                            <w:r w:rsidRPr="0012406B">
                              <w:rPr>
                                <w:highlight w:val="yellow"/>
                                <w:vertAlign w:val="superscript"/>
                              </w:rPr>
                              <w:t>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8" o:spid="_x0000_s1036" type="#_x0000_t202" style="position:absolute;left:0;text-align:left;margin-left:237.6pt;margin-top:5.4pt;width:214.2pt;height:53.4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" stroked="f">
                <v:textbox>
                  <w:txbxContent>
                    <w:p w:rsidR="005F252E" w:rsidRPr="00BA5E22" w:rsidRDefault="005F252E" w:rsidP="00D3139F">
                      <w:pPr>
                        <w:rPr>
                          <w:vertAlign w:val="superscript"/>
                          <w:lang w:val="en-US"/>
                        </w:rPr>
                      </w:pPr>
                      <w:proofErr w:type="spellStart"/>
                      <w:r w:rsidRPr="0012406B">
                        <w:rPr>
                          <w:highlight w:val="yellow"/>
                        </w:rPr>
                        <w:t>Περιστρέφει</w:t>
                      </w:r>
                      <w:proofErr w:type="spellEnd"/>
                      <w:r w:rsidRPr="0012406B">
                        <w:rPr>
                          <w:highlight w:val="yellow"/>
                        </w:rPr>
                        <w:t xml:space="preserve"> </w:t>
                      </w:r>
                      <w:proofErr w:type="spellStart"/>
                      <w:r w:rsidRPr="0012406B">
                        <w:rPr>
                          <w:highlight w:val="yellow"/>
                        </w:rPr>
                        <w:t>τον</w:t>
                      </w:r>
                      <w:proofErr w:type="spellEnd"/>
                      <w:r w:rsidRPr="0012406B">
                        <w:rPr>
                          <w:highlight w:val="yellow"/>
                        </w:rPr>
                        <w:t xml:space="preserve"> </w:t>
                      </w:r>
                      <w:r w:rsidRPr="0012406B">
                        <w:rPr>
                          <w:position w:val="-4"/>
                          <w:highlight w:val="yellow"/>
                        </w:rPr>
                        <w:object w:dxaOrig="360" w:dyaOrig="340">
                          <v:shape id="_x0000_i1232" type="#_x0000_t75" style="width:18pt;height:17pt" o:ole="">
                            <v:imagedata r:id="rId624" o:title=""/>
                          </v:shape>
                          <o:OLEObject Type="Embed" ProgID="Equation.DSMT4" ShapeID="_x0000_i1232" DrawAspect="Content" ObjectID="_1669221227" r:id="rId625"/>
                        </w:object>
                      </w:r>
                      <w:r w:rsidRPr="0012406B">
                        <w:rPr>
                          <w:highlight w:val="yellow"/>
                        </w:rPr>
                        <w:t xml:space="preserve"> κα</w:t>
                      </w:r>
                      <w:proofErr w:type="spellStart"/>
                      <w:r w:rsidRPr="0012406B">
                        <w:rPr>
                          <w:highlight w:val="yellow"/>
                        </w:rPr>
                        <w:t>τά</w:t>
                      </w:r>
                      <w:proofErr w:type="spellEnd"/>
                      <w:r w:rsidRPr="0012406B">
                        <w:rPr>
                          <w:highlight w:val="yellow"/>
                        </w:rPr>
                        <w:t xml:space="preserve"> 90</w:t>
                      </w:r>
                      <w:r w:rsidRPr="0012406B">
                        <w:rPr>
                          <w:highlight w:val="yellow"/>
                          <w:vertAlign w:val="superscript"/>
                        </w:rPr>
                        <w:t>ο</w:t>
                      </w:r>
                    </w:p>
                  </w:txbxContent>
                </v:textbox>
              </v:shape>
            </w:pict>
          </mc:Fallback>
        </mc:AlternateContent>
      </w:r>
    </w:p>
    <w:p w:rsidR="0012406B" w:rsidRDefault="00DA4E95" w:rsidP="00D3139F">
      <w:pPr>
        <w:rPr>
          <w:lang w:val="el-GR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3774840</wp:posOffset>
                </wp:positionH>
                <wp:positionV relativeFrom="paragraph">
                  <wp:posOffset>85630</wp:posOffset>
                </wp:positionV>
                <wp:extent cx="230760" cy="153000"/>
                <wp:effectExtent l="95250" t="133350" r="17145" b="152400"/>
                <wp:wrapNone/>
                <wp:docPr id="3288" name="Ink 3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2307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8" o:spid="_x0000_s1026" type="#_x0000_t75" style="position:absolute;margin-left:293.2pt;margin-top:-1.35pt;width:25.95pt;height:28.3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">
                <v:imagedata r:id="rId62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-177960</wp:posOffset>
                </wp:positionH>
                <wp:positionV relativeFrom="paragraph">
                  <wp:posOffset>119110</wp:posOffset>
                </wp:positionV>
                <wp:extent cx="36000" cy="479520"/>
                <wp:effectExtent l="38100" t="38100" r="40640" b="34925"/>
                <wp:wrapNone/>
                <wp:docPr id="3286" name="Ink 3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36000" cy="47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6" o:spid="_x0000_s1026" type="#_x0000_t75" style="position:absolute;margin-left:-14.75pt;margin-top:8.65pt;width:4.4pt;height:39.2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">
                <v:imagedata r:id="rId629" o:title=""/>
              </v:shape>
            </w:pict>
          </mc:Fallback>
        </mc:AlternateContent>
      </w:r>
      <w:r w:rsidR="00280EE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724560</wp:posOffset>
                </wp:positionH>
                <wp:positionV relativeFrom="paragraph">
                  <wp:posOffset>82270</wp:posOffset>
                </wp:positionV>
                <wp:extent cx="60480" cy="451440"/>
                <wp:effectExtent l="95250" t="133350" r="111125" b="177800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60480" cy="45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52.6pt;margin-top:-1.1pt;width:13.25pt;height:52.2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">
                <v:imagedata r:id="rId631" o:title=""/>
              </v:shape>
            </w:pict>
          </mc:Fallback>
        </mc:AlternateContent>
      </w:r>
      <w:r w:rsidR="00280EE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11360</wp:posOffset>
                </wp:positionH>
                <wp:positionV relativeFrom="paragraph">
                  <wp:posOffset>156790</wp:posOffset>
                </wp:positionV>
                <wp:extent cx="65880" cy="321480"/>
                <wp:effectExtent l="95250" t="133350" r="86995" b="173990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6588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27.95pt;margin-top:4.15pt;width:12.6pt;height:42.3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">
                <v:imagedata r:id="rId633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647760</wp:posOffset>
                </wp:positionH>
                <wp:positionV relativeFrom="paragraph">
                  <wp:posOffset>262270</wp:posOffset>
                </wp:positionV>
                <wp:extent cx="408600" cy="532800"/>
                <wp:effectExtent l="38100" t="38100" r="48895" b="57785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408600" cy="53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286.5pt;margin-top:19.65pt;width:33.85pt;height:44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">
                <v:imagedata r:id="rId635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4073640</wp:posOffset>
                </wp:positionH>
                <wp:positionV relativeFrom="paragraph">
                  <wp:posOffset>288550</wp:posOffset>
                </wp:positionV>
                <wp:extent cx="116640" cy="104400"/>
                <wp:effectExtent l="38100" t="38100" r="36195" b="4826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166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319.9pt;margin-top:21.8pt;width:10.95pt;height:10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">
                <v:imagedata r:id="rId637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4018920</wp:posOffset>
                </wp:positionH>
                <wp:positionV relativeFrom="paragraph">
                  <wp:posOffset>331030</wp:posOffset>
                </wp:positionV>
                <wp:extent cx="541440" cy="455400"/>
                <wp:effectExtent l="38100" t="38100" r="49530" b="40005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541440" cy="45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315.35pt;margin-top:24.95pt;width:44.8pt;height:37.8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">
                <v:imagedata r:id="rId639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4462080</wp:posOffset>
                </wp:positionH>
                <wp:positionV relativeFrom="paragraph">
                  <wp:posOffset>-20690</wp:posOffset>
                </wp:positionV>
                <wp:extent cx="173520" cy="396000"/>
                <wp:effectExtent l="38100" t="38100" r="36195" b="42545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7352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350.65pt;margin-top:-2.3pt;width:15.15pt;height:32.6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">
                <v:imagedata r:id="rId641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4503840</wp:posOffset>
                </wp:positionH>
                <wp:positionV relativeFrom="paragraph">
                  <wp:posOffset>140590</wp:posOffset>
                </wp:positionV>
                <wp:extent cx="116640" cy="129240"/>
                <wp:effectExtent l="38100" t="38100" r="36195" b="42545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166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353.85pt;margin-top:10.25pt;width:10.95pt;height:11.8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">
                <v:imagedata r:id="rId643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4438680</wp:posOffset>
                </wp:positionH>
                <wp:positionV relativeFrom="paragraph">
                  <wp:posOffset>22510</wp:posOffset>
                </wp:positionV>
                <wp:extent cx="56880" cy="119520"/>
                <wp:effectExtent l="38100" t="38100" r="38735" b="33020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568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348.75pt;margin-top:.95pt;width:6.05pt;height:10.9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">
                <v:imagedata r:id="rId645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4426080</wp:posOffset>
                </wp:positionH>
                <wp:positionV relativeFrom="paragraph">
                  <wp:posOffset>-18890</wp:posOffset>
                </wp:positionV>
                <wp:extent cx="57960" cy="138240"/>
                <wp:effectExtent l="38100" t="38100" r="37465" b="33655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579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347.7pt;margin-top:-2.3pt;width:6.15pt;height:12.5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">
                <v:imagedata r:id="rId647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4114680</wp:posOffset>
                </wp:positionH>
                <wp:positionV relativeFrom="paragraph">
                  <wp:posOffset>206470</wp:posOffset>
                </wp:positionV>
                <wp:extent cx="118800" cy="39240"/>
                <wp:effectExtent l="19050" t="19050" r="33655" b="3746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1880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323.45pt;margin-top:15.75pt;width:10.45pt;height:4.2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">
                <v:imagedata r:id="rId649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4124760</wp:posOffset>
                </wp:positionH>
                <wp:positionV relativeFrom="paragraph">
                  <wp:posOffset>162190</wp:posOffset>
                </wp:positionV>
                <wp:extent cx="88560" cy="38520"/>
                <wp:effectExtent l="38100" t="38100" r="26035" b="38100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885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324.1pt;margin-top:12.05pt;width:8.3pt;height:4.4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">
                <v:imagedata r:id="rId651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3904440</wp:posOffset>
                </wp:positionH>
                <wp:positionV relativeFrom="paragraph">
                  <wp:posOffset>231310</wp:posOffset>
                </wp:positionV>
                <wp:extent cx="70920" cy="93600"/>
                <wp:effectExtent l="38100" t="38100" r="43815" b="40005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709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306.7pt;margin-top:17.45pt;width:7.2pt;height:8.9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">
                <v:imagedata r:id="rId653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3798240</wp:posOffset>
                </wp:positionH>
                <wp:positionV relativeFrom="paragraph">
                  <wp:posOffset>143830</wp:posOffset>
                </wp:positionV>
                <wp:extent cx="111960" cy="139680"/>
                <wp:effectExtent l="38100" t="38100" r="40640" b="3238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119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298.35pt;margin-top:10.5pt;width:10.25pt;height:12.6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">
                <v:imagedata r:id="rId655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4074360</wp:posOffset>
                </wp:positionH>
                <wp:positionV relativeFrom="paragraph">
                  <wp:posOffset>328150</wp:posOffset>
                </wp:positionV>
                <wp:extent cx="13320" cy="14040"/>
                <wp:effectExtent l="19050" t="19050" r="25400" b="24130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3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320.25pt;margin-top:25.35pt;width:2.05pt;height:2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">
                <v:imagedata r:id="rId657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4007760</wp:posOffset>
                </wp:positionH>
                <wp:positionV relativeFrom="paragraph">
                  <wp:posOffset>295390</wp:posOffset>
                </wp:positionV>
                <wp:extent cx="132840" cy="154800"/>
                <wp:effectExtent l="38100" t="38100" r="38735" b="3619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328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314.8pt;margin-top:22.45pt;width:12.1pt;height:13.9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">
                <v:imagedata r:id="rId659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4104240</wp:posOffset>
                </wp:positionH>
                <wp:positionV relativeFrom="paragraph">
                  <wp:posOffset>317350</wp:posOffset>
                </wp:positionV>
                <wp:extent cx="9000" cy="29520"/>
                <wp:effectExtent l="38100" t="19050" r="29210" b="27940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90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322.55pt;margin-top:24.4pt;width:1.85pt;height:3.3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">
                <v:imagedata r:id="rId661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4055640</wp:posOffset>
                </wp:positionH>
                <wp:positionV relativeFrom="paragraph">
                  <wp:posOffset>354790</wp:posOffset>
                </wp:positionV>
                <wp:extent cx="36360" cy="442440"/>
                <wp:effectExtent l="38100" t="38100" r="40005" b="34290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36360" cy="44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318.55pt;margin-top:27.15pt;width:4.5pt;height:36.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">
                <v:imagedata r:id="rId663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4065720</wp:posOffset>
                </wp:positionH>
                <wp:positionV relativeFrom="paragraph">
                  <wp:posOffset>440830</wp:posOffset>
                </wp:positionV>
                <wp:extent cx="7920" cy="21960"/>
                <wp:effectExtent l="38100" t="38100" r="30480" b="35560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79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319.5pt;margin-top:34.2pt;width:1.8pt;height:2.9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">
                <v:imagedata r:id="rId665" o:title=""/>
              </v:shape>
            </w:pict>
          </mc:Fallback>
        </mc:AlternateContent>
      </w:r>
      <w:r w:rsidR="0012406B" w:rsidRPr="002A7BE9">
        <w:rPr>
          <w:position w:val="-36"/>
        </w:rPr>
        <w:object w:dxaOrig="1480" w:dyaOrig="859">
          <v:shape id="_x0000_i1063" type="#_x0000_t75" style="width:74pt;height:42.95pt" o:ole="">
            <v:imagedata r:id="rId666" o:title=""/>
          </v:shape>
          <o:OLEObject Type="Embed" ProgID="Equation.DSMT4" ShapeID="_x0000_i1063" DrawAspect="Content" ObjectID="_1669724201" r:id="rId667"/>
        </w:objec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E5319A5" wp14:editId="750B8796">
                <wp:simplePos x="0" y="0"/>
                <wp:positionH relativeFrom="column">
                  <wp:posOffset>3615690</wp:posOffset>
                </wp:positionH>
                <wp:positionV relativeFrom="paragraph">
                  <wp:posOffset>360045</wp:posOffset>
                </wp:positionV>
                <wp:extent cx="586740" cy="354965"/>
                <wp:effectExtent l="111760" t="0" r="0" b="0"/>
                <wp:wrapNone/>
                <wp:docPr id="1087" name="Arc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7015906" flipH="1" flipV="1">
                          <a:off x="0" y="0"/>
                          <a:ext cx="586740" cy="354965"/>
                        </a:xfrm>
                        <a:custGeom>
                          <a:avLst/>
                          <a:gdLst>
                            <a:gd name="G0" fmla="+- 0 0 0"/>
                            <a:gd name="G1" fmla="+- 21256 0 0"/>
                            <a:gd name="G2" fmla="+- 21600 0 0"/>
                            <a:gd name="T0" fmla="*/ 3840 w 21103"/>
                            <a:gd name="T1" fmla="*/ 0 h 21256"/>
                            <a:gd name="T2" fmla="*/ 21103 w 21103"/>
                            <a:gd name="T3" fmla="*/ 16647 h 21256"/>
                            <a:gd name="T4" fmla="*/ 0 w 21103"/>
                            <a:gd name="T5" fmla="*/ 21256 h 2125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103" h="21256" fill="none" extrusionOk="0">
                              <a:moveTo>
                                <a:pt x="3839" y="0"/>
                              </a:moveTo>
                              <a:cubicBezTo>
                                <a:pt x="12429" y="1551"/>
                                <a:pt x="19240" y="8120"/>
                                <a:pt x="21102" y="16647"/>
                              </a:cubicBezTo>
                            </a:path>
                            <a:path w="21103" h="21256" stroke="0" extrusionOk="0">
                              <a:moveTo>
                                <a:pt x="3839" y="0"/>
                              </a:moveTo>
                              <a:cubicBezTo>
                                <a:pt x="12429" y="1551"/>
                                <a:pt x="19240" y="8120"/>
                                <a:pt x="21102" y="16647"/>
                              </a:cubicBezTo>
                              <a:lnTo>
                                <a:pt x="0" y="2125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282" o:spid="_x0000_s1026" style="position:absolute;margin-left:284.7pt;margin-top:28.35pt;width:46.2pt;height:27.95pt;rotation:6754680fd;flip:x 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103,21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" path="m3839,nfc12429,1551,19240,8120,21102,16647em3839,nsc12429,1551,19240,8120,21102,16647l,21256,3839,xe" filled="f">
                <v:stroke startarrow="open"/>
                <v:path arrowok="t" o:extrusionok="f" o:connecttype="custom" o:connectlocs="106766,0;586740,277997;0,354965" o:connectangles="0,0,0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DC16368" wp14:editId="1F0F5A7C">
                <wp:simplePos x="0" y="0"/>
                <wp:positionH relativeFrom="column">
                  <wp:posOffset>3924300</wp:posOffset>
                </wp:positionH>
                <wp:positionV relativeFrom="paragraph">
                  <wp:posOffset>321945</wp:posOffset>
                </wp:positionV>
                <wp:extent cx="586740" cy="354965"/>
                <wp:effectExtent l="0" t="121920" r="0" b="8890"/>
                <wp:wrapNone/>
                <wp:docPr id="1086" name="Arc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9818832" flipH="1" flipV="1">
                          <a:off x="0" y="0"/>
                          <a:ext cx="586740" cy="354965"/>
                        </a:xfrm>
                        <a:custGeom>
                          <a:avLst/>
                          <a:gdLst>
                            <a:gd name="G0" fmla="+- 0 0 0"/>
                            <a:gd name="G1" fmla="+- 21256 0 0"/>
                            <a:gd name="G2" fmla="+- 21600 0 0"/>
                            <a:gd name="T0" fmla="*/ 3840 w 21103"/>
                            <a:gd name="T1" fmla="*/ 0 h 21256"/>
                            <a:gd name="T2" fmla="*/ 21103 w 21103"/>
                            <a:gd name="T3" fmla="*/ 16647 h 21256"/>
                            <a:gd name="T4" fmla="*/ 0 w 21103"/>
                            <a:gd name="T5" fmla="*/ 21256 h 2125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103" h="21256" fill="none" extrusionOk="0">
                              <a:moveTo>
                                <a:pt x="3839" y="0"/>
                              </a:moveTo>
                              <a:cubicBezTo>
                                <a:pt x="12429" y="1551"/>
                                <a:pt x="19240" y="8120"/>
                                <a:pt x="21102" y="16647"/>
                              </a:cubicBezTo>
                            </a:path>
                            <a:path w="21103" h="21256" stroke="0" extrusionOk="0">
                              <a:moveTo>
                                <a:pt x="3839" y="0"/>
                              </a:moveTo>
                              <a:cubicBezTo>
                                <a:pt x="12429" y="1551"/>
                                <a:pt x="19240" y="8120"/>
                                <a:pt x="21102" y="16647"/>
                              </a:cubicBezTo>
                              <a:lnTo>
                                <a:pt x="0" y="2125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281" o:spid="_x0000_s1026" style="position:absolute;margin-left:309pt;margin-top:25.35pt;width:46.2pt;height:27.95pt;rotation:-10724783fd;flip:x 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103,21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" path="m3839,nfc12429,1551,19240,8120,21102,16647em3839,nsc12429,1551,19240,8120,21102,16647l,21256,3839,xe" filled="f">
                <v:stroke startarrow="open"/>
                <v:path arrowok="t" o:extrusionok="f" o:connecttype="custom" o:connectlocs="106766,0;586740,277997;0,354965" o:connectangles="0,0,0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B0F0863" wp14:editId="7AC1806C">
                <wp:simplePos x="0" y="0"/>
                <wp:positionH relativeFrom="column">
                  <wp:posOffset>4067175</wp:posOffset>
                </wp:positionH>
                <wp:positionV relativeFrom="paragraph">
                  <wp:posOffset>255270</wp:posOffset>
                </wp:positionV>
                <wp:extent cx="0" cy="429895"/>
                <wp:effectExtent l="57150" t="17145" r="57150" b="10160"/>
                <wp:wrapNone/>
                <wp:docPr id="1085" name="AutoShape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9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6" o:spid="_x0000_s1026" type="#_x0000_t32" style="position:absolute;margin-left:320.25pt;margin-top:20.1pt;width:0;height:33.85p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">
                <v:stroke endarrow="block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C68B3DB" wp14:editId="07C8C5BC">
                <wp:simplePos x="0" y="0"/>
                <wp:positionH relativeFrom="column">
                  <wp:posOffset>4067175</wp:posOffset>
                </wp:positionH>
                <wp:positionV relativeFrom="paragraph">
                  <wp:posOffset>141605</wp:posOffset>
                </wp:positionV>
                <wp:extent cx="0" cy="1123315"/>
                <wp:effectExtent l="9525" t="8255" r="9525" b="11430"/>
                <wp:wrapNone/>
                <wp:docPr id="1084" name="AutoShape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233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3" o:spid="_x0000_s1026" type="#_x0000_t32" style="position:absolute;margin-left:320.25pt;margin-top:11.15pt;width:0;height:88.4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UyiIQIAAEA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"/>
            </w:pict>
          </mc:Fallback>
        </mc:AlternateContent>
      </w:r>
      <w:r w:rsidR="00D3139F" w:rsidRPr="00FA0132">
        <w:rPr>
          <w:lang w:val="el-GR"/>
        </w:rPr>
        <w:tab/>
        <w:t>τότε</w:t>
      </w:r>
      <w:r w:rsidR="0012406B">
        <w:rPr>
          <w:lang w:val="el-GR"/>
        </w:rPr>
        <w:t>:</w:t>
      </w:r>
    </w:p>
    <w:p w:rsidR="00D3139F" w:rsidRPr="00FA0132" w:rsidRDefault="00DA4E95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2266440</wp:posOffset>
                </wp:positionH>
                <wp:positionV relativeFrom="paragraph">
                  <wp:posOffset>588005</wp:posOffset>
                </wp:positionV>
                <wp:extent cx="96840" cy="141120"/>
                <wp:effectExtent l="38100" t="38100" r="36830" b="30480"/>
                <wp:wrapNone/>
                <wp:docPr id="3291" name="Ink 3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968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1" o:spid="_x0000_s1026" type="#_x0000_t75" style="position:absolute;margin-left:177.65pt;margin-top:45.5pt;width:9.2pt;height:12.6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">
                <v:imagedata r:id="rId6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4274880</wp:posOffset>
                </wp:positionH>
                <wp:positionV relativeFrom="paragraph">
                  <wp:posOffset>275885</wp:posOffset>
                </wp:positionV>
                <wp:extent cx="203760" cy="149760"/>
                <wp:effectExtent l="76200" t="133350" r="101600" b="155575"/>
                <wp:wrapNone/>
                <wp:docPr id="3287" name="Ink 3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2037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7" o:spid="_x0000_s1026" type="#_x0000_t75" style="position:absolute;margin-left:332.7pt;margin-top:13.9pt;width:23.95pt;height:27.2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">
                <v:imagedata r:id="rId67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2117760</wp:posOffset>
                </wp:positionH>
                <wp:positionV relativeFrom="paragraph">
                  <wp:posOffset>164165</wp:posOffset>
                </wp:positionV>
                <wp:extent cx="102240" cy="357840"/>
                <wp:effectExtent l="76200" t="152400" r="107315" b="175895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0224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162.7pt;margin-top:3.7pt;width:16.6pt;height:47.0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">
                <v:imagedata r:id="rId67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761280</wp:posOffset>
                </wp:positionH>
                <wp:positionV relativeFrom="paragraph">
                  <wp:posOffset>186845</wp:posOffset>
                </wp:positionV>
                <wp:extent cx="19440" cy="282600"/>
                <wp:effectExtent l="95250" t="133350" r="114300" b="174625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944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55.55pt;margin-top:6.6pt;width:10.3pt;height:39.1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">
                <v:imagedata r:id="rId67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3634800</wp:posOffset>
                </wp:positionH>
                <wp:positionV relativeFrom="paragraph">
                  <wp:posOffset>51125</wp:posOffset>
                </wp:positionV>
                <wp:extent cx="153720" cy="115920"/>
                <wp:effectExtent l="38100" t="38100" r="36830" b="36830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537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285.3pt;margin-top:3.25pt;width:13.7pt;height:10.9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">
                <v:imagedata r:id="rId67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676560</wp:posOffset>
                </wp:positionH>
                <wp:positionV relativeFrom="paragraph">
                  <wp:posOffset>70925</wp:posOffset>
                </wp:positionV>
                <wp:extent cx="319680" cy="33120"/>
                <wp:effectExtent l="38100" t="38100" r="42545" b="4318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3196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288.75pt;margin-top:5.1pt;width:26.8pt;height:3.9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">
                <v:imagedata r:id="rId67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1590360</wp:posOffset>
                </wp:positionH>
                <wp:positionV relativeFrom="paragraph">
                  <wp:posOffset>617765</wp:posOffset>
                </wp:positionV>
                <wp:extent cx="102600" cy="116280"/>
                <wp:effectExtent l="38100" t="38100" r="31115" b="36195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026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124.45pt;margin-top:48.05pt;width:9.65pt;height:10.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">
                <v:imagedata r:id="rId68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1058280</wp:posOffset>
                </wp:positionH>
                <wp:positionV relativeFrom="paragraph">
                  <wp:posOffset>171725</wp:posOffset>
                </wp:positionV>
                <wp:extent cx="95760" cy="83880"/>
                <wp:effectExtent l="19050" t="38100" r="19050" b="30480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957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82.9pt;margin-top:12.75pt;width:8.5pt;height:7.9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">
                <v:imagedata r:id="rId68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916080</wp:posOffset>
                </wp:positionH>
                <wp:positionV relativeFrom="paragraph">
                  <wp:posOffset>97925</wp:posOffset>
                </wp:positionV>
                <wp:extent cx="113040" cy="139680"/>
                <wp:effectExtent l="38100" t="38100" r="20320" b="32385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13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71.65pt;margin-top:6.95pt;width:10.05pt;height:12.6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">
                <v:imagedata r:id="rId68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815640</wp:posOffset>
                </wp:positionH>
                <wp:positionV relativeFrom="paragraph">
                  <wp:posOffset>593285</wp:posOffset>
                </wp:positionV>
                <wp:extent cx="143640" cy="184680"/>
                <wp:effectExtent l="38100" t="38100" r="8890" b="4445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436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63.45pt;margin-top:45.9pt;width:12.8pt;height:16.2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">
                <v:imagedata r:id="rId68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291840</wp:posOffset>
                </wp:positionH>
                <wp:positionV relativeFrom="paragraph">
                  <wp:posOffset>628565</wp:posOffset>
                </wp:positionV>
                <wp:extent cx="66240" cy="77400"/>
                <wp:effectExtent l="38100" t="38100" r="29210" b="3746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662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22.25pt;margin-top:48.75pt;width:6.65pt;height:7.6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">
                <v:imagedata r:id="rId68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4901280</wp:posOffset>
                </wp:positionH>
                <wp:positionV relativeFrom="paragraph">
                  <wp:posOffset>135005</wp:posOffset>
                </wp:positionV>
                <wp:extent cx="59760" cy="406080"/>
                <wp:effectExtent l="38100" t="38100" r="35560" b="32385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5976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385.4pt;margin-top:10.1pt;width:6.05pt;height:33.3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">
                <v:imagedata r:id="rId69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707960</wp:posOffset>
                </wp:positionH>
                <wp:positionV relativeFrom="paragraph">
                  <wp:posOffset>123845</wp:posOffset>
                </wp:positionV>
                <wp:extent cx="21240" cy="445320"/>
                <wp:effectExtent l="19050" t="38100" r="36195" b="31115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2124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369.95pt;margin-top:9.15pt;width:3pt;height:36.3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">
                <v:imagedata r:id="rId69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764840</wp:posOffset>
                </wp:positionH>
                <wp:positionV relativeFrom="paragraph">
                  <wp:posOffset>387005</wp:posOffset>
                </wp:positionV>
                <wp:extent cx="92880" cy="79920"/>
                <wp:effectExtent l="38100" t="38100" r="40640" b="3492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92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374.5pt;margin-top:29.7pt;width:8.8pt;height:7.8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">
                <v:imagedata r:id="rId69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776720</wp:posOffset>
                </wp:positionH>
                <wp:positionV relativeFrom="paragraph">
                  <wp:posOffset>150485</wp:posOffset>
                </wp:positionV>
                <wp:extent cx="54000" cy="129600"/>
                <wp:effectExtent l="19050" t="38100" r="22225" b="4191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540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375.6pt;margin-top:11.05pt;width:5.3pt;height:11.6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">
                <v:imagedata r:id="rId69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504200</wp:posOffset>
                </wp:positionH>
                <wp:positionV relativeFrom="paragraph">
                  <wp:posOffset>322205</wp:posOffset>
                </wp:positionV>
                <wp:extent cx="85320" cy="21960"/>
                <wp:effectExtent l="38100" t="38100" r="29210" b="35560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853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354.1pt;margin-top:24.7pt;width:7.9pt;height:3.1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">
                <v:imagedata r:id="rId69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4499160</wp:posOffset>
                </wp:positionH>
                <wp:positionV relativeFrom="paragraph">
                  <wp:posOffset>281165</wp:posOffset>
                </wp:positionV>
                <wp:extent cx="111240" cy="17280"/>
                <wp:effectExtent l="38100" t="38100" r="41275" b="4000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11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353.55pt;margin-top:21.6pt;width:10.05pt;height:2.6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">
                <v:imagedata r:id="rId70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4395840</wp:posOffset>
                </wp:positionH>
                <wp:positionV relativeFrom="paragraph">
                  <wp:posOffset>369365</wp:posOffset>
                </wp:positionV>
                <wp:extent cx="71640" cy="107280"/>
                <wp:effectExtent l="38100" t="38100" r="43180" b="45720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716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345.2pt;margin-top:28.3pt;width:7.4pt;height:10.1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">
                <v:imagedata r:id="rId70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4294680</wp:posOffset>
                </wp:positionH>
                <wp:positionV relativeFrom="paragraph">
                  <wp:posOffset>240125</wp:posOffset>
                </wp:positionV>
                <wp:extent cx="144720" cy="157680"/>
                <wp:effectExtent l="38100" t="38100" r="8255" b="52070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447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337.4pt;margin-top:18.05pt;width:12.9pt;height:14.1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">
                <v:imagedata r:id="rId70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4401960</wp:posOffset>
                </wp:positionH>
                <wp:positionV relativeFrom="paragraph">
                  <wp:posOffset>52925</wp:posOffset>
                </wp:positionV>
                <wp:extent cx="85680" cy="102960"/>
                <wp:effectExtent l="38100" t="38100" r="48260" b="30480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856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345.75pt;margin-top:3.6pt;width:8.55pt;height:9.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">
                <v:imagedata r:id="rId70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4087680</wp:posOffset>
                </wp:positionH>
                <wp:positionV relativeFrom="paragraph">
                  <wp:posOffset>68405</wp:posOffset>
                </wp:positionV>
                <wp:extent cx="444240" cy="34560"/>
                <wp:effectExtent l="38100" t="38100" r="51435" b="22860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4442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321.05pt;margin-top:4.7pt;width:36.75pt;height:3.9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">
                <v:imagedata r:id="rId709" o:title=""/>
              </v:shape>
            </w:pict>
          </mc:Fallback>
        </mc:AlternateContent>
      </w:r>
      <w:r w:rsidR="00D3139F" w:rsidRPr="00FA0132">
        <w:rPr>
          <w:lang w:val="el-GR"/>
        </w:rPr>
        <w:t xml:space="preserve"> </w:t>
      </w:r>
      <w:r w:rsidR="0012406B" w:rsidRPr="002A7BE9">
        <w:rPr>
          <w:position w:val="-36"/>
        </w:rPr>
        <w:object w:dxaOrig="1400" w:dyaOrig="859">
          <v:shape id="_x0000_i1064" type="#_x0000_t75" style="width:70pt;height:42.95pt" o:ole="">
            <v:imagedata r:id="rId710" o:title=""/>
          </v:shape>
          <o:OLEObject Type="Embed" ProgID="Equation.DSMT4" ShapeID="_x0000_i1064" DrawAspect="Content" ObjectID="_1669724202" r:id="rId711"/>
        </w:objec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C566370" wp14:editId="5931849F">
                <wp:simplePos x="0" y="0"/>
                <wp:positionH relativeFrom="column">
                  <wp:posOffset>3676650</wp:posOffset>
                </wp:positionH>
                <wp:positionV relativeFrom="paragraph">
                  <wp:posOffset>74295</wp:posOffset>
                </wp:positionV>
                <wp:extent cx="390525" cy="0"/>
                <wp:effectExtent l="19050" t="55245" r="9525" b="59055"/>
                <wp:wrapNone/>
                <wp:docPr id="1083" name="AutoShap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7" o:spid="_x0000_s1026" type="#_x0000_t32" style="position:absolute;margin-left:289.5pt;margin-top:5.85pt;width:30.75pt;height:0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">
                <v:stroke endarrow="block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BB9A5CC" wp14:editId="7C1A5B5F">
                <wp:simplePos x="0" y="0"/>
                <wp:positionH relativeFrom="column">
                  <wp:posOffset>4067175</wp:posOffset>
                </wp:positionH>
                <wp:positionV relativeFrom="paragraph">
                  <wp:posOffset>74295</wp:posOffset>
                </wp:positionV>
                <wp:extent cx="445770" cy="0"/>
                <wp:effectExtent l="9525" t="55245" r="20955" b="59055"/>
                <wp:wrapNone/>
                <wp:docPr id="1082" name="AutoShap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57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5" o:spid="_x0000_s1026" type="#_x0000_t32" style="position:absolute;margin-left:320.25pt;margin-top:5.85pt;width:35.1pt;height:0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">
                <v:stroke endarrow="block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A304AAB" wp14:editId="49AD3F0A">
                <wp:simplePos x="0" y="0"/>
                <wp:positionH relativeFrom="column">
                  <wp:posOffset>3390900</wp:posOffset>
                </wp:positionH>
                <wp:positionV relativeFrom="paragraph">
                  <wp:posOffset>74295</wp:posOffset>
                </wp:positionV>
                <wp:extent cx="1457325" cy="0"/>
                <wp:effectExtent l="9525" t="7620" r="9525" b="11430"/>
                <wp:wrapNone/>
                <wp:docPr id="1081" name="AutoShape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57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4" o:spid="_x0000_s1026" type="#_x0000_t32" style="position:absolute;margin-left:267pt;margin-top:5.85pt;width:114.75pt;height:0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"/>
            </w:pict>
          </mc:Fallback>
        </mc:AlternateContent>
      </w:r>
      <w:r w:rsidR="00D3139F" w:rsidRPr="00FA0132">
        <w:rPr>
          <w:lang w:val="el-GR"/>
        </w:rPr>
        <w:t xml:space="preserve">  </w:t>
      </w:r>
      <w:r w:rsidR="0012406B">
        <w:rPr>
          <w:lang w:val="el-GR"/>
        </w:rPr>
        <w:t>και</w:t>
      </w:r>
      <w:r w:rsidR="00D3139F" w:rsidRPr="00FA0132">
        <w:rPr>
          <w:lang w:val="el-GR"/>
        </w:rPr>
        <w:t xml:space="preserve">   </w:t>
      </w:r>
      <w:r w:rsidR="0012406B" w:rsidRPr="002A7BE9">
        <w:rPr>
          <w:position w:val="-36"/>
        </w:rPr>
        <w:object w:dxaOrig="1540" w:dyaOrig="859">
          <v:shape id="_x0000_i1065" type="#_x0000_t75" style="width:77pt;height:42.95pt" o:ole="">
            <v:imagedata r:id="rId712" o:title=""/>
          </v:shape>
          <o:OLEObject Type="Embed" ProgID="Equation.DSMT4" ShapeID="_x0000_i1065" DrawAspect="Content" ObjectID="_1669724203" r:id="rId713"/>
        </w:object>
      </w:r>
    </w:p>
    <w:p w:rsidR="0012406B" w:rsidRDefault="00DA4E95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2389560</wp:posOffset>
                </wp:positionH>
                <wp:positionV relativeFrom="paragraph">
                  <wp:posOffset>-154500</wp:posOffset>
                </wp:positionV>
                <wp:extent cx="551520" cy="382680"/>
                <wp:effectExtent l="76200" t="133350" r="134620" b="170180"/>
                <wp:wrapNone/>
                <wp:docPr id="3301" name="Ink 3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551520" cy="38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1" o:spid="_x0000_s1026" type="#_x0000_t75" style="position:absolute;margin-left:184.25pt;margin-top:-20.3pt;width:51.7pt;height:47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">
                <v:imagedata r:id="rId7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2907600</wp:posOffset>
                </wp:positionH>
                <wp:positionV relativeFrom="paragraph">
                  <wp:posOffset>-54060</wp:posOffset>
                </wp:positionV>
                <wp:extent cx="32400" cy="313200"/>
                <wp:effectExtent l="38100" t="38100" r="43815" b="29845"/>
                <wp:wrapNone/>
                <wp:docPr id="3299" name="Ink 3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3240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9" o:spid="_x0000_s1026" type="#_x0000_t75" style="position:absolute;margin-left:228.2pt;margin-top:-4.95pt;width:4.15pt;height:26.1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">
                <v:imagedata r:id="rId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2640120</wp:posOffset>
                </wp:positionH>
                <wp:positionV relativeFrom="paragraph">
                  <wp:posOffset>-82140</wp:posOffset>
                </wp:positionV>
                <wp:extent cx="101880" cy="382320"/>
                <wp:effectExtent l="38100" t="38100" r="31750" b="36830"/>
                <wp:wrapNone/>
                <wp:docPr id="3298" name="Ink 3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0188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8" o:spid="_x0000_s1026" type="#_x0000_t75" style="position:absolute;margin-left:207.15pt;margin-top:-7.15pt;width:9.2pt;height:31.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">
                <v:imagedata r:id="rId7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2811120</wp:posOffset>
                </wp:positionH>
                <wp:positionV relativeFrom="paragraph">
                  <wp:posOffset>134940</wp:posOffset>
                </wp:positionV>
                <wp:extent cx="61920" cy="75240"/>
                <wp:effectExtent l="38100" t="38100" r="33655" b="39370"/>
                <wp:wrapNone/>
                <wp:docPr id="3297" name="Ink 3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619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7" o:spid="_x0000_s1026" type="#_x0000_t75" style="position:absolute;margin-left:220.6pt;margin-top:9.85pt;width:6.4pt;height:7.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">
                <v:imagedata r:id="rId7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2691240</wp:posOffset>
                </wp:positionH>
                <wp:positionV relativeFrom="paragraph">
                  <wp:posOffset>-18780</wp:posOffset>
                </wp:positionV>
                <wp:extent cx="90360" cy="183960"/>
                <wp:effectExtent l="38100" t="38100" r="43180" b="45085"/>
                <wp:wrapNone/>
                <wp:docPr id="3296" name="Ink 3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903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6" o:spid="_x0000_s1026" type="#_x0000_t75" style="position:absolute;margin-left:211.25pt;margin-top:-2.3pt;width:8.55pt;height:16.0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">
                <v:imagedata r:id="rId7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2545800</wp:posOffset>
                </wp:positionH>
                <wp:positionV relativeFrom="paragraph">
                  <wp:posOffset>206580</wp:posOffset>
                </wp:positionV>
                <wp:extent cx="64440" cy="9720"/>
                <wp:effectExtent l="19050" t="19050" r="31115" b="28575"/>
                <wp:wrapNone/>
                <wp:docPr id="3295" name="Ink 3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64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5" o:spid="_x0000_s1026" type="#_x0000_t75" style="position:absolute;margin-left:199.85pt;margin-top:15.75pt;width:6.2pt;height:1.8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">
                <v:imagedata r:id="rId7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2558040</wp:posOffset>
                </wp:positionH>
                <wp:positionV relativeFrom="paragraph">
                  <wp:posOffset>111540</wp:posOffset>
                </wp:positionV>
                <wp:extent cx="60120" cy="188280"/>
                <wp:effectExtent l="38100" t="38100" r="35560" b="40640"/>
                <wp:wrapNone/>
                <wp:docPr id="3294" name="Ink 3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601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4" o:spid="_x0000_s1026" type="#_x0000_t75" style="position:absolute;margin-left:200.7pt;margin-top:8pt;width:6.3pt;height:16.4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">
                <v:imagedata r:id="rId7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2417640</wp:posOffset>
                </wp:positionH>
                <wp:positionV relativeFrom="paragraph">
                  <wp:posOffset>102540</wp:posOffset>
                </wp:positionV>
                <wp:extent cx="152640" cy="56160"/>
                <wp:effectExtent l="38100" t="19050" r="38100" b="20320"/>
                <wp:wrapNone/>
                <wp:docPr id="3293" name="Ink 3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526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3" o:spid="_x0000_s1026" type="#_x0000_t75" style="position:absolute;margin-left:189.65pt;margin-top:7.55pt;width:13.2pt;height:5.4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">
                <v:imagedata r:id="rId7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2432400</wp:posOffset>
                </wp:positionH>
                <wp:positionV relativeFrom="paragraph">
                  <wp:posOffset>-211380</wp:posOffset>
                </wp:positionV>
                <wp:extent cx="113400" cy="448920"/>
                <wp:effectExtent l="38100" t="38100" r="39370" b="27940"/>
                <wp:wrapNone/>
                <wp:docPr id="3292" name="Ink 3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13400" cy="4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2" o:spid="_x0000_s1026" type="#_x0000_t75" style="position:absolute;margin-left:190.8pt;margin-top:-17.45pt;width:10.55pt;height:36.8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">
                <v:imagedata r:id="rId73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5483040</wp:posOffset>
                </wp:positionH>
                <wp:positionV relativeFrom="paragraph">
                  <wp:posOffset>-74340</wp:posOffset>
                </wp:positionV>
                <wp:extent cx="95760" cy="421200"/>
                <wp:effectExtent l="38100" t="38100" r="38100" b="36195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9576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431.2pt;margin-top:-6.55pt;width:8.95pt;height:34.6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">
                <v:imagedata r:id="rId73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5132760</wp:posOffset>
                </wp:positionH>
                <wp:positionV relativeFrom="paragraph">
                  <wp:posOffset>-64620</wp:posOffset>
                </wp:positionV>
                <wp:extent cx="130680" cy="546120"/>
                <wp:effectExtent l="38100" t="38100" r="41275" b="2540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30680" cy="54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403.45pt;margin-top:-5.65pt;width:11.8pt;height:44.3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">
                <v:imagedata r:id="rId73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5270640</wp:posOffset>
                </wp:positionH>
                <wp:positionV relativeFrom="paragraph">
                  <wp:posOffset>238860</wp:posOffset>
                </wp:positionV>
                <wp:extent cx="130680" cy="169560"/>
                <wp:effectExtent l="38100" t="38100" r="3175" b="40005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306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414.15pt;margin-top:18pt;width:11.95pt;height:1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">
                <v:imagedata r:id="rId73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5246880</wp:posOffset>
                </wp:positionH>
                <wp:positionV relativeFrom="paragraph">
                  <wp:posOffset>-30420</wp:posOffset>
                </wp:positionV>
                <wp:extent cx="101160" cy="209520"/>
                <wp:effectExtent l="38100" t="38100" r="32385" b="38735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011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412.4pt;margin-top:-3.25pt;width:9.55pt;height:18.1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">
                <v:imagedata r:id="rId73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1555440</wp:posOffset>
                </wp:positionH>
                <wp:positionV relativeFrom="paragraph">
                  <wp:posOffset>291060</wp:posOffset>
                </wp:positionV>
                <wp:extent cx="77040" cy="174240"/>
                <wp:effectExtent l="19050" t="38100" r="37465" b="35560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770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121.65pt;margin-top:22.05pt;width:7.65pt;height:15.4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">
                <v:imagedata r:id="rId74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1649400</wp:posOffset>
                </wp:positionH>
                <wp:positionV relativeFrom="paragraph">
                  <wp:posOffset>-61380</wp:posOffset>
                </wp:positionV>
                <wp:extent cx="11160" cy="223200"/>
                <wp:effectExtent l="38100" t="38100" r="27305" b="43815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11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128.95pt;margin-top:-5.65pt;width:2.4pt;height:19.2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">
                <v:imagedata r:id="rId74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3084720</wp:posOffset>
                </wp:positionH>
                <wp:positionV relativeFrom="paragraph">
                  <wp:posOffset>310140</wp:posOffset>
                </wp:positionV>
                <wp:extent cx="115200" cy="189720"/>
                <wp:effectExtent l="38100" t="38100" r="37465" b="3937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152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242.2pt;margin-top:23.6pt;width:10.6pt;height:16.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">
                <v:imagedata r:id="rId74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3120000</wp:posOffset>
                </wp:positionH>
                <wp:positionV relativeFrom="paragraph">
                  <wp:posOffset>-3420</wp:posOffset>
                </wp:positionV>
                <wp:extent cx="66240" cy="180720"/>
                <wp:effectExtent l="38100" t="38100" r="10160" b="48260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662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244.8pt;margin-top:-1.05pt;width:6.45pt;height:15.8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">
                <v:imagedata r:id="rId74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829680</wp:posOffset>
                </wp:positionH>
                <wp:positionV relativeFrom="paragraph">
                  <wp:posOffset>-75060</wp:posOffset>
                </wp:positionV>
                <wp:extent cx="124560" cy="343080"/>
                <wp:effectExtent l="38100" t="38100" r="46990" b="38100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2456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64.6pt;margin-top:-6.65pt;width:11.35pt;height:28.5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">
                <v:imagedata r:id="rId74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426120</wp:posOffset>
                </wp:positionH>
                <wp:positionV relativeFrom="paragraph">
                  <wp:posOffset>320220</wp:posOffset>
                </wp:positionV>
                <wp:extent cx="15480" cy="114480"/>
                <wp:effectExtent l="38100" t="38100" r="41910" b="38100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54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32.9pt;margin-top:24.4pt;width:2.6pt;height:10.4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">
                <v:imagedata r:id="rId75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317040</wp:posOffset>
                </wp:positionH>
                <wp:positionV relativeFrom="paragraph">
                  <wp:posOffset>269460</wp:posOffset>
                </wp:positionV>
                <wp:extent cx="77760" cy="126000"/>
                <wp:effectExtent l="38100" t="38100" r="17780" b="2667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777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24.2pt;margin-top:20.35pt;width:7.6pt;height:11.3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">
                <v:imagedata r:id="rId75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325320</wp:posOffset>
                </wp:positionH>
                <wp:positionV relativeFrom="paragraph">
                  <wp:posOffset>-101340</wp:posOffset>
                </wp:positionV>
                <wp:extent cx="24120" cy="317160"/>
                <wp:effectExtent l="38100" t="38100" r="33655" b="45085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2412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24.85pt;margin-top:-8.7pt;width:3.25pt;height:26.4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">
                <v:imagedata r:id="rId755" o:title=""/>
              </v:shape>
            </w:pict>
          </mc:Fallback>
        </mc:AlternateContent>
      </w:r>
    </w:p>
    <w:p w:rsidR="0012406B" w:rsidRDefault="00DA4E95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800520</wp:posOffset>
                </wp:positionH>
                <wp:positionV relativeFrom="paragraph">
                  <wp:posOffset>-73860</wp:posOffset>
                </wp:positionV>
                <wp:extent cx="386280" cy="352080"/>
                <wp:effectExtent l="76200" t="133350" r="109220" b="124460"/>
                <wp:wrapNone/>
                <wp:docPr id="3290" name="Ink 3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38628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0" o:spid="_x0000_s1026" type="#_x0000_t75" style="position:absolute;margin-left:59.4pt;margin-top:-13.25pt;width:37.7pt;height:40.7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">
                <v:imagedata r:id="rId75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6119520</wp:posOffset>
                </wp:positionH>
                <wp:positionV relativeFrom="paragraph">
                  <wp:posOffset>282780</wp:posOffset>
                </wp:positionV>
                <wp:extent cx="106920" cy="112320"/>
                <wp:effectExtent l="38100" t="38100" r="26670" b="40640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069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480.95pt;margin-top:21.4pt;width:10.2pt;height:10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">
                <v:imagedata r:id="rId75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6019440</wp:posOffset>
                </wp:positionH>
                <wp:positionV relativeFrom="paragraph">
                  <wp:posOffset>217980</wp:posOffset>
                </wp:positionV>
                <wp:extent cx="111240" cy="128880"/>
                <wp:effectExtent l="38100" t="38100" r="22225" b="43180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112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473.45pt;margin-top:16.3pt;width:10pt;height:11.8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">
                <v:imagedata r:id="rId76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5896320</wp:posOffset>
                </wp:positionH>
                <wp:positionV relativeFrom="paragraph">
                  <wp:posOffset>279180</wp:posOffset>
                </wp:positionV>
                <wp:extent cx="108000" cy="18720"/>
                <wp:effectExtent l="38100" t="38100" r="25400" b="38735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080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463.55pt;margin-top:21.45pt;width:9.85pt;height:2.9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">
                <v:imagedata r:id="rId76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5718120</wp:posOffset>
                </wp:positionH>
                <wp:positionV relativeFrom="paragraph">
                  <wp:posOffset>320940</wp:posOffset>
                </wp:positionV>
                <wp:extent cx="86760" cy="17280"/>
                <wp:effectExtent l="38100" t="38100" r="27940" b="40005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86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449.6pt;margin-top:24.5pt;width:8.3pt;height:2.8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">
                <v:imagedata r:id="rId76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5714520</wp:posOffset>
                </wp:positionH>
                <wp:positionV relativeFrom="paragraph">
                  <wp:posOffset>274860</wp:posOffset>
                </wp:positionV>
                <wp:extent cx="100080" cy="6840"/>
                <wp:effectExtent l="38100" t="38100" r="33655" b="50800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00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449.05pt;margin-top:20.7pt;width:9.55pt;height:2.4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">
                <v:imagedata r:id="rId76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5517600</wp:posOffset>
                </wp:positionH>
                <wp:positionV relativeFrom="paragraph">
                  <wp:posOffset>93060</wp:posOffset>
                </wp:positionV>
                <wp:extent cx="76320" cy="434520"/>
                <wp:effectExtent l="38100" t="38100" r="38100" b="4191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76320" cy="43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433.85pt;margin-top:6.55pt;width:7.55pt;height:35.8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">
                <v:imagedata r:id="rId76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173440</wp:posOffset>
                </wp:positionH>
                <wp:positionV relativeFrom="paragraph">
                  <wp:posOffset>900</wp:posOffset>
                </wp:positionV>
                <wp:extent cx="97560" cy="623880"/>
                <wp:effectExtent l="38100" t="38100" r="36195" b="24130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97560" cy="62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406.55pt;margin-top:-.55pt;width:9.15pt;height:50.3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">
                <v:imagedata r:id="rId77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5335800</wp:posOffset>
                </wp:positionH>
                <wp:positionV relativeFrom="paragraph">
                  <wp:posOffset>359460</wp:posOffset>
                </wp:positionV>
                <wp:extent cx="146520" cy="129600"/>
                <wp:effectExtent l="38100" t="38100" r="44450" b="41910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46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419.35pt;margin-top:27.3pt;width:13.35pt;height:12.0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">
                <v:imagedata r:id="rId77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5388360</wp:posOffset>
                </wp:positionH>
                <wp:positionV relativeFrom="paragraph">
                  <wp:posOffset>56340</wp:posOffset>
                </wp:positionV>
                <wp:extent cx="153000" cy="148680"/>
                <wp:effectExtent l="38100" t="38100" r="38100" b="41910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530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423.35pt;margin-top:3.55pt;width:13.9pt;height:13.5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">
                <v:imagedata r:id="rId77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5207280</wp:posOffset>
                </wp:positionH>
                <wp:positionV relativeFrom="paragraph">
                  <wp:posOffset>109260</wp:posOffset>
                </wp:positionV>
                <wp:extent cx="124560" cy="8280"/>
                <wp:effectExtent l="38100" t="38100" r="46990" b="48895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24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409.15pt;margin-top:7.65pt;width:11.7pt;height:2.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">
                <v:imagedata r:id="rId77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462800</wp:posOffset>
                </wp:positionH>
                <wp:positionV relativeFrom="paragraph">
                  <wp:posOffset>117900</wp:posOffset>
                </wp:positionV>
                <wp:extent cx="32760" cy="57600"/>
                <wp:effectExtent l="19050" t="19050" r="24765" b="19050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327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350.85pt;margin-top:8.75pt;width:3.7pt;height:5.6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">
                <v:imagedata r:id="rId77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4965360</wp:posOffset>
                </wp:positionH>
                <wp:positionV relativeFrom="paragraph">
                  <wp:posOffset>-35100</wp:posOffset>
                </wp:positionV>
                <wp:extent cx="159480" cy="677520"/>
                <wp:effectExtent l="38100" t="38100" r="50165" b="4699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59480" cy="67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390.3pt;margin-top:-3.4pt;width:14.25pt;height:54.9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">
                <v:imagedata r:id="rId78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4179480</wp:posOffset>
                </wp:positionH>
                <wp:positionV relativeFrom="paragraph">
                  <wp:posOffset>-9180</wp:posOffset>
                </wp:positionV>
                <wp:extent cx="124560" cy="753480"/>
                <wp:effectExtent l="38100" t="38100" r="27940" b="27940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24560" cy="75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328.35pt;margin-top:-1.2pt;width:11.2pt;height:60.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">
                <v:imagedata r:id="rId78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4818120</wp:posOffset>
                </wp:positionH>
                <wp:positionV relativeFrom="paragraph">
                  <wp:posOffset>76500</wp:posOffset>
                </wp:positionV>
                <wp:extent cx="20520" cy="120240"/>
                <wp:effectExtent l="38100" t="38100" r="36830" b="32385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205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378.65pt;margin-top:5.25pt;width:3.1pt;height:10.9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">
                <v:imagedata r:id="rId78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4620120</wp:posOffset>
                </wp:positionH>
                <wp:positionV relativeFrom="paragraph">
                  <wp:posOffset>143460</wp:posOffset>
                </wp:positionV>
                <wp:extent cx="98280" cy="4320"/>
                <wp:effectExtent l="38100" t="38100" r="35560" b="34290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98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363.2pt;margin-top:10.45pt;width:9.15pt;height:2.1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">
                <v:imagedata r:id="rId78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4253640</wp:posOffset>
                </wp:positionH>
                <wp:positionV relativeFrom="paragraph">
                  <wp:posOffset>112500</wp:posOffset>
                </wp:positionV>
                <wp:extent cx="145440" cy="164520"/>
                <wp:effectExtent l="38100" t="38100" r="45085" b="4508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454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334.2pt;margin-top:7.95pt;width:13.05pt;height:14.7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">
                <v:imagedata r:id="rId78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1610880</wp:posOffset>
                </wp:positionH>
                <wp:positionV relativeFrom="paragraph">
                  <wp:posOffset>-35100</wp:posOffset>
                </wp:positionV>
                <wp:extent cx="104040" cy="129960"/>
                <wp:effectExtent l="38100" t="38100" r="48895" b="4191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040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126.05pt;margin-top:-3.5pt;width:9.85pt;height:11.9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">
                <v:imagedata r:id="rId79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3116040</wp:posOffset>
                </wp:positionH>
                <wp:positionV relativeFrom="paragraph">
                  <wp:posOffset>241380</wp:posOffset>
                </wp:positionV>
                <wp:extent cx="118800" cy="134280"/>
                <wp:effectExtent l="38100" t="38100" r="52705" b="3746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188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244.55pt;margin-top:18.1pt;width:11.05pt;height:12.3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">
                <v:imagedata r:id="rId79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2676840</wp:posOffset>
                </wp:positionH>
                <wp:positionV relativeFrom="paragraph">
                  <wp:posOffset>156060</wp:posOffset>
                </wp:positionV>
                <wp:extent cx="32760" cy="161280"/>
                <wp:effectExtent l="38100" t="38100" r="43815" b="29845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327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209.9pt;margin-top:11.5pt;width:4.15pt;height:14.3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">
                <v:imagedata r:id="rId79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2452920</wp:posOffset>
                </wp:positionH>
                <wp:positionV relativeFrom="paragraph">
                  <wp:posOffset>285660</wp:posOffset>
                </wp:positionV>
                <wp:extent cx="117360" cy="15480"/>
                <wp:effectExtent l="38100" t="38100" r="35560" b="41910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17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192.4pt;margin-top:21.85pt;width:10.7pt;height:2.7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">
                <v:imagedata r:id="rId79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2155920</wp:posOffset>
                </wp:positionH>
                <wp:positionV relativeFrom="paragraph">
                  <wp:posOffset>196380</wp:posOffset>
                </wp:positionV>
                <wp:extent cx="82800" cy="180720"/>
                <wp:effectExtent l="38100" t="38100" r="31750" b="48260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828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169pt;margin-top:14.65pt;width:8.1pt;height:15.8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">
                <v:imagedata r:id="rId79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921840</wp:posOffset>
                </wp:positionH>
                <wp:positionV relativeFrom="paragraph">
                  <wp:posOffset>272700</wp:posOffset>
                </wp:positionV>
                <wp:extent cx="90360" cy="22680"/>
                <wp:effectExtent l="38100" t="38100" r="43180" b="34925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903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71.9pt;margin-top:20.75pt;width:8.5pt;height:3.2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">
                <v:imagedata r:id="rId80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935520</wp:posOffset>
                </wp:positionH>
                <wp:positionV relativeFrom="paragraph">
                  <wp:posOffset>157860</wp:posOffset>
                </wp:positionV>
                <wp:extent cx="88200" cy="183600"/>
                <wp:effectExtent l="38100" t="38100" r="7620" b="45085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882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73.15pt;margin-top:11.7pt;width:8.2pt;height:15.9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">
                <v:imagedata r:id="rId80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1181400</wp:posOffset>
                </wp:positionH>
                <wp:positionV relativeFrom="paragraph">
                  <wp:posOffset>-88740</wp:posOffset>
                </wp:positionV>
                <wp:extent cx="51840" cy="206640"/>
                <wp:effectExtent l="38100" t="38100" r="43815" b="41275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518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92.35pt;margin-top:-7.7pt;width:5.55pt;height:17.6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">
                <v:imagedata r:id="rId80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1007160</wp:posOffset>
                </wp:positionH>
                <wp:positionV relativeFrom="paragraph">
                  <wp:posOffset>-88020</wp:posOffset>
                </wp:positionV>
                <wp:extent cx="128520" cy="320760"/>
                <wp:effectExtent l="38100" t="38100" r="24130" b="22225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2852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78.65pt;margin-top:-7.45pt;width:11.4pt;height:26.4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">
                <v:imagedata r:id="rId80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1168800</wp:posOffset>
                </wp:positionH>
                <wp:positionV relativeFrom="paragraph">
                  <wp:posOffset>59580</wp:posOffset>
                </wp:positionV>
                <wp:extent cx="24840" cy="62640"/>
                <wp:effectExtent l="38100" t="38100" r="32385" b="33020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248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91.2pt;margin-top:3.85pt;width:3.55pt;height:6.4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">
                <v:imagedata r:id="rId80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033800</wp:posOffset>
                </wp:positionH>
                <wp:positionV relativeFrom="paragraph">
                  <wp:posOffset>-21780</wp:posOffset>
                </wp:positionV>
                <wp:extent cx="112680" cy="141840"/>
                <wp:effectExtent l="38100" t="38100" r="40005" b="4889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126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80.85pt;margin-top:-2.55pt;width:10.2pt;height:12.8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">
                <v:imagedata r:id="rId811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803040</wp:posOffset>
                </wp:positionH>
                <wp:positionV relativeFrom="paragraph">
                  <wp:posOffset>128340</wp:posOffset>
                </wp:positionV>
                <wp:extent cx="112680" cy="37440"/>
                <wp:effectExtent l="38100" t="38100" r="40005" b="39370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126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62.5pt;margin-top:9.35pt;width:10.4pt;height:4.5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">
                <v:imagedata r:id="rId813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817080</wp:posOffset>
                </wp:positionH>
                <wp:positionV relativeFrom="paragraph">
                  <wp:posOffset>-120420</wp:posOffset>
                </wp:positionV>
                <wp:extent cx="91440" cy="356760"/>
                <wp:effectExtent l="38100" t="38100" r="41910" b="43815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9144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63.6pt;margin-top:-10.3pt;width:8.75pt;height:29.7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">
                <v:imagedata r:id="rId815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69000</wp:posOffset>
                </wp:positionH>
                <wp:positionV relativeFrom="paragraph">
                  <wp:posOffset>-75420</wp:posOffset>
                </wp:positionV>
                <wp:extent cx="128880" cy="318240"/>
                <wp:effectExtent l="19050" t="38100" r="5080" b="4381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2888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4.65pt;margin-top:-6.7pt;width:11.7pt;height:26.5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">
                <v:imagedata r:id="rId817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92040</wp:posOffset>
                </wp:positionH>
                <wp:positionV relativeFrom="paragraph">
                  <wp:posOffset>104940</wp:posOffset>
                </wp:positionV>
                <wp:extent cx="93240" cy="24120"/>
                <wp:effectExtent l="38100" t="38100" r="40640" b="3365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932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6.5pt;margin-top:7.55pt;width:8.8pt;height:3.4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">
                <v:imagedata r:id="rId819" o:title=""/>
              </v:shape>
            </w:pict>
          </mc:Fallback>
        </mc:AlternateContent>
      </w:r>
      <w:r w:rsidR="0063758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84840</wp:posOffset>
                </wp:positionH>
                <wp:positionV relativeFrom="paragraph">
                  <wp:posOffset>-102780</wp:posOffset>
                </wp:positionV>
                <wp:extent cx="74160" cy="290520"/>
                <wp:effectExtent l="38100" t="38100" r="40640" b="33655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7416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6pt;margin-top:-8.9pt;width:7.4pt;height:24.4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">
                <v:imagedata r:id="rId821" o:title=""/>
              </v:shape>
            </w:pict>
          </mc:Fallback>
        </mc:AlternateContent>
      </w:r>
    </w:p>
    <w:p w:rsidR="00D3139F" w:rsidRPr="00FA0132" w:rsidRDefault="00637580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4678440</wp:posOffset>
                </wp:positionH>
                <wp:positionV relativeFrom="paragraph">
                  <wp:posOffset>-18900</wp:posOffset>
                </wp:positionV>
                <wp:extent cx="110160" cy="106920"/>
                <wp:effectExtent l="38100" t="38100" r="42545" b="45720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101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367.6pt;margin-top:-2.45pt;width:10.45pt;height:10.2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">
                <v:imagedata r:id="rId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4312680</wp:posOffset>
                </wp:positionH>
                <wp:positionV relativeFrom="paragraph">
                  <wp:posOffset>-35460</wp:posOffset>
                </wp:positionV>
                <wp:extent cx="42480" cy="174240"/>
                <wp:effectExtent l="38100" t="38100" r="34290" b="35560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424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338.8pt;margin-top:-3.6pt;width:5.05pt;height:15.3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">
                <v:imagedata r:id="rId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3061680</wp:posOffset>
                </wp:positionH>
                <wp:positionV relativeFrom="paragraph">
                  <wp:posOffset>163620</wp:posOffset>
                </wp:positionV>
                <wp:extent cx="126720" cy="162720"/>
                <wp:effectExtent l="19050" t="38100" r="45085" b="4699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1267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240.6pt;margin-top:12.1pt;width:11.45pt;height:14.6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">
                <v:imagedata r:id="rId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301080</wp:posOffset>
                </wp:positionH>
                <wp:positionV relativeFrom="paragraph">
                  <wp:posOffset>-297180</wp:posOffset>
                </wp:positionV>
                <wp:extent cx="101520" cy="725400"/>
                <wp:effectExtent l="38100" t="38100" r="32385" b="3683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01520" cy="72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259.3pt;margin-top:-24pt;width:9.65pt;height:58.4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">
                <v:imagedata r:id="rId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2995800</wp:posOffset>
                </wp:positionH>
                <wp:positionV relativeFrom="paragraph">
                  <wp:posOffset>-311580</wp:posOffset>
                </wp:positionV>
                <wp:extent cx="79560" cy="732960"/>
                <wp:effectExtent l="38100" t="38100" r="34925" b="4826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79560" cy="73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235pt;margin-top:-25.25pt;width:7.95pt;height:59.4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">
                <v:imagedata r:id="rId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2745240</wp:posOffset>
                </wp:positionH>
                <wp:positionV relativeFrom="paragraph">
                  <wp:posOffset>-350460</wp:posOffset>
                </wp:positionV>
                <wp:extent cx="155520" cy="783720"/>
                <wp:effectExtent l="38100" t="38100" r="35560" b="35560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55520" cy="78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215.55pt;margin-top:-28.2pt;width:13.85pt;height:63.2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">
                <v:imagedata r:id="rId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2085000</wp:posOffset>
                </wp:positionH>
                <wp:positionV relativeFrom="paragraph">
                  <wp:posOffset>-405180</wp:posOffset>
                </wp:positionV>
                <wp:extent cx="132840" cy="922680"/>
                <wp:effectExtent l="38100" t="38100" r="38735" b="2984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32840" cy="9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163.35pt;margin-top:-32.5pt;width:12.05pt;height:74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">
                <v:imagedata r:id="rId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599800</wp:posOffset>
                </wp:positionH>
                <wp:positionV relativeFrom="paragraph">
                  <wp:posOffset>89100</wp:posOffset>
                </wp:positionV>
                <wp:extent cx="98640" cy="192240"/>
                <wp:effectExtent l="19050" t="38100" r="34925" b="36830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986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203.9pt;margin-top:6.1pt;width:9.45pt;height:16.8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">
                <v:imagedata r:id="rId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2128200</wp:posOffset>
                </wp:positionH>
                <wp:positionV relativeFrom="paragraph">
                  <wp:posOffset>112500</wp:posOffset>
                </wp:positionV>
                <wp:extent cx="70920" cy="192240"/>
                <wp:effectExtent l="38100" t="38100" r="43815" b="36830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7092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166.8pt;margin-top:8.1pt;width:7.15pt;height:16.7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">
                <v:imagedata r:id="rId839" o:title="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6582FF6" wp14:editId="5034B53A">
                <wp:simplePos x="0" y="0"/>
                <wp:positionH relativeFrom="column">
                  <wp:posOffset>3017520</wp:posOffset>
                </wp:positionH>
                <wp:positionV relativeFrom="paragraph">
                  <wp:posOffset>196850</wp:posOffset>
                </wp:positionV>
                <wp:extent cx="2667000" cy="632460"/>
                <wp:effectExtent l="0" t="0" r="0" b="0"/>
                <wp:wrapNone/>
                <wp:docPr id="1080" name="Text Box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0" cy="632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746" w:rsidRPr="00FB4EAD" w:rsidRDefault="00B87746" w:rsidP="00D3139F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proofErr w:type="spellStart"/>
                            <w:r w:rsidRPr="0012406B">
                              <w:rPr>
                                <w:highlight w:val="yellow"/>
                              </w:rPr>
                              <w:t>Αντ</w:t>
                            </w:r>
                            <w:proofErr w:type="spellEnd"/>
                            <w:r w:rsidRPr="0012406B">
                              <w:rPr>
                                <w:highlight w:val="yellow"/>
                              </w:rPr>
                              <w:t xml:space="preserve">ανάκλαση </w:t>
                            </w:r>
                            <w:proofErr w:type="spellStart"/>
                            <w:r w:rsidRPr="0012406B">
                              <w:rPr>
                                <w:highlight w:val="yellow"/>
                              </w:rPr>
                              <w:t>στην</w:t>
                            </w:r>
                            <w:proofErr w:type="spellEnd"/>
                            <w:r w:rsidRPr="0012406B">
                              <w:rPr>
                                <w:highlight w:val="yellow"/>
                              </w:rPr>
                              <w:t xml:space="preserve"> </w:t>
                            </w:r>
                            <w:proofErr w:type="spellStart"/>
                            <w:r w:rsidRPr="0012406B">
                              <w:rPr>
                                <w:highlight w:val="yellow"/>
                              </w:rPr>
                              <w:t>ευθεί</w:t>
                            </w:r>
                            <w:proofErr w:type="spellEnd"/>
                            <w:r w:rsidRPr="0012406B">
                              <w:rPr>
                                <w:highlight w:val="yellow"/>
                              </w:rPr>
                              <w:t>α 45</w:t>
                            </w:r>
                            <w:r w:rsidRPr="0012406B">
                              <w:rPr>
                                <w:highlight w:val="yellow"/>
                                <w:vertAlign w:val="superscript"/>
                              </w:rPr>
                              <w:t>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3" o:spid="_x0000_s1037" type="#_x0000_t202" style="position:absolute;left:0;text-align:left;margin-left:237.6pt;margin-top:15.5pt;width:210pt;height:49.8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" stroked="f">
                <v:textbox>
                  <w:txbxContent>
                    <w:p w:rsidR="005F252E" w:rsidRPr="00FB4EAD" w:rsidRDefault="005F252E" w:rsidP="00D3139F">
                      <w:pPr>
                        <w:rPr>
                          <w:vertAlign w:val="superscript"/>
                          <w:lang w:val="en-US"/>
                        </w:rPr>
                      </w:pPr>
                      <w:proofErr w:type="spellStart"/>
                      <w:r w:rsidRPr="0012406B">
                        <w:rPr>
                          <w:highlight w:val="yellow"/>
                        </w:rPr>
                        <w:t>Αντ</w:t>
                      </w:r>
                      <w:proofErr w:type="spellEnd"/>
                      <w:r w:rsidRPr="0012406B">
                        <w:rPr>
                          <w:highlight w:val="yellow"/>
                        </w:rPr>
                        <w:t xml:space="preserve">ανάκλαση </w:t>
                      </w:r>
                      <w:proofErr w:type="spellStart"/>
                      <w:r w:rsidRPr="0012406B">
                        <w:rPr>
                          <w:highlight w:val="yellow"/>
                        </w:rPr>
                        <w:t>στην</w:t>
                      </w:r>
                      <w:proofErr w:type="spellEnd"/>
                      <w:r w:rsidRPr="0012406B">
                        <w:rPr>
                          <w:highlight w:val="yellow"/>
                        </w:rPr>
                        <w:t xml:space="preserve"> </w:t>
                      </w:r>
                      <w:proofErr w:type="spellStart"/>
                      <w:r w:rsidRPr="0012406B">
                        <w:rPr>
                          <w:highlight w:val="yellow"/>
                        </w:rPr>
                        <w:t>ευθεί</w:t>
                      </w:r>
                      <w:proofErr w:type="spellEnd"/>
                      <w:r w:rsidRPr="0012406B">
                        <w:rPr>
                          <w:highlight w:val="yellow"/>
                        </w:rPr>
                        <w:t>α 45</w:t>
                      </w:r>
                      <w:r w:rsidRPr="0012406B">
                        <w:rPr>
                          <w:highlight w:val="yellow"/>
                          <w:vertAlign w:val="superscript"/>
                        </w:rPr>
                        <w:t>ο</w:t>
                      </w:r>
                    </w:p>
                  </w:txbxContent>
                </v:textbox>
              </v:shape>
            </w:pict>
          </mc:Fallback>
        </mc:AlternateContent>
      </w:r>
    </w:p>
    <w:p w:rsidR="00D3139F" w:rsidRPr="00FA0132" w:rsidRDefault="00637580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463880</wp:posOffset>
                </wp:positionH>
                <wp:positionV relativeFrom="paragraph">
                  <wp:posOffset>102780</wp:posOffset>
                </wp:positionV>
                <wp:extent cx="136080" cy="182880"/>
                <wp:effectExtent l="38100" t="38100" r="35560" b="26670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360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351pt;margin-top:7.55pt;width:12pt;height:15.7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">
                <v:imagedata r:id="rId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4461720</wp:posOffset>
                </wp:positionH>
                <wp:positionV relativeFrom="paragraph">
                  <wp:posOffset>142020</wp:posOffset>
                </wp:positionV>
                <wp:extent cx="15840" cy="131400"/>
                <wp:effectExtent l="38100" t="19050" r="22860" b="21590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58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350.6pt;margin-top:10.7pt;width:2.5pt;height:11.4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">
                <v:imagedata r:id="rId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4479360</wp:posOffset>
                </wp:positionH>
                <wp:positionV relativeFrom="paragraph">
                  <wp:posOffset>160020</wp:posOffset>
                </wp:positionV>
                <wp:extent cx="64440" cy="74520"/>
                <wp:effectExtent l="19050" t="19050" r="31115" b="20955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644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352.15pt;margin-top:12.05pt;width:6.1pt;height:6.9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">
                <v:imagedata r:id="rId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4464240</wp:posOffset>
                </wp:positionH>
                <wp:positionV relativeFrom="paragraph">
                  <wp:posOffset>156060</wp:posOffset>
                </wp:positionV>
                <wp:extent cx="89280" cy="57960"/>
                <wp:effectExtent l="38100" t="38100" r="44450" b="37465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892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350.8pt;margin-top:11.6pt;width:8.45pt;height:6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">
                <v:imagedata r:id="rId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4380000</wp:posOffset>
                </wp:positionH>
                <wp:positionV relativeFrom="paragraph">
                  <wp:posOffset>245700</wp:posOffset>
                </wp:positionV>
                <wp:extent cx="54000" cy="46080"/>
                <wp:effectExtent l="38100" t="38100" r="41275" b="49530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540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344.05pt;margin-top:18.55pt;width:5.9pt;height:5.2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">
                <v:imagedata r:id="rId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4332120</wp:posOffset>
                </wp:positionH>
                <wp:positionV relativeFrom="paragraph">
                  <wp:posOffset>-15300</wp:posOffset>
                </wp:positionV>
                <wp:extent cx="103320" cy="249840"/>
                <wp:effectExtent l="38100" t="38100" r="11430" b="36195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033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340.35pt;margin-top:-2pt;width:9.65pt;height:20.9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">
                <v:imagedata r:id="rId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4344720</wp:posOffset>
                </wp:positionH>
                <wp:positionV relativeFrom="paragraph">
                  <wp:posOffset>106380</wp:posOffset>
                </wp:positionV>
                <wp:extent cx="5400" cy="4680"/>
                <wp:effectExtent l="38100" t="38100" r="33020" b="33655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5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341.4pt;margin-top:7.65pt;width:1.75pt;height:1.8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">
                <v:imagedata r:id="rId853" o:title=""/>
              </v:shape>
            </w:pict>
          </mc:Fallback>
        </mc:AlternateContent>
      </w:r>
    </w:p>
    <w:p w:rsidR="0012406B" w:rsidRPr="0012406B" w:rsidRDefault="00DA4E95" w:rsidP="00D3139F">
      <w:pPr>
        <w:rPr>
          <w:lang w:val="el-GR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2878440</wp:posOffset>
                </wp:positionH>
                <wp:positionV relativeFrom="paragraph">
                  <wp:posOffset>66540</wp:posOffset>
                </wp:positionV>
                <wp:extent cx="24840" cy="67320"/>
                <wp:effectExtent l="114300" t="171450" r="127635" b="199390"/>
                <wp:wrapNone/>
                <wp:docPr id="3289" name="Ink 3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248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9" o:spid="_x0000_s1026" type="#_x0000_t75" style="position:absolute;margin-left:221pt;margin-top:-6.1pt;width:13.3pt;height:28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">
                <v:imagedata r:id="rId855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4507080</wp:posOffset>
                </wp:positionH>
                <wp:positionV relativeFrom="paragraph">
                  <wp:posOffset>-120420</wp:posOffset>
                </wp:positionV>
                <wp:extent cx="656280" cy="549720"/>
                <wp:effectExtent l="38100" t="38100" r="29845" b="41275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656280" cy="54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354.35pt;margin-top:-10.25pt;width:53.15pt;height:44.9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">
                <v:imagedata r:id="rId857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5260200</wp:posOffset>
                </wp:positionH>
                <wp:positionV relativeFrom="paragraph">
                  <wp:posOffset>295380</wp:posOffset>
                </wp:positionV>
                <wp:extent cx="61560" cy="101160"/>
                <wp:effectExtent l="38100" t="38100" r="34290" b="32385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61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413.65pt;margin-top:22.65pt;width:6.1pt;height:9.1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">
                <v:imagedata r:id="rId859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5242560</wp:posOffset>
                </wp:positionH>
                <wp:positionV relativeFrom="paragraph">
                  <wp:posOffset>305460</wp:posOffset>
                </wp:positionV>
                <wp:extent cx="89640" cy="90360"/>
                <wp:effectExtent l="38100" t="38100" r="43815" b="4318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896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412.1pt;margin-top:23.35pt;width:8.55pt;height:8.6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">
                <v:imagedata r:id="rId861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5085960</wp:posOffset>
                </wp:positionH>
                <wp:positionV relativeFrom="paragraph">
                  <wp:posOffset>352620</wp:posOffset>
                </wp:positionV>
                <wp:extent cx="41400" cy="35640"/>
                <wp:effectExtent l="38100" t="38100" r="34925" b="40640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414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399.65pt;margin-top:27pt;width:4.85pt;height:4.3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">
                <v:imagedata r:id="rId863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2936040</wp:posOffset>
                </wp:positionH>
                <wp:positionV relativeFrom="paragraph">
                  <wp:posOffset>-439380</wp:posOffset>
                </wp:positionV>
                <wp:extent cx="2395080" cy="1834200"/>
                <wp:effectExtent l="38100" t="38100" r="43815" b="33020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2395080" cy="18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230.5pt;margin-top:-35.35pt;width:190.1pt;height:145.9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">
                <v:imagedata r:id="rId865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119000</wp:posOffset>
                </wp:positionH>
                <wp:positionV relativeFrom="paragraph">
                  <wp:posOffset>109980</wp:posOffset>
                </wp:positionV>
                <wp:extent cx="518760" cy="385560"/>
                <wp:effectExtent l="38100" t="38100" r="34290" b="33655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518760" cy="3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323.6pt;margin-top:7.9pt;width:42.55pt;height:32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">
                <v:imagedata r:id="rId867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4122240</wp:posOffset>
                </wp:positionH>
                <wp:positionV relativeFrom="paragraph">
                  <wp:posOffset>204660</wp:posOffset>
                </wp:positionV>
                <wp:extent cx="120240" cy="126000"/>
                <wp:effectExtent l="38100" t="38100" r="13335" b="4572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202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323.8pt;margin-top:15.35pt;width:10.6pt;height:11.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">
                <v:imagedata r:id="rId869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4429680</wp:posOffset>
                </wp:positionH>
                <wp:positionV relativeFrom="paragraph">
                  <wp:posOffset>586620</wp:posOffset>
                </wp:positionV>
                <wp:extent cx="5760" cy="15480"/>
                <wp:effectExtent l="38100" t="38100" r="32385" b="41910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5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348.1pt;margin-top:45.65pt;width:1.75pt;height:2.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">
                <v:imagedata r:id="rId871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4106040</wp:posOffset>
                </wp:positionH>
                <wp:positionV relativeFrom="paragraph">
                  <wp:posOffset>201780</wp:posOffset>
                </wp:positionV>
                <wp:extent cx="103320" cy="82080"/>
                <wp:effectExtent l="38100" t="38100" r="49530" b="51435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033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322.4pt;margin-top:15pt;width:9.8pt;height:8.2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">
                <v:imagedata r:id="rId873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4145640</wp:posOffset>
                </wp:positionH>
                <wp:positionV relativeFrom="paragraph">
                  <wp:posOffset>229140</wp:posOffset>
                </wp:positionV>
                <wp:extent cx="300600" cy="306360"/>
                <wp:effectExtent l="38100" t="38100" r="42545" b="3683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30060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325.7pt;margin-top:17.35pt;width:25.2pt;height:25.4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">
                <v:imagedata r:id="rId875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3897600</wp:posOffset>
                </wp:positionH>
                <wp:positionV relativeFrom="paragraph">
                  <wp:posOffset>222660</wp:posOffset>
                </wp:positionV>
                <wp:extent cx="57960" cy="93960"/>
                <wp:effectExtent l="38100" t="38100" r="37465" b="40005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579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306.1pt;margin-top:16.85pt;width:6.2pt;height:8.9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">
                <v:imagedata r:id="rId877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3790680</wp:posOffset>
                </wp:positionH>
                <wp:positionV relativeFrom="paragraph">
                  <wp:posOffset>128340</wp:posOffset>
                </wp:positionV>
                <wp:extent cx="101520" cy="137520"/>
                <wp:effectExtent l="38100" t="38100" r="32385" b="34290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015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297.8pt;margin-top:9.3pt;width:9.45pt;height:12.4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">
                <v:imagedata r:id="rId879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4448040</wp:posOffset>
                </wp:positionH>
                <wp:positionV relativeFrom="paragraph">
                  <wp:posOffset>635940</wp:posOffset>
                </wp:positionV>
                <wp:extent cx="71280" cy="113760"/>
                <wp:effectExtent l="38100" t="38100" r="43180" b="38735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712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349.65pt;margin-top:49.25pt;width:6.95pt;height:10.6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">
                <v:imagedata r:id="rId881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4407720</wp:posOffset>
                </wp:positionH>
                <wp:positionV relativeFrom="paragraph">
                  <wp:posOffset>527580</wp:posOffset>
                </wp:positionV>
                <wp:extent cx="66960" cy="77760"/>
                <wp:effectExtent l="38100" t="38100" r="28575" b="36830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669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346.3pt;margin-top:40.9pt;width:6.85pt;height:7.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">
                <v:imagedata r:id="rId883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4105680</wp:posOffset>
                </wp:positionH>
                <wp:positionV relativeFrom="paragraph">
                  <wp:posOffset>552780</wp:posOffset>
                </wp:positionV>
                <wp:extent cx="355680" cy="30600"/>
                <wp:effectExtent l="38100" t="38100" r="44450" b="45720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3556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322.55pt;margin-top:42.75pt;width:29.6pt;height:4.0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">
                <v:imagedata r:id="rId885" o:title=""/>
              </v:shape>
            </w:pict>
          </mc:Fallback>
        </mc:AlternateContent>
      </w:r>
      <w:r w:rsidR="0063758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4176240</wp:posOffset>
                </wp:positionH>
                <wp:positionV relativeFrom="paragraph">
                  <wp:posOffset>589140</wp:posOffset>
                </wp:positionV>
                <wp:extent cx="47520" cy="11520"/>
                <wp:effectExtent l="19050" t="19050" r="29210" b="26670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47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328.35pt;margin-top:45.9pt;width:4.7pt;height:1.9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">
                <v:imagedata r:id="rId887" o:title=""/>
              </v:shape>
            </w:pict>
          </mc:Fallback>
        </mc:AlternateContent>
      </w:r>
      <w:r w:rsidR="0012406B" w:rsidRPr="002A7BE9">
        <w:rPr>
          <w:position w:val="-36"/>
        </w:rPr>
        <w:object w:dxaOrig="1340" w:dyaOrig="859">
          <v:shape id="_x0000_i1066" type="#_x0000_t75" style="width:67pt;height:42.95pt" o:ole="">
            <v:imagedata r:id="rId888" o:title=""/>
          </v:shape>
          <o:OLEObject Type="Embed" ProgID="Equation.DSMT4" ShapeID="_x0000_i1066" DrawAspect="Content" ObjectID="_1669724204" r:id="rId889"/>
        </w:objec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8909AD1" wp14:editId="2E90033E">
                <wp:simplePos x="0" y="0"/>
                <wp:positionH relativeFrom="column">
                  <wp:posOffset>4042410</wp:posOffset>
                </wp:positionH>
                <wp:positionV relativeFrom="paragraph">
                  <wp:posOffset>133985</wp:posOffset>
                </wp:positionV>
                <wp:extent cx="586740" cy="354965"/>
                <wp:effectExtent l="0" t="57785" r="38100" b="25400"/>
                <wp:wrapNone/>
                <wp:docPr id="1079" name="Arc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9818832" flipH="1" flipV="1">
                          <a:off x="0" y="0"/>
                          <a:ext cx="586740" cy="354965"/>
                        </a:xfrm>
                        <a:custGeom>
                          <a:avLst/>
                          <a:gdLst>
                            <a:gd name="G0" fmla="+- 0 0 0"/>
                            <a:gd name="G1" fmla="+- 21256 0 0"/>
                            <a:gd name="G2" fmla="+- 21600 0 0"/>
                            <a:gd name="T0" fmla="*/ 3840 w 21103"/>
                            <a:gd name="T1" fmla="*/ 0 h 21256"/>
                            <a:gd name="T2" fmla="*/ 21103 w 21103"/>
                            <a:gd name="T3" fmla="*/ 16647 h 21256"/>
                            <a:gd name="T4" fmla="*/ 0 w 21103"/>
                            <a:gd name="T5" fmla="*/ 21256 h 2125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103" h="21256" fill="none" extrusionOk="0">
                              <a:moveTo>
                                <a:pt x="3839" y="0"/>
                              </a:moveTo>
                              <a:cubicBezTo>
                                <a:pt x="12429" y="1551"/>
                                <a:pt x="19240" y="8120"/>
                                <a:pt x="21102" y="16647"/>
                              </a:cubicBezTo>
                            </a:path>
                            <a:path w="21103" h="21256" stroke="0" extrusionOk="0">
                              <a:moveTo>
                                <a:pt x="3839" y="0"/>
                              </a:moveTo>
                              <a:cubicBezTo>
                                <a:pt x="12429" y="1551"/>
                                <a:pt x="19240" y="8120"/>
                                <a:pt x="21102" y="16647"/>
                              </a:cubicBezTo>
                              <a:lnTo>
                                <a:pt x="0" y="2125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280" o:spid="_x0000_s1026" style="position:absolute;margin-left:318.3pt;margin-top:10.55pt;width:46.2pt;height:27.95pt;rotation:-10724783fd;flip:x 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103,21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" path="m3839,nfc12429,1551,19240,8120,21102,16647em3839,nsc12429,1551,19240,8120,21102,16647l,21256,3839,xe" filled="f">
                <v:stroke endarrow="open"/>
                <v:path arrowok="t" o:extrusionok="f" o:connecttype="custom" o:connectlocs="106766,0;586740,277997;0,354965" o:connectangles="0,0,0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F65DDDD" wp14:editId="71FD27A5">
                <wp:simplePos x="0" y="0"/>
                <wp:positionH relativeFrom="column">
                  <wp:posOffset>3932555</wp:posOffset>
                </wp:positionH>
                <wp:positionV relativeFrom="paragraph">
                  <wp:posOffset>231140</wp:posOffset>
                </wp:positionV>
                <wp:extent cx="586740" cy="354965"/>
                <wp:effectExtent l="0" t="116840" r="0" b="13970"/>
                <wp:wrapNone/>
                <wp:docPr id="1078" name="Arc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9818832" flipH="1" flipV="1">
                          <a:off x="0" y="0"/>
                          <a:ext cx="586740" cy="354965"/>
                        </a:xfrm>
                        <a:custGeom>
                          <a:avLst/>
                          <a:gdLst>
                            <a:gd name="G0" fmla="+- 0 0 0"/>
                            <a:gd name="G1" fmla="+- 21256 0 0"/>
                            <a:gd name="G2" fmla="+- 21600 0 0"/>
                            <a:gd name="T0" fmla="*/ 3840 w 21103"/>
                            <a:gd name="T1" fmla="*/ 0 h 21256"/>
                            <a:gd name="T2" fmla="*/ 21103 w 21103"/>
                            <a:gd name="T3" fmla="*/ 16647 h 21256"/>
                            <a:gd name="T4" fmla="*/ 0 w 21103"/>
                            <a:gd name="T5" fmla="*/ 21256 h 2125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103" h="21256" fill="none" extrusionOk="0">
                              <a:moveTo>
                                <a:pt x="3839" y="0"/>
                              </a:moveTo>
                              <a:cubicBezTo>
                                <a:pt x="12429" y="1551"/>
                                <a:pt x="19240" y="8120"/>
                                <a:pt x="21102" y="16647"/>
                              </a:cubicBezTo>
                            </a:path>
                            <a:path w="21103" h="21256" stroke="0" extrusionOk="0">
                              <a:moveTo>
                                <a:pt x="3839" y="0"/>
                              </a:moveTo>
                              <a:cubicBezTo>
                                <a:pt x="12429" y="1551"/>
                                <a:pt x="19240" y="8120"/>
                                <a:pt x="21102" y="16647"/>
                              </a:cubicBezTo>
                              <a:lnTo>
                                <a:pt x="0" y="2125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279" o:spid="_x0000_s1026" style="position:absolute;margin-left:309.65pt;margin-top:18.2pt;width:46.2pt;height:27.95pt;rotation:-10724783fd;flip:x 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103,21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" path="m3839,nfc12429,1551,19240,8120,21102,16647em3839,nsc12429,1551,19240,8120,21102,16647l,21256,3839,xe" filled="f">
                <v:stroke startarrow="open"/>
                <v:path arrowok="t" o:extrusionok="f" o:connecttype="custom" o:connectlocs="106766,0;586740,277997;0,354965" o:connectangles="0,0,0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7E6E645" wp14:editId="101CAC2D">
                <wp:simplePos x="0" y="0"/>
                <wp:positionH relativeFrom="column">
                  <wp:posOffset>4067175</wp:posOffset>
                </wp:positionH>
                <wp:positionV relativeFrom="paragraph">
                  <wp:posOffset>49530</wp:posOffset>
                </wp:positionV>
                <wp:extent cx="0" cy="1051560"/>
                <wp:effectExtent l="9525" t="11430" r="9525" b="13335"/>
                <wp:wrapNone/>
                <wp:docPr id="1077" name="AutoShape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515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9" o:spid="_x0000_s1026" type="#_x0000_t32" style="position:absolute;margin-left:320.25pt;margin-top:3.9pt;width:0;height:82.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"/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705FC49" wp14:editId="7BAC505C">
                <wp:simplePos x="0" y="0"/>
                <wp:positionH relativeFrom="column">
                  <wp:posOffset>4067175</wp:posOffset>
                </wp:positionH>
                <wp:positionV relativeFrom="paragraph">
                  <wp:posOffset>191135</wp:posOffset>
                </wp:positionV>
                <wp:extent cx="0" cy="382270"/>
                <wp:effectExtent l="57150" t="19685" r="57150" b="7620"/>
                <wp:wrapNone/>
                <wp:docPr id="1076" name="AutoShape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82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2" o:spid="_x0000_s1026" type="#_x0000_t32" style="position:absolute;margin-left:320.25pt;margin-top:15.05pt;width:0;height:30.1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C93E371" wp14:editId="70892FDA">
                <wp:simplePos x="0" y="0"/>
                <wp:positionH relativeFrom="column">
                  <wp:posOffset>4067175</wp:posOffset>
                </wp:positionH>
                <wp:positionV relativeFrom="paragraph">
                  <wp:posOffset>563880</wp:posOffset>
                </wp:positionV>
                <wp:extent cx="445770" cy="0"/>
                <wp:effectExtent l="9525" t="59055" r="20955" b="55245"/>
                <wp:wrapNone/>
                <wp:docPr id="1075" name="AutoShape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57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1" o:spid="_x0000_s1026" type="#_x0000_t32" style="position:absolute;margin-left:320.25pt;margin-top:44.4pt;width:35.1pt;height: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">
                <v:stroke endarrow="block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9FDBB2D" wp14:editId="76028649">
                <wp:simplePos x="0" y="0"/>
                <wp:positionH relativeFrom="column">
                  <wp:posOffset>3390900</wp:posOffset>
                </wp:positionH>
                <wp:positionV relativeFrom="paragraph">
                  <wp:posOffset>563880</wp:posOffset>
                </wp:positionV>
                <wp:extent cx="1457325" cy="0"/>
                <wp:effectExtent l="9525" t="11430" r="9525" b="7620"/>
                <wp:wrapNone/>
                <wp:docPr id="1074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57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0" o:spid="_x0000_s1026" type="#_x0000_t32" style="position:absolute;margin-left:267pt;margin-top:44.4pt;width:114.75pt;height:0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"/>
            </w:pict>
          </mc:Fallback>
        </mc:AlternateContent>
      </w:r>
      <w:r w:rsidR="00D3139F" w:rsidRPr="00FA0132">
        <w:rPr>
          <w:lang w:val="el-GR"/>
        </w:rPr>
        <w:tab/>
        <w:t xml:space="preserve">     </w:t>
      </w:r>
      <w:r w:rsidR="0012406B">
        <w:rPr>
          <w:lang w:val="el-GR"/>
        </w:rPr>
        <w:t>τότε:</w:t>
      </w:r>
    </w:p>
    <w:p w:rsidR="00D3139F" w:rsidRPr="00FA0132" w:rsidRDefault="00637580" w:rsidP="00D3139F">
      <w:pPr>
        <w:rPr>
          <w:lang w:val="el-GR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3680520</wp:posOffset>
                </wp:positionH>
                <wp:positionV relativeFrom="paragraph">
                  <wp:posOffset>71995</wp:posOffset>
                </wp:positionV>
                <wp:extent cx="79200" cy="388080"/>
                <wp:effectExtent l="38100" t="38100" r="35560" b="31115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79200" cy="38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289.2pt;margin-top:5.05pt;width:7.7pt;height:31.9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">
                <v:imagedata r:id="rId89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3430320</wp:posOffset>
                </wp:positionH>
                <wp:positionV relativeFrom="paragraph">
                  <wp:posOffset>-16205</wp:posOffset>
                </wp:positionV>
                <wp:extent cx="74520" cy="514080"/>
                <wp:effectExtent l="38100" t="38100" r="40005" b="38735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74520" cy="51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269.25pt;margin-top:-2.1pt;width:7.3pt;height:42.0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">
                <v:imagedata r:id="rId89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3638040</wp:posOffset>
                </wp:positionH>
                <wp:positionV relativeFrom="paragraph">
                  <wp:posOffset>517675</wp:posOffset>
                </wp:positionV>
                <wp:extent cx="83160" cy="137160"/>
                <wp:effectExtent l="38100" t="38100" r="31750" b="34290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831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285.65pt;margin-top:39.95pt;width:8.25pt;height:12.4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">
                <v:imagedata r:id="rId89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3590160</wp:posOffset>
                </wp:positionH>
                <wp:positionV relativeFrom="paragraph">
                  <wp:posOffset>226795</wp:posOffset>
                </wp:positionV>
                <wp:extent cx="86400" cy="162720"/>
                <wp:effectExtent l="38100" t="38100" r="46990" b="46990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864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281.9pt;margin-top:17.05pt;width:8.5pt;height:14.4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">
                <v:imagedata r:id="rId89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3603480</wp:posOffset>
                </wp:positionH>
                <wp:positionV relativeFrom="paragraph">
                  <wp:posOffset>38875</wp:posOffset>
                </wp:positionV>
                <wp:extent cx="45000" cy="110880"/>
                <wp:effectExtent l="38100" t="38100" r="50800" b="41910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450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282.95pt;margin-top:2.2pt;width:5.25pt;height:10.4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">
                <v:imagedata r:id="rId89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3633000</wp:posOffset>
                </wp:positionH>
                <wp:positionV relativeFrom="paragraph">
                  <wp:posOffset>271435</wp:posOffset>
                </wp:positionV>
                <wp:extent cx="5040" cy="28440"/>
                <wp:effectExtent l="38100" t="38100" r="33655" b="29210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50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285.1pt;margin-top:20.5pt;width:2.35pt;height:3.8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">
                <v:imagedata r:id="rId90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3400080</wp:posOffset>
                </wp:positionH>
                <wp:positionV relativeFrom="paragraph">
                  <wp:posOffset>542155</wp:posOffset>
                </wp:positionV>
                <wp:extent cx="21600" cy="143640"/>
                <wp:effectExtent l="38100" t="38100" r="35560" b="46990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216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266.9pt;margin-top:41.8pt;width:3.25pt;height:12.9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">
                <v:imagedata r:id="rId90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2986440</wp:posOffset>
                </wp:positionH>
                <wp:positionV relativeFrom="paragraph">
                  <wp:posOffset>571675</wp:posOffset>
                </wp:positionV>
                <wp:extent cx="78480" cy="120240"/>
                <wp:effectExtent l="19050" t="38100" r="36195" b="32385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78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234.4pt;margin-top:44.15pt;width:7.8pt;height:11.1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">
                <v:imagedata r:id="rId90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5512560</wp:posOffset>
                </wp:positionH>
                <wp:positionV relativeFrom="paragraph">
                  <wp:posOffset>29875</wp:posOffset>
                </wp:positionV>
                <wp:extent cx="99000" cy="219600"/>
                <wp:effectExtent l="38100" t="38100" r="34925" b="47625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990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433.3pt;margin-top:1.55pt;width:9.4pt;height:18.9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">
                <v:imagedata r:id="rId90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5384400</wp:posOffset>
                </wp:positionH>
                <wp:positionV relativeFrom="paragraph">
                  <wp:posOffset>100795</wp:posOffset>
                </wp:positionV>
                <wp:extent cx="87120" cy="307080"/>
                <wp:effectExtent l="38100" t="38100" r="46355" b="36195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8712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423.25pt;margin-top:7.3pt;width:8.4pt;height:25.9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">
                <v:imagedata r:id="rId90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5200080</wp:posOffset>
                </wp:positionH>
                <wp:positionV relativeFrom="paragraph">
                  <wp:posOffset>120235</wp:posOffset>
                </wp:positionV>
                <wp:extent cx="64800" cy="395280"/>
                <wp:effectExtent l="38100" t="38100" r="30480" b="43180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6480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408.65pt;margin-top:8.8pt;width:6.45pt;height:32.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">
                <v:imagedata r:id="rId91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1569840</wp:posOffset>
                </wp:positionH>
                <wp:positionV relativeFrom="paragraph">
                  <wp:posOffset>614155</wp:posOffset>
                </wp:positionV>
                <wp:extent cx="74160" cy="123480"/>
                <wp:effectExtent l="38100" t="38100" r="21590" b="4826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741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122.85pt;margin-top:47.55pt;width:7.3pt;height:11.3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">
                <v:imagedata r:id="rId91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5282520</wp:posOffset>
                </wp:positionH>
                <wp:positionV relativeFrom="paragraph">
                  <wp:posOffset>573475</wp:posOffset>
                </wp:positionV>
                <wp:extent cx="58680" cy="82080"/>
                <wp:effectExtent l="38100" t="38100" r="36830" b="51435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586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5" o:spid="_x0000_s1026" type="#_x0000_t75" style="position:absolute;margin-left:415.2pt;margin-top:44.25pt;width:6.25pt;height:8.2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">
                <v:imagedata r:id="rId91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5308080</wp:posOffset>
                </wp:positionH>
                <wp:positionV relativeFrom="paragraph">
                  <wp:posOffset>397795</wp:posOffset>
                </wp:positionV>
                <wp:extent cx="47520" cy="75960"/>
                <wp:effectExtent l="38100" t="38100" r="48260" b="38735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475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417.2pt;margin-top:30.4pt;width:5.4pt;height:7.6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">
                <v:imagedata r:id="rId91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5325360</wp:posOffset>
                </wp:positionH>
                <wp:positionV relativeFrom="paragraph">
                  <wp:posOffset>189715</wp:posOffset>
                </wp:positionV>
                <wp:extent cx="17280" cy="147240"/>
                <wp:effectExtent l="38100" t="38100" r="40005" b="43815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72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418.45pt;margin-top:14.1pt;width:3.05pt;height:13.3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">
                <v:imagedata r:id="rId91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4974720</wp:posOffset>
                </wp:positionH>
                <wp:positionV relativeFrom="paragraph">
                  <wp:posOffset>540355</wp:posOffset>
                </wp:positionV>
                <wp:extent cx="72000" cy="126720"/>
                <wp:effectExtent l="38100" t="38100" r="42545" b="4508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720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390.85pt;margin-top:41.65pt;width:7.3pt;height:11.7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">
                <v:imagedata r:id="rId92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717320</wp:posOffset>
                </wp:positionH>
                <wp:positionV relativeFrom="paragraph">
                  <wp:posOffset>560875</wp:posOffset>
                </wp:positionV>
                <wp:extent cx="71640" cy="115920"/>
                <wp:effectExtent l="38100" t="38100" r="43180" b="36830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71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370.7pt;margin-top:43.3pt;width:7.25pt;height:10.7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">
                <v:imagedata r:id="rId92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1081320</wp:posOffset>
                </wp:positionH>
                <wp:positionV relativeFrom="paragraph">
                  <wp:posOffset>590035</wp:posOffset>
                </wp:positionV>
                <wp:extent cx="81720" cy="176400"/>
                <wp:effectExtent l="38100" t="19050" r="33020" b="33655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817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84.6pt;margin-top:45.95pt;width:7.75pt;height:1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">
                <v:imagedata r:id="rId92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876480</wp:posOffset>
                </wp:positionH>
                <wp:positionV relativeFrom="paragraph">
                  <wp:posOffset>549355</wp:posOffset>
                </wp:positionV>
                <wp:extent cx="54000" cy="258480"/>
                <wp:effectExtent l="19050" t="38100" r="41275" b="27305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5400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68.25pt;margin-top:42.7pt;width:5.55pt;height:21.6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">
                <v:imagedata r:id="rId92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744000</wp:posOffset>
                </wp:positionH>
                <wp:positionV relativeFrom="paragraph">
                  <wp:posOffset>518395</wp:posOffset>
                </wp:positionV>
                <wp:extent cx="32760" cy="310680"/>
                <wp:effectExtent l="38100" t="38100" r="43815" b="32385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3276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57.95pt;margin-top:40pt;width:4.1pt;height:25.9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">
                <v:imagedata r:id="rId92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247560</wp:posOffset>
                </wp:positionH>
                <wp:positionV relativeFrom="paragraph">
                  <wp:posOffset>595075</wp:posOffset>
                </wp:positionV>
                <wp:extent cx="63720" cy="127440"/>
                <wp:effectExtent l="38100" t="38100" r="31750" b="44450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637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18.65pt;margin-top:46.05pt;width:6.55pt;height:11.7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">
                <v:imagedata r:id="rId93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75840</wp:posOffset>
                </wp:positionH>
                <wp:positionV relativeFrom="paragraph">
                  <wp:posOffset>492115</wp:posOffset>
                </wp:positionV>
                <wp:extent cx="1800" cy="14760"/>
                <wp:effectExtent l="38100" t="38100" r="36830" b="23495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5.1pt;margin-top:38.05pt;width:1.8pt;height:2.3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">
                <v:imagedata r:id="rId93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532640</wp:posOffset>
                </wp:positionH>
                <wp:positionV relativeFrom="paragraph">
                  <wp:posOffset>29155</wp:posOffset>
                </wp:positionV>
                <wp:extent cx="55080" cy="103320"/>
                <wp:effectExtent l="38100" t="38100" r="40640" b="49530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550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356.05pt;margin-top:1.5pt;width:6.05pt;height:9.8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">
                <v:imagedata r:id="rId935" o:title=""/>
              </v:shape>
            </w:pict>
          </mc:Fallback>
        </mc:AlternateContent>
      </w:r>
      <w:r w:rsidR="0012406B" w:rsidRPr="002A7BE9">
        <w:rPr>
          <w:position w:val="-36"/>
        </w:rPr>
        <w:object w:dxaOrig="1400" w:dyaOrig="859">
          <v:shape id="_x0000_i1067" type="#_x0000_t75" style="width:70pt;height:42.95pt" o:ole="">
            <v:imagedata r:id="rId936" o:title=""/>
          </v:shape>
          <o:OLEObject Type="Embed" ProgID="Equation.DSMT4" ShapeID="_x0000_i1067" DrawAspect="Content" ObjectID="_1669724205" r:id="rId937"/>
        </w:object>
      </w:r>
      <w:r w:rsidR="0012406B">
        <w:rPr>
          <w:lang w:val="el-GR"/>
        </w:rPr>
        <w:t xml:space="preserve"> και </w:t>
      </w:r>
      <w:r w:rsidR="00D3139F" w:rsidRPr="00FA0132">
        <w:rPr>
          <w:lang w:val="el-GR"/>
        </w:rPr>
        <w:tab/>
      </w:r>
      <w:r w:rsidR="0012406B" w:rsidRPr="002A7BE9">
        <w:rPr>
          <w:position w:val="-36"/>
        </w:rPr>
        <w:object w:dxaOrig="1400" w:dyaOrig="859">
          <v:shape id="_x0000_i1068" type="#_x0000_t75" style="width:70pt;height:42.95pt" o:ole="">
            <v:imagedata r:id="rId938" o:title=""/>
          </v:shape>
          <o:OLEObject Type="Embed" ProgID="Equation.DSMT4" ShapeID="_x0000_i1068" DrawAspect="Content" ObjectID="_1669724206" r:id="rId939"/>
        </w:object>
      </w:r>
    </w:p>
    <w:p w:rsidR="00D3139F" w:rsidRDefault="00637580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3910560</wp:posOffset>
                </wp:positionH>
                <wp:positionV relativeFrom="paragraph">
                  <wp:posOffset>137690</wp:posOffset>
                </wp:positionV>
                <wp:extent cx="48960" cy="88920"/>
                <wp:effectExtent l="38100" t="38100" r="46355" b="44450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489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307pt;margin-top:10.05pt;width:5.8pt;height:8.6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">
                <v:imagedata r:id="rId9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3846480</wp:posOffset>
                </wp:positionH>
                <wp:positionV relativeFrom="paragraph">
                  <wp:posOffset>70730</wp:posOffset>
                </wp:positionV>
                <wp:extent cx="69120" cy="122400"/>
                <wp:effectExtent l="19050" t="38100" r="26670" b="49530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69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302.15pt;margin-top:4.75pt;width:6.85pt;height:11.3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">
                <v:imagedata r:id="rId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2815800</wp:posOffset>
                </wp:positionH>
                <wp:positionV relativeFrom="paragraph">
                  <wp:posOffset>-214750</wp:posOffset>
                </wp:positionV>
                <wp:extent cx="705240" cy="668880"/>
                <wp:effectExtent l="38100" t="38100" r="38100" b="36195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705240" cy="66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220.8pt;margin-top:-17.7pt;width:57.25pt;height:54.3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">
                <v:imagedata r:id="rId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3765120</wp:posOffset>
                </wp:positionH>
                <wp:positionV relativeFrom="paragraph">
                  <wp:posOffset>-152830</wp:posOffset>
                </wp:positionV>
                <wp:extent cx="54000" cy="487440"/>
                <wp:effectExtent l="38100" t="38100" r="41275" b="46355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54000" cy="48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295.7pt;margin-top:-12.75pt;width:5.95pt;height:39.9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">
                <v:imagedata r:id="rId9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3561360</wp:posOffset>
                </wp:positionH>
                <wp:positionV relativeFrom="paragraph">
                  <wp:posOffset>-204310</wp:posOffset>
                </wp:positionV>
                <wp:extent cx="54000" cy="569160"/>
                <wp:effectExtent l="38100" t="38100" r="41275" b="4064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54000" cy="56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279.55pt;margin-top:-16.8pt;width:5.85pt;height:46.3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">
                <v:imagedata r:id="rId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3629040</wp:posOffset>
                </wp:positionH>
                <wp:positionV relativeFrom="paragraph">
                  <wp:posOffset>190610</wp:posOffset>
                </wp:positionV>
                <wp:extent cx="92160" cy="129600"/>
                <wp:effectExtent l="38100" t="38100" r="41275" b="41910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921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284.85pt;margin-top:14.1pt;width:9pt;height:12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">
                <v:imagedata r:id="rId9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3377760</wp:posOffset>
                </wp:positionH>
                <wp:positionV relativeFrom="paragraph">
                  <wp:posOffset>207170</wp:posOffset>
                </wp:positionV>
                <wp:extent cx="83880" cy="137880"/>
                <wp:effectExtent l="38100" t="38100" r="49530" b="52705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838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265.15pt;margin-top:15.4pt;width:8.3pt;height:12.5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">
                <v:imagedata r:id="rId9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3059520</wp:posOffset>
                </wp:positionH>
                <wp:positionV relativeFrom="paragraph">
                  <wp:posOffset>227690</wp:posOffset>
                </wp:positionV>
                <wp:extent cx="149400" cy="185040"/>
                <wp:effectExtent l="38100" t="38100" r="3175" b="4381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494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240pt;margin-top:17.05pt;width:13.4pt;height:16.3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">
                <v:imagedata r:id="rId9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5401680</wp:posOffset>
                </wp:positionH>
                <wp:positionV relativeFrom="paragraph">
                  <wp:posOffset>291770</wp:posOffset>
                </wp:positionV>
                <wp:extent cx="64080" cy="295560"/>
                <wp:effectExtent l="38100" t="38100" r="31750" b="28575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6408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424.75pt;margin-top:22.35pt;width:6.55pt;height:24.7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">
                <v:imagedata r:id="rId9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5100000</wp:posOffset>
                </wp:positionH>
                <wp:positionV relativeFrom="paragraph">
                  <wp:posOffset>270530</wp:posOffset>
                </wp:positionV>
                <wp:extent cx="17640" cy="229680"/>
                <wp:effectExtent l="38100" t="38100" r="40005" b="37465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764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400.75pt;margin-top:20.5pt;width:3.05pt;height:19.7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">
                <v:imagedata r:id="rId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5261640</wp:posOffset>
                </wp:positionH>
                <wp:positionV relativeFrom="paragraph">
                  <wp:posOffset>296810</wp:posOffset>
                </wp:positionV>
                <wp:extent cx="88200" cy="152280"/>
                <wp:effectExtent l="38100" t="38100" r="26670" b="38735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882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413.45pt;margin-top:22.5pt;width:8.5pt;height:13.7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">
                <v:imagedata r:id="rId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1651920</wp:posOffset>
                </wp:positionH>
                <wp:positionV relativeFrom="paragraph">
                  <wp:posOffset>-7750</wp:posOffset>
                </wp:positionV>
                <wp:extent cx="75960" cy="102600"/>
                <wp:effectExtent l="38100" t="38100" r="38735" b="31115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759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129.2pt;margin-top:-1.4pt;width:7.7pt;height:9.7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">
                <v:imagedata r:id="rId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381160</wp:posOffset>
                </wp:positionH>
                <wp:positionV relativeFrom="paragraph">
                  <wp:posOffset>-143830</wp:posOffset>
                </wp:positionV>
                <wp:extent cx="55080" cy="464400"/>
                <wp:effectExtent l="38100" t="38100" r="40640" b="31115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55080" cy="4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423pt;margin-top:-12.05pt;width:5.95pt;height:38.1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">
                <v:imagedata r:id="rId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5218440</wp:posOffset>
                </wp:positionH>
                <wp:positionV relativeFrom="paragraph">
                  <wp:posOffset>-155350</wp:posOffset>
                </wp:positionV>
                <wp:extent cx="39600" cy="476640"/>
                <wp:effectExtent l="38100" t="38100" r="36830" b="38100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3960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410.15pt;margin-top:-12.85pt;width:4.4pt;height:38.9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">
                <v:imagedata r:id="rId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5267040</wp:posOffset>
                </wp:positionH>
                <wp:positionV relativeFrom="paragraph">
                  <wp:posOffset>86930</wp:posOffset>
                </wp:positionV>
                <wp:extent cx="70560" cy="126360"/>
                <wp:effectExtent l="38100" t="38100" r="24765" b="45720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705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413.95pt;margin-top:6.1pt;width:7.15pt;height:11.5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">
                <v:imagedata r:id="rId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077320</wp:posOffset>
                </wp:positionH>
                <wp:positionV relativeFrom="paragraph">
                  <wp:posOffset>-228790</wp:posOffset>
                </wp:positionV>
                <wp:extent cx="66240" cy="527400"/>
                <wp:effectExtent l="38100" t="38100" r="48260" b="44450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66240" cy="52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399pt;margin-top:-18.7pt;width:6.9pt;height:43.1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">
                <v:imagedata r:id="rId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4627680</wp:posOffset>
                </wp:positionH>
                <wp:positionV relativeFrom="paragraph">
                  <wp:posOffset>-204310</wp:posOffset>
                </wp:positionV>
                <wp:extent cx="109440" cy="645840"/>
                <wp:effectExtent l="38100" t="38100" r="43180" b="40005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09440" cy="64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363.6pt;margin-top:-16.65pt;width:10.1pt;height:52.1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">
                <v:imagedata r:id="rId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4869600</wp:posOffset>
                </wp:positionH>
                <wp:positionV relativeFrom="paragraph">
                  <wp:posOffset>136250</wp:posOffset>
                </wp:positionV>
                <wp:extent cx="133920" cy="107280"/>
                <wp:effectExtent l="38100" t="38100" r="38100" b="45720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339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382.7pt;margin-top:9.85pt;width:12.2pt;height:10.2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">
                <v:imagedata r:id="rId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688880</wp:posOffset>
                </wp:positionH>
                <wp:positionV relativeFrom="paragraph">
                  <wp:posOffset>142370</wp:posOffset>
                </wp:positionV>
                <wp:extent cx="47520" cy="146880"/>
                <wp:effectExtent l="38100" t="38100" r="29210" b="43815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475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368.45pt;margin-top:10.4pt;width:5.2pt;height:13.1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">
                <v:imagedata r:id="rId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836880</wp:posOffset>
                </wp:positionH>
                <wp:positionV relativeFrom="paragraph">
                  <wp:posOffset>164330</wp:posOffset>
                </wp:positionV>
                <wp:extent cx="59400" cy="8640"/>
                <wp:effectExtent l="38100" t="38100" r="36195" b="29845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59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65.4pt;margin-top:12.1pt;width:6.05pt;height:2.2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">
                <v:imagedata r:id="rId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839760</wp:posOffset>
                </wp:positionH>
                <wp:positionV relativeFrom="paragraph">
                  <wp:posOffset>94130</wp:posOffset>
                </wp:positionV>
                <wp:extent cx="65160" cy="122760"/>
                <wp:effectExtent l="38100" t="38100" r="30480" b="48895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651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65.35pt;margin-top:6.6pt;width:6.7pt;height:11.2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">
                <v:imagedata r:id="rId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052160</wp:posOffset>
                </wp:positionH>
                <wp:positionV relativeFrom="paragraph">
                  <wp:posOffset>7370</wp:posOffset>
                </wp:positionV>
                <wp:extent cx="29520" cy="90000"/>
                <wp:effectExtent l="19050" t="38100" r="27940" b="43815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295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82.4pt;margin-top:-.25pt;width:3.5pt;height:8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">
                <v:imagedata r:id="rId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935520</wp:posOffset>
                </wp:positionH>
                <wp:positionV relativeFrom="paragraph">
                  <wp:posOffset>-61750</wp:posOffset>
                </wp:positionV>
                <wp:extent cx="83160" cy="122760"/>
                <wp:effectExtent l="38100" t="38100" r="31750" b="48895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831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73.15pt;margin-top:-5.65pt;width:7.85pt;height:11.3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">
                <v:imagedata r:id="rId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721680</wp:posOffset>
                </wp:positionH>
                <wp:positionV relativeFrom="paragraph">
                  <wp:posOffset>27530</wp:posOffset>
                </wp:positionV>
                <wp:extent cx="77760" cy="14760"/>
                <wp:effectExtent l="38100" t="38100" r="36830" b="42545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777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56.25pt;margin-top:1.45pt;width:7.45pt;height:2.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">
                <v:imagedata r:id="rId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322440</wp:posOffset>
                </wp:positionH>
                <wp:positionV relativeFrom="paragraph">
                  <wp:posOffset>-25030</wp:posOffset>
                </wp:positionV>
                <wp:extent cx="57600" cy="110520"/>
                <wp:effectExtent l="38100" t="38100" r="38100" b="4191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576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24.55pt;margin-top:-2.75pt;width:6.25pt;height:10.3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">
                <v:imagedata r:id="rId989" o:title=""/>
              </v:shape>
            </w:pict>
          </mc:Fallback>
        </mc:AlternateContent>
      </w:r>
    </w:p>
    <w:p w:rsidR="00637580" w:rsidRPr="00DA6D1A" w:rsidRDefault="00637580" w:rsidP="00D3139F">
      <w:pPr>
        <w:rPr>
          <w:position w:val="-36"/>
          <w:lang w:val="el-GR"/>
        </w:rPr>
      </w:pPr>
    </w:p>
    <w:p w:rsidR="00637580" w:rsidRPr="00DA6D1A" w:rsidRDefault="00637580" w:rsidP="00D3139F">
      <w:pPr>
        <w:rPr>
          <w:position w:val="-36"/>
          <w:lang w:val="el-GR"/>
        </w:rPr>
      </w:pPr>
    </w:p>
    <w:p w:rsidR="00D3139F" w:rsidRPr="007D3293" w:rsidRDefault="00637580" w:rsidP="00D3139F">
      <w:pPr>
        <w:rPr>
          <w:lang w:val="el-GR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3027840</wp:posOffset>
                </wp:positionH>
                <wp:positionV relativeFrom="paragraph">
                  <wp:posOffset>349370</wp:posOffset>
                </wp:positionV>
                <wp:extent cx="360" cy="360"/>
                <wp:effectExtent l="0" t="0" r="0" b="0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237.4pt;margin-top:26.5pt;width:2.05pt;height:2.0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e2m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yPxp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">
                <v:imagedata r:id="rId99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3175080</wp:posOffset>
                </wp:positionH>
                <wp:positionV relativeFrom="paragraph">
                  <wp:posOffset>496610</wp:posOffset>
                </wp:positionV>
                <wp:extent cx="360" cy="360"/>
                <wp:effectExtent l="0" t="0" r="0" b="0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249pt;margin-top:38.1pt;width:2.05pt;height:2.0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">
                <v:imagedata r:id="rId99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5177760</wp:posOffset>
                </wp:positionH>
                <wp:positionV relativeFrom="paragraph">
                  <wp:posOffset>-154630</wp:posOffset>
                </wp:positionV>
                <wp:extent cx="72000" cy="302760"/>
                <wp:effectExtent l="38100" t="38100" r="42545" b="40640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7200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406.95pt;margin-top:-12.75pt;width:7.15pt;height:25.1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">
                <v:imagedata r:id="rId99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5385480</wp:posOffset>
                </wp:positionH>
                <wp:positionV relativeFrom="paragraph">
                  <wp:posOffset>-38350</wp:posOffset>
                </wp:positionV>
                <wp:extent cx="13680" cy="99360"/>
                <wp:effectExtent l="38100" t="38100" r="43815" b="34290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36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423.35pt;margin-top:-3.75pt;width:2.5pt;height:9.2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">
                <v:imagedata r:id="rId99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5066520</wp:posOffset>
                </wp:positionH>
                <wp:positionV relativeFrom="paragraph">
                  <wp:posOffset>890</wp:posOffset>
                </wp:positionV>
                <wp:extent cx="131040" cy="33480"/>
                <wp:effectExtent l="38100" t="38100" r="40640" b="24130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310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398.35pt;margin-top:-.7pt;width:11.7pt;height:3.9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">
                <v:imagedata r:id="rId999" o:title=""/>
              </v:shape>
            </w:pict>
          </mc:Fallback>
        </mc:AlternateContent>
      </w:r>
      <w:r w:rsidR="0012406B" w:rsidRPr="002A7BE9">
        <w:rPr>
          <w:position w:val="-36"/>
        </w:rPr>
        <w:object w:dxaOrig="1340" w:dyaOrig="859">
          <v:shape id="_x0000_i1069" type="#_x0000_t75" style="width:67pt;height:42.95pt" o:ole="">
            <v:imagedata r:id="rId1000" o:title=""/>
          </v:shape>
          <o:OLEObject Type="Embed" ProgID="Equation.DSMT4" ShapeID="_x0000_i1069" DrawAspect="Content" ObjectID="_1669724207" r:id="rId1001"/>
        </w:object>
      </w:r>
      <w:r w:rsidR="00D3139F" w:rsidRPr="007D3293">
        <w:rPr>
          <w:lang w:val="el-GR"/>
        </w:rPr>
        <w:tab/>
        <w:t xml:space="preserve">       </w:t>
      </w:r>
      <w:r w:rsidR="0012406B" w:rsidRPr="002A7BE9">
        <w:rPr>
          <w:position w:val="-36"/>
        </w:rPr>
        <w:object w:dxaOrig="1600" w:dyaOrig="859">
          <v:shape id="_x0000_i1070" type="#_x0000_t75" style="width:80pt;height:42.95pt" o:ole="">
            <v:imagedata r:id="rId1002" o:title=""/>
          </v:shape>
          <o:OLEObject Type="Embed" ProgID="Equation.DSMT4" ShapeID="_x0000_i1070" DrawAspect="Content" ObjectID="_1669724208" r:id="rId1003"/>
        </w:object>
      </w:r>
      <w:r w:rsidR="00D3139F" w:rsidRPr="007D3293">
        <w:rPr>
          <w:lang w:val="el-GR"/>
        </w:rPr>
        <w:tab/>
      </w:r>
      <w:r w:rsidR="00D3139F" w:rsidRPr="007D3293">
        <w:rPr>
          <w:lang w:val="el-GR"/>
        </w:rPr>
        <w:tab/>
      </w:r>
      <w:r w:rsidR="0012406B">
        <w:rPr>
          <w:lang w:val="el-GR"/>
        </w:rPr>
        <w:tab/>
      </w:r>
      <w:r w:rsidR="00D3139F" w:rsidRPr="0012406B">
        <w:rPr>
          <w:highlight w:val="yellow"/>
          <w:lang w:val="el-GR"/>
        </w:rPr>
        <w:t xml:space="preserve">Προβολή στον άξονα των </w:t>
      </w:r>
      <w:r w:rsidR="002A7BE9" w:rsidRPr="0012406B">
        <w:rPr>
          <w:position w:val="-12"/>
          <w:highlight w:val="yellow"/>
        </w:rPr>
        <w:object w:dxaOrig="260" w:dyaOrig="380">
          <v:shape id="_x0000_i1071" type="#_x0000_t75" style="width:13pt;height:19pt" o:ole="">
            <v:imagedata r:id="rId1004" o:title=""/>
          </v:shape>
          <o:OLEObject Type="Embed" ProgID="Equation.DSMT4" ShapeID="_x0000_i1071" DrawAspect="Content" ObjectID="_1669724209" r:id="rId1005"/>
        </w:object>
      </w:r>
    </w:p>
    <w:p w:rsidR="00B02CEE" w:rsidRDefault="00DA4E95" w:rsidP="00441087">
      <w:pPr>
        <w:pStyle w:val="Heading3"/>
      </w:pPr>
      <w:hyperlink r:id="rId1006" w:history="1">
        <w:r w:rsidR="00B02CEE" w:rsidRPr="00D467EA">
          <w:rPr>
            <w:rStyle w:val="Hyperlink"/>
          </w:rPr>
          <w:t>https://www.geogebra.org/m/E74ww6gn</w:t>
        </w:r>
      </w:hyperlink>
    </w:p>
    <w:p w:rsidR="00B02CEE" w:rsidRDefault="00DA4E95" w:rsidP="00441087">
      <w:pPr>
        <w:pStyle w:val="Heading3"/>
      </w:pPr>
      <w:hyperlink r:id="rId1007" w:history="1">
        <w:r w:rsidR="00B02CEE" w:rsidRPr="00D467EA">
          <w:rPr>
            <w:rStyle w:val="Hyperlink"/>
          </w:rPr>
          <w:t>https://www.geogebra.org/m/VKQmRQg6</w:t>
        </w:r>
      </w:hyperlink>
    </w:p>
    <w:p w:rsidR="00D3139F" w:rsidRDefault="00D3139F" w:rsidP="00441087">
      <w:pPr>
        <w:pStyle w:val="Heading3"/>
      </w:pPr>
      <w:r>
        <w:br w:type="page"/>
      </w:r>
      <w:r w:rsidRPr="00A3521A">
        <w:lastRenderedPageBreak/>
        <w:t xml:space="preserve">Μια απεικόνιση </w:t>
      </w:r>
      <w:r w:rsidR="002A7BE9" w:rsidRPr="002A7BE9">
        <w:rPr>
          <w:position w:val="-12"/>
        </w:rPr>
        <w:object w:dxaOrig="1219" w:dyaOrig="360">
          <v:shape id="_x0000_i1072" type="#_x0000_t75" style="width:60.95pt;height:18pt" o:ole="">
            <v:imagedata r:id="rId1008" o:title=""/>
          </v:shape>
          <o:OLEObject Type="Embed" ProgID="Equation.DSMT4" ShapeID="_x0000_i1072" DrawAspect="Content" ObjectID="_1669724210" r:id="rId1009"/>
        </w:object>
      </w:r>
      <w:r w:rsidRPr="00A3521A">
        <w:t xml:space="preserve"> </w:t>
      </w:r>
      <w:r w:rsidRPr="00441087">
        <w:t xml:space="preserve">λέγεται </w:t>
      </w:r>
      <w:r w:rsidRPr="00441087">
        <w:rPr>
          <w:u w:val="double"/>
        </w:rPr>
        <w:t>«επί»</w:t>
      </w:r>
      <w:r w:rsidRPr="00A3521A">
        <w:t xml:space="preserve"> </w:t>
      </w:r>
    </w:p>
    <w:p w:rsidR="00D3139F" w:rsidRPr="00FF45CB" w:rsidRDefault="009F0E9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3210000</wp:posOffset>
                </wp:positionH>
                <wp:positionV relativeFrom="paragraph">
                  <wp:posOffset>-863700</wp:posOffset>
                </wp:positionV>
                <wp:extent cx="349920" cy="181080"/>
                <wp:effectExtent l="38100" t="38100" r="12065" b="47625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3499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1" o:spid="_x0000_s1026" type="#_x0000_t75" style="position:absolute;margin-left:251.95pt;margin-top:-68.95pt;width:29.25pt;height:16.1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">
                <v:imagedata r:id="rId1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3186960</wp:posOffset>
                </wp:positionH>
                <wp:positionV relativeFrom="paragraph">
                  <wp:posOffset>-841740</wp:posOffset>
                </wp:positionV>
                <wp:extent cx="7560" cy="15840"/>
                <wp:effectExtent l="38100" t="38100" r="31115" b="41910"/>
                <wp:wrapNone/>
                <wp:docPr id="2780" name="Ink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75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0" o:spid="_x0000_s1026" type="#_x0000_t75" style="position:absolute;margin-left:250.1pt;margin-top:-67.1pt;width:2.2pt;height:2.7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">
                <v:imagedata r:id="rId1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2903640</wp:posOffset>
                </wp:positionH>
                <wp:positionV relativeFrom="paragraph">
                  <wp:posOffset>-1040460</wp:posOffset>
                </wp:positionV>
                <wp:extent cx="312840" cy="390600"/>
                <wp:effectExtent l="38100" t="38100" r="49530" b="47625"/>
                <wp:wrapNone/>
                <wp:docPr id="2779" name="Ink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31284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9" o:spid="_x0000_s1026" type="#_x0000_t75" style="position:absolute;margin-left:227.85pt;margin-top:-82.75pt;width:26.25pt;height:32.4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">
                <v:imagedata r:id="rId1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2734440</wp:posOffset>
                </wp:positionH>
                <wp:positionV relativeFrom="paragraph">
                  <wp:posOffset>-846060</wp:posOffset>
                </wp:positionV>
                <wp:extent cx="162360" cy="203760"/>
                <wp:effectExtent l="38100" t="38100" r="9525" b="44450"/>
                <wp:wrapNone/>
                <wp:docPr id="2778" name="Ink 2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623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8" o:spid="_x0000_s1026" type="#_x0000_t75" style="position:absolute;margin-left:214.35pt;margin-top:-67.55pt;width:14.5pt;height:17.9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">
                <v:imagedata r:id="rId1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2678640</wp:posOffset>
                </wp:positionH>
                <wp:positionV relativeFrom="paragraph">
                  <wp:posOffset>-914100</wp:posOffset>
                </wp:positionV>
                <wp:extent cx="28440" cy="21960"/>
                <wp:effectExtent l="38100" t="38100" r="29210" b="35560"/>
                <wp:wrapNone/>
                <wp:docPr id="2777" name="Ink 2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284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7" o:spid="_x0000_s1026" type="#_x0000_t75" style="position:absolute;margin-left:210.25pt;margin-top:-72.75pt;width:3.65pt;height:3.1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">
                <v:imagedata r:id="rId1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2610240</wp:posOffset>
                </wp:positionH>
                <wp:positionV relativeFrom="paragraph">
                  <wp:posOffset>-793500</wp:posOffset>
                </wp:positionV>
                <wp:extent cx="72360" cy="276120"/>
                <wp:effectExtent l="38100" t="38100" r="42545" b="48260"/>
                <wp:wrapNone/>
                <wp:docPr id="2776" name="Ink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7236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6" o:spid="_x0000_s1026" type="#_x0000_t75" style="position:absolute;margin-left:204.75pt;margin-top:-63.3pt;width:7.3pt;height:23.5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">
                <v:imagedata r:id="rId1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2491440</wp:posOffset>
                </wp:positionH>
                <wp:positionV relativeFrom="paragraph">
                  <wp:posOffset>-823020</wp:posOffset>
                </wp:positionV>
                <wp:extent cx="82440" cy="178200"/>
                <wp:effectExtent l="38100" t="38100" r="32385" b="50800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824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5" o:spid="_x0000_s1026" type="#_x0000_t75" style="position:absolute;margin-left:195.55pt;margin-top:-65.7pt;width:8.05pt;height:15.8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">
                <v:imagedata r:id="rId1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2286600</wp:posOffset>
                </wp:positionH>
                <wp:positionV relativeFrom="paragraph">
                  <wp:posOffset>-821220</wp:posOffset>
                </wp:positionV>
                <wp:extent cx="214560" cy="195120"/>
                <wp:effectExtent l="38100" t="38100" r="33655" b="52705"/>
                <wp:wrapNone/>
                <wp:docPr id="2774" name="Ink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21456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4" o:spid="_x0000_s1026" type="#_x0000_t75" style="position:absolute;margin-left:179.5pt;margin-top:-65.45pt;width:18.1pt;height:17.0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">
                <v:imagedata r:id="rId1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2144040</wp:posOffset>
                </wp:positionH>
                <wp:positionV relativeFrom="paragraph">
                  <wp:posOffset>-803580</wp:posOffset>
                </wp:positionV>
                <wp:extent cx="149760" cy="180720"/>
                <wp:effectExtent l="38100" t="38100" r="41275" b="48260"/>
                <wp:wrapNone/>
                <wp:docPr id="2773" name="Ink 2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497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3" o:spid="_x0000_s1026" type="#_x0000_t75" style="position:absolute;margin-left:168pt;margin-top:-64.15pt;width:13.5pt;height:16.1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">
                <v:imagedata r:id="rId102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5696520</wp:posOffset>
                </wp:positionH>
                <wp:positionV relativeFrom="paragraph">
                  <wp:posOffset>-14820</wp:posOffset>
                </wp:positionV>
                <wp:extent cx="72000" cy="23760"/>
                <wp:effectExtent l="38100" t="38100" r="42545" b="33655"/>
                <wp:wrapNone/>
                <wp:docPr id="2525" name="Ink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720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5" o:spid="_x0000_s1026" type="#_x0000_t75" style="position:absolute;margin-left:447.85pt;margin-top:-1.9pt;width:7.15pt;height:3.2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">
                <v:imagedata r:id="rId102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6239040</wp:posOffset>
                </wp:positionH>
                <wp:positionV relativeFrom="paragraph">
                  <wp:posOffset>30900</wp:posOffset>
                </wp:positionV>
                <wp:extent cx="7920" cy="12960"/>
                <wp:effectExtent l="19050" t="19050" r="30480" b="25400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7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490.8pt;margin-top:1.95pt;width:1.55pt;height:1.9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">
                <v:imagedata r:id="rId103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6235440</wp:posOffset>
                </wp:positionH>
                <wp:positionV relativeFrom="paragraph">
                  <wp:posOffset>61500</wp:posOffset>
                </wp:positionV>
                <wp:extent cx="6480" cy="70560"/>
                <wp:effectExtent l="19050" t="19050" r="31750" b="24765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64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490.55pt;margin-top:4.3pt;width:1.6pt;height:6.6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">
                <v:imagedata r:id="rId103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6091800</wp:posOffset>
                </wp:positionH>
                <wp:positionV relativeFrom="paragraph">
                  <wp:posOffset>56460</wp:posOffset>
                </wp:positionV>
                <wp:extent cx="119880" cy="72360"/>
                <wp:effectExtent l="19050" t="38100" r="33020" b="42545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198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479.35pt;margin-top:3.7pt;width:10.5pt;height:7.2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">
                <v:imagedata r:id="rId103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6084600</wp:posOffset>
                </wp:positionH>
                <wp:positionV relativeFrom="paragraph">
                  <wp:posOffset>24780</wp:posOffset>
                </wp:positionV>
                <wp:extent cx="55800" cy="117360"/>
                <wp:effectExtent l="19050" t="38100" r="20955" b="35560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558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478.4pt;margin-top:1.3pt;width:5.55pt;height:10.6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">
                <v:imagedata r:id="rId103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6149040</wp:posOffset>
                </wp:positionH>
                <wp:positionV relativeFrom="paragraph">
                  <wp:posOffset>-141540</wp:posOffset>
                </wp:positionV>
                <wp:extent cx="31320" cy="104760"/>
                <wp:effectExtent l="38100" t="19050" r="26035" b="29210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313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483.55pt;margin-top:-11.65pt;width:3.65pt;height:9.3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">
                <v:imagedata r:id="rId103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6076680</wp:posOffset>
                </wp:positionH>
                <wp:positionV relativeFrom="paragraph">
                  <wp:posOffset>-143700</wp:posOffset>
                </wp:positionV>
                <wp:extent cx="61560" cy="91440"/>
                <wp:effectExtent l="19050" t="38100" r="34290" b="22860"/>
                <wp:wrapNone/>
                <wp:docPr id="2519" name="Ink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615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9" o:spid="_x0000_s1026" type="#_x0000_t75" style="position:absolute;margin-left:477.85pt;margin-top:-11.9pt;width:6pt;height:8.4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">
                <v:imagedata r:id="rId104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6069480</wp:posOffset>
                </wp:positionH>
                <wp:positionV relativeFrom="paragraph">
                  <wp:posOffset>-131100</wp:posOffset>
                </wp:positionV>
                <wp:extent cx="70560" cy="57960"/>
                <wp:effectExtent l="19050" t="38100" r="24765" b="37465"/>
                <wp:wrapNone/>
                <wp:docPr id="2518" name="Ink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705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8" o:spid="_x0000_s1026" type="#_x0000_t75" style="position:absolute;margin-left:477.45pt;margin-top:-10.75pt;width:6.55pt;height:5.7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">
                <v:imagedata r:id="rId104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5950320</wp:posOffset>
                </wp:positionH>
                <wp:positionV relativeFrom="paragraph">
                  <wp:posOffset>-136140</wp:posOffset>
                </wp:positionV>
                <wp:extent cx="66240" cy="96480"/>
                <wp:effectExtent l="19050" t="38100" r="29210" b="37465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662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467.85pt;margin-top:-11.45pt;width:6.7pt;height:9.1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">
                <v:imagedata r:id="rId104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5678520</wp:posOffset>
                </wp:positionH>
                <wp:positionV relativeFrom="paragraph">
                  <wp:posOffset>-243060</wp:posOffset>
                </wp:positionV>
                <wp:extent cx="104760" cy="197280"/>
                <wp:effectExtent l="38100" t="38100" r="29210" b="31750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0476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446.7pt;margin-top:-19.9pt;width:9.45pt;height:17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">
                <v:imagedata r:id="rId104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5704800</wp:posOffset>
                </wp:positionH>
                <wp:positionV relativeFrom="paragraph">
                  <wp:posOffset>-226860</wp:posOffset>
                </wp:positionV>
                <wp:extent cx="6120" cy="170280"/>
                <wp:effectExtent l="38100" t="38100" r="32385" b="39370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61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448.45pt;margin-top:-18.35pt;width:2.05pt;height:14.6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">
                <v:imagedata r:id="rId104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5651160</wp:posOffset>
                </wp:positionH>
                <wp:positionV relativeFrom="paragraph">
                  <wp:posOffset>-225420</wp:posOffset>
                </wp:positionV>
                <wp:extent cx="18720" cy="180360"/>
                <wp:effectExtent l="19050" t="19050" r="19685" b="29210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187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444.35pt;margin-top:-18.25pt;width:2.6pt;height:15.3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">
                <v:imagedata r:id="rId105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5547480</wp:posOffset>
                </wp:positionH>
                <wp:positionV relativeFrom="paragraph">
                  <wp:posOffset>-150540</wp:posOffset>
                </wp:positionV>
                <wp:extent cx="42120" cy="59400"/>
                <wp:effectExtent l="38100" t="38100" r="34290" b="36195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421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436.1pt;margin-top:-12.45pt;width:4.7pt;height:5.9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">
                <v:imagedata r:id="rId105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5444520</wp:posOffset>
                </wp:positionH>
                <wp:positionV relativeFrom="paragraph">
                  <wp:posOffset>-128220</wp:posOffset>
                </wp:positionV>
                <wp:extent cx="102240" cy="4680"/>
                <wp:effectExtent l="38100" t="38100" r="31115" b="33655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02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428.05pt;margin-top:-10.8pt;width:9.35pt;height:1.7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">
                <v:imagedata r:id="rId105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5323200</wp:posOffset>
                </wp:positionH>
                <wp:positionV relativeFrom="paragraph">
                  <wp:posOffset>-232980</wp:posOffset>
                </wp:positionV>
                <wp:extent cx="108720" cy="181800"/>
                <wp:effectExtent l="38100" t="38100" r="43815" b="27940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087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418.55pt;margin-top:-19.1pt;width:9.95pt;height:15.7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">
                <v:imagedata r:id="rId105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5345880</wp:posOffset>
                </wp:positionH>
                <wp:positionV relativeFrom="paragraph">
                  <wp:posOffset>-235860</wp:posOffset>
                </wp:positionV>
                <wp:extent cx="26640" cy="190440"/>
                <wp:effectExtent l="38100" t="38100" r="31115" b="38735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266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420.45pt;margin-top:-19.15pt;width:3.45pt;height:16.4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">
                <v:imagedata r:id="rId105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5307000</wp:posOffset>
                </wp:positionH>
                <wp:positionV relativeFrom="paragraph">
                  <wp:posOffset>-238020</wp:posOffset>
                </wp:positionV>
                <wp:extent cx="14040" cy="170280"/>
                <wp:effectExtent l="38100" t="38100" r="24130" b="3937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140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417.3pt;margin-top:-19.35pt;width:2.25pt;height:14.6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">
                <v:imagedata r:id="rId106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5016840</wp:posOffset>
                </wp:positionH>
                <wp:positionV relativeFrom="paragraph">
                  <wp:posOffset>-106260</wp:posOffset>
                </wp:positionV>
                <wp:extent cx="112680" cy="36720"/>
                <wp:effectExtent l="38100" t="19050" r="40005" b="20955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1126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394.4pt;margin-top:-9pt;width:10.15pt;height:3.9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">
                <v:imagedata r:id="rId106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5005320</wp:posOffset>
                </wp:positionH>
                <wp:positionV relativeFrom="paragraph">
                  <wp:posOffset>-342060</wp:posOffset>
                </wp:positionV>
                <wp:extent cx="85320" cy="285480"/>
                <wp:effectExtent l="38100" t="38100" r="29210" b="38735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853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393.65pt;margin-top:-27.75pt;width:7.95pt;height:24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">
                <v:imagedata r:id="rId106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4749720</wp:posOffset>
                </wp:positionH>
                <wp:positionV relativeFrom="paragraph">
                  <wp:posOffset>-390660</wp:posOffset>
                </wp:positionV>
                <wp:extent cx="219240" cy="195840"/>
                <wp:effectExtent l="38100" t="38100" r="47625" b="33020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2192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373.25pt;margin-top:-31.5pt;width:18.8pt;height:16.9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">
                <v:imagedata r:id="rId106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6214920</wp:posOffset>
                </wp:positionH>
                <wp:positionV relativeFrom="paragraph">
                  <wp:posOffset>-631860</wp:posOffset>
                </wp:positionV>
                <wp:extent cx="1800" cy="1800"/>
                <wp:effectExtent l="38100" t="38100" r="36830" b="36830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488.55pt;margin-top:-50.6pt;width:1.85pt;height:1.8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">
                <v:imagedata r:id="rId106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6212760</wp:posOffset>
                </wp:positionH>
                <wp:positionV relativeFrom="paragraph">
                  <wp:posOffset>-556260</wp:posOffset>
                </wp:positionV>
                <wp:extent cx="19080" cy="57600"/>
                <wp:effectExtent l="19050" t="38100" r="19050" b="38100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90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488.75pt;margin-top:-44.35pt;width:2.5pt;height:5.7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">
                <v:imagedata r:id="rId107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6113760</wp:posOffset>
                </wp:positionH>
                <wp:positionV relativeFrom="paragraph">
                  <wp:posOffset>-584700</wp:posOffset>
                </wp:positionV>
                <wp:extent cx="61560" cy="90360"/>
                <wp:effectExtent l="19050" t="38100" r="34290" b="43180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615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481pt;margin-top:-46.75pt;width:6pt;height:8.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">
                <v:imagedata r:id="rId107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6064080</wp:posOffset>
                </wp:positionH>
                <wp:positionV relativeFrom="paragraph">
                  <wp:posOffset>-578220</wp:posOffset>
                </wp:positionV>
                <wp:extent cx="58320" cy="69120"/>
                <wp:effectExtent l="19050" t="38100" r="18415" b="26670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583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477.15pt;margin-top:-46.2pt;width:5.65pt;height:6.8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">
                <v:imagedata r:id="rId107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6072720</wp:posOffset>
                </wp:positionH>
                <wp:positionV relativeFrom="paragraph">
                  <wp:posOffset>-629340</wp:posOffset>
                </wp:positionV>
                <wp:extent cx="48960" cy="111600"/>
                <wp:effectExtent l="38100" t="38100" r="27305" b="41275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48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477.4pt;margin-top:-50.3pt;width:5.15pt;height:10.3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">
                <v:imagedata r:id="rId107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5892720</wp:posOffset>
                </wp:positionH>
                <wp:positionV relativeFrom="paragraph">
                  <wp:posOffset>-545820</wp:posOffset>
                </wp:positionV>
                <wp:extent cx="38160" cy="54000"/>
                <wp:effectExtent l="38100" t="19050" r="38100" b="22225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381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463.35pt;margin-top:-43.35pt;width:4.4pt;height:5.2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">
                <v:imagedata r:id="rId107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5878320</wp:posOffset>
                </wp:positionH>
                <wp:positionV relativeFrom="paragraph">
                  <wp:posOffset>-719340</wp:posOffset>
                </wp:positionV>
                <wp:extent cx="82080" cy="21240"/>
                <wp:effectExtent l="38100" t="19050" r="32385" b="17145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820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462.3pt;margin-top:-57.05pt;width:7.6pt;height:2.7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">
                <v:imagedata r:id="rId108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906040</wp:posOffset>
                </wp:positionH>
                <wp:positionV relativeFrom="paragraph">
                  <wp:posOffset>-749940</wp:posOffset>
                </wp:positionV>
                <wp:extent cx="19800" cy="77040"/>
                <wp:effectExtent l="19050" t="38100" r="37465" b="37465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198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464.45pt;margin-top:-59.75pt;width:2.65pt;height:7.4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">
                <v:imagedata r:id="rId108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5786520</wp:posOffset>
                </wp:positionH>
                <wp:positionV relativeFrom="paragraph">
                  <wp:posOffset>-701340</wp:posOffset>
                </wp:positionV>
                <wp:extent cx="87480" cy="177480"/>
                <wp:effectExtent l="19050" t="38100" r="27305" b="32385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874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455pt;margin-top:-55.95pt;width:8.3pt;height:15.3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">
                <v:imagedata r:id="rId108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808120</wp:posOffset>
                </wp:positionH>
                <wp:positionV relativeFrom="paragraph">
                  <wp:posOffset>-714660</wp:posOffset>
                </wp:positionV>
                <wp:extent cx="12600" cy="208440"/>
                <wp:effectExtent l="38100" t="38100" r="26035" b="39370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260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456.65pt;margin-top:-56.8pt;width:2.4pt;height:17.6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">
                <v:imagedata r:id="rId108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777160</wp:posOffset>
                </wp:positionH>
                <wp:positionV relativeFrom="paragraph">
                  <wp:posOffset>-725460</wp:posOffset>
                </wp:positionV>
                <wp:extent cx="14400" cy="213480"/>
                <wp:effectExtent l="38100" t="38100" r="24130" b="34290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44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454.3pt;margin-top:-57.65pt;width:2.45pt;height:18.0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">
                <v:imagedata r:id="rId108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528400</wp:posOffset>
                </wp:positionH>
                <wp:positionV relativeFrom="paragraph">
                  <wp:posOffset>-625020</wp:posOffset>
                </wp:positionV>
                <wp:extent cx="185400" cy="63720"/>
                <wp:effectExtent l="38100" t="38100" r="43815" b="31750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854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434.65pt;margin-top:-49.9pt;width:16.05pt;height:6.4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">
                <v:imagedata r:id="rId109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366040</wp:posOffset>
                </wp:positionH>
                <wp:positionV relativeFrom="paragraph">
                  <wp:posOffset>-722580</wp:posOffset>
                </wp:positionV>
                <wp:extent cx="76320" cy="190800"/>
                <wp:effectExtent l="38100" t="38100" r="38100" b="38100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763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421.9pt;margin-top:-57.65pt;width:7.35pt;height:16.4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">
                <v:imagedata r:id="rId109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5378280</wp:posOffset>
                </wp:positionH>
                <wp:positionV relativeFrom="paragraph">
                  <wp:posOffset>-731940</wp:posOffset>
                </wp:positionV>
                <wp:extent cx="22680" cy="230040"/>
                <wp:effectExtent l="38100" t="19050" r="34925" b="36830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226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422.9pt;margin-top:-58.15pt;width:3.1pt;height:19.2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">
                <v:imagedata r:id="rId109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5346240</wp:posOffset>
                </wp:positionH>
                <wp:positionV relativeFrom="paragraph">
                  <wp:posOffset>-748860</wp:posOffset>
                </wp:positionV>
                <wp:extent cx="20520" cy="243000"/>
                <wp:effectExtent l="19050" t="38100" r="36830" b="24130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2052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420.3pt;margin-top:-59.5pt;width:2.7pt;height:20.4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">
                <v:imagedata r:id="rId109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5227080</wp:posOffset>
                </wp:positionH>
                <wp:positionV relativeFrom="paragraph">
                  <wp:posOffset>-609180</wp:posOffset>
                </wp:positionV>
                <wp:extent cx="7200" cy="21960"/>
                <wp:effectExtent l="19050" t="19050" r="31115" b="16510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72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411.05pt;margin-top:-48.4pt;width:1.6pt;height:2.8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">
                <v:imagedata r:id="rId109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5229240</wp:posOffset>
                </wp:positionH>
                <wp:positionV relativeFrom="paragraph">
                  <wp:posOffset>-689100</wp:posOffset>
                </wp:positionV>
                <wp:extent cx="10440" cy="15120"/>
                <wp:effectExtent l="38100" t="38100" r="27940" b="23495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04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411.2pt;margin-top:-54.9pt;width:2.05pt;height:2.4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">
                <v:imagedata r:id="rId110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5076960</wp:posOffset>
                </wp:positionH>
                <wp:positionV relativeFrom="paragraph">
                  <wp:posOffset>-580020</wp:posOffset>
                </wp:positionV>
                <wp:extent cx="109800" cy="24480"/>
                <wp:effectExtent l="19050" t="38100" r="24130" b="33020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098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399.35pt;margin-top:-46.25pt;width:9.65pt;height:3.2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">
                <v:imagedata r:id="rId110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5121600</wp:posOffset>
                </wp:positionH>
                <wp:positionV relativeFrom="paragraph">
                  <wp:posOffset>-797100</wp:posOffset>
                </wp:positionV>
                <wp:extent cx="26280" cy="299160"/>
                <wp:effectExtent l="38100" t="38100" r="31115" b="43815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2628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402.7pt;margin-top:-63.55pt;width:3.45pt;height:24.9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">
                <v:imagedata r:id="rId110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737120</wp:posOffset>
                </wp:positionH>
                <wp:positionV relativeFrom="paragraph">
                  <wp:posOffset>-682260</wp:posOffset>
                </wp:positionV>
                <wp:extent cx="299880" cy="192240"/>
                <wp:effectExtent l="38100" t="38100" r="43180" b="36830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2998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372.35pt;margin-top:-54.5pt;width:25pt;height:16.4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">
                <v:imagedata r:id="rId110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488000</wp:posOffset>
                </wp:positionH>
                <wp:positionV relativeFrom="paragraph">
                  <wp:posOffset>-692700</wp:posOffset>
                </wp:positionV>
                <wp:extent cx="61920" cy="70200"/>
                <wp:effectExtent l="38100" t="38100" r="33655" b="44450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619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352.7pt;margin-top:-55.3pt;width:6.35pt;height:7.1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">
                <v:imagedata r:id="rId110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4423200</wp:posOffset>
                </wp:positionH>
                <wp:positionV relativeFrom="paragraph">
                  <wp:posOffset>-584700</wp:posOffset>
                </wp:positionV>
                <wp:extent cx="54720" cy="131760"/>
                <wp:effectExtent l="38100" t="38100" r="21590" b="40005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547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347.6pt;margin-top:-46.7pt;width:5.55pt;height:11.7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">
                <v:imagedata r:id="rId111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4396920</wp:posOffset>
                </wp:positionH>
                <wp:positionV relativeFrom="paragraph">
                  <wp:posOffset>-565620</wp:posOffset>
                </wp:positionV>
                <wp:extent cx="83880" cy="68040"/>
                <wp:effectExtent l="38100" t="38100" r="30480" b="27305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838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345.55pt;margin-top:-45.25pt;width:7.95pt;height:6.7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">
                <v:imagedata r:id="rId111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4321320</wp:posOffset>
                </wp:positionH>
                <wp:positionV relativeFrom="paragraph">
                  <wp:posOffset>-545820</wp:posOffset>
                </wp:positionV>
                <wp:extent cx="44640" cy="29520"/>
                <wp:effectExtent l="38100" t="19050" r="31750" b="27940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446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339.65pt;margin-top:-43.5pt;width:4.7pt;height:3.4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">
                <v:imagedata r:id="rId111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4295400</wp:posOffset>
                </wp:positionH>
                <wp:positionV relativeFrom="paragraph">
                  <wp:posOffset>-557340</wp:posOffset>
                </wp:positionV>
                <wp:extent cx="66960" cy="12600"/>
                <wp:effectExtent l="19050" t="19050" r="28575" b="26035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669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337.7pt;margin-top:-44.5pt;width:6.4pt;height:2.2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">
                <v:imagedata r:id="rId111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4206120</wp:posOffset>
                </wp:positionH>
                <wp:positionV relativeFrom="paragraph">
                  <wp:posOffset>-584700</wp:posOffset>
                </wp:positionV>
                <wp:extent cx="70200" cy="124200"/>
                <wp:effectExtent l="38100" t="38100" r="25400" b="28575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70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330.7pt;margin-top:-46.7pt;width:6.8pt;height:11.1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">
                <v:imagedata r:id="rId111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4087680</wp:posOffset>
                </wp:positionH>
                <wp:positionV relativeFrom="paragraph">
                  <wp:posOffset>-625380</wp:posOffset>
                </wp:positionV>
                <wp:extent cx="59760" cy="235440"/>
                <wp:effectExtent l="19050" t="38100" r="35560" b="31750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5976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321.25pt;margin-top:-49.8pt;width:5.8pt;height:19.7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">
                <v:imagedata r:id="rId112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4151040</wp:posOffset>
                </wp:positionH>
                <wp:positionV relativeFrom="paragraph">
                  <wp:posOffset>-553740</wp:posOffset>
                </wp:positionV>
                <wp:extent cx="33840" cy="62640"/>
                <wp:effectExtent l="38100" t="38100" r="23495" b="33020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338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326.2pt;margin-top:-44.25pt;width:3.85pt;height:6.3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">
                <v:imagedata r:id="rId112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4102440</wp:posOffset>
                </wp:positionH>
                <wp:positionV relativeFrom="paragraph">
                  <wp:posOffset>-565260</wp:posOffset>
                </wp:positionV>
                <wp:extent cx="92160" cy="72360"/>
                <wp:effectExtent l="38100" t="38100" r="41275" b="23495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921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322.35pt;margin-top:-45.1pt;width:8.55pt;height:7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">
                <v:imagedata r:id="rId112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912360</wp:posOffset>
                </wp:positionH>
                <wp:positionV relativeFrom="paragraph">
                  <wp:posOffset>-536100</wp:posOffset>
                </wp:positionV>
                <wp:extent cx="161280" cy="36360"/>
                <wp:effectExtent l="38100" t="38100" r="29845" b="40005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612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307.35pt;margin-top:-42.8pt;width:14.05pt;height:4.1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">
                <v:imagedata r:id="rId112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3948000</wp:posOffset>
                </wp:positionH>
                <wp:positionV relativeFrom="paragraph">
                  <wp:posOffset>-717180</wp:posOffset>
                </wp:positionV>
                <wp:extent cx="75960" cy="281520"/>
                <wp:effectExtent l="38100" t="38100" r="38735" b="42545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7596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310.2pt;margin-top:-57.2pt;width:7.45pt;height:23.6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">
                <v:imagedata r:id="rId112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6126360</wp:posOffset>
                </wp:positionH>
                <wp:positionV relativeFrom="paragraph">
                  <wp:posOffset>362100</wp:posOffset>
                </wp:positionV>
                <wp:extent cx="360" cy="360"/>
                <wp:effectExtent l="0" t="0" r="0" b="0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481.4pt;margin-top:27.5pt;width:2.05pt;height:2.0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W5rWAAQAAMAMAAA4AAABkcnMvZTJvRG9jLnhtbJxSy07DMBC8I/EP&#10;lu80Sak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D0cPC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">
                <v:imagedata r:id="rId113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6078480</wp:posOffset>
                </wp:positionH>
                <wp:positionV relativeFrom="paragraph">
                  <wp:posOffset>177780</wp:posOffset>
                </wp:positionV>
                <wp:extent cx="101880" cy="268200"/>
                <wp:effectExtent l="38100" t="38100" r="50800" b="55880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0188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477.6pt;margin-top:13pt;width:10pt;height:23.1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">
                <v:imagedata r:id="rId113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1870080</wp:posOffset>
                </wp:positionH>
                <wp:positionV relativeFrom="paragraph">
                  <wp:posOffset>663060</wp:posOffset>
                </wp:positionV>
                <wp:extent cx="1203480" cy="45720"/>
                <wp:effectExtent l="38100" t="38100" r="34925" b="30480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12034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146.75pt;margin-top:51.5pt;width:96pt;height: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">
                <v:imagedata r:id="rId113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1151880</wp:posOffset>
                </wp:positionH>
                <wp:positionV relativeFrom="paragraph">
                  <wp:posOffset>235380</wp:posOffset>
                </wp:positionV>
                <wp:extent cx="396000" cy="496800"/>
                <wp:effectExtent l="38100" t="38100" r="42545" b="36830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39600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89.95pt;margin-top:17.75pt;width:32.75pt;height:40.6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">
                <v:imagedata r:id="rId1137" o:title=""/>
              </v:shape>
            </w:pict>
          </mc:Fallback>
        </mc:AlternateContent>
      </w:r>
      <w:r w:rsidR="00D3139F" w:rsidRPr="00441087">
        <w:rPr>
          <w:highlight w:val="yellow"/>
          <w:lang w:val="el-GR"/>
        </w:rPr>
        <w:t>αν</w:t>
      </w:r>
      <w:r w:rsidR="00D3139F" w:rsidRPr="00FF45CB">
        <w:rPr>
          <w:lang w:val="el-GR"/>
        </w:rPr>
        <w:t xml:space="preserve"> για κάθε </w:t>
      </w:r>
      <w:r w:rsidR="002A7BE9" w:rsidRPr="002A7BE9">
        <w:rPr>
          <w:position w:val="-12"/>
        </w:rPr>
        <w:object w:dxaOrig="660" w:dyaOrig="360">
          <v:shape id="_x0000_i1073" type="#_x0000_t75" style="width:33pt;height:18pt" o:ole="">
            <v:imagedata r:id="rId1138" o:title=""/>
          </v:shape>
          <o:OLEObject Type="Embed" ProgID="Equation.DSMT4" ShapeID="_x0000_i1073" DrawAspect="Content" ObjectID="_1669724211" r:id="rId1139"/>
        </w:object>
      </w:r>
      <w:r w:rsidR="00D3139F" w:rsidRPr="00FF45CB">
        <w:rPr>
          <w:lang w:val="el-GR"/>
        </w:rPr>
        <w:t xml:space="preserve"> υπάρχει </w:t>
      </w:r>
      <w:r w:rsidR="002A7BE9" w:rsidRPr="002A7BE9">
        <w:rPr>
          <w:position w:val="-6"/>
        </w:rPr>
        <w:object w:dxaOrig="720" w:dyaOrig="300">
          <v:shape id="_x0000_i1074" type="#_x0000_t75" style="width:36pt;height:15pt" o:ole="">
            <v:imagedata r:id="rId1140" o:title=""/>
          </v:shape>
          <o:OLEObject Type="Embed" ProgID="Equation.DSMT4" ShapeID="_x0000_i1074" DrawAspect="Content" ObjectID="_1669724212" r:id="rId1141"/>
        </w:object>
      </w:r>
      <w:r w:rsidR="00D3139F" w:rsidRPr="00FF45CB">
        <w:rPr>
          <w:lang w:val="el-GR"/>
        </w:rPr>
        <w:t xml:space="preserve"> τέτοιο που </w:t>
      </w:r>
      <w:r w:rsidR="002A7BE9" w:rsidRPr="002A7BE9">
        <w:rPr>
          <w:position w:val="-12"/>
        </w:rPr>
        <w:object w:dxaOrig="1040" w:dyaOrig="360">
          <v:shape id="_x0000_i1075" type="#_x0000_t75" style="width:52pt;height:18pt" o:ole="">
            <v:imagedata r:id="rId1142" o:title=""/>
          </v:shape>
          <o:OLEObject Type="Embed" ProgID="Equation.DSMT4" ShapeID="_x0000_i1075" DrawAspect="Content" ObjectID="_1669724213" r:id="rId1143"/>
        </w:object>
      </w:r>
      <w:r w:rsidR="00D3139F" w:rsidRPr="00FF45CB">
        <w:rPr>
          <w:lang w:val="el-GR"/>
        </w:rPr>
        <w:t xml:space="preserve">, αν δηλαδή η εικόνα της </w:t>
      </w:r>
      <w:r w:rsidR="002A7BE9" w:rsidRPr="002A7BE9">
        <w:rPr>
          <w:position w:val="-12"/>
        </w:rPr>
        <w:object w:dxaOrig="260" w:dyaOrig="360">
          <v:shape id="_x0000_i1076" type="#_x0000_t75" style="width:13pt;height:18pt" o:ole="">
            <v:imagedata r:id="rId1144" o:title=""/>
          </v:shape>
          <o:OLEObject Type="Embed" ProgID="Equation.DSMT4" ShapeID="_x0000_i1076" DrawAspect="Content" ObjectID="_1669724214" r:id="rId1145"/>
        </w:object>
      </w:r>
      <w:r w:rsidR="00441087" w:rsidRPr="00441087">
        <w:rPr>
          <w:lang w:val="el-GR"/>
        </w:rPr>
        <w:t>,</w:t>
      </w:r>
      <w:r w:rsidR="00D3139F" w:rsidRPr="00FF45CB">
        <w:rPr>
          <w:lang w:val="el-GR"/>
        </w:rPr>
        <w:t xml:space="preserve"> </w:t>
      </w:r>
      <w:r w:rsidR="00441087" w:rsidRPr="00441087">
        <w:rPr>
          <w:position w:val="-12"/>
          <w:highlight w:val="yellow"/>
        </w:rPr>
        <w:object w:dxaOrig="700" w:dyaOrig="360">
          <v:shape id="_x0000_i1077" type="#_x0000_t75" style="width:35pt;height:18pt" o:ole="">
            <v:imagedata r:id="rId1146" o:title=""/>
          </v:shape>
          <o:OLEObject Type="Embed" ProgID="Equation.DSMT4" ShapeID="_x0000_i1077" DrawAspect="Content" ObjectID="_1669724215" r:id="rId1147"/>
        </w:object>
      </w:r>
      <w:r w:rsidR="00D3139F" w:rsidRPr="00441087">
        <w:rPr>
          <w:highlight w:val="yellow"/>
          <w:lang w:val="el-GR"/>
        </w:rPr>
        <w:t xml:space="preserve"> ταυτίζεται με το </w:t>
      </w:r>
      <w:r w:rsidR="002A7BE9" w:rsidRPr="00441087">
        <w:rPr>
          <w:position w:val="-4"/>
          <w:highlight w:val="yellow"/>
        </w:rPr>
        <w:object w:dxaOrig="240" w:dyaOrig="279">
          <v:shape id="_x0000_i1078" type="#_x0000_t75" style="width:12pt;height:13.95pt" o:ole="">
            <v:imagedata r:id="rId1148" o:title=""/>
          </v:shape>
          <o:OLEObject Type="Embed" ProgID="Equation.DSMT4" ShapeID="_x0000_i1078" DrawAspect="Content" ObjectID="_1669724216" r:id="rId1149"/>
        </w:object>
      </w:r>
      <w:r w:rsidR="00D3139F" w:rsidRPr="00FF45CB">
        <w:rPr>
          <w:lang w:val="el-GR"/>
        </w:rPr>
        <w:t>.</w:t>
      </w:r>
      <w:r w:rsidR="00D3139F">
        <w:rPr>
          <w:lang w:val="el-GR"/>
        </w:rPr>
        <w:t xml:space="preserve"> </w:t>
      </w:r>
      <w:r w:rsidR="00D3139F" w:rsidRPr="00FF45CB">
        <w:rPr>
          <w:lang w:val="el-GR"/>
        </w:rPr>
        <w:t>(</w:t>
      </w:r>
      <w:r w:rsidR="00D3139F">
        <w:rPr>
          <w:lang w:val="el-GR"/>
        </w:rPr>
        <w:t xml:space="preserve">Δηλ.: </w:t>
      </w:r>
      <w:r w:rsidR="00D3139F" w:rsidRPr="00441087">
        <w:rPr>
          <w:b/>
          <w:highlight w:val="lightGray"/>
          <w:lang w:val="el-GR"/>
        </w:rPr>
        <w:t xml:space="preserve">Καταλήγει βελάκι σε κάθε στοιχείο του </w:t>
      </w:r>
      <w:r w:rsidR="002A7BE9" w:rsidRPr="00441087">
        <w:rPr>
          <w:position w:val="-4"/>
          <w:highlight w:val="lightGray"/>
        </w:rPr>
        <w:object w:dxaOrig="240" w:dyaOrig="279">
          <v:shape id="_x0000_i1079" type="#_x0000_t75" style="width:12pt;height:13.95pt" o:ole="">
            <v:imagedata r:id="rId1150" o:title=""/>
          </v:shape>
          <o:OLEObject Type="Embed" ProgID="Equation.DSMT4" ShapeID="_x0000_i1079" DrawAspect="Content" ObjectID="_1669724217" r:id="rId1151"/>
        </w:object>
      </w:r>
      <w:r w:rsidR="00D3139F" w:rsidRPr="00441087">
        <w:rPr>
          <w:highlight w:val="lightGray"/>
          <w:lang w:val="el-GR"/>
        </w:rPr>
        <w:t>).</w:t>
      </w:r>
    </w:p>
    <w:p w:rsidR="003B24CB" w:rsidRDefault="00280EEB" w:rsidP="00D3139F">
      <w:pPr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3304320</wp:posOffset>
                </wp:positionH>
                <wp:positionV relativeFrom="paragraph">
                  <wp:posOffset>383460</wp:posOffset>
                </wp:positionV>
                <wp:extent cx="121320" cy="91440"/>
                <wp:effectExtent l="38100" t="38100" r="31115" b="41910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213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259.6pt;margin-top:29.45pt;width:10.85pt;height:8.6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">
                <v:imagedata r:id="rId1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2625000</wp:posOffset>
                </wp:positionH>
                <wp:positionV relativeFrom="paragraph">
                  <wp:posOffset>304620</wp:posOffset>
                </wp:positionV>
                <wp:extent cx="117000" cy="70920"/>
                <wp:effectExtent l="38100" t="38100" r="16510" b="43815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170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2" o:spid="_x0000_s1026" type="#_x0000_t75" style="position:absolute;margin-left:206.15pt;margin-top:23.25pt;width:10.8pt;height:7.1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">
                <v:imagedata r:id="rId1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2524920</wp:posOffset>
                </wp:positionH>
                <wp:positionV relativeFrom="paragraph">
                  <wp:posOffset>318300</wp:posOffset>
                </wp:positionV>
                <wp:extent cx="55440" cy="63000"/>
                <wp:effectExtent l="19050" t="38100" r="20955" b="32385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554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1" o:spid="_x0000_s1026" type="#_x0000_t75" style="position:absolute;margin-left:198.2pt;margin-top:24.5pt;width:5.45pt;height:6.1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">
                <v:imagedata r:id="rId1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2514120</wp:posOffset>
                </wp:positionH>
                <wp:positionV relativeFrom="paragraph">
                  <wp:posOffset>319740</wp:posOffset>
                </wp:positionV>
                <wp:extent cx="62280" cy="61560"/>
                <wp:effectExtent l="38100" t="38100" r="33020" b="34290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622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0" o:spid="_x0000_s1026" type="#_x0000_t75" style="position:absolute;margin-left:197.25pt;margin-top:24.5pt;width:6.25pt;height:6.3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">
                <v:imagedata r:id="rId1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2327280</wp:posOffset>
                </wp:positionH>
                <wp:positionV relativeFrom="paragraph">
                  <wp:posOffset>289860</wp:posOffset>
                </wp:positionV>
                <wp:extent cx="145080" cy="96480"/>
                <wp:effectExtent l="38100" t="38100" r="26670" b="37465"/>
                <wp:wrapNone/>
                <wp:docPr id="2529" name="Ink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450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9" o:spid="_x0000_s1026" type="#_x0000_t75" style="position:absolute;margin-left:182.55pt;margin-top:22.1pt;width:12.65pt;height:9.1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">
                <v:imagedata r:id="rId1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2023800</wp:posOffset>
                </wp:positionH>
                <wp:positionV relativeFrom="paragraph">
                  <wp:posOffset>286260</wp:posOffset>
                </wp:positionV>
                <wp:extent cx="195840" cy="45000"/>
                <wp:effectExtent l="38100" t="38100" r="33020" b="31750"/>
                <wp:wrapNone/>
                <wp:docPr id="2528" name="Ink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1958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8" o:spid="_x0000_s1026" type="#_x0000_t75" style="position:absolute;margin-left:158.75pt;margin-top:21.9pt;width:16.7pt;height: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">
                <v:imagedata r:id="rId1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2041440</wp:posOffset>
                </wp:positionH>
                <wp:positionV relativeFrom="paragraph">
                  <wp:posOffset>84660</wp:posOffset>
                </wp:positionV>
                <wp:extent cx="138600" cy="317160"/>
                <wp:effectExtent l="38100" t="38100" r="33020" b="45085"/>
                <wp:wrapNone/>
                <wp:docPr id="2527" name="Ink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13860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7" o:spid="_x0000_s1026" type="#_x0000_t75" style="position:absolute;margin-left:160pt;margin-top:5.9pt;width:12.35pt;height:26.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">
                <v:imagedata r:id="rId1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168000</wp:posOffset>
                </wp:positionH>
                <wp:positionV relativeFrom="paragraph">
                  <wp:posOffset>34260</wp:posOffset>
                </wp:positionV>
                <wp:extent cx="1019520" cy="60480"/>
                <wp:effectExtent l="19050" t="38100" r="28575" b="34925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019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12.9pt;margin-top:2.2pt;width:81.4pt;height:6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">
                <v:imagedata r:id="rId1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3954840</wp:posOffset>
                </wp:positionH>
                <wp:positionV relativeFrom="paragraph">
                  <wp:posOffset>84300</wp:posOffset>
                </wp:positionV>
                <wp:extent cx="1497240" cy="191160"/>
                <wp:effectExtent l="38100" t="38100" r="27305" b="3746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14972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310.75pt;margin-top:5.9pt;width:119.35pt;height:16.2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">
                <v:imagedata r:id="rId1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5171640</wp:posOffset>
                </wp:positionH>
                <wp:positionV relativeFrom="paragraph">
                  <wp:posOffset>245940</wp:posOffset>
                </wp:positionV>
                <wp:extent cx="97920" cy="121680"/>
                <wp:effectExtent l="38100" t="38100" r="16510" b="31115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979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406.45pt;margin-top:18.65pt;width:9.3pt;height:11.1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">
                <v:imagedata r:id="rId1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4034400</wp:posOffset>
                </wp:positionH>
                <wp:positionV relativeFrom="paragraph">
                  <wp:posOffset>259620</wp:posOffset>
                </wp:positionV>
                <wp:extent cx="1231200" cy="194040"/>
                <wp:effectExtent l="38100" t="38100" r="26670" b="34925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2312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316.95pt;margin-top:19.75pt;width:98.45pt;height:16.8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">
                <v:imagedata r:id="rId1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5255880</wp:posOffset>
                </wp:positionH>
                <wp:positionV relativeFrom="paragraph">
                  <wp:posOffset>210660</wp:posOffset>
                </wp:positionV>
                <wp:extent cx="32040" cy="42840"/>
                <wp:effectExtent l="38100" t="38100" r="25400" b="33655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320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413.05pt;margin-top:15.8pt;width:3.85pt;height:4.9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">
                <v:imagedata r:id="rId1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5026560</wp:posOffset>
                </wp:positionH>
                <wp:positionV relativeFrom="paragraph">
                  <wp:posOffset>-128460</wp:posOffset>
                </wp:positionV>
                <wp:extent cx="572760" cy="1068840"/>
                <wp:effectExtent l="38100" t="38100" r="37465" b="36195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572760" cy="10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395.05pt;margin-top:-10.9pt;width:46.7pt;height:85.8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">
                <v:imagedata r:id="rId1177" o:title=""/>
              </v:shape>
            </w:pict>
          </mc:Fallback>
        </mc:AlternateContent>
      </w:r>
    </w:p>
    <w:p w:rsidR="00D3139F" w:rsidRDefault="00280EEB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3267960</wp:posOffset>
                </wp:positionH>
                <wp:positionV relativeFrom="paragraph">
                  <wp:posOffset>317580</wp:posOffset>
                </wp:positionV>
                <wp:extent cx="97560" cy="252360"/>
                <wp:effectExtent l="38100" t="38100" r="17145" b="52705"/>
                <wp:wrapNone/>
                <wp:docPr id="2550" name="Ink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9756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0" o:spid="_x0000_s1026" type="#_x0000_t75" style="position:absolute;margin-left:256.4pt;margin-top:24.1pt;width:9.45pt;height:21.6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">
                <v:imagedata r:id="rId1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3174000</wp:posOffset>
                </wp:positionH>
                <wp:positionV relativeFrom="paragraph">
                  <wp:posOffset>-13620</wp:posOffset>
                </wp:positionV>
                <wp:extent cx="136080" cy="208440"/>
                <wp:effectExtent l="19050" t="38100" r="35560" b="39370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1360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249.4pt;margin-top:-1.8pt;width:11.8pt;height:17.7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">
                <v:imagedata r:id="rId1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3191640</wp:posOffset>
                </wp:positionH>
                <wp:positionV relativeFrom="paragraph">
                  <wp:posOffset>44340</wp:posOffset>
                </wp:positionV>
                <wp:extent cx="6120" cy="232560"/>
                <wp:effectExtent l="38100" t="38100" r="32385" b="34290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612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250.55pt;margin-top:2.9pt;width:2.05pt;height:19.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">
                <v:imagedata r:id="rId1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3167880</wp:posOffset>
                </wp:positionH>
                <wp:positionV relativeFrom="paragraph">
                  <wp:posOffset>10140</wp:posOffset>
                </wp:positionV>
                <wp:extent cx="6480" cy="234720"/>
                <wp:effectExtent l="38100" t="38100" r="31750" b="32385"/>
                <wp:wrapNone/>
                <wp:docPr id="2543" name="Ink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648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3" o:spid="_x0000_s1026" type="#_x0000_t75" style="position:absolute;margin-left:248.75pt;margin-top:.2pt;width:1.95pt;height:19.8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">
                <v:imagedata r:id="rId1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2927400</wp:posOffset>
                </wp:positionH>
                <wp:positionV relativeFrom="paragraph">
                  <wp:posOffset>126780</wp:posOffset>
                </wp:positionV>
                <wp:extent cx="192600" cy="66240"/>
                <wp:effectExtent l="38100" t="38100" r="36195" b="29210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926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2" o:spid="_x0000_s1026" type="#_x0000_t75" style="position:absolute;margin-left:230.05pt;margin-top:9.3pt;width:16.4pt;height:6.6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">
                <v:imagedata r:id="rId1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2859000</wp:posOffset>
                </wp:positionH>
                <wp:positionV relativeFrom="paragraph">
                  <wp:posOffset>6540</wp:posOffset>
                </wp:positionV>
                <wp:extent cx="78480" cy="70560"/>
                <wp:effectExtent l="38100" t="38100" r="36195" b="43815"/>
                <wp:wrapNone/>
                <wp:docPr id="2541" name="Ink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784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1" o:spid="_x0000_s1026" type="#_x0000_t75" style="position:absolute;margin-left:224.4pt;margin-top:-.25pt;width:7.6pt;height:6.9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">
                <v:imagedata r:id="rId1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2700960</wp:posOffset>
                </wp:positionH>
                <wp:positionV relativeFrom="paragraph">
                  <wp:posOffset>51900</wp:posOffset>
                </wp:positionV>
                <wp:extent cx="170640" cy="246240"/>
                <wp:effectExtent l="19050" t="38100" r="20320" b="40005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17064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0" o:spid="_x0000_s1026" type="#_x0000_t75" style="position:absolute;margin-left:212.2pt;margin-top:3.35pt;width:14.55pt;height:20.8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">
                <v:imagedata r:id="rId1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2762160</wp:posOffset>
                </wp:positionH>
                <wp:positionV relativeFrom="paragraph">
                  <wp:posOffset>35700</wp:posOffset>
                </wp:positionV>
                <wp:extent cx="5760" cy="297360"/>
                <wp:effectExtent l="38100" t="19050" r="32385" b="26670"/>
                <wp:wrapNone/>
                <wp:docPr id="2539" name="Ink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576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9" o:spid="_x0000_s1026" type="#_x0000_t75" style="position:absolute;margin-left:216.75pt;margin-top:2.3pt;width:1.95pt;height:24.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">
                <v:imagedata r:id="rId1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2710320</wp:posOffset>
                </wp:positionH>
                <wp:positionV relativeFrom="paragraph">
                  <wp:posOffset>74580</wp:posOffset>
                </wp:positionV>
                <wp:extent cx="14760" cy="198000"/>
                <wp:effectExtent l="38100" t="38100" r="23495" b="31115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147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212.8pt;margin-top:5.3pt;width:2.4pt;height:16.8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">
                <v:imagedata r:id="rId11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2466960</wp:posOffset>
                </wp:positionH>
                <wp:positionV relativeFrom="paragraph">
                  <wp:posOffset>164220</wp:posOffset>
                </wp:positionV>
                <wp:extent cx="7560" cy="14400"/>
                <wp:effectExtent l="38100" t="38100" r="31115" b="24130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7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193.45pt;margin-top:12.2pt;width:2.15pt;height:2.4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">
                <v:imagedata r:id="rId11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2350680</wp:posOffset>
                </wp:positionH>
                <wp:positionV relativeFrom="paragraph">
                  <wp:posOffset>328740</wp:posOffset>
                </wp:positionV>
                <wp:extent cx="72360" cy="33120"/>
                <wp:effectExtent l="38100" t="38100" r="42545" b="24130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723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184.4pt;margin-top:25.25pt;width:7.1pt;height:3.9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">
                <v:imagedata r:id="rId11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2331960</wp:posOffset>
                </wp:positionH>
                <wp:positionV relativeFrom="paragraph">
                  <wp:posOffset>246300</wp:posOffset>
                </wp:positionV>
                <wp:extent cx="79200" cy="144360"/>
                <wp:effectExtent l="38100" t="38100" r="35560" b="46355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792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182.75pt;margin-top:18.65pt;width:7.85pt;height:12.8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">
                <v:imagedata r:id="rId1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2157360</wp:posOffset>
                </wp:positionH>
                <wp:positionV relativeFrom="paragraph">
                  <wp:posOffset>263940</wp:posOffset>
                </wp:positionV>
                <wp:extent cx="108360" cy="20520"/>
                <wp:effectExtent l="38100" t="38100" r="25400" b="36830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083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169.2pt;margin-top:20.1pt;width:9.9pt;height:3.0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">
                <v:imagedata r:id="rId1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2144760</wp:posOffset>
                </wp:positionH>
                <wp:positionV relativeFrom="paragraph">
                  <wp:posOffset>-32700</wp:posOffset>
                </wp:positionV>
                <wp:extent cx="129600" cy="384480"/>
                <wp:effectExtent l="38100" t="38100" r="22860" b="34925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2960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168.45pt;margin-top:-3.3pt;width:11.45pt;height:31.6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">
                <v:imagedata r:id="rId1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1215960</wp:posOffset>
                </wp:positionH>
                <wp:positionV relativeFrom="paragraph">
                  <wp:posOffset>117420</wp:posOffset>
                </wp:positionV>
                <wp:extent cx="326520" cy="347400"/>
                <wp:effectExtent l="38100" t="38100" r="16510" b="33655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32652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6" o:spid="_x0000_s1026" type="#_x0000_t75" style="position:absolute;margin-left:95.15pt;margin-top:8.4pt;width:27.1pt;height:28.9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">
                <v:imagedata r:id="rId1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3943680</wp:posOffset>
                </wp:positionH>
                <wp:positionV relativeFrom="paragraph">
                  <wp:posOffset>146940</wp:posOffset>
                </wp:positionV>
                <wp:extent cx="1340640" cy="195840"/>
                <wp:effectExtent l="38100" t="38100" r="31115" b="33020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3406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309.8pt;margin-top:10.75pt;width:107.2pt;height:16.9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">
                <v:imagedata r:id="rId1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5266320</wp:posOffset>
                </wp:positionH>
                <wp:positionV relativeFrom="paragraph">
                  <wp:posOffset>136500</wp:posOffset>
                </wp:positionV>
                <wp:extent cx="41400" cy="60840"/>
                <wp:effectExtent l="38100" t="38100" r="34925" b="3492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414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413.8pt;margin-top:10pt;width:4.95pt;height:6.4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">
                <v:imagedata r:id="rId1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3777360</wp:posOffset>
                </wp:positionH>
                <wp:positionV relativeFrom="paragraph">
                  <wp:posOffset>-492060</wp:posOffset>
                </wp:positionV>
                <wp:extent cx="555840" cy="1062000"/>
                <wp:effectExtent l="38100" t="38100" r="34925" b="43180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555840" cy="10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296.75pt;margin-top:-39.55pt;width:45.25pt;height:85.2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">
                <v:imagedata r:id="rId1213" o:title=""/>
              </v:shape>
            </w:pict>
          </mc:Fallback>
        </mc:AlternateContent>
      </w:r>
      <w:r w:rsidR="003B24CB" w:rsidRPr="003B24CB">
        <w:rPr>
          <w:highlight w:val="lightGray"/>
          <w:lang w:val="el-GR"/>
        </w:rPr>
        <w:t xml:space="preserve">Πότε είναι επί η </w:t>
      </w:r>
      <w:r w:rsidR="003B24CB" w:rsidRPr="003B24CB">
        <w:rPr>
          <w:position w:val="-12"/>
          <w:highlight w:val="lightGray"/>
        </w:rPr>
        <w:object w:dxaOrig="340" w:dyaOrig="380">
          <v:shape id="_x0000_i1080" type="#_x0000_t75" style="width:17pt;height:19pt" o:ole="">
            <v:imagedata r:id="rId1214" o:title=""/>
          </v:shape>
          <o:OLEObject Type="Embed" ProgID="Equation.DSMT4" ShapeID="_x0000_i1080" DrawAspect="Content" ObjectID="_1669724218" r:id="rId1215"/>
        </w:object>
      </w:r>
      <w:r w:rsidR="003B24CB" w:rsidRPr="003B24CB">
        <w:rPr>
          <w:highlight w:val="lightGray"/>
          <w:lang w:val="el-GR"/>
        </w:rPr>
        <w:t>?</w:t>
      </w:r>
    </w:p>
    <w:p w:rsidR="00D3139F" w:rsidRDefault="00280EEB" w:rsidP="00D3139F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317560</wp:posOffset>
                </wp:positionH>
                <wp:positionV relativeFrom="paragraph">
                  <wp:posOffset>394260</wp:posOffset>
                </wp:positionV>
                <wp:extent cx="77400" cy="16560"/>
                <wp:effectExtent l="19050" t="19050" r="18415" b="21590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774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182.2pt;margin-top:30.75pt;width:7.15pt;height:2.3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">
                <v:imagedata r:id="rId1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1947120</wp:posOffset>
                </wp:positionH>
                <wp:positionV relativeFrom="paragraph">
                  <wp:posOffset>401820</wp:posOffset>
                </wp:positionV>
                <wp:extent cx="166320" cy="22320"/>
                <wp:effectExtent l="19050" t="19050" r="24765" b="15875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66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153pt;margin-top:31.35pt;width:13.75pt;height:2.3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">
                <v:imagedata r:id="rId1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1923720</wp:posOffset>
                </wp:positionH>
                <wp:positionV relativeFrom="paragraph">
                  <wp:posOffset>421980</wp:posOffset>
                </wp:positionV>
                <wp:extent cx="14040" cy="3600"/>
                <wp:effectExtent l="19050" t="19050" r="24130" b="15875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14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151.15pt;margin-top:32.9pt;width:1.75pt;height:1.0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">
                <v:imagedata r:id="rId1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3521040</wp:posOffset>
                </wp:positionH>
                <wp:positionV relativeFrom="paragraph">
                  <wp:posOffset>56220</wp:posOffset>
                </wp:positionV>
                <wp:extent cx="4680" cy="6480"/>
                <wp:effectExtent l="19050" t="19050" r="33655" b="31750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4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276.75pt;margin-top:3.95pt;width:1.45pt;height:1.6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">
                <v:imagedata r:id="rId1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3428520</wp:posOffset>
                </wp:positionH>
                <wp:positionV relativeFrom="paragraph">
                  <wp:posOffset>-30900</wp:posOffset>
                </wp:positionV>
                <wp:extent cx="45000" cy="110880"/>
                <wp:effectExtent l="38100" t="38100" r="31750" b="4191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450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269.15pt;margin-top:-3.15pt;width:5pt;height:10.2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">
                <v:imagedata r:id="rId12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3433200</wp:posOffset>
                </wp:positionH>
                <wp:positionV relativeFrom="paragraph">
                  <wp:posOffset>-25860</wp:posOffset>
                </wp:positionV>
                <wp:extent cx="62280" cy="91080"/>
                <wp:effectExtent l="38100" t="38100" r="33020" b="42545"/>
                <wp:wrapNone/>
                <wp:docPr id="2553" name="Ink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622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3" o:spid="_x0000_s1026" type="#_x0000_t75" style="position:absolute;margin-left:269.55pt;margin-top:-2.85pt;width:6.6pt;height:8.8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">
                <v:imagedata r:id="rId1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3391080</wp:posOffset>
                </wp:positionH>
                <wp:positionV relativeFrom="paragraph">
                  <wp:posOffset>5820</wp:posOffset>
                </wp:positionV>
                <wp:extent cx="9720" cy="9000"/>
                <wp:effectExtent l="38100" t="38100" r="28575" b="29210"/>
                <wp:wrapNone/>
                <wp:docPr id="2552" name="Ink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9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2" o:spid="_x0000_s1026" type="#_x0000_t75" style="position:absolute;margin-left:266.45pt;margin-top:-.1pt;width:1.95pt;height:1.9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">
                <v:imagedata r:id="rId1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3269760</wp:posOffset>
                </wp:positionH>
                <wp:positionV relativeFrom="paragraph">
                  <wp:posOffset>11220</wp:posOffset>
                </wp:positionV>
                <wp:extent cx="111240" cy="23040"/>
                <wp:effectExtent l="38100" t="38100" r="41275" b="34290"/>
                <wp:wrapNone/>
                <wp:docPr id="2551" name="Ink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112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1" o:spid="_x0000_s1026" type="#_x0000_t75" style="position:absolute;margin-left:256.75pt;margin-top:.1pt;width:10.25pt;height:3.2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">
                <v:imagedata r:id="rId1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2879880</wp:posOffset>
                </wp:positionH>
                <wp:positionV relativeFrom="paragraph">
                  <wp:posOffset>-44940</wp:posOffset>
                </wp:positionV>
                <wp:extent cx="326880" cy="117000"/>
                <wp:effectExtent l="38100" t="38100" r="35560" b="35560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3268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9" o:spid="_x0000_s1026" type="#_x0000_t75" style="position:absolute;margin-left:225.95pt;margin-top:-4.35pt;width:27.45pt;height:10.9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">
                <v:imagedata r:id="rId1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2759640</wp:posOffset>
                </wp:positionH>
                <wp:positionV relativeFrom="paragraph">
                  <wp:posOffset>-16140</wp:posOffset>
                </wp:positionV>
                <wp:extent cx="42120" cy="111960"/>
                <wp:effectExtent l="38100" t="38100" r="34290" b="40640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421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216.55pt;margin-top:-1.85pt;width:4.7pt;height:10.2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">
                <v:imagedata r:id="rId1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2727240</wp:posOffset>
                </wp:positionH>
                <wp:positionV relativeFrom="paragraph">
                  <wp:posOffset>-5700</wp:posOffset>
                </wp:positionV>
                <wp:extent cx="86040" cy="72720"/>
                <wp:effectExtent l="38100" t="38100" r="47625" b="41910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860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214pt;margin-top:-1.15pt;width:8.3pt;height:7.3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">
                <v:imagedata r:id="rId1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201520</wp:posOffset>
                </wp:positionH>
                <wp:positionV relativeFrom="paragraph">
                  <wp:posOffset>167820</wp:posOffset>
                </wp:positionV>
                <wp:extent cx="93600" cy="155880"/>
                <wp:effectExtent l="38100" t="38100" r="40005" b="34925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936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408.8pt;margin-top:12.5pt;width:8.85pt;height:13.7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">
                <v:imagedata r:id="rId1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5166960</wp:posOffset>
                </wp:positionH>
                <wp:positionV relativeFrom="paragraph">
                  <wp:posOffset>172860</wp:posOffset>
                </wp:positionV>
                <wp:extent cx="149400" cy="216000"/>
                <wp:effectExtent l="38100" t="38100" r="41275" b="31750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14940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406.05pt;margin-top:12.85pt;width:13.4pt;height:18.5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">
                <v:imagedata r:id="rId1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172640</wp:posOffset>
                </wp:positionH>
                <wp:positionV relativeFrom="paragraph">
                  <wp:posOffset>168540</wp:posOffset>
                </wp:positionV>
                <wp:extent cx="96840" cy="273600"/>
                <wp:effectExtent l="38100" t="38100" r="36830" b="31750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9684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327.85pt;margin-top:12.6pt;width:9pt;height:22.9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">
                <v:imagedata r:id="rId1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4095240</wp:posOffset>
                </wp:positionH>
                <wp:positionV relativeFrom="paragraph">
                  <wp:posOffset>194100</wp:posOffset>
                </wp:positionV>
                <wp:extent cx="231480" cy="188280"/>
                <wp:effectExtent l="38100" t="38100" r="35560" b="40640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2314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321.65pt;margin-top:14.75pt;width:19.8pt;height:16.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">
                <v:imagedata r:id="rId1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6534600</wp:posOffset>
                </wp:positionH>
                <wp:positionV relativeFrom="paragraph">
                  <wp:posOffset>290580</wp:posOffset>
                </wp:positionV>
                <wp:extent cx="360" cy="360"/>
                <wp:effectExtent l="0" t="0" r="0" b="0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513.55pt;margin-top:21.9pt;width:2.05pt;height:2.0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">
                <v:imagedata r:id="rId1247" o:title=""/>
              </v:shape>
            </w:pict>
          </mc:Fallback>
        </mc:AlternateContent>
      </w:r>
      <w:r w:rsidR="00D3139F" w:rsidRPr="00441087">
        <w:rPr>
          <w:highlight w:val="yellow"/>
          <w:lang w:val="el-GR"/>
        </w:rPr>
        <w:t xml:space="preserve">Η </w:t>
      </w:r>
      <w:r w:rsidR="00441087" w:rsidRPr="00441087">
        <w:rPr>
          <w:position w:val="-12"/>
          <w:highlight w:val="yellow"/>
        </w:rPr>
        <w:object w:dxaOrig="1540" w:dyaOrig="420">
          <v:shape id="_x0000_i1081" type="#_x0000_t75" style="width:77pt;height:21pt" o:ole="">
            <v:imagedata r:id="rId1248" o:title=""/>
          </v:shape>
          <o:OLEObject Type="Embed" ProgID="Equation.DSMT4" ShapeID="_x0000_i1081" DrawAspect="Content" ObjectID="_1669724219" r:id="rId1249"/>
        </w:object>
      </w:r>
      <w:r w:rsidR="00D3139F" w:rsidRPr="00441087">
        <w:rPr>
          <w:highlight w:val="yellow"/>
          <w:lang w:val="el-GR"/>
        </w:rPr>
        <w:t xml:space="preserve"> είναι «επί»</w:t>
      </w:r>
      <w:r w:rsidR="00D3139F" w:rsidRPr="00FF45CB">
        <w:rPr>
          <w:lang w:val="el-GR"/>
        </w:rPr>
        <w:t xml:space="preserve"> </w:t>
      </w:r>
    </w:p>
    <w:p w:rsidR="00D3139F" w:rsidRPr="00FF45CB" w:rsidRDefault="00DA4E95" w:rsidP="00D3139F">
      <w:pPr>
        <w:ind w:left="720"/>
        <w:rPr>
          <w:lang w:val="el-GR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349440</wp:posOffset>
                </wp:positionH>
                <wp:positionV relativeFrom="paragraph">
                  <wp:posOffset>144540</wp:posOffset>
                </wp:positionV>
                <wp:extent cx="47520" cy="244800"/>
                <wp:effectExtent l="38100" t="38100" r="29210" b="41275"/>
                <wp:wrapNone/>
                <wp:docPr id="3351" name="Ink 3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4752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1" o:spid="_x0000_s1026" type="#_x0000_t75" style="position:absolute;margin-left:26.75pt;margin-top:10.65pt;width:5.05pt;height:20.8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">
                <v:imagedata r:id="rId1251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5811000</wp:posOffset>
                </wp:positionH>
                <wp:positionV relativeFrom="paragraph">
                  <wp:posOffset>299580</wp:posOffset>
                </wp:positionV>
                <wp:extent cx="244800" cy="276840"/>
                <wp:effectExtent l="38100" t="38100" r="22225" b="47625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24480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457pt;margin-top:22.8pt;width:20.7pt;height:23.4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">
                <v:imagedata r:id="rId1253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5756280</wp:posOffset>
                </wp:positionH>
                <wp:positionV relativeFrom="paragraph">
                  <wp:posOffset>337380</wp:posOffset>
                </wp:positionV>
                <wp:extent cx="135000" cy="20520"/>
                <wp:effectExtent l="38100" t="38100" r="36830" b="36830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35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452.8pt;margin-top:25.8pt;width:11.85pt;height:2.9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">
                <v:imagedata r:id="rId1255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5655480</wp:posOffset>
                </wp:positionH>
                <wp:positionV relativeFrom="paragraph">
                  <wp:posOffset>287700</wp:posOffset>
                </wp:positionV>
                <wp:extent cx="79560" cy="122040"/>
                <wp:effectExtent l="38100" t="38100" r="34925" b="30480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795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444.65pt;margin-top:22.05pt;width:7.45pt;height:10.8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">
                <v:imagedata r:id="rId1257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5665200</wp:posOffset>
                </wp:positionH>
                <wp:positionV relativeFrom="paragraph">
                  <wp:posOffset>285540</wp:posOffset>
                </wp:positionV>
                <wp:extent cx="59040" cy="151920"/>
                <wp:effectExtent l="19050" t="38100" r="17780" b="19685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590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445.6pt;margin-top:22pt;width:5.75pt;height:13.1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">
                <v:imagedata r:id="rId1259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5457120</wp:posOffset>
                </wp:positionH>
                <wp:positionV relativeFrom="paragraph">
                  <wp:posOffset>319020</wp:posOffset>
                </wp:positionV>
                <wp:extent cx="198000" cy="17640"/>
                <wp:effectExtent l="38100" t="38100" r="31115" b="40005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980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429.1pt;margin-top:24.4pt;width:16.9pt;height:2.7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">
                <v:imagedata r:id="rId1261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5475120</wp:posOffset>
                </wp:positionH>
                <wp:positionV relativeFrom="paragraph">
                  <wp:posOffset>115980</wp:posOffset>
                </wp:positionV>
                <wp:extent cx="100080" cy="376200"/>
                <wp:effectExtent l="38100" t="38100" r="33655" b="43180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0008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430.4pt;margin-top:8.45pt;width:9.35pt;height:31.0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">
                <v:imagedata r:id="rId1263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4102440</wp:posOffset>
                </wp:positionH>
                <wp:positionV relativeFrom="paragraph">
                  <wp:posOffset>-49620</wp:posOffset>
                </wp:positionV>
                <wp:extent cx="883440" cy="580320"/>
                <wp:effectExtent l="38100" t="38100" r="31115" b="29845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883440" cy="58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322.3pt;margin-top:-4.6pt;width:71.05pt;height:47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">
                <v:imagedata r:id="rId1265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3336000</wp:posOffset>
                </wp:positionH>
                <wp:positionV relativeFrom="paragraph">
                  <wp:posOffset>358260</wp:posOffset>
                </wp:positionV>
                <wp:extent cx="33120" cy="3240"/>
                <wp:effectExtent l="38100" t="38100" r="43180" b="34925"/>
                <wp:wrapNone/>
                <wp:docPr id="2605" name="Ink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33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5" o:spid="_x0000_s1026" type="#_x0000_t75" style="position:absolute;margin-left:261.95pt;margin-top:27.4pt;width:4.05pt;height:1.8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">
                <v:imagedata r:id="rId1267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940360</wp:posOffset>
                </wp:positionH>
                <wp:positionV relativeFrom="paragraph">
                  <wp:posOffset>380580</wp:posOffset>
                </wp:positionV>
                <wp:extent cx="187920" cy="11520"/>
                <wp:effectExtent l="19050" t="19050" r="22225" b="26670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87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230.95pt;margin-top:29.45pt;width:15.85pt;height:2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">
                <v:imagedata r:id="rId1269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845160</wp:posOffset>
                </wp:positionH>
                <wp:positionV relativeFrom="paragraph">
                  <wp:posOffset>385260</wp:posOffset>
                </wp:positionV>
                <wp:extent cx="1283760" cy="61200"/>
                <wp:effectExtent l="19050" t="19050" r="31115" b="34290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2837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66.3pt;margin-top:29.75pt;width:102.05pt;height:5.8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">
                <v:imagedata r:id="rId1271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813480</wp:posOffset>
                </wp:positionH>
                <wp:positionV relativeFrom="paragraph">
                  <wp:posOffset>393900</wp:posOffset>
                </wp:positionV>
                <wp:extent cx="1325880" cy="41040"/>
                <wp:effectExtent l="38100" t="38100" r="26670" b="35560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13258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1" o:spid="_x0000_s1026" type="#_x0000_t75" style="position:absolute;margin-left:63.3pt;margin-top:30.25pt;width:106pt;height:4.8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">
                <v:imagedata r:id="rId1273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4770240</wp:posOffset>
                </wp:positionH>
                <wp:positionV relativeFrom="paragraph">
                  <wp:posOffset>225060</wp:posOffset>
                </wp:positionV>
                <wp:extent cx="167760" cy="224280"/>
                <wp:effectExtent l="38100" t="38100" r="22860" b="42545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16776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375.05pt;margin-top:16.8pt;width:14.5pt;height:19.4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">
                <v:imagedata r:id="rId1275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4679520</wp:posOffset>
                </wp:positionH>
                <wp:positionV relativeFrom="paragraph">
                  <wp:posOffset>320820</wp:posOffset>
                </wp:positionV>
                <wp:extent cx="46440" cy="15480"/>
                <wp:effectExtent l="38100" t="38100" r="29845" b="41910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46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367.8pt;margin-top:24.65pt;width:4.95pt;height:2.5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">
                <v:imagedata r:id="rId1277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4683120</wp:posOffset>
                </wp:positionH>
                <wp:positionV relativeFrom="paragraph">
                  <wp:posOffset>270420</wp:posOffset>
                </wp:positionV>
                <wp:extent cx="65520" cy="7200"/>
                <wp:effectExtent l="38100" t="38100" r="29845" b="31115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65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368.05pt;margin-top:20.6pt;width:6.55pt;height:2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">
                <v:imagedata r:id="rId1279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4573680</wp:posOffset>
                </wp:positionH>
                <wp:positionV relativeFrom="paragraph">
                  <wp:posOffset>184020</wp:posOffset>
                </wp:positionV>
                <wp:extent cx="60840" cy="179640"/>
                <wp:effectExtent l="38100" t="38100" r="34925" b="30480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608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359.55pt;margin-top:13.85pt;width:6.25pt;height:15.5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">
                <v:imagedata r:id="rId1281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4451640</wp:posOffset>
                </wp:positionH>
                <wp:positionV relativeFrom="paragraph">
                  <wp:posOffset>184740</wp:posOffset>
                </wp:positionV>
                <wp:extent cx="27360" cy="201240"/>
                <wp:effectExtent l="19050" t="38100" r="29845" b="27940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273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349.8pt;margin-top:14.05pt;width:3.35pt;height:17.1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">
                <v:imagedata r:id="rId1283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4501680</wp:posOffset>
                </wp:positionH>
                <wp:positionV relativeFrom="paragraph">
                  <wp:posOffset>245580</wp:posOffset>
                </wp:positionV>
                <wp:extent cx="68040" cy="109800"/>
                <wp:effectExtent l="38100" t="38100" r="27305" b="2413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680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353.75pt;margin-top:18.9pt;width:6.5pt;height:9.8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">
                <v:imagedata r:id="rId1285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4506000</wp:posOffset>
                </wp:positionH>
                <wp:positionV relativeFrom="paragraph">
                  <wp:posOffset>257460</wp:posOffset>
                </wp:positionV>
                <wp:extent cx="75960" cy="68760"/>
                <wp:effectExtent l="38100" t="38100" r="38735" b="45720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759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354.1pt;margin-top:19.5pt;width:7.45pt;height:6.8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">
                <v:imagedata r:id="rId1287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4371360</wp:posOffset>
                </wp:positionH>
                <wp:positionV relativeFrom="paragraph">
                  <wp:posOffset>438180</wp:posOffset>
                </wp:positionV>
                <wp:extent cx="84240" cy="22680"/>
                <wp:effectExtent l="38100" t="38100" r="30480" b="34925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842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343.7pt;margin-top:33.85pt;width:7.8pt;height:3.1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">
                <v:imagedata r:id="rId1289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4349040</wp:posOffset>
                </wp:positionH>
                <wp:positionV relativeFrom="paragraph">
                  <wp:posOffset>383820</wp:posOffset>
                </wp:positionV>
                <wp:extent cx="81000" cy="117360"/>
                <wp:effectExtent l="38100" t="38100" r="33655" b="35560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810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341.65pt;margin-top:29.4pt;width:8pt;height:10.9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">
                <v:imagedata r:id="rId1291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4268400</wp:posOffset>
                </wp:positionH>
                <wp:positionV relativeFrom="paragraph">
                  <wp:posOffset>335580</wp:posOffset>
                </wp:positionV>
                <wp:extent cx="84960" cy="34920"/>
                <wp:effectExtent l="19050" t="38100" r="29845" b="41910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849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335.65pt;margin-top:25.75pt;width:7.8pt;height:4.1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">
                <v:imagedata r:id="rId1293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4293600</wp:posOffset>
                </wp:positionH>
                <wp:positionV relativeFrom="paragraph">
                  <wp:posOffset>91500</wp:posOffset>
                </wp:positionV>
                <wp:extent cx="48600" cy="352440"/>
                <wp:effectExtent l="38100" t="38100" r="46990" b="47625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4860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337.3pt;margin-top:6.35pt;width:5.5pt;height:29.3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">
                <v:imagedata r:id="rId1295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4072560</wp:posOffset>
                </wp:positionH>
                <wp:positionV relativeFrom="paragraph">
                  <wp:posOffset>338460</wp:posOffset>
                </wp:positionV>
                <wp:extent cx="9000" cy="37440"/>
                <wp:effectExtent l="38100" t="38100" r="48260" b="39370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90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319.6pt;margin-top:26.15pt;width:2.5pt;height:4.4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">
                <v:imagedata r:id="rId1297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4073640</wp:posOffset>
                </wp:positionH>
                <wp:positionV relativeFrom="paragraph">
                  <wp:posOffset>278700</wp:posOffset>
                </wp:positionV>
                <wp:extent cx="10440" cy="11160"/>
                <wp:effectExtent l="38100" t="38100" r="46990" b="46355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10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320.2pt;margin-top:20.85pt;width:2.45pt;height:2.5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">
                <v:imagedata r:id="rId1299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3907320</wp:posOffset>
                </wp:positionH>
                <wp:positionV relativeFrom="paragraph">
                  <wp:posOffset>277980</wp:posOffset>
                </wp:positionV>
                <wp:extent cx="41760" cy="95040"/>
                <wp:effectExtent l="38100" t="38100" r="34925" b="38735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417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306.85pt;margin-top:21.15pt;width:4.8pt;height:8.9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">
                <v:imagedata r:id="rId1301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3865200</wp:posOffset>
                </wp:positionH>
                <wp:positionV relativeFrom="paragraph">
                  <wp:posOffset>268620</wp:posOffset>
                </wp:positionV>
                <wp:extent cx="104400" cy="109440"/>
                <wp:effectExtent l="38100" t="38100" r="48260" b="43180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04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303.6pt;margin-top:20.4pt;width:9.8pt;height:10.1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">
                <v:imagedata r:id="rId1303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3728040</wp:posOffset>
                </wp:positionH>
                <wp:positionV relativeFrom="paragraph">
                  <wp:posOffset>298500</wp:posOffset>
                </wp:positionV>
                <wp:extent cx="75960" cy="26280"/>
                <wp:effectExtent l="38100" t="38100" r="38735" b="31115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75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292.85pt;margin-top:22.8pt;width:7.45pt;height:3.3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">
                <v:imagedata r:id="rId1305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3696720</wp:posOffset>
                </wp:positionH>
                <wp:positionV relativeFrom="paragraph">
                  <wp:posOffset>101220</wp:posOffset>
                </wp:positionV>
                <wp:extent cx="137160" cy="323640"/>
                <wp:effectExtent l="38100" t="38100" r="34290" b="38735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3716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7" o:spid="_x0000_s1026" type="#_x0000_t75" style="position:absolute;margin-left:290.3pt;margin-top:7.2pt;width:12.35pt;height:27.0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">
                <v:imagedata r:id="rId1307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2270760</wp:posOffset>
                </wp:positionH>
                <wp:positionV relativeFrom="paragraph">
                  <wp:posOffset>-35940</wp:posOffset>
                </wp:positionV>
                <wp:extent cx="1296000" cy="474480"/>
                <wp:effectExtent l="38100" t="38100" r="38100" b="4000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129600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178.1pt;margin-top:-3.6pt;width:103.5pt;height:39.0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">
                <v:imagedata r:id="rId1309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2239800</wp:posOffset>
                </wp:positionH>
                <wp:positionV relativeFrom="paragraph">
                  <wp:posOffset>138300</wp:posOffset>
                </wp:positionV>
                <wp:extent cx="1285560" cy="330480"/>
                <wp:effectExtent l="38100" t="38100" r="29210" b="3175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128556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175.85pt;margin-top:10.3pt;width:102.5pt;height:27.3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">
                <v:imagedata r:id="rId1311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2539680</wp:posOffset>
                </wp:positionH>
                <wp:positionV relativeFrom="paragraph">
                  <wp:posOffset>47940</wp:posOffset>
                </wp:positionV>
                <wp:extent cx="7560" cy="53280"/>
                <wp:effectExtent l="38100" t="38100" r="31115" b="23495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75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199.4pt;margin-top:3.05pt;width:1.95pt;height:5.4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">
                <v:imagedata r:id="rId1313" o:title=""/>
              </v:shape>
            </w:pict>
          </mc:Fallback>
        </mc:AlternateContent>
      </w:r>
      <w:r w:rsidR="00280EEB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2380560</wp:posOffset>
                </wp:positionH>
                <wp:positionV relativeFrom="paragraph">
                  <wp:posOffset>186540</wp:posOffset>
                </wp:positionV>
                <wp:extent cx="360" cy="360"/>
                <wp:effectExtent l="0" t="0" r="0" b="0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186.45pt;margin-top:13.7pt;width:2.05pt;height:2.0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B6m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l4Qtfj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">
                <v:imagedata r:id="rId1315" o:title=""/>
              </v:shape>
            </w:pict>
          </mc:Fallback>
        </mc:AlternateContent>
      </w:r>
      <w:r w:rsidR="002A7BE9" w:rsidRPr="002A7BE9">
        <w:rPr>
          <w:position w:val="-6"/>
        </w:rPr>
        <w:object w:dxaOrig="380" w:dyaOrig="260">
          <v:shape id="_x0000_i1082" type="#_x0000_t75" style="width:19pt;height:13pt" o:ole="">
            <v:imagedata r:id="rId1316" o:title=""/>
          </v:shape>
          <o:OLEObject Type="Embed" ProgID="Equation.DSMT4" ShapeID="_x0000_i1082" DrawAspect="Content" ObjectID="_1669724220" r:id="rId1317"/>
        </w:object>
      </w:r>
      <w:r w:rsidR="00D3139F" w:rsidRPr="00FF45CB">
        <w:rPr>
          <w:lang w:val="el-GR"/>
        </w:rPr>
        <w:t xml:space="preserve"> το </w:t>
      </w:r>
      <w:r w:rsidR="00441087" w:rsidRPr="002A7BE9">
        <w:rPr>
          <w:position w:val="-12"/>
        </w:rPr>
        <w:object w:dxaOrig="859" w:dyaOrig="360">
          <v:shape id="_x0000_i1083" type="#_x0000_t75" style="width:42.95pt;height:18pt" o:ole="">
            <v:imagedata r:id="rId1318" o:title=""/>
          </v:shape>
          <o:OLEObject Type="Embed" ProgID="Equation.DSMT4" ShapeID="_x0000_i1083" DrawAspect="Content" ObjectID="_1669724221" r:id="rId1319"/>
        </w:object>
      </w:r>
      <w:r w:rsidR="00D3139F">
        <w:rPr>
          <w:lang w:val="el-GR"/>
        </w:rPr>
        <w:t xml:space="preserve"> έχει λύση </w:t>
      </w:r>
      <w:r w:rsidR="00D3139F" w:rsidRPr="00FF45CB">
        <w:rPr>
          <w:lang w:val="el-GR"/>
        </w:rPr>
        <w:t xml:space="preserve"> για κάθε </w:t>
      </w:r>
      <w:r w:rsidR="00441087" w:rsidRPr="002A7BE9">
        <w:rPr>
          <w:position w:val="-12"/>
        </w:rPr>
        <w:object w:dxaOrig="800" w:dyaOrig="420">
          <v:shape id="_x0000_i1084" type="#_x0000_t75" style="width:40pt;height:21pt" o:ole="">
            <v:imagedata r:id="rId1320" o:title=""/>
          </v:shape>
          <o:OLEObject Type="Embed" ProgID="Equation.DSMT4" ShapeID="_x0000_i1084" DrawAspect="Content" ObjectID="_1669724222" r:id="rId1321"/>
        </w:object>
      </w:r>
    </w:p>
    <w:p w:rsidR="00D3139F" w:rsidRPr="00FF45CB" w:rsidRDefault="00280EEB" w:rsidP="00D3139F">
      <w:pPr>
        <w:ind w:left="720"/>
        <w:rPr>
          <w:lang w:val="el-GR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823920</wp:posOffset>
                </wp:positionH>
                <wp:positionV relativeFrom="paragraph">
                  <wp:posOffset>386340</wp:posOffset>
                </wp:positionV>
                <wp:extent cx="391680" cy="34920"/>
                <wp:effectExtent l="38100" t="38100" r="27940" b="41910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3916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64.35pt;margin-top:29.65pt;width:32.15pt;height:4.2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">
                <v:imagedata r:id="rId1323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3703560</wp:posOffset>
                </wp:positionH>
                <wp:positionV relativeFrom="paragraph">
                  <wp:posOffset>8340</wp:posOffset>
                </wp:positionV>
                <wp:extent cx="312120" cy="27000"/>
                <wp:effectExtent l="38100" t="38100" r="31115" b="30480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3121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290.95pt;margin-top:-.1pt;width:26pt;height:3.4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">
                <v:imagedata r:id="rId1325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-342120</wp:posOffset>
                </wp:positionH>
                <wp:positionV relativeFrom="paragraph">
                  <wp:posOffset>-832980</wp:posOffset>
                </wp:positionV>
                <wp:extent cx="258120" cy="1703880"/>
                <wp:effectExtent l="38100" t="38100" r="27940" b="29845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258120" cy="170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-27.55pt;margin-top:-66.05pt;width:21.65pt;height:135.3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">
                <v:imagedata r:id="rId1327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2078160</wp:posOffset>
                </wp:positionH>
                <wp:positionV relativeFrom="paragraph">
                  <wp:posOffset>286260</wp:posOffset>
                </wp:positionV>
                <wp:extent cx="522720" cy="144000"/>
                <wp:effectExtent l="38100" t="38100" r="29845" b="46990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5227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163.05pt;margin-top:21.75pt;width:42.6pt;height:12.9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">
                <v:imagedata r:id="rId1329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2704920</wp:posOffset>
                </wp:positionH>
                <wp:positionV relativeFrom="paragraph">
                  <wp:posOffset>348900</wp:posOffset>
                </wp:positionV>
                <wp:extent cx="703440" cy="41400"/>
                <wp:effectExtent l="38100" t="38100" r="40005" b="34925"/>
                <wp:wrapNone/>
                <wp:docPr id="2594" name="Ink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7034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4" o:spid="_x0000_s1026" type="#_x0000_t75" style="position:absolute;margin-left:212.4pt;margin-top:26.7pt;width:56.9pt;height:4.8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">
                <v:imagedata r:id="rId1331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2108400</wp:posOffset>
                </wp:positionH>
                <wp:positionV relativeFrom="paragraph">
                  <wp:posOffset>371940</wp:posOffset>
                </wp:positionV>
                <wp:extent cx="618840" cy="36360"/>
                <wp:effectExtent l="38100" t="38100" r="48260" b="40005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6188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3" o:spid="_x0000_s1026" type="#_x0000_t75" style="position:absolute;margin-left:165.2pt;margin-top:28.45pt;width:50.5pt;height:4.2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">
                <v:imagedata r:id="rId1333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855960</wp:posOffset>
                </wp:positionH>
                <wp:positionV relativeFrom="paragraph">
                  <wp:posOffset>391380</wp:posOffset>
                </wp:positionV>
                <wp:extent cx="753840" cy="30960"/>
                <wp:effectExtent l="38100" t="38100" r="46355" b="45720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7538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2" o:spid="_x0000_s1026" type="#_x0000_t75" style="position:absolute;margin-left:66.85pt;margin-top:30.25pt;width:61pt;height:4.2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">
                <v:imagedata r:id="rId1335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4858080</wp:posOffset>
                </wp:positionH>
                <wp:positionV relativeFrom="paragraph">
                  <wp:posOffset>229380</wp:posOffset>
                </wp:positionV>
                <wp:extent cx="114120" cy="147600"/>
                <wp:effectExtent l="38100" t="38100" r="38735" b="43180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1141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381.75pt;margin-top:17.3pt;width:10.35pt;height:13.1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">
                <v:imagedata r:id="rId1337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4873920</wp:posOffset>
                </wp:positionH>
                <wp:positionV relativeFrom="paragraph">
                  <wp:posOffset>233700</wp:posOffset>
                </wp:positionV>
                <wp:extent cx="122040" cy="122400"/>
                <wp:effectExtent l="38100" t="38100" r="30480" b="49530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1220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383.2pt;margin-top:17.65pt;width:11.05pt;height:11.3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">
                <v:imagedata r:id="rId1339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4821000</wp:posOffset>
                </wp:positionH>
                <wp:positionV relativeFrom="paragraph">
                  <wp:posOffset>275820</wp:posOffset>
                </wp:positionV>
                <wp:extent cx="10080" cy="5400"/>
                <wp:effectExtent l="38100" t="38100" r="28575" b="33020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10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378.95pt;margin-top:21.05pt;width:2.15pt;height:1.8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">
                <v:imagedata r:id="rId1341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4643880</wp:posOffset>
                </wp:positionH>
                <wp:positionV relativeFrom="paragraph">
                  <wp:posOffset>278340</wp:posOffset>
                </wp:positionV>
                <wp:extent cx="128880" cy="28800"/>
                <wp:effectExtent l="38100" t="38100" r="43180" b="47625"/>
                <wp:wrapNone/>
                <wp:docPr id="2587" name="Ink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288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7" o:spid="_x0000_s1026" type="#_x0000_t75" style="position:absolute;margin-left:365.05pt;margin-top:21pt;width:11.7pt;height:3.9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">
                <v:imagedata r:id="rId1343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4651800</wp:posOffset>
                </wp:positionH>
                <wp:positionV relativeFrom="paragraph">
                  <wp:posOffset>124620</wp:posOffset>
                </wp:positionV>
                <wp:extent cx="93240" cy="270360"/>
                <wp:effectExtent l="38100" t="38100" r="40640" b="53975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9324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6" o:spid="_x0000_s1026" type="#_x0000_t75" style="position:absolute;margin-left:365.4pt;margin-top:8.9pt;width:9.25pt;height:23.1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">
                <v:imagedata r:id="rId1345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4462800</wp:posOffset>
                </wp:positionH>
                <wp:positionV relativeFrom="paragraph">
                  <wp:posOffset>26700</wp:posOffset>
                </wp:positionV>
                <wp:extent cx="147600" cy="151200"/>
                <wp:effectExtent l="38100" t="38100" r="5080" b="39370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476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5" o:spid="_x0000_s1026" type="#_x0000_t75" style="position:absolute;margin-left:350.65pt;margin-top:1.3pt;width:13.1pt;height:13.4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">
                <v:imagedata r:id="rId1347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4489440</wp:posOffset>
                </wp:positionH>
                <wp:positionV relativeFrom="paragraph">
                  <wp:posOffset>60540</wp:posOffset>
                </wp:positionV>
                <wp:extent cx="104040" cy="203400"/>
                <wp:effectExtent l="38100" t="38100" r="29845" b="44450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1040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352.95pt;margin-top:4pt;width:9.65pt;height:17.6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">
                <v:imagedata r:id="rId1349" o:title=""/>
              </v:shape>
            </w:pict>
          </mc:Fallback>
        </mc:AlternateContent>
      </w:r>
      <w:r w:rsidR="002A7BE9" w:rsidRPr="002A7BE9">
        <w:rPr>
          <w:position w:val="-6"/>
        </w:rPr>
        <w:object w:dxaOrig="380" w:dyaOrig="260">
          <v:shape id="_x0000_i1085" type="#_x0000_t75" style="width:19pt;height:13pt" o:ole="">
            <v:imagedata r:id="rId1350" o:title=""/>
          </v:shape>
          <o:OLEObject Type="Embed" ProgID="Equation.DSMT4" ShapeID="_x0000_i1085" DrawAspect="Content" ObjectID="_1669724223" r:id="rId1351"/>
        </w:object>
      </w:r>
      <w:r w:rsidR="00D3139F" w:rsidRPr="00FF45CB">
        <w:rPr>
          <w:lang w:val="el-GR"/>
        </w:rPr>
        <w:t xml:space="preserve"> ο </w:t>
      </w:r>
      <w:r w:rsidR="00441087" w:rsidRPr="002A7BE9">
        <w:rPr>
          <w:position w:val="-18"/>
        </w:rPr>
        <w:object w:dxaOrig="4280" w:dyaOrig="499">
          <v:shape id="_x0000_i1086" type="#_x0000_t75" style="width:214pt;height:24.95pt" o:ole="">
            <v:imagedata r:id="rId1352" o:title=""/>
          </v:shape>
          <o:OLEObject Type="Embed" ProgID="Equation.DSMT4" ShapeID="_x0000_i1086" DrawAspect="Content" ObjectID="_1669724224" r:id="rId1353"/>
        </w:object>
      </w:r>
    </w:p>
    <w:p w:rsidR="00D3139F" w:rsidRDefault="00280EEB" w:rsidP="00D3139F">
      <w:pPr>
        <w:ind w:left="720"/>
        <w:rPr>
          <w:lang w:val="el-GR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2401440</wp:posOffset>
                </wp:positionH>
                <wp:positionV relativeFrom="paragraph">
                  <wp:posOffset>-27845</wp:posOffset>
                </wp:positionV>
                <wp:extent cx="94680" cy="130680"/>
                <wp:effectExtent l="38100" t="38100" r="38735" b="41275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946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188.5pt;margin-top:-2.95pt;width:8.8pt;height:11.8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">
                <v:imagedata r:id="rId1355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656520</wp:posOffset>
                </wp:positionH>
                <wp:positionV relativeFrom="paragraph">
                  <wp:posOffset>383275</wp:posOffset>
                </wp:positionV>
                <wp:extent cx="156960" cy="30960"/>
                <wp:effectExtent l="38100" t="38100" r="33655" b="45720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1569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5" o:spid="_x0000_s1026" type="#_x0000_t75" style="position:absolute;margin-left:50.85pt;margin-top:29.35pt;width:14pt;height:4.2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">
                <v:imagedata r:id="rId1357" o:title=""/>
              </v:shape>
            </w:pict>
          </mc:Fallback>
        </mc:AlternateContent>
      </w:r>
      <w:r w:rsidR="002A7BE9" w:rsidRPr="002A7BE9">
        <w:rPr>
          <w:position w:val="-6"/>
        </w:rPr>
        <w:object w:dxaOrig="380" w:dyaOrig="260">
          <v:shape id="_x0000_i1087" type="#_x0000_t75" style="width:19pt;height:13pt" o:ole="">
            <v:imagedata r:id="rId1358" o:title=""/>
          </v:shape>
          <o:OLEObject Type="Embed" ProgID="Equation.DSMT4" ShapeID="_x0000_i1087" DrawAspect="Content" ObjectID="_1669724225" r:id="rId1359"/>
        </w:object>
      </w:r>
      <w:r w:rsidR="002A7BE9" w:rsidRPr="00441087">
        <w:rPr>
          <w:position w:val="-6"/>
          <w:highlight w:val="yellow"/>
        </w:rPr>
        <w:object w:dxaOrig="680" w:dyaOrig="240">
          <v:shape id="_x0000_i1088" type="#_x0000_t75" style="width:34pt;height:12pt" o:ole="">
            <v:imagedata r:id="rId1360" o:title=""/>
          </v:shape>
          <o:OLEObject Type="Embed" ProgID="Equation.DSMT4" ShapeID="_x0000_i1088" DrawAspect="Content" ObjectID="_1669724226" r:id="rId1361"/>
        </w:object>
      </w:r>
      <w:r w:rsidR="00D3139F" w:rsidRPr="00FF45CB">
        <w:rPr>
          <w:lang w:val="el-GR"/>
        </w:rPr>
        <w:t xml:space="preserve"> όπου </w:t>
      </w:r>
      <w:r w:rsidR="002A7BE9" w:rsidRPr="00025957">
        <w:rPr>
          <w:position w:val="-4"/>
        </w:rPr>
        <w:object w:dxaOrig="200" w:dyaOrig="220">
          <v:shape id="_x0000_i1089" type="#_x0000_t75" style="width:10pt;height:11pt" o:ole="">
            <v:imagedata r:id="rId1362" o:title=""/>
          </v:shape>
          <o:OLEObject Type="Embed" ProgID="Equation.DSMT4" ShapeID="_x0000_i1089" DrawAspect="Content" ObjectID="_1669724227" r:id="rId1363"/>
        </w:object>
      </w:r>
      <w:r w:rsidR="00D3139F" w:rsidRPr="00FF45CB">
        <w:rPr>
          <w:lang w:val="el-GR"/>
        </w:rPr>
        <w:t xml:space="preserve"> η τάξη του πίνακα</w:t>
      </w:r>
    </w:p>
    <w:p w:rsidR="00D3139F" w:rsidRPr="00441087" w:rsidRDefault="00DA4E95" w:rsidP="004410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color w:val="FF0000"/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3318720</wp:posOffset>
                </wp:positionH>
                <wp:positionV relativeFrom="paragraph">
                  <wp:posOffset>92155</wp:posOffset>
                </wp:positionV>
                <wp:extent cx="682560" cy="509760"/>
                <wp:effectExtent l="38100" t="38100" r="41910" b="43180"/>
                <wp:wrapNone/>
                <wp:docPr id="3354" name="Ink 3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68256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4" o:spid="_x0000_s1026" type="#_x0000_t75" style="position:absolute;margin-left:260.6pt;margin-top:6.3pt;width:55.4pt;height:41.9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">
                <v:imagedata r:id="rId136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3551280</wp:posOffset>
                </wp:positionH>
                <wp:positionV relativeFrom="paragraph">
                  <wp:posOffset>18355</wp:posOffset>
                </wp:positionV>
                <wp:extent cx="242640" cy="173160"/>
                <wp:effectExtent l="38100" t="38100" r="43180" b="36830"/>
                <wp:wrapNone/>
                <wp:docPr id="3353" name="Ink 3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2426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3" o:spid="_x0000_s1026" type="#_x0000_t75" style="position:absolute;margin-left:278.95pt;margin-top:.65pt;width:20.55pt;height:15.3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">
                <v:imagedata r:id="rId1367" o:title=""/>
              </v:shape>
            </w:pict>
          </mc:Fallback>
        </mc:AlternateContent>
      </w:r>
      <w:r w:rsidR="00280EEB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359040</wp:posOffset>
                </wp:positionH>
                <wp:positionV relativeFrom="paragraph">
                  <wp:posOffset>435475</wp:posOffset>
                </wp:positionV>
                <wp:extent cx="411120" cy="74880"/>
                <wp:effectExtent l="38100" t="38100" r="46355" b="40005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4111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263.7pt;margin-top:33.5pt;width:34pt;height:7.4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">
                <v:imagedata r:id="rId1369" o:title=""/>
              </v:shape>
            </w:pict>
          </mc:Fallback>
        </mc:AlternateContent>
      </w:r>
      <w:r w:rsidR="00D3139F" w:rsidRPr="00441087">
        <w:rPr>
          <w:b/>
          <w:color w:val="FF0000"/>
          <w:highlight w:val="yellow"/>
          <w:lang w:val="el-GR"/>
        </w:rPr>
        <w:t xml:space="preserve">Άρα: η </w:t>
      </w:r>
      <w:r w:rsidR="00441087" w:rsidRPr="00441087">
        <w:rPr>
          <w:b/>
          <w:color w:val="FF0000"/>
          <w:position w:val="-12"/>
          <w:highlight w:val="yellow"/>
        </w:rPr>
        <w:object w:dxaOrig="340" w:dyaOrig="380">
          <v:shape id="_x0000_i1090" type="#_x0000_t75" style="width:17pt;height:19pt" o:ole="">
            <v:imagedata r:id="rId1370" o:title=""/>
          </v:shape>
          <o:OLEObject Type="Embed" ProgID="Equation.DSMT4" ShapeID="_x0000_i1090" DrawAspect="Content" ObjectID="_1669724228" r:id="rId1371"/>
        </w:object>
      </w:r>
      <w:r w:rsidR="00D3139F" w:rsidRPr="00441087">
        <w:rPr>
          <w:b/>
          <w:color w:val="FF0000"/>
          <w:highlight w:val="yellow"/>
          <w:lang w:val="el-GR"/>
        </w:rPr>
        <w:t xml:space="preserve"> είναι «επί» </w:t>
      </w:r>
      <w:r w:rsidR="002A7BE9" w:rsidRPr="00441087">
        <w:rPr>
          <w:b/>
          <w:color w:val="FF0000"/>
          <w:position w:val="-6"/>
          <w:highlight w:val="yellow"/>
        </w:rPr>
        <w:object w:dxaOrig="380" w:dyaOrig="260">
          <v:shape id="_x0000_i1091" type="#_x0000_t75" style="width:19pt;height:13pt" o:ole="">
            <v:imagedata r:id="rId1372" o:title=""/>
          </v:shape>
          <o:OLEObject Type="Embed" ProgID="Equation.DSMT4" ShapeID="_x0000_i1091" DrawAspect="Content" ObjectID="_1669724229" r:id="rId1373"/>
        </w:object>
      </w:r>
      <w:r w:rsidR="002A7BE9" w:rsidRPr="00441087">
        <w:rPr>
          <w:b/>
          <w:color w:val="FF0000"/>
          <w:position w:val="-6"/>
          <w:highlight w:val="yellow"/>
        </w:rPr>
        <w:object w:dxaOrig="680" w:dyaOrig="240">
          <v:shape id="_x0000_i1092" type="#_x0000_t75" style="width:34pt;height:12pt" o:ole="">
            <v:imagedata r:id="rId1374" o:title=""/>
          </v:shape>
          <o:OLEObject Type="Embed" ProgID="Equation.DSMT4" ShapeID="_x0000_i1092" DrawAspect="Content" ObjectID="_1669724230" r:id="rId1375"/>
        </w:object>
      </w:r>
    </w:p>
    <w:p w:rsidR="00D3139F" w:rsidRPr="00A3521A" w:rsidRDefault="009F0E9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1030200</wp:posOffset>
                </wp:positionH>
                <wp:positionV relativeFrom="paragraph">
                  <wp:posOffset>403495</wp:posOffset>
                </wp:positionV>
                <wp:extent cx="131400" cy="52560"/>
                <wp:effectExtent l="38100" t="38100" r="40640" b="43180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1314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7" o:spid="_x0000_s1026" type="#_x0000_t75" style="position:absolute;margin-left:80.35pt;margin-top:30.95pt;width:12pt;height:5.5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">
                <v:imagedata r:id="rId137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3079680</wp:posOffset>
                </wp:positionH>
                <wp:positionV relativeFrom="paragraph">
                  <wp:posOffset>288655</wp:posOffset>
                </wp:positionV>
                <wp:extent cx="360" cy="360"/>
                <wp:effectExtent l="0" t="0" r="0" b="0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241.5pt;margin-top:21.75pt;width:2.05pt;height:2.0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">
                <v:imagedata r:id="rId1379" o:title=""/>
              </v:shape>
            </w:pict>
          </mc:Fallback>
        </mc:AlternateContent>
      </w:r>
      <w:r w:rsidR="00D3139F">
        <w:rPr>
          <w:lang w:val="el-GR"/>
        </w:rPr>
        <w:t>Η παραπάνω επιχειρηματολογία</w:t>
      </w:r>
      <w:r w:rsidR="00D3139F" w:rsidRPr="00A3521A">
        <w:rPr>
          <w:lang w:val="el-GR"/>
        </w:rPr>
        <w:t xml:space="preserve"> δείχνει και ότι έχουμε: </w:t>
      </w:r>
    </w:p>
    <w:p w:rsidR="00D3139F" w:rsidRPr="00441087" w:rsidRDefault="00DA4E95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color w:val="FF0000"/>
          <w:lang w:val="el-GR"/>
        </w:rPr>
      </w:pPr>
      <w:r>
        <w:rPr>
          <w:b/>
          <w:noProof/>
          <w:color w:val="FF0000"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408280</wp:posOffset>
                </wp:positionH>
                <wp:positionV relativeFrom="paragraph">
                  <wp:posOffset>-88505</wp:posOffset>
                </wp:positionV>
                <wp:extent cx="2430360" cy="613080"/>
                <wp:effectExtent l="38100" t="38100" r="27305" b="34925"/>
                <wp:wrapNone/>
                <wp:docPr id="3352" name="Ink 3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2430360" cy="6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2" o:spid="_x0000_s1026" type="#_x0000_t75" style="position:absolute;margin-left:189.1pt;margin-top:-7.75pt;width:192.65pt;height:49.7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">
                <v:imagedata r:id="rId1381" o:title=""/>
              </v:shape>
            </w:pict>
          </mc:Fallback>
        </mc:AlternateContent>
      </w:r>
      <w:r w:rsidR="009F0E96">
        <w:rPr>
          <w:b/>
          <w:noProof/>
          <w:color w:val="FF0000"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882600</wp:posOffset>
                </wp:positionH>
                <wp:positionV relativeFrom="paragraph">
                  <wp:posOffset>-9065</wp:posOffset>
                </wp:positionV>
                <wp:extent cx="152640" cy="160560"/>
                <wp:effectExtent l="38100" t="38100" r="38100" b="30480"/>
                <wp:wrapNone/>
                <wp:docPr id="2686" name="Ink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1526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6" o:spid="_x0000_s1026" type="#_x0000_t75" style="position:absolute;margin-left:68.95pt;margin-top:-1.5pt;width:13.3pt;height:14.2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">
                <v:imagedata r:id="rId1383" o:title=""/>
              </v:shape>
            </w:pict>
          </mc:Fallback>
        </mc:AlternateContent>
      </w:r>
      <w:r w:rsidR="009F0E96">
        <w:rPr>
          <w:b/>
          <w:noProof/>
          <w:color w:val="FF0000"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918600</wp:posOffset>
                </wp:positionH>
                <wp:positionV relativeFrom="paragraph">
                  <wp:posOffset>-24545</wp:posOffset>
                </wp:positionV>
                <wp:extent cx="9720" cy="211680"/>
                <wp:effectExtent l="38100" t="38100" r="28575" b="36195"/>
                <wp:wrapNone/>
                <wp:docPr id="2685" name="Ink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972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5" o:spid="_x0000_s1026" type="#_x0000_t75" style="position:absolute;margin-left:71.8pt;margin-top:-2.55pt;width:2.05pt;height:17.9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">
                <v:imagedata r:id="rId1385" o:title=""/>
              </v:shape>
            </w:pict>
          </mc:Fallback>
        </mc:AlternateContent>
      </w:r>
      <w:r w:rsidR="009F0E96">
        <w:rPr>
          <w:b/>
          <w:noProof/>
          <w:color w:val="FF0000"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888360</wp:posOffset>
                </wp:positionH>
                <wp:positionV relativeFrom="paragraph">
                  <wp:posOffset>2095</wp:posOffset>
                </wp:positionV>
                <wp:extent cx="3960" cy="180720"/>
                <wp:effectExtent l="38100" t="38100" r="34290" b="29210"/>
                <wp:wrapNone/>
                <wp:docPr id="2684" name="Ink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39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4" o:spid="_x0000_s1026" type="#_x0000_t75" style="position:absolute;margin-left:69.2pt;margin-top:-.5pt;width:1.65pt;height:15.6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">
                <v:imagedata r:id="rId1387" o:title=""/>
              </v:shape>
            </w:pict>
          </mc:Fallback>
        </mc:AlternateContent>
      </w:r>
      <w:r w:rsidR="009F0E96">
        <w:rPr>
          <w:b/>
          <w:noProof/>
          <w:color w:val="FF0000"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886200</wp:posOffset>
                </wp:positionH>
                <wp:positionV relativeFrom="paragraph">
                  <wp:posOffset>118375</wp:posOffset>
                </wp:positionV>
                <wp:extent cx="101880" cy="353880"/>
                <wp:effectExtent l="38100" t="38100" r="31750" b="46355"/>
                <wp:wrapNone/>
                <wp:docPr id="2683" name="Ink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0188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3" o:spid="_x0000_s1026" type="#_x0000_t75" style="position:absolute;margin-left:69pt;margin-top:8.6pt;width:9.55pt;height:29.3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">
                <v:imagedata r:id="rId1389" o:title=""/>
              </v:shape>
            </w:pict>
          </mc:Fallback>
        </mc:AlternateContent>
      </w:r>
      <w:r w:rsidR="00280EEB">
        <w:rPr>
          <w:b/>
          <w:noProof/>
          <w:color w:val="FF0000"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536280</wp:posOffset>
                </wp:positionH>
                <wp:positionV relativeFrom="paragraph">
                  <wp:posOffset>457855</wp:posOffset>
                </wp:positionV>
                <wp:extent cx="654120" cy="60840"/>
                <wp:effectExtent l="38100" t="38100" r="31750" b="34925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6541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41.5pt;margin-top:35.3pt;width:53.05pt;height:6.3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">
                <v:imagedata r:id="rId1391" o:title=""/>
              </v:shape>
            </w:pict>
          </mc:Fallback>
        </mc:AlternateContent>
      </w:r>
      <w:r w:rsidR="00441087" w:rsidRPr="00441087">
        <w:rPr>
          <w:b/>
          <w:color w:val="FF0000"/>
          <w:position w:val="-12"/>
          <w:highlight w:val="yellow"/>
        </w:rPr>
        <w:object w:dxaOrig="1680" w:dyaOrig="380">
          <v:shape id="_x0000_i1093" type="#_x0000_t75" style="width:84pt;height:19pt" o:ole="">
            <v:imagedata r:id="rId1392" o:title=""/>
          </v:shape>
          <o:OLEObject Type="Embed" ProgID="Equation.DSMT4" ShapeID="_x0000_i1093" DrawAspect="Content" ObjectID="_1669724231" r:id="rId1393"/>
        </w:object>
      </w:r>
      <w:r w:rsidR="00D3139F" w:rsidRPr="00441087">
        <w:rPr>
          <w:b/>
          <w:color w:val="FF0000"/>
          <w:highlight w:val="yellow"/>
          <w:lang w:val="el-GR"/>
        </w:rPr>
        <w:t xml:space="preserve">, δηλαδή ο </w:t>
      </w:r>
      <w:r w:rsidR="00441087" w:rsidRPr="00441087">
        <w:rPr>
          <w:b/>
          <w:color w:val="FF0000"/>
          <w:position w:val="-12"/>
          <w:highlight w:val="yellow"/>
        </w:rPr>
        <w:object w:dxaOrig="680" w:dyaOrig="360">
          <v:shape id="_x0000_i1094" type="#_x0000_t75" style="width:34pt;height:18pt" o:ole="">
            <v:imagedata r:id="rId1394" o:title=""/>
          </v:shape>
          <o:OLEObject Type="Embed" ProgID="Equation.DSMT4" ShapeID="_x0000_i1094" DrawAspect="Content" ObjectID="_1669724232" r:id="rId1395"/>
        </w:object>
      </w:r>
      <w:r w:rsidR="00D3139F" w:rsidRPr="00441087">
        <w:rPr>
          <w:b/>
          <w:color w:val="FF0000"/>
          <w:highlight w:val="yellow"/>
          <w:lang w:val="el-GR"/>
        </w:rPr>
        <w:t xml:space="preserve"> είναι η εικόνα της </w:t>
      </w:r>
      <w:r w:rsidR="00441087" w:rsidRPr="00441087">
        <w:rPr>
          <w:b/>
          <w:color w:val="FF0000"/>
          <w:position w:val="-12"/>
          <w:highlight w:val="yellow"/>
        </w:rPr>
        <w:object w:dxaOrig="340" w:dyaOrig="380">
          <v:shape id="_x0000_i1095" type="#_x0000_t75" style="width:17pt;height:19pt" o:ole="">
            <v:imagedata r:id="rId1396" o:title=""/>
          </v:shape>
          <o:OLEObject Type="Embed" ProgID="Equation.DSMT4" ShapeID="_x0000_i1095" DrawAspect="Content" ObjectID="_1669724233" r:id="rId1397"/>
        </w:object>
      </w:r>
      <w:r w:rsidR="00D3139F" w:rsidRPr="00441087">
        <w:rPr>
          <w:b/>
          <w:color w:val="FF0000"/>
          <w:highlight w:val="yellow"/>
          <w:lang w:val="el-GR"/>
        </w:rPr>
        <w:t>.</w:t>
      </w:r>
    </w:p>
    <w:p w:rsidR="00D3139F" w:rsidRPr="00FF45CB" w:rsidRDefault="00DA4E95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5337960</wp:posOffset>
                </wp:positionH>
                <wp:positionV relativeFrom="paragraph">
                  <wp:posOffset>-10685</wp:posOffset>
                </wp:positionV>
                <wp:extent cx="92880" cy="472680"/>
                <wp:effectExtent l="38100" t="38100" r="40640" b="41910"/>
                <wp:wrapNone/>
                <wp:docPr id="3350" name="Ink 3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92880" cy="47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0" o:spid="_x0000_s1026" type="#_x0000_t75" style="position:absolute;margin-left:419.5pt;margin-top:-1.45pt;width:8.95pt;height:38.6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">
                <v:imagedata r:id="rId1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5124120</wp:posOffset>
                </wp:positionH>
                <wp:positionV relativeFrom="paragraph">
                  <wp:posOffset>-5285</wp:posOffset>
                </wp:positionV>
                <wp:extent cx="89640" cy="457200"/>
                <wp:effectExtent l="38100" t="38100" r="24765" b="38100"/>
                <wp:wrapNone/>
                <wp:docPr id="3349" name="Ink 3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89640" cy="4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9" o:spid="_x0000_s1026" type="#_x0000_t75" style="position:absolute;margin-left:402.7pt;margin-top:-1.1pt;width:8.4pt;height:37.3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">
                <v:imagedata r:id="rId1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5201880</wp:posOffset>
                </wp:positionH>
                <wp:positionV relativeFrom="paragraph">
                  <wp:posOffset>221155</wp:posOffset>
                </wp:positionV>
                <wp:extent cx="160560" cy="19080"/>
                <wp:effectExtent l="38100" t="38100" r="30480" b="38100"/>
                <wp:wrapNone/>
                <wp:docPr id="3348" name="Ink 3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1605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8" o:spid="_x0000_s1026" type="#_x0000_t75" style="position:absolute;margin-left:408.9pt;margin-top:16.85pt;width:13.9pt;height:2.7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">
                <v:imagedata r:id="rId1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5198640</wp:posOffset>
                </wp:positionH>
                <wp:positionV relativeFrom="paragraph">
                  <wp:posOffset>90835</wp:posOffset>
                </wp:positionV>
                <wp:extent cx="137520" cy="250560"/>
                <wp:effectExtent l="38100" t="38100" r="15240" b="35560"/>
                <wp:wrapNone/>
                <wp:docPr id="3347" name="Ink 3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13752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7" o:spid="_x0000_s1026" type="#_x0000_t75" style="position:absolute;margin-left:408.5pt;margin-top:6.35pt;width:12.55pt;height:21.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">
                <v:imagedata r:id="rId1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4874280</wp:posOffset>
                </wp:positionH>
                <wp:positionV relativeFrom="paragraph">
                  <wp:posOffset>22795</wp:posOffset>
                </wp:positionV>
                <wp:extent cx="226440" cy="301680"/>
                <wp:effectExtent l="38100" t="38100" r="40640" b="41275"/>
                <wp:wrapNone/>
                <wp:docPr id="3346" name="Ink 3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22644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6" o:spid="_x0000_s1026" type="#_x0000_t75" style="position:absolute;margin-left:383.05pt;margin-top:.95pt;width:19.35pt;height:25.3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">
                <v:imagedata r:id="rId1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4943040</wp:posOffset>
                </wp:positionH>
                <wp:positionV relativeFrom="paragraph">
                  <wp:posOffset>81475</wp:posOffset>
                </wp:positionV>
                <wp:extent cx="12960" cy="317520"/>
                <wp:effectExtent l="38100" t="38100" r="44450" b="44450"/>
                <wp:wrapNone/>
                <wp:docPr id="3345" name="Ink 3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1296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5" o:spid="_x0000_s1026" type="#_x0000_t75" style="position:absolute;margin-left:388.45pt;margin-top:5.65pt;width:2.65pt;height:26.6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">
                <v:imagedata r:id="rId14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4713720</wp:posOffset>
                </wp:positionH>
                <wp:positionV relativeFrom="paragraph">
                  <wp:posOffset>218275</wp:posOffset>
                </wp:positionV>
                <wp:extent cx="131400" cy="13320"/>
                <wp:effectExtent l="38100" t="38100" r="40640" b="44450"/>
                <wp:wrapNone/>
                <wp:docPr id="3344" name="Ink 3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131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4" o:spid="_x0000_s1026" type="#_x0000_t75" style="position:absolute;margin-left:370.45pt;margin-top:16.4pt;width:11.8pt;height:2.7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">
                <v:imagedata r:id="rId14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4711560</wp:posOffset>
                </wp:positionH>
                <wp:positionV relativeFrom="paragraph">
                  <wp:posOffset>173635</wp:posOffset>
                </wp:positionV>
                <wp:extent cx="124560" cy="6120"/>
                <wp:effectExtent l="38100" t="38100" r="27940" b="32385"/>
                <wp:wrapNone/>
                <wp:docPr id="3343" name="Ink 3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124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3" o:spid="_x0000_s1026" type="#_x0000_t75" style="position:absolute;margin-left:370.25pt;margin-top:12.8pt;width:11.15pt;height:2.2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">
                <v:imagedata r:id="rId14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4534440</wp:posOffset>
                </wp:positionH>
                <wp:positionV relativeFrom="paragraph">
                  <wp:posOffset>18475</wp:posOffset>
                </wp:positionV>
                <wp:extent cx="107640" cy="392040"/>
                <wp:effectExtent l="38100" t="38100" r="26035" b="46355"/>
                <wp:wrapNone/>
                <wp:docPr id="3341" name="Ink 3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0764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1" o:spid="_x0000_s1026" type="#_x0000_t75" style="position:absolute;margin-left:356.3pt;margin-top:.65pt;width:10.15pt;height:32.4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">
                <v:imagedata r:id="rId14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4438680</wp:posOffset>
                </wp:positionH>
                <wp:positionV relativeFrom="paragraph">
                  <wp:posOffset>91915</wp:posOffset>
                </wp:positionV>
                <wp:extent cx="71640" cy="70200"/>
                <wp:effectExtent l="38100" t="38100" r="43180" b="25400"/>
                <wp:wrapNone/>
                <wp:docPr id="3340" name="Ink 3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716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0" o:spid="_x0000_s1026" type="#_x0000_t75" style="position:absolute;margin-left:348.75pt;margin-top:6.4pt;width:7.05pt;height:6.9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">
                <v:imagedata r:id="rId14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4308000</wp:posOffset>
                </wp:positionH>
                <wp:positionV relativeFrom="paragraph">
                  <wp:posOffset>120355</wp:posOffset>
                </wp:positionV>
                <wp:extent cx="129240" cy="190440"/>
                <wp:effectExtent l="38100" t="38100" r="42545" b="38735"/>
                <wp:wrapNone/>
                <wp:docPr id="3339" name="Ink 3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1292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9" o:spid="_x0000_s1026" type="#_x0000_t75" style="position:absolute;margin-left:338.55pt;margin-top:8.75pt;width:11.6pt;height:16.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">
                <v:imagedata r:id="rId1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4311240</wp:posOffset>
                </wp:positionH>
                <wp:positionV relativeFrom="paragraph">
                  <wp:posOffset>123235</wp:posOffset>
                </wp:positionV>
                <wp:extent cx="29880" cy="214920"/>
                <wp:effectExtent l="38100" t="38100" r="27305" b="33020"/>
                <wp:wrapNone/>
                <wp:docPr id="3338" name="Ink 3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298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8" o:spid="_x0000_s1026" type="#_x0000_t75" style="position:absolute;margin-left:338.9pt;margin-top:9.15pt;width:3.6pt;height:18.1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">
                <v:imagedata r:id="rId14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4295400</wp:posOffset>
                </wp:positionH>
                <wp:positionV relativeFrom="paragraph">
                  <wp:posOffset>143035</wp:posOffset>
                </wp:positionV>
                <wp:extent cx="18000" cy="154080"/>
                <wp:effectExtent l="38100" t="38100" r="39370" b="36830"/>
                <wp:wrapNone/>
                <wp:docPr id="3337" name="Ink 3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180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7" o:spid="_x0000_s1026" type="#_x0000_t75" style="position:absolute;margin-left:337.4pt;margin-top:10.6pt;width:2.95pt;height:13.5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">
                <v:imagedata r:id="rId1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4201440</wp:posOffset>
                </wp:positionH>
                <wp:positionV relativeFrom="paragraph">
                  <wp:posOffset>257515</wp:posOffset>
                </wp:positionV>
                <wp:extent cx="55440" cy="20160"/>
                <wp:effectExtent l="38100" t="19050" r="20955" b="18415"/>
                <wp:wrapNone/>
                <wp:docPr id="3336" name="Ink 3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55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6" o:spid="_x0000_s1026" type="#_x0000_t75" style="position:absolute;margin-left:330.1pt;margin-top:19.8pt;width:5.55pt;height:2.6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">
                <v:imagedata r:id="rId1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4205400</wp:posOffset>
                </wp:positionH>
                <wp:positionV relativeFrom="paragraph">
                  <wp:posOffset>208915</wp:posOffset>
                </wp:positionV>
                <wp:extent cx="36360" cy="89280"/>
                <wp:effectExtent l="38100" t="38100" r="40005" b="44450"/>
                <wp:wrapNone/>
                <wp:docPr id="3335" name="Ink 3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363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5" o:spid="_x0000_s1026" type="#_x0000_t75" style="position:absolute;margin-left:330.35pt;margin-top:15.7pt;width:4.25pt;height:8.5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">
                <v:imagedata r:id="rId1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4055640</wp:posOffset>
                </wp:positionH>
                <wp:positionV relativeFrom="paragraph">
                  <wp:posOffset>174715</wp:posOffset>
                </wp:positionV>
                <wp:extent cx="98640" cy="169920"/>
                <wp:effectExtent l="38100" t="38100" r="34925" b="40005"/>
                <wp:wrapNone/>
                <wp:docPr id="3334" name="Ink 3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986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4" o:spid="_x0000_s1026" type="#_x0000_t75" style="position:absolute;margin-left:318.6pt;margin-top:13.05pt;width:9.1pt;height:14.8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">
                <v:imagedata r:id="rId1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4047360</wp:posOffset>
                </wp:positionH>
                <wp:positionV relativeFrom="paragraph">
                  <wp:posOffset>189835</wp:posOffset>
                </wp:positionV>
                <wp:extent cx="137880" cy="134280"/>
                <wp:effectExtent l="38100" t="38100" r="33655" b="37465"/>
                <wp:wrapNone/>
                <wp:docPr id="3333" name="Ink 3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37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3" o:spid="_x0000_s1026" type="#_x0000_t75" style="position:absolute;margin-left:318pt;margin-top:14.25pt;width:12.4pt;height:12.1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">
                <v:imagedata r:id="rId14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3981840</wp:posOffset>
                </wp:positionH>
                <wp:positionV relativeFrom="paragraph">
                  <wp:posOffset>4435</wp:posOffset>
                </wp:positionV>
                <wp:extent cx="33480" cy="457560"/>
                <wp:effectExtent l="38100" t="38100" r="43180" b="38100"/>
                <wp:wrapNone/>
                <wp:docPr id="3332" name="Ink 3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3348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2" o:spid="_x0000_s1026" type="#_x0000_t75" style="position:absolute;margin-left:313pt;margin-top:-.4pt;width:4.1pt;height:37.6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">
                <v:imagedata r:id="rId14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1477680</wp:posOffset>
                </wp:positionH>
                <wp:positionV relativeFrom="paragraph">
                  <wp:posOffset>-30485</wp:posOffset>
                </wp:positionV>
                <wp:extent cx="204840" cy="555480"/>
                <wp:effectExtent l="38100" t="38100" r="24130" b="35560"/>
                <wp:wrapNone/>
                <wp:docPr id="3331" name="Ink 3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204840" cy="55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1" o:spid="_x0000_s1026" type="#_x0000_t75" style="position:absolute;margin-left:115.6pt;margin-top:-3pt;width:17.85pt;height:45.1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">
                <v:imagedata r:id="rId14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3658200</wp:posOffset>
                </wp:positionH>
                <wp:positionV relativeFrom="paragraph">
                  <wp:posOffset>305755</wp:posOffset>
                </wp:positionV>
                <wp:extent cx="71640" cy="41040"/>
                <wp:effectExtent l="38100" t="38100" r="43180" b="35560"/>
                <wp:wrapNone/>
                <wp:docPr id="3327" name="Ink 3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716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7" o:spid="_x0000_s1026" type="#_x0000_t75" style="position:absolute;margin-left:287.35pt;margin-top:23.25pt;width:7.2pt;height:4.7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">
                <v:imagedata r:id="rId1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3854040</wp:posOffset>
                </wp:positionH>
                <wp:positionV relativeFrom="paragraph">
                  <wp:posOffset>214315</wp:posOffset>
                </wp:positionV>
                <wp:extent cx="59760" cy="74160"/>
                <wp:effectExtent l="38100" t="38100" r="35560" b="40640"/>
                <wp:wrapNone/>
                <wp:docPr id="3326" name="Ink 3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597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6" o:spid="_x0000_s1026" type="#_x0000_t75" style="position:absolute;margin-left:302.75pt;margin-top:16.1pt;width:6.2pt;height:7.4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">
                <v:imagedata r:id="rId1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3652080</wp:posOffset>
                </wp:positionH>
                <wp:positionV relativeFrom="paragraph">
                  <wp:posOffset>121435</wp:posOffset>
                </wp:positionV>
                <wp:extent cx="156960" cy="146880"/>
                <wp:effectExtent l="38100" t="38100" r="33655" b="43815"/>
                <wp:wrapNone/>
                <wp:docPr id="3325" name="Ink 3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569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5" o:spid="_x0000_s1026" type="#_x0000_t75" style="position:absolute;margin-left:286.75pt;margin-top:8.75pt;width:13.9pt;height:13.2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">
                <v:imagedata r:id="rId1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3478200</wp:posOffset>
                </wp:positionH>
                <wp:positionV relativeFrom="paragraph">
                  <wp:posOffset>250315</wp:posOffset>
                </wp:positionV>
                <wp:extent cx="95040" cy="73080"/>
                <wp:effectExtent l="38100" t="38100" r="38735" b="41275"/>
                <wp:wrapNone/>
                <wp:docPr id="3324" name="Ink 3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950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4" o:spid="_x0000_s1026" type="#_x0000_t75" style="position:absolute;margin-left:273.3pt;margin-top:18.95pt;width:8.9pt;height:7.3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">
                <v:imagedata r:id="rId1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3424200</wp:posOffset>
                </wp:positionH>
                <wp:positionV relativeFrom="paragraph">
                  <wp:posOffset>136915</wp:posOffset>
                </wp:positionV>
                <wp:extent cx="63000" cy="160200"/>
                <wp:effectExtent l="38100" t="38100" r="32385" b="30480"/>
                <wp:wrapNone/>
                <wp:docPr id="3323" name="Ink 3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630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3" o:spid="_x0000_s1026" type="#_x0000_t75" style="position:absolute;margin-left:268.9pt;margin-top:10.2pt;width:6.15pt;height:13.9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">
                <v:imagedata r:id="rId1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3387840</wp:posOffset>
                </wp:positionH>
                <wp:positionV relativeFrom="paragraph">
                  <wp:posOffset>144115</wp:posOffset>
                </wp:positionV>
                <wp:extent cx="115200" cy="112320"/>
                <wp:effectExtent l="38100" t="38100" r="37465" b="40640"/>
                <wp:wrapNone/>
                <wp:docPr id="3322" name="Ink 3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115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2" o:spid="_x0000_s1026" type="#_x0000_t75" style="position:absolute;margin-left:266pt;margin-top:10.6pt;width:10.55pt;height:10.4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">
                <v:imagedata r:id="rId1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3264360</wp:posOffset>
                </wp:positionH>
                <wp:positionV relativeFrom="paragraph">
                  <wp:posOffset>212875</wp:posOffset>
                </wp:positionV>
                <wp:extent cx="97560" cy="21240"/>
                <wp:effectExtent l="38100" t="19050" r="36195" b="17145"/>
                <wp:wrapNone/>
                <wp:docPr id="3321" name="Ink 3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97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1" o:spid="_x0000_s1026" type="#_x0000_t75" style="position:absolute;margin-left:256.4pt;margin-top:16.25pt;width:8.85pt;height:2.7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">
                <v:imagedata r:id="rId1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3279480</wp:posOffset>
                </wp:positionH>
                <wp:positionV relativeFrom="paragraph">
                  <wp:posOffset>139435</wp:posOffset>
                </wp:positionV>
                <wp:extent cx="14040" cy="134280"/>
                <wp:effectExtent l="38100" t="38100" r="24130" b="37465"/>
                <wp:wrapNone/>
                <wp:docPr id="3320" name="Ink 3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40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0" o:spid="_x0000_s1026" type="#_x0000_t75" style="position:absolute;margin-left:257.8pt;margin-top:10.35pt;width:2.25pt;height:11.9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">
                <v:imagedata r:id="rId1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3196680</wp:posOffset>
                </wp:positionH>
                <wp:positionV relativeFrom="paragraph">
                  <wp:posOffset>207835</wp:posOffset>
                </wp:positionV>
                <wp:extent cx="24840" cy="7920"/>
                <wp:effectExtent l="19050" t="19050" r="32385" b="30480"/>
                <wp:wrapNone/>
                <wp:docPr id="3319" name="Ink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24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9" o:spid="_x0000_s1026" type="#_x0000_t75" style="position:absolute;margin-left:251.25pt;margin-top:15.9pt;width:3pt;height:1.6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">
                <v:imagedata r:id="rId1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3134760</wp:posOffset>
                </wp:positionH>
                <wp:positionV relativeFrom="paragraph">
                  <wp:posOffset>208555</wp:posOffset>
                </wp:positionV>
                <wp:extent cx="46800" cy="20880"/>
                <wp:effectExtent l="38100" t="38100" r="29845" b="36830"/>
                <wp:wrapNone/>
                <wp:docPr id="3318" name="Ink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468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8" o:spid="_x0000_s1026" type="#_x0000_t75" style="position:absolute;margin-left:246.15pt;margin-top:15.8pt;width:5pt;height:2.9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">
                <v:imagedata r:id="rId1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3048720</wp:posOffset>
                </wp:positionH>
                <wp:positionV relativeFrom="paragraph">
                  <wp:posOffset>213235</wp:posOffset>
                </wp:positionV>
                <wp:extent cx="15840" cy="15480"/>
                <wp:effectExtent l="38100" t="38100" r="41910" b="41910"/>
                <wp:wrapNone/>
                <wp:docPr id="3317" name="Ink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5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7" o:spid="_x0000_s1026" type="#_x0000_t75" style="position:absolute;margin-left:239.25pt;margin-top:16.05pt;width:2.8pt;height:2.6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">
                <v:imagedata r:id="rId1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2859000</wp:posOffset>
                </wp:positionH>
                <wp:positionV relativeFrom="paragraph">
                  <wp:posOffset>197395</wp:posOffset>
                </wp:positionV>
                <wp:extent cx="92520" cy="9000"/>
                <wp:effectExtent l="19050" t="38100" r="22225" b="29210"/>
                <wp:wrapNone/>
                <wp:docPr id="3316" name="Ink 3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92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6" o:spid="_x0000_s1026" type="#_x0000_t75" style="position:absolute;margin-left:224.65pt;margin-top:14.95pt;width:8.4pt;height:1.8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">
                <v:imagedata r:id="rId1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2898960</wp:posOffset>
                </wp:positionH>
                <wp:positionV relativeFrom="paragraph">
                  <wp:posOffset>146275</wp:posOffset>
                </wp:positionV>
                <wp:extent cx="16200" cy="68760"/>
                <wp:effectExtent l="38100" t="38100" r="22225" b="45720"/>
                <wp:wrapNone/>
                <wp:docPr id="3315" name="Ink 3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62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5" o:spid="_x0000_s1026" type="#_x0000_t75" style="position:absolute;margin-left:227.55pt;margin-top:10.7pt;width:2.45pt;height:6.9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">
                <v:imagedata r:id="rId1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2563800</wp:posOffset>
                </wp:positionH>
                <wp:positionV relativeFrom="paragraph">
                  <wp:posOffset>319435</wp:posOffset>
                </wp:positionV>
                <wp:extent cx="60840" cy="27360"/>
                <wp:effectExtent l="38100" t="38100" r="34925" b="29845"/>
                <wp:wrapNone/>
                <wp:docPr id="3314" name="Ink 3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608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4" o:spid="_x0000_s1026" type="#_x0000_t75" style="position:absolute;margin-left:201.15pt;margin-top:24.45pt;width:6.25pt;height:3.5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">
                <v:imagedata r:id="rId1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2709600</wp:posOffset>
                </wp:positionH>
                <wp:positionV relativeFrom="paragraph">
                  <wp:posOffset>248875</wp:posOffset>
                </wp:positionV>
                <wp:extent cx="71640" cy="126360"/>
                <wp:effectExtent l="38100" t="38100" r="24130" b="45720"/>
                <wp:wrapNone/>
                <wp:docPr id="3313" name="Ink 3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716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3" o:spid="_x0000_s1026" type="#_x0000_t75" style="position:absolute;margin-left:212.5pt;margin-top:18.75pt;width:7.4pt;height:11.6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">
                <v:imagedata r:id="rId1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2530320</wp:posOffset>
                </wp:positionH>
                <wp:positionV relativeFrom="paragraph">
                  <wp:posOffset>76075</wp:posOffset>
                </wp:positionV>
                <wp:extent cx="164160" cy="200160"/>
                <wp:effectExtent l="38100" t="38100" r="26670" b="28575"/>
                <wp:wrapNone/>
                <wp:docPr id="3312" name="Ink 3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641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2" o:spid="_x0000_s1026" type="#_x0000_t75" style="position:absolute;margin-left:198.55pt;margin-top:5.25pt;width:14.4pt;height:17.2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">
                <v:imagedata r:id="rId1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2372280</wp:posOffset>
                </wp:positionH>
                <wp:positionV relativeFrom="paragraph">
                  <wp:posOffset>274075</wp:posOffset>
                </wp:positionV>
                <wp:extent cx="53280" cy="109800"/>
                <wp:effectExtent l="38100" t="38100" r="42545" b="43180"/>
                <wp:wrapNone/>
                <wp:docPr id="3311" name="Ink 3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532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1" o:spid="_x0000_s1026" type="#_x0000_t75" style="position:absolute;margin-left:185.95pt;margin-top:20.8pt;width:5.95pt;height:10.3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">
                <v:imagedata r:id="rId1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2272920</wp:posOffset>
                </wp:positionH>
                <wp:positionV relativeFrom="paragraph">
                  <wp:posOffset>170755</wp:posOffset>
                </wp:positionV>
                <wp:extent cx="81360" cy="151560"/>
                <wp:effectExtent l="38100" t="38100" r="33020" b="39370"/>
                <wp:wrapNone/>
                <wp:docPr id="3310" name="Ink 3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813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0" o:spid="_x0000_s1026" type="#_x0000_t75" style="position:absolute;margin-left:178.15pt;margin-top:12.8pt;width:7.7pt;height:13.4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">
                <v:imagedata r:id="rId14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2279760</wp:posOffset>
                </wp:positionH>
                <wp:positionV relativeFrom="paragraph">
                  <wp:posOffset>176155</wp:posOffset>
                </wp:positionV>
                <wp:extent cx="67680" cy="121680"/>
                <wp:effectExtent l="38100" t="38100" r="27940" b="50165"/>
                <wp:wrapNone/>
                <wp:docPr id="3309" name="Ink 3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676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9" o:spid="_x0000_s1026" type="#_x0000_t75" style="position:absolute;margin-left:179pt;margin-top:13.05pt;width:6.7pt;height:11.2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">
                <v:imagedata r:id="rId1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2066280</wp:posOffset>
                </wp:positionH>
                <wp:positionV relativeFrom="paragraph">
                  <wp:posOffset>286675</wp:posOffset>
                </wp:positionV>
                <wp:extent cx="100080" cy="21240"/>
                <wp:effectExtent l="38100" t="38100" r="33655" b="36195"/>
                <wp:wrapNone/>
                <wp:docPr id="3308" name="Ink 3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1000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8" o:spid="_x0000_s1026" type="#_x0000_t75" style="position:absolute;margin-left:162.15pt;margin-top:21.75pt;width:9.3pt;height:3.1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">
                <v:imagedata r:id="rId14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2068440</wp:posOffset>
                </wp:positionH>
                <wp:positionV relativeFrom="paragraph">
                  <wp:posOffset>252115</wp:posOffset>
                </wp:positionV>
                <wp:extent cx="109440" cy="18720"/>
                <wp:effectExtent l="38100" t="38100" r="43180" b="38735"/>
                <wp:wrapNone/>
                <wp:docPr id="3307" name="Ink 3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09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7" o:spid="_x0000_s1026" type="#_x0000_t75" style="position:absolute;margin-left:162.15pt;margin-top:19.1pt;width:10.05pt;height:2.8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">
                <v:imagedata r:id="rId14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1898520</wp:posOffset>
                </wp:positionH>
                <wp:positionV relativeFrom="paragraph">
                  <wp:posOffset>218995</wp:posOffset>
                </wp:positionV>
                <wp:extent cx="70200" cy="164880"/>
                <wp:effectExtent l="38100" t="38100" r="44450" b="26035"/>
                <wp:wrapNone/>
                <wp:docPr id="3306" name="Ink 3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702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6" o:spid="_x0000_s1026" type="#_x0000_t75" style="position:absolute;margin-left:148.6pt;margin-top:16.7pt;width:7.1pt;height:14.4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">
                <v:imagedata r:id="rId1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1902120</wp:posOffset>
                </wp:positionH>
                <wp:positionV relativeFrom="paragraph">
                  <wp:posOffset>225115</wp:posOffset>
                </wp:positionV>
                <wp:extent cx="71280" cy="148680"/>
                <wp:effectExtent l="38100" t="38100" r="43180" b="41910"/>
                <wp:wrapNone/>
                <wp:docPr id="3305" name="Ink 3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712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5" o:spid="_x0000_s1026" type="#_x0000_t75" style="position:absolute;margin-left:149pt;margin-top:17.05pt;width:7.15pt;height:13.2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">
                <v:imagedata r:id="rId1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1735800</wp:posOffset>
                </wp:positionH>
                <wp:positionV relativeFrom="paragraph">
                  <wp:posOffset>263635</wp:posOffset>
                </wp:positionV>
                <wp:extent cx="104040" cy="23760"/>
                <wp:effectExtent l="38100" t="38100" r="29845" b="33655"/>
                <wp:wrapNone/>
                <wp:docPr id="3304" name="Ink 3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104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4" o:spid="_x0000_s1026" type="#_x0000_t75" style="position:absolute;margin-left:135.95pt;margin-top:20pt;width:9.7pt;height:3.4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">
                <v:imagedata r:id="rId1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1745880</wp:posOffset>
                </wp:positionH>
                <wp:positionV relativeFrom="paragraph">
                  <wp:posOffset>105235</wp:posOffset>
                </wp:positionV>
                <wp:extent cx="91440" cy="308160"/>
                <wp:effectExtent l="38100" t="38100" r="41910" b="34925"/>
                <wp:wrapNone/>
                <wp:docPr id="3303" name="Ink 3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9144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3" o:spid="_x0000_s1026" type="#_x0000_t75" style="position:absolute;margin-left:136.55pt;margin-top:7.4pt;width:8.95pt;height:26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">
                <v:imagedata r:id="rId1485" o:title=""/>
              </v:shape>
            </w:pict>
          </mc:Fallback>
        </mc:AlternateContent>
      </w:r>
    </w:p>
    <w:p w:rsidR="00FA0132" w:rsidRDefault="00DA4E95" w:rsidP="00FA0132">
      <w:pPr>
        <w:pStyle w:val="Heading4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2326200</wp:posOffset>
                </wp:positionH>
                <wp:positionV relativeFrom="paragraph">
                  <wp:posOffset>-20765</wp:posOffset>
                </wp:positionV>
                <wp:extent cx="1490760" cy="43560"/>
                <wp:effectExtent l="38100" t="38100" r="0" b="33020"/>
                <wp:wrapNone/>
                <wp:docPr id="3342" name="Ink 3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4907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2" o:spid="_x0000_s1026" type="#_x0000_t75" style="position:absolute;margin-left:182.45pt;margin-top:-2.4pt;width:118.9pt;height: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">
                <v:imagedata r:id="rId148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6014040</wp:posOffset>
                </wp:positionH>
                <wp:positionV relativeFrom="paragraph">
                  <wp:posOffset>1435</wp:posOffset>
                </wp:positionV>
                <wp:extent cx="159120" cy="664200"/>
                <wp:effectExtent l="38100" t="38100" r="31750" b="41275"/>
                <wp:wrapNone/>
                <wp:docPr id="2660" name="Ink 2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59120" cy="66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0" o:spid="_x0000_s1026" type="#_x0000_t75" style="position:absolute;margin-left:473pt;margin-top:-.6pt;width:14.05pt;height:53.9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">
                <v:imagedata r:id="rId1489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5772840</wp:posOffset>
                </wp:positionH>
                <wp:positionV relativeFrom="paragraph">
                  <wp:posOffset>94675</wp:posOffset>
                </wp:positionV>
                <wp:extent cx="141480" cy="536400"/>
                <wp:effectExtent l="38100" t="38100" r="30480" b="35560"/>
                <wp:wrapNone/>
                <wp:docPr id="2659" name="Ink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141480" cy="53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9" o:spid="_x0000_s1026" type="#_x0000_t75" style="position:absolute;margin-left:453.85pt;margin-top:6.95pt;width:12.55pt;height:43.4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">
                <v:imagedata r:id="rId1491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5863920</wp:posOffset>
                </wp:positionH>
                <wp:positionV relativeFrom="paragraph">
                  <wp:posOffset>299875</wp:posOffset>
                </wp:positionV>
                <wp:extent cx="174240" cy="61920"/>
                <wp:effectExtent l="38100" t="38100" r="35560" b="33655"/>
                <wp:wrapNone/>
                <wp:docPr id="2658" name="Ink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1742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8" o:spid="_x0000_s1026" type="#_x0000_t75" style="position:absolute;margin-left:461.05pt;margin-top:22.9pt;width:15.15pt;height:6.3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">
                <v:imagedata r:id="rId1493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5916120</wp:posOffset>
                </wp:positionH>
                <wp:positionV relativeFrom="paragraph">
                  <wp:posOffset>128515</wp:posOffset>
                </wp:positionV>
                <wp:extent cx="117360" cy="339840"/>
                <wp:effectExtent l="38100" t="38100" r="35560" b="41275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1736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7" o:spid="_x0000_s1026" type="#_x0000_t75" style="position:absolute;margin-left:465.05pt;margin-top:9.45pt;width:10.9pt;height:28.2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">
                <v:imagedata r:id="rId1495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5568720</wp:posOffset>
                </wp:positionH>
                <wp:positionV relativeFrom="paragraph">
                  <wp:posOffset>63715</wp:posOffset>
                </wp:positionV>
                <wp:extent cx="247320" cy="451080"/>
                <wp:effectExtent l="38100" t="38100" r="38735" b="44450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247320" cy="45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6" o:spid="_x0000_s1026" type="#_x0000_t75" style="position:absolute;margin-left:437.75pt;margin-top:4.2pt;width:21pt;height:37.1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">
                <v:imagedata r:id="rId1497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5611560</wp:posOffset>
                </wp:positionH>
                <wp:positionV relativeFrom="paragraph">
                  <wp:posOffset>100795</wp:posOffset>
                </wp:positionV>
                <wp:extent cx="17640" cy="504360"/>
                <wp:effectExtent l="38100" t="38100" r="40005" b="29210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1764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5" o:spid="_x0000_s1026" type="#_x0000_t75" style="position:absolute;margin-left:441.15pt;margin-top:7.25pt;width:2.95pt;height:41.1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">
                <v:imagedata r:id="rId1499" o:title=""/>
              </v:shape>
            </w:pict>
          </mc:Fallback>
        </mc:AlternateContent>
      </w:r>
      <w:hyperlink r:id="rId1500" w:history="1">
        <w:r w:rsidR="00FA0132" w:rsidRPr="00D467EA">
          <w:rPr>
            <w:rStyle w:val="Hyperlink"/>
          </w:rPr>
          <w:t>https://www.geogebra.org/m/ebJbXhXu</w:t>
        </w:r>
      </w:hyperlink>
    </w:p>
    <w:p w:rsidR="003B24CB" w:rsidRDefault="009F0E96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1681800</wp:posOffset>
                </wp:positionH>
                <wp:positionV relativeFrom="paragraph">
                  <wp:posOffset>89755</wp:posOffset>
                </wp:positionV>
                <wp:extent cx="70560" cy="126000"/>
                <wp:effectExtent l="38100" t="38100" r="43815" b="45720"/>
                <wp:wrapNone/>
                <wp:docPr id="2680" name="Ink 2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70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0" o:spid="_x0000_s1026" type="#_x0000_t75" style="position:absolute;margin-left:131.65pt;margin-top:6.15pt;width:7.1pt;height:11.5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">
                <v:imagedata r:id="rId150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119400</wp:posOffset>
                </wp:positionH>
                <wp:positionV relativeFrom="paragraph">
                  <wp:posOffset>171115</wp:posOffset>
                </wp:positionV>
                <wp:extent cx="11880" cy="60120"/>
                <wp:effectExtent l="38100" t="38100" r="26670" b="35560"/>
                <wp:wrapNone/>
                <wp:docPr id="2669" name="Ink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18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9" o:spid="_x0000_s1026" type="#_x0000_t75" style="position:absolute;margin-left:8.65pt;margin-top:12.8pt;width:2.35pt;height:6.1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">
                <v:imagedata r:id="rId1504" o:title=""/>
              </v:shape>
            </w:pict>
          </mc:Fallback>
        </mc:AlternateContent>
      </w:r>
      <w:r w:rsidR="00280EEB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5099280</wp:posOffset>
                </wp:positionH>
                <wp:positionV relativeFrom="paragraph">
                  <wp:posOffset>-274925</wp:posOffset>
                </wp:positionV>
                <wp:extent cx="416520" cy="681480"/>
                <wp:effectExtent l="38100" t="38100" r="41275" b="42545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416520" cy="68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4" o:spid="_x0000_s1026" type="#_x0000_t75" style="position:absolute;margin-left:400.7pt;margin-top:-22.45pt;width:34.5pt;height:55.2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">
                <v:imagedata r:id="rId1506" o:title=""/>
              </v:shape>
            </w:pict>
          </mc:Fallback>
        </mc:AlternateContent>
      </w:r>
    </w:p>
    <w:p w:rsidR="00FA0132" w:rsidRDefault="00DA4E95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3372360</wp:posOffset>
                </wp:positionH>
                <wp:positionV relativeFrom="paragraph">
                  <wp:posOffset>313085</wp:posOffset>
                </wp:positionV>
                <wp:extent cx="360" cy="360"/>
                <wp:effectExtent l="0" t="0" r="0" b="0"/>
                <wp:wrapNone/>
                <wp:docPr id="3330" name="Ink 3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0" o:spid="_x0000_s1026" type="#_x0000_t75" style="position:absolute;margin-left:264.55pt;margin-top:23.65pt;width:2.05pt;height:2.0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">
                <v:imagedata r:id="rId1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3588000</wp:posOffset>
                </wp:positionH>
                <wp:positionV relativeFrom="paragraph">
                  <wp:posOffset>239645</wp:posOffset>
                </wp:positionV>
                <wp:extent cx="360" cy="360"/>
                <wp:effectExtent l="0" t="0" r="0" b="0"/>
                <wp:wrapNone/>
                <wp:docPr id="3329" name="Ink 3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9" o:spid="_x0000_s1026" type="#_x0000_t75" style="position:absolute;margin-left:281.5pt;margin-top:17.85pt;width:2.05pt;height:2.0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uyMOBAQAAMAMAAA4AAABkcnMvZTJvRG9jLnhtbJxSy27CMBC8V+o/&#10;WL6XJFC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5FFuMJXggnJh&#10;JTCc9tc1bhlhK1pB8woFOSQ2AfgRkRb0vyEH0nOQG0t8Dq6gqkSgk/ClqT1nmJoi47gokgt/t32+&#10;KFjhRddyu0LWvh+Nhh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">
                <v:imagedata r:id="rId1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3482880</wp:posOffset>
                </wp:positionH>
                <wp:positionV relativeFrom="paragraph">
                  <wp:posOffset>355565</wp:posOffset>
                </wp:positionV>
                <wp:extent cx="20160" cy="110520"/>
                <wp:effectExtent l="38100" t="38100" r="56515" b="41910"/>
                <wp:wrapNone/>
                <wp:docPr id="3328" name="Ink 3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201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8" o:spid="_x0000_s1026" type="#_x0000_t75" style="position:absolute;margin-left:273.25pt;margin-top:27pt;width:3.65pt;height:10.7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">
                <v:imagedata r:id="rId1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3621120</wp:posOffset>
                </wp:positionH>
                <wp:positionV relativeFrom="paragraph">
                  <wp:posOffset>29765</wp:posOffset>
                </wp:positionV>
                <wp:extent cx="244080" cy="11520"/>
                <wp:effectExtent l="114300" t="171450" r="137160" b="198120"/>
                <wp:wrapNone/>
                <wp:docPr id="3302" name="Ink 3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244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2" o:spid="_x0000_s1026" type="#_x0000_t75" style="position:absolute;margin-left:279.5pt;margin-top:-9pt;width:30.55pt;height:23.6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">
                <v:imagedata r:id="rId151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737520</wp:posOffset>
                </wp:positionH>
                <wp:positionV relativeFrom="paragraph">
                  <wp:posOffset>1831805</wp:posOffset>
                </wp:positionV>
                <wp:extent cx="191880" cy="355680"/>
                <wp:effectExtent l="38100" t="38100" r="36830" b="44450"/>
                <wp:wrapNone/>
                <wp:docPr id="2772" name="Ink 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9188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2" o:spid="_x0000_s1026" type="#_x0000_t75" style="position:absolute;margin-left:57.45pt;margin-top:143.65pt;width:16.75pt;height:29.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">
                <v:imagedata r:id="rId151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506760</wp:posOffset>
                </wp:positionH>
                <wp:positionV relativeFrom="paragraph">
                  <wp:posOffset>1837565</wp:posOffset>
                </wp:positionV>
                <wp:extent cx="122040" cy="328320"/>
                <wp:effectExtent l="38100" t="38100" r="49530" b="33655"/>
                <wp:wrapNone/>
                <wp:docPr id="2771" name="Ink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12204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1" o:spid="_x0000_s1026" type="#_x0000_t75" style="position:absolute;margin-left:39pt;margin-top:2in;width:11.25pt;height:27.2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">
                <v:imagedata r:id="rId151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512520</wp:posOffset>
                </wp:positionH>
                <wp:positionV relativeFrom="paragraph">
                  <wp:posOffset>2009645</wp:posOffset>
                </wp:positionV>
                <wp:extent cx="247320" cy="50040"/>
                <wp:effectExtent l="38100" t="38100" r="38735" b="45720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2473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0" o:spid="_x0000_s1026" type="#_x0000_t75" style="position:absolute;margin-left:39.7pt;margin-top:157.45pt;width:20.9pt;height:5.6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">
                <v:imagedata r:id="rId152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570480</wp:posOffset>
                </wp:positionH>
                <wp:positionV relativeFrom="paragraph">
                  <wp:posOffset>1926845</wp:posOffset>
                </wp:positionV>
                <wp:extent cx="136440" cy="170640"/>
                <wp:effectExtent l="38100" t="38100" r="16510" b="39370"/>
                <wp:wrapNone/>
                <wp:docPr id="2769" name="Ink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1364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9" o:spid="_x0000_s1026" type="#_x0000_t75" style="position:absolute;margin-left:43.95pt;margin-top:150.75pt;width:12.45pt;height:15.4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">
                <v:imagedata r:id="rId152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172320</wp:posOffset>
                </wp:positionH>
                <wp:positionV relativeFrom="paragraph">
                  <wp:posOffset>1939805</wp:posOffset>
                </wp:positionV>
                <wp:extent cx="293040" cy="214920"/>
                <wp:effectExtent l="38100" t="38100" r="50165" b="52070"/>
                <wp:wrapNone/>
                <wp:docPr id="2768" name="Ink 2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2930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8" o:spid="_x0000_s1026" type="#_x0000_t75" style="position:absolute;margin-left:12.75pt;margin-top:151.85pt;width:24.7pt;height:18.6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">
                <v:imagedata r:id="rId152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186720</wp:posOffset>
                </wp:positionH>
                <wp:positionV relativeFrom="paragraph">
                  <wp:posOffset>1982645</wp:posOffset>
                </wp:positionV>
                <wp:extent cx="5760" cy="11520"/>
                <wp:effectExtent l="38100" t="38100" r="32385" b="26670"/>
                <wp:wrapNone/>
                <wp:docPr id="2767" name="Ink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5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7" o:spid="_x0000_s1026" type="#_x0000_t75" style="position:absolute;margin-left:14pt;margin-top:155.45pt;width:1.7pt;height:2.0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">
                <v:imagedata r:id="rId152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263760</wp:posOffset>
                </wp:positionH>
                <wp:positionV relativeFrom="paragraph">
                  <wp:posOffset>1957805</wp:posOffset>
                </wp:positionV>
                <wp:extent cx="20160" cy="6840"/>
                <wp:effectExtent l="38100" t="38100" r="37465" b="31750"/>
                <wp:wrapNone/>
                <wp:docPr id="2766" name="Ink 2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20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6" o:spid="_x0000_s1026" type="#_x0000_t75" style="position:absolute;margin-left:20.05pt;margin-top:153.35pt;width:3.1pt;height:2.0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">
                <v:imagedata r:id="rId152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223080</wp:posOffset>
                </wp:positionH>
                <wp:positionV relativeFrom="paragraph">
                  <wp:posOffset>1990205</wp:posOffset>
                </wp:positionV>
                <wp:extent cx="37080" cy="212760"/>
                <wp:effectExtent l="38100" t="38100" r="39370" b="34925"/>
                <wp:wrapNone/>
                <wp:docPr id="2765" name="Ink 2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370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5" o:spid="_x0000_s1026" type="#_x0000_t75" style="position:absolute;margin-left:16.7pt;margin-top:155.85pt;width:4.65pt;height:18.3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">
                <v:imagedata r:id="rId153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2306040</wp:posOffset>
                </wp:positionH>
                <wp:positionV relativeFrom="paragraph">
                  <wp:posOffset>1481165</wp:posOffset>
                </wp:positionV>
                <wp:extent cx="136800" cy="130320"/>
                <wp:effectExtent l="38100" t="38100" r="34925" b="41275"/>
                <wp:wrapNone/>
                <wp:docPr id="2764" name="Ink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368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4" o:spid="_x0000_s1026" type="#_x0000_t75" style="position:absolute;margin-left:180.85pt;margin-top:115.75pt;width:12.35pt;height:11.9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">
                <v:imagedata r:id="rId153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144400</wp:posOffset>
                </wp:positionH>
                <wp:positionV relativeFrom="paragraph">
                  <wp:posOffset>1394045</wp:posOffset>
                </wp:positionV>
                <wp:extent cx="127440" cy="196560"/>
                <wp:effectExtent l="38100" t="38100" r="25400" b="32385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274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3" o:spid="_x0000_s1026" type="#_x0000_t75" style="position:absolute;margin-left:168.35pt;margin-top:109pt;width:11.4pt;height:17.1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">
                <v:imagedata r:id="rId153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2087880</wp:posOffset>
                </wp:positionH>
                <wp:positionV relativeFrom="paragraph">
                  <wp:posOffset>1354085</wp:posOffset>
                </wp:positionV>
                <wp:extent cx="106200" cy="258840"/>
                <wp:effectExtent l="19050" t="38100" r="46355" b="46355"/>
                <wp:wrapNone/>
                <wp:docPr id="2762" name="Ink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062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2" o:spid="_x0000_s1026" type="#_x0000_t75" style="position:absolute;margin-left:163.65pt;margin-top:105.8pt;width:9.9pt;height:22.1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">
                <v:imagedata r:id="rId153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1864320</wp:posOffset>
                </wp:positionH>
                <wp:positionV relativeFrom="paragraph">
                  <wp:posOffset>1507805</wp:posOffset>
                </wp:positionV>
                <wp:extent cx="118080" cy="129600"/>
                <wp:effectExtent l="38100" t="38100" r="53975" b="41910"/>
                <wp:wrapNone/>
                <wp:docPr id="2761" name="Ink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180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1" o:spid="_x0000_s1026" type="#_x0000_t75" style="position:absolute;margin-left:145.95pt;margin-top:117.95pt;width:11.1pt;height:11.7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">
                <v:imagedata r:id="rId153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1780800</wp:posOffset>
                </wp:positionH>
                <wp:positionV relativeFrom="paragraph">
                  <wp:posOffset>1531925</wp:posOffset>
                </wp:positionV>
                <wp:extent cx="83520" cy="91080"/>
                <wp:effectExtent l="38100" t="38100" r="31115" b="23495"/>
                <wp:wrapNone/>
                <wp:docPr id="2760" name="Ink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835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0" o:spid="_x0000_s1026" type="#_x0000_t75" style="position:absolute;margin-left:139.45pt;margin-top:120.05pt;width:7.95pt;height:8.4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">
                <v:imagedata r:id="rId154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1751280</wp:posOffset>
                </wp:positionH>
                <wp:positionV relativeFrom="paragraph">
                  <wp:posOffset>1527965</wp:posOffset>
                </wp:positionV>
                <wp:extent cx="120600" cy="73800"/>
                <wp:effectExtent l="38100" t="38100" r="32385" b="40640"/>
                <wp:wrapNone/>
                <wp:docPr id="2759" name="Ink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1206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9" o:spid="_x0000_s1026" type="#_x0000_t75" style="position:absolute;margin-left:137.25pt;margin-top:119.7pt;width:10.9pt;height:7.2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">
                <v:imagedata r:id="rId154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1705920</wp:posOffset>
                </wp:positionH>
                <wp:positionV relativeFrom="paragraph">
                  <wp:posOffset>1443365</wp:posOffset>
                </wp:positionV>
                <wp:extent cx="14040" cy="29520"/>
                <wp:effectExtent l="38100" t="38100" r="43180" b="27940"/>
                <wp:wrapNone/>
                <wp:docPr id="2758" name="Ink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40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8" o:spid="_x0000_s1026" type="#_x0000_t75" style="position:absolute;margin-left:133.55pt;margin-top:112.95pt;width:2.45pt;height:3.7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">
                <v:imagedata r:id="rId154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1671720</wp:posOffset>
                </wp:positionH>
                <wp:positionV relativeFrom="paragraph">
                  <wp:posOffset>1518245</wp:posOffset>
                </wp:positionV>
                <wp:extent cx="106560" cy="104040"/>
                <wp:effectExtent l="38100" t="38100" r="27305" b="48895"/>
                <wp:wrapNone/>
                <wp:docPr id="2757" name="Ink 2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1065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7" o:spid="_x0000_s1026" type="#_x0000_t75" style="position:absolute;margin-left:130.85pt;margin-top:118.85pt;width:10.1pt;height:9.8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">
                <v:imagedata r:id="rId154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1438800</wp:posOffset>
                </wp:positionH>
                <wp:positionV relativeFrom="paragraph">
                  <wp:posOffset>1543085</wp:posOffset>
                </wp:positionV>
                <wp:extent cx="90360" cy="245520"/>
                <wp:effectExtent l="38100" t="38100" r="43180" b="40640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9036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6" o:spid="_x0000_s1026" type="#_x0000_t75" style="position:absolute;margin-left:112.4pt;margin-top:120.6pt;width:8.9pt;height:21.1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">
                <v:imagedata r:id="rId154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1348440</wp:posOffset>
                </wp:positionH>
                <wp:positionV relativeFrom="paragraph">
                  <wp:posOffset>1611845</wp:posOffset>
                </wp:positionV>
                <wp:extent cx="52560" cy="10440"/>
                <wp:effectExtent l="38100" t="38100" r="24130" b="27940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525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5" o:spid="_x0000_s1026" type="#_x0000_t75" style="position:absolute;margin-left:105.6pt;margin-top:126.2pt;width:5.45pt;height:2.3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">
                <v:imagedata r:id="rId155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1340520</wp:posOffset>
                </wp:positionH>
                <wp:positionV relativeFrom="paragraph">
                  <wp:posOffset>1570085</wp:posOffset>
                </wp:positionV>
                <wp:extent cx="82440" cy="16560"/>
                <wp:effectExtent l="38100" t="38100" r="32385" b="4064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82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4" o:spid="_x0000_s1026" type="#_x0000_t75" style="position:absolute;margin-left:104.95pt;margin-top:122.9pt;width:7.9pt;height:2.9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">
                <v:imagedata r:id="rId155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1058640</wp:posOffset>
                </wp:positionH>
                <wp:positionV relativeFrom="paragraph">
                  <wp:posOffset>1553165</wp:posOffset>
                </wp:positionV>
                <wp:extent cx="259200" cy="102240"/>
                <wp:effectExtent l="38100" t="38100" r="7620" b="31115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2592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3" o:spid="_x0000_s1026" type="#_x0000_t75" style="position:absolute;margin-left:82.7pt;margin-top:121.6pt;width:21.75pt;height:9.4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">
                <v:imagedata r:id="rId155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1110840</wp:posOffset>
                </wp:positionH>
                <wp:positionV relativeFrom="paragraph">
                  <wp:posOffset>1449125</wp:posOffset>
                </wp:positionV>
                <wp:extent cx="88200" cy="230400"/>
                <wp:effectExtent l="38100" t="38100" r="7620" b="36830"/>
                <wp:wrapNone/>
                <wp:docPr id="2752" name="Ink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8820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2" o:spid="_x0000_s1026" type="#_x0000_t75" style="position:absolute;margin-left:86.55pt;margin-top:113.2pt;width:8.6pt;height:19.9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">
                <v:imagedata r:id="rId155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737520</wp:posOffset>
                </wp:positionH>
                <wp:positionV relativeFrom="paragraph">
                  <wp:posOffset>1586645</wp:posOffset>
                </wp:positionV>
                <wp:extent cx="152280" cy="103320"/>
                <wp:effectExtent l="19050" t="38100" r="19685" b="49530"/>
                <wp:wrapNone/>
                <wp:docPr id="2751" name="Ink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522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1" o:spid="_x0000_s1026" type="#_x0000_t75" style="position:absolute;margin-left:57.2pt;margin-top:124.2pt;width:13.7pt;height:9.8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">
                <v:imagedata r:id="rId155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527640</wp:posOffset>
                </wp:positionH>
                <wp:positionV relativeFrom="paragraph">
                  <wp:posOffset>1695005</wp:posOffset>
                </wp:positionV>
                <wp:extent cx="24120" cy="29160"/>
                <wp:effectExtent l="38100" t="38100" r="33655" b="28575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241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0" o:spid="_x0000_s1026" type="#_x0000_t75" style="position:absolute;margin-left:40.7pt;margin-top:132.85pt;width:3.4pt;height:3.7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">
                <v:imagedata r:id="rId156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485520</wp:posOffset>
                </wp:positionH>
                <wp:positionV relativeFrom="paragraph">
                  <wp:posOffset>1616885</wp:posOffset>
                </wp:positionV>
                <wp:extent cx="21600" cy="9360"/>
                <wp:effectExtent l="38100" t="38100" r="35560" b="29210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216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9" o:spid="_x0000_s1026" type="#_x0000_t75" style="position:absolute;margin-left:37.55pt;margin-top:126.4pt;width:3.05pt;height:2.4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">
                <v:imagedata r:id="rId156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242880</wp:posOffset>
                </wp:positionH>
                <wp:positionV relativeFrom="paragraph">
                  <wp:posOffset>1611485</wp:posOffset>
                </wp:positionV>
                <wp:extent cx="132120" cy="248040"/>
                <wp:effectExtent l="38100" t="38100" r="39370" b="38100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3212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8" o:spid="_x0000_s1026" type="#_x0000_t75" style="position:absolute;margin-left:18.45pt;margin-top:126pt;width:11.9pt;height:21.3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">
                <v:imagedata r:id="rId156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49920</wp:posOffset>
                </wp:positionH>
                <wp:positionV relativeFrom="paragraph">
                  <wp:posOffset>1565405</wp:posOffset>
                </wp:positionV>
                <wp:extent cx="11520" cy="41040"/>
                <wp:effectExtent l="38100" t="38100" r="45720" b="35560"/>
                <wp:wrapNone/>
                <wp:docPr id="2747" name="Ink 2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15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7" o:spid="_x0000_s1026" type="#_x0000_t75" style="position:absolute;margin-left:3.15pt;margin-top:122.5pt;width:2.45pt;height:4.8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">
                <v:imagedata r:id="rId156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-5880</wp:posOffset>
                </wp:positionH>
                <wp:positionV relativeFrom="paragraph">
                  <wp:posOffset>1644965</wp:posOffset>
                </wp:positionV>
                <wp:extent cx="93600" cy="104400"/>
                <wp:effectExtent l="38100" t="38100" r="40005" b="29210"/>
                <wp:wrapNone/>
                <wp:docPr id="2746" name="Ink 2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936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6" o:spid="_x0000_s1026" type="#_x0000_t75" style="position:absolute;margin-left:-1.3pt;margin-top:129pt;width:8.95pt;height:9.4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">
                <v:imagedata r:id="rId156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-180480</wp:posOffset>
                </wp:positionH>
                <wp:positionV relativeFrom="paragraph">
                  <wp:posOffset>1633805</wp:posOffset>
                </wp:positionV>
                <wp:extent cx="139320" cy="26640"/>
                <wp:effectExtent l="38100" t="38100" r="51435" b="31115"/>
                <wp:wrapNone/>
                <wp:docPr id="2745" name="Ink 2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393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5" o:spid="_x0000_s1026" type="#_x0000_t75" style="position:absolute;margin-left:-15.15pt;margin-top:127.85pt;width:12.7pt;height:3.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">
                <v:imagedata r:id="rId157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-79320</wp:posOffset>
                </wp:positionH>
                <wp:positionV relativeFrom="paragraph">
                  <wp:posOffset>1636325</wp:posOffset>
                </wp:positionV>
                <wp:extent cx="22320" cy="105840"/>
                <wp:effectExtent l="38100" t="38100" r="34925" b="46990"/>
                <wp:wrapNone/>
                <wp:docPr id="2744" name="Ink 2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22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4" o:spid="_x0000_s1026" type="#_x0000_t75" style="position:absolute;margin-left:-7.1pt;margin-top:128pt;width:3.25pt;height:9.9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">
                <v:imagedata r:id="rId157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-566040</wp:posOffset>
                </wp:positionH>
                <wp:positionV relativeFrom="paragraph">
                  <wp:posOffset>1609325</wp:posOffset>
                </wp:positionV>
                <wp:extent cx="124200" cy="156960"/>
                <wp:effectExtent l="38100" t="38100" r="28575" b="33655"/>
                <wp:wrapNone/>
                <wp:docPr id="2743" name="Ink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1242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3" o:spid="_x0000_s1026" type="#_x0000_t75" style="position:absolute;margin-left:-45pt;margin-top:126pt;width:11.2pt;height:13.9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">
                <v:imagedata r:id="rId157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-759360</wp:posOffset>
                </wp:positionH>
                <wp:positionV relativeFrom="paragraph">
                  <wp:posOffset>1672325</wp:posOffset>
                </wp:positionV>
                <wp:extent cx="157680" cy="120600"/>
                <wp:effectExtent l="38100" t="38100" r="33020" b="32385"/>
                <wp:wrapNone/>
                <wp:docPr id="2742" name="Ink 2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576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2" o:spid="_x0000_s1026" type="#_x0000_t75" style="position:absolute;margin-left:-60.6pt;margin-top:131.05pt;width:13.8pt;height:10.9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">
                <v:imagedata r:id="rId157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-715440</wp:posOffset>
                </wp:positionH>
                <wp:positionV relativeFrom="paragraph">
                  <wp:posOffset>1683845</wp:posOffset>
                </wp:positionV>
                <wp:extent cx="144720" cy="89280"/>
                <wp:effectExtent l="38100" t="38100" r="27305" b="44450"/>
                <wp:wrapNone/>
                <wp:docPr id="2741" name="Ink 2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447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1" o:spid="_x0000_s1026" type="#_x0000_t75" style="position:absolute;margin-left:-57.15pt;margin-top:132.05pt;width:12.8pt;height:8.5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">
                <v:imagedata r:id="rId157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-715440</wp:posOffset>
                </wp:positionH>
                <wp:positionV relativeFrom="paragraph">
                  <wp:posOffset>1662605</wp:posOffset>
                </wp:positionV>
                <wp:extent cx="167760" cy="18720"/>
                <wp:effectExtent l="38100" t="38100" r="41910" b="38735"/>
                <wp:wrapNone/>
                <wp:docPr id="2740" name="Ink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677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0" o:spid="_x0000_s1026" type="#_x0000_t75" style="position:absolute;margin-left:-57.05pt;margin-top:130.15pt;width:14.65pt;height:3.0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">
                <v:imagedata r:id="rId158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1855320</wp:posOffset>
                </wp:positionH>
                <wp:positionV relativeFrom="paragraph">
                  <wp:posOffset>1121525</wp:posOffset>
                </wp:positionV>
                <wp:extent cx="101160" cy="233280"/>
                <wp:effectExtent l="57150" t="38100" r="51435" b="52705"/>
                <wp:wrapNone/>
                <wp:docPr id="2739" name="Ink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0116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9" o:spid="_x0000_s1026" type="#_x0000_t75" style="position:absolute;margin-left:145.1pt;margin-top:87.35pt;width:9.95pt;height:20.3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">
                <v:imagedata r:id="rId158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1755960</wp:posOffset>
                </wp:positionH>
                <wp:positionV relativeFrom="paragraph">
                  <wp:posOffset>1178045</wp:posOffset>
                </wp:positionV>
                <wp:extent cx="72360" cy="18720"/>
                <wp:effectExtent l="38100" t="38100" r="42545" b="38735"/>
                <wp:wrapNone/>
                <wp:docPr id="2738" name="Ink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723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8" o:spid="_x0000_s1026" type="#_x0000_t75" style="position:absolute;margin-left:137.45pt;margin-top:92.05pt;width:7.25pt;height:3.0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">
                <v:imagedata r:id="rId158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1725720</wp:posOffset>
                </wp:positionH>
                <wp:positionV relativeFrom="paragraph">
                  <wp:posOffset>1148165</wp:posOffset>
                </wp:positionV>
                <wp:extent cx="108360" cy="23760"/>
                <wp:effectExtent l="38100" t="38100" r="25400" b="33655"/>
                <wp:wrapNone/>
                <wp:docPr id="2737" name="Ink 2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083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7" o:spid="_x0000_s1026" type="#_x0000_t75" style="position:absolute;margin-left:135.3pt;margin-top:89.7pt;width:9.85pt;height:3.1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">
                <v:imagedata r:id="rId158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1630680</wp:posOffset>
                </wp:positionH>
                <wp:positionV relativeFrom="paragraph">
                  <wp:posOffset>1144925</wp:posOffset>
                </wp:positionV>
                <wp:extent cx="78120" cy="117360"/>
                <wp:effectExtent l="38100" t="38100" r="36195" b="35560"/>
                <wp:wrapNone/>
                <wp:docPr id="2736" name="Ink 2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781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6" o:spid="_x0000_s1026" type="#_x0000_t75" style="position:absolute;margin-left:127.5pt;margin-top:89.55pt;width:7.65pt;height:10.8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">
                <v:imagedata r:id="rId158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1620600</wp:posOffset>
                </wp:positionH>
                <wp:positionV relativeFrom="paragraph">
                  <wp:posOffset>1132325</wp:posOffset>
                </wp:positionV>
                <wp:extent cx="96840" cy="105840"/>
                <wp:effectExtent l="38100" t="38100" r="36830" b="27940"/>
                <wp:wrapNone/>
                <wp:docPr id="2735" name="Ink 2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968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5" o:spid="_x0000_s1026" type="#_x0000_t75" style="position:absolute;margin-left:127.05pt;margin-top:88.45pt;width:8.95pt;height:9.8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">
                <v:imagedata r:id="rId159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1434480</wp:posOffset>
                </wp:positionH>
                <wp:positionV relativeFrom="paragraph">
                  <wp:posOffset>1167245</wp:posOffset>
                </wp:positionV>
                <wp:extent cx="154440" cy="29880"/>
                <wp:effectExtent l="38100" t="38100" r="36195" b="46355"/>
                <wp:wrapNone/>
                <wp:docPr id="2734" name="Ink 2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544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4" o:spid="_x0000_s1026" type="#_x0000_t75" style="position:absolute;margin-left:112.1pt;margin-top:91.15pt;width:13.8pt;height:4.0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">
                <v:imagedata r:id="rId159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1453560</wp:posOffset>
                </wp:positionH>
                <wp:positionV relativeFrom="paragraph">
                  <wp:posOffset>1031165</wp:posOffset>
                </wp:positionV>
                <wp:extent cx="125280" cy="270360"/>
                <wp:effectExtent l="38100" t="38100" r="8255" b="34925"/>
                <wp:wrapNone/>
                <wp:docPr id="2733" name="Ink 2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2528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3" o:spid="_x0000_s1026" type="#_x0000_t75" style="position:absolute;margin-left:113.7pt;margin-top:80.4pt;width:11.65pt;height:23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">
                <v:imagedata r:id="rId159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1221000</wp:posOffset>
                </wp:positionH>
                <wp:positionV relativeFrom="paragraph">
                  <wp:posOffset>1227005</wp:posOffset>
                </wp:positionV>
                <wp:extent cx="13680" cy="18000"/>
                <wp:effectExtent l="38100" t="38100" r="43815" b="39370"/>
                <wp:wrapNone/>
                <wp:docPr id="2732" name="Ink 2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36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2" o:spid="_x0000_s1026" type="#_x0000_t75" style="position:absolute;margin-left:95.3pt;margin-top:96pt;width:2.6pt;height:2.8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">
                <v:imagedata r:id="rId159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1214880</wp:posOffset>
                </wp:positionH>
                <wp:positionV relativeFrom="paragraph">
                  <wp:posOffset>1156805</wp:posOffset>
                </wp:positionV>
                <wp:extent cx="3960" cy="2160"/>
                <wp:effectExtent l="38100" t="38100" r="34290" b="36195"/>
                <wp:wrapNone/>
                <wp:docPr id="2731" name="Ink 2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39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1" o:spid="_x0000_s1026" type="#_x0000_t75" style="position:absolute;margin-left:94.8pt;margin-top:90.25pt;width:1.85pt;height:1.8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">
                <v:imagedata r:id="rId159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1344120</wp:posOffset>
                </wp:positionH>
                <wp:positionV relativeFrom="paragraph">
                  <wp:posOffset>330605</wp:posOffset>
                </wp:positionV>
                <wp:extent cx="94320" cy="20160"/>
                <wp:effectExtent l="38100" t="38100" r="39370" b="37465"/>
                <wp:wrapNone/>
                <wp:docPr id="2730" name="Ink 2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943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0" o:spid="_x0000_s1026" type="#_x0000_t75" style="position:absolute;margin-left:105.15pt;margin-top:25.35pt;width:8.85pt;height:3.0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">
                <v:imagedata r:id="rId160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1378320</wp:posOffset>
                </wp:positionH>
                <wp:positionV relativeFrom="paragraph">
                  <wp:posOffset>255005</wp:posOffset>
                </wp:positionV>
                <wp:extent cx="62640" cy="118440"/>
                <wp:effectExtent l="38100" t="38100" r="33020" b="34290"/>
                <wp:wrapNone/>
                <wp:docPr id="2729" name="Ink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626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9" o:spid="_x0000_s1026" type="#_x0000_t75" style="position:absolute;margin-left:107.7pt;margin-top:19.25pt;width:6.6pt;height:10.9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">
                <v:imagedata r:id="rId160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1453200</wp:posOffset>
                </wp:positionH>
                <wp:positionV relativeFrom="paragraph">
                  <wp:posOffset>868085</wp:posOffset>
                </wp:positionV>
                <wp:extent cx="86760" cy="25920"/>
                <wp:effectExtent l="38100" t="38100" r="27940" b="31750"/>
                <wp:wrapNone/>
                <wp:docPr id="2728" name="Ink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867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8" o:spid="_x0000_s1026" type="#_x0000_t75" style="position:absolute;margin-left:113.7pt;margin-top:67.6pt;width:8.35pt;height:3.6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">
                <v:imagedata r:id="rId160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1471920</wp:posOffset>
                </wp:positionH>
                <wp:positionV relativeFrom="paragraph">
                  <wp:posOffset>791045</wp:posOffset>
                </wp:positionV>
                <wp:extent cx="67320" cy="140760"/>
                <wp:effectExtent l="38100" t="38100" r="46990" b="50165"/>
                <wp:wrapNone/>
                <wp:docPr id="2727" name="Ink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673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7" o:spid="_x0000_s1026" type="#_x0000_t75" style="position:absolute;margin-left:115.05pt;margin-top:61.4pt;width:6.95pt;height:12.8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">
                <v:imagedata r:id="rId160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970440</wp:posOffset>
                </wp:positionH>
                <wp:positionV relativeFrom="paragraph">
                  <wp:posOffset>1176245</wp:posOffset>
                </wp:positionV>
                <wp:extent cx="46080" cy="85680"/>
                <wp:effectExtent l="38100" t="38100" r="49530" b="48260"/>
                <wp:wrapNone/>
                <wp:docPr id="2726" name="Ink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460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6" o:spid="_x0000_s1026" type="#_x0000_t75" style="position:absolute;margin-left:75.4pt;margin-top:91.95pt;width:5.3pt;height:8.4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">
                <v:imagedata r:id="rId160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936240</wp:posOffset>
                </wp:positionH>
                <wp:positionV relativeFrom="paragraph">
                  <wp:posOffset>1146725</wp:posOffset>
                </wp:positionV>
                <wp:extent cx="95760" cy="99720"/>
                <wp:effectExtent l="38100" t="38100" r="38100" b="33655"/>
                <wp:wrapNone/>
                <wp:docPr id="2725" name="Ink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957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5" o:spid="_x0000_s1026" type="#_x0000_t75" style="position:absolute;margin-left:73.05pt;margin-top:89.65pt;width:9pt;height:9.2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">
                <v:imagedata r:id="rId161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786840</wp:posOffset>
                </wp:positionH>
                <wp:positionV relativeFrom="paragraph">
                  <wp:posOffset>1171925</wp:posOffset>
                </wp:positionV>
                <wp:extent cx="123840" cy="34920"/>
                <wp:effectExtent l="38100" t="38100" r="47625" b="41910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238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4" o:spid="_x0000_s1026" type="#_x0000_t75" style="position:absolute;margin-left:61.1pt;margin-top:91.5pt;width:11.4pt;height:4.5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">
                <v:imagedata r:id="rId161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729240</wp:posOffset>
                </wp:positionH>
                <wp:positionV relativeFrom="paragraph">
                  <wp:posOffset>1038005</wp:posOffset>
                </wp:positionV>
                <wp:extent cx="137880" cy="289800"/>
                <wp:effectExtent l="38100" t="38100" r="52705" b="53340"/>
                <wp:wrapNone/>
                <wp:docPr id="2723" name="Ink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3788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3" o:spid="_x0000_s1026" type="#_x0000_t75" style="position:absolute;margin-left:56.55pt;margin-top:80.85pt;width:12.6pt;height:24.6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">
                <v:imagedata r:id="rId161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555000</wp:posOffset>
                </wp:positionH>
                <wp:positionV relativeFrom="paragraph">
                  <wp:posOffset>1269125</wp:posOffset>
                </wp:positionV>
                <wp:extent cx="11520" cy="20520"/>
                <wp:effectExtent l="38100" t="38100" r="45720" b="36830"/>
                <wp:wrapNone/>
                <wp:docPr id="2722" name="Ink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15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2" o:spid="_x0000_s1026" type="#_x0000_t75" style="position:absolute;margin-left:42.85pt;margin-top:99.35pt;width:2.35pt;height:3.0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">
                <v:imagedata r:id="rId161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542040</wp:posOffset>
                </wp:positionH>
                <wp:positionV relativeFrom="paragraph">
                  <wp:posOffset>1188125</wp:posOffset>
                </wp:positionV>
                <wp:extent cx="3240" cy="12240"/>
                <wp:effectExtent l="38100" t="38100" r="34925" b="45085"/>
                <wp:wrapNone/>
                <wp:docPr id="2721" name="Ink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3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1" o:spid="_x0000_s1026" type="#_x0000_t75" style="position:absolute;margin-left:41.8pt;margin-top:92.65pt;width:1.85pt;height:2.5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">
                <v:imagedata r:id="rId161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254760</wp:posOffset>
                </wp:positionH>
                <wp:positionV relativeFrom="paragraph">
                  <wp:posOffset>1173005</wp:posOffset>
                </wp:positionV>
                <wp:extent cx="104760" cy="323280"/>
                <wp:effectExtent l="38100" t="38100" r="48260" b="38735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0476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0" o:spid="_x0000_s1026" type="#_x0000_t75" style="position:absolute;margin-left:19.05pt;margin-top:91.6pt;width:10.2pt;height:27.2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">
                <v:imagedata r:id="rId162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-631920</wp:posOffset>
                </wp:positionH>
                <wp:positionV relativeFrom="paragraph">
                  <wp:posOffset>1213325</wp:posOffset>
                </wp:positionV>
                <wp:extent cx="89640" cy="128880"/>
                <wp:effectExtent l="38100" t="38100" r="43815" b="43180"/>
                <wp:wrapNone/>
                <wp:docPr id="2719" name="Ink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896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9" o:spid="_x0000_s1026" type="#_x0000_t75" style="position:absolute;margin-left:-50.3pt;margin-top:94.85pt;width:8.5pt;height:11.7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">
                <v:imagedata r:id="rId162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-806160</wp:posOffset>
                </wp:positionH>
                <wp:positionV relativeFrom="paragraph">
                  <wp:posOffset>1269845</wp:posOffset>
                </wp:positionV>
                <wp:extent cx="115920" cy="93240"/>
                <wp:effectExtent l="38100" t="38100" r="36830" b="40640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115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8" o:spid="_x0000_s1026" type="#_x0000_t75" style="position:absolute;margin-left:-64.3pt;margin-top:99.35pt;width:10.7pt;height:8.8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">
                <v:imagedata r:id="rId162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-773760</wp:posOffset>
                </wp:positionH>
                <wp:positionV relativeFrom="paragraph">
                  <wp:posOffset>1277765</wp:posOffset>
                </wp:positionV>
                <wp:extent cx="143640" cy="60120"/>
                <wp:effectExtent l="38100" t="38100" r="27940" b="35560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436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7" o:spid="_x0000_s1026" type="#_x0000_t75" style="position:absolute;margin-left:-61.65pt;margin-top:99.95pt;width:12.6pt;height:6.2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">
                <v:imagedata r:id="rId162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-800040</wp:posOffset>
                </wp:positionH>
                <wp:positionV relativeFrom="paragraph">
                  <wp:posOffset>1251485</wp:posOffset>
                </wp:positionV>
                <wp:extent cx="172440" cy="50760"/>
                <wp:effectExtent l="38100" t="38100" r="37465" b="26035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724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6" o:spid="_x0000_s1026" type="#_x0000_t75" style="position:absolute;margin-left:-63.9pt;margin-top:97.75pt;width:15.3pt;height:5.3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">
                <v:imagedata r:id="rId162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1900320</wp:posOffset>
                </wp:positionH>
                <wp:positionV relativeFrom="paragraph">
                  <wp:posOffset>544445</wp:posOffset>
                </wp:positionV>
                <wp:extent cx="93960" cy="238320"/>
                <wp:effectExtent l="38100" t="38100" r="40005" b="47625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9396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5" o:spid="_x0000_s1026" type="#_x0000_t75" style="position:absolute;margin-left:148.75pt;margin-top:41.85pt;width:9.15pt;height:20.7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">
                <v:imagedata r:id="rId163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1780440</wp:posOffset>
                </wp:positionH>
                <wp:positionV relativeFrom="paragraph">
                  <wp:posOffset>618245</wp:posOffset>
                </wp:positionV>
                <wp:extent cx="91080" cy="30240"/>
                <wp:effectExtent l="38100" t="38100" r="42545" b="27305"/>
                <wp:wrapNone/>
                <wp:docPr id="2714" name="Ink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910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4" o:spid="_x0000_s1026" type="#_x0000_t75" style="position:absolute;margin-left:139.45pt;margin-top:48.05pt;width:8.55pt;height:3.9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">
                <v:imagedata r:id="rId163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1747680</wp:posOffset>
                </wp:positionH>
                <wp:positionV relativeFrom="paragraph">
                  <wp:posOffset>586925</wp:posOffset>
                </wp:positionV>
                <wp:extent cx="105840" cy="9720"/>
                <wp:effectExtent l="38100" t="38100" r="27940" b="47625"/>
                <wp:wrapNone/>
                <wp:docPr id="2713" name="Ink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05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3" o:spid="_x0000_s1026" type="#_x0000_t75" style="position:absolute;margin-left:136.95pt;margin-top:45.4pt;width:9.85pt;height:2.4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">
                <v:imagedata r:id="rId163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1660560</wp:posOffset>
                </wp:positionH>
                <wp:positionV relativeFrom="paragraph">
                  <wp:posOffset>578645</wp:posOffset>
                </wp:positionV>
                <wp:extent cx="58320" cy="162720"/>
                <wp:effectExtent l="38100" t="38100" r="37465" b="27940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583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2" o:spid="_x0000_s1026" type="#_x0000_t75" style="position:absolute;margin-left:130.15pt;margin-top:44.95pt;width:6.05pt;height:14.2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">
                <v:imagedata r:id="rId163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1514400</wp:posOffset>
                </wp:positionH>
                <wp:positionV relativeFrom="paragraph">
                  <wp:posOffset>627605</wp:posOffset>
                </wp:positionV>
                <wp:extent cx="16920" cy="131760"/>
                <wp:effectExtent l="38100" t="38100" r="40640" b="40005"/>
                <wp:wrapNone/>
                <wp:docPr id="2711" name="Ink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169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1" o:spid="_x0000_s1026" type="#_x0000_t75" style="position:absolute;margin-left:118.5pt;margin-top:48.8pt;width:2.9pt;height:11.7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">
                <v:imagedata r:id="rId163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1584960</wp:posOffset>
                </wp:positionH>
                <wp:positionV relativeFrom="paragraph">
                  <wp:posOffset>590885</wp:posOffset>
                </wp:positionV>
                <wp:extent cx="67320" cy="104040"/>
                <wp:effectExtent l="38100" t="38100" r="46990" b="48895"/>
                <wp:wrapNone/>
                <wp:docPr id="2710" name="Ink 2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673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0" o:spid="_x0000_s1026" type="#_x0000_t75" style="position:absolute;margin-left:123.8pt;margin-top:46pt;width:6.85pt;height:9.8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">
                <v:imagedata r:id="rId164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1581000</wp:posOffset>
                </wp:positionH>
                <wp:positionV relativeFrom="paragraph">
                  <wp:posOffset>601685</wp:posOffset>
                </wp:positionV>
                <wp:extent cx="82080" cy="96840"/>
                <wp:effectExtent l="38100" t="38100" r="32385" b="36830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820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9" o:spid="_x0000_s1026" type="#_x0000_t75" style="position:absolute;margin-left:123.7pt;margin-top:46.65pt;width:7.95pt;height:9.2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">
                <v:imagedata r:id="rId164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1407840</wp:posOffset>
                </wp:positionH>
                <wp:positionV relativeFrom="paragraph">
                  <wp:posOffset>692045</wp:posOffset>
                </wp:positionV>
                <wp:extent cx="67320" cy="35640"/>
                <wp:effectExtent l="38100" t="38100" r="27940" b="40640"/>
                <wp:wrapNone/>
                <wp:docPr id="2708" name="Ink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673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8" o:spid="_x0000_s1026" type="#_x0000_t75" style="position:absolute;margin-left:110.25pt;margin-top:53.75pt;width:6.65pt;height:4.1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">
                <v:imagedata r:id="rId164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1437360</wp:posOffset>
                </wp:positionH>
                <wp:positionV relativeFrom="paragraph">
                  <wp:posOffset>449405</wp:posOffset>
                </wp:positionV>
                <wp:extent cx="33480" cy="367560"/>
                <wp:effectExtent l="38100" t="38100" r="43180" b="52070"/>
                <wp:wrapNone/>
                <wp:docPr id="2707" name="Ink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3348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7" o:spid="_x0000_s1026" type="#_x0000_t75" style="position:absolute;margin-left:112.35pt;margin-top:34.55pt;width:4.45pt;height:30.8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">
                <v:imagedata r:id="rId164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1237200</wp:posOffset>
                </wp:positionH>
                <wp:positionV relativeFrom="paragraph">
                  <wp:posOffset>413405</wp:posOffset>
                </wp:positionV>
                <wp:extent cx="24840" cy="434880"/>
                <wp:effectExtent l="38100" t="38100" r="32385" b="41910"/>
                <wp:wrapNone/>
                <wp:docPr id="2706" name="Ink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24840" cy="43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6" o:spid="_x0000_s1026" type="#_x0000_t75" style="position:absolute;margin-left:96.3pt;margin-top:31.75pt;width:3.6pt;height:36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">
                <v:imagedata r:id="rId164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1246560</wp:posOffset>
                </wp:positionH>
                <wp:positionV relativeFrom="paragraph">
                  <wp:posOffset>697805</wp:posOffset>
                </wp:positionV>
                <wp:extent cx="7200" cy="11160"/>
                <wp:effectExtent l="57150" t="38100" r="50165" b="46355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7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5" o:spid="_x0000_s1026" type="#_x0000_t75" style="position:absolute;margin-left:97.05pt;margin-top:54.3pt;width:2.5pt;height:2.7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">
                <v:imagedata r:id="rId165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1235400</wp:posOffset>
                </wp:positionH>
                <wp:positionV relativeFrom="paragraph">
                  <wp:posOffset>613205</wp:posOffset>
                </wp:positionV>
                <wp:extent cx="5040" cy="15120"/>
                <wp:effectExtent l="38100" t="38100" r="33655" b="42545"/>
                <wp:wrapNone/>
                <wp:docPr id="2704" name="Ink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5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4" o:spid="_x0000_s1026" type="#_x0000_t75" style="position:absolute;margin-left:96.3pt;margin-top:47.65pt;width:2.3pt;height:2.7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">
                <v:imagedata r:id="rId165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946680</wp:posOffset>
                </wp:positionH>
                <wp:positionV relativeFrom="paragraph">
                  <wp:posOffset>663605</wp:posOffset>
                </wp:positionV>
                <wp:extent cx="55440" cy="111600"/>
                <wp:effectExtent l="38100" t="38100" r="40005" b="41275"/>
                <wp:wrapNone/>
                <wp:docPr id="2703" name="Ink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554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3" o:spid="_x0000_s1026" type="#_x0000_t75" style="position:absolute;margin-left:73.6pt;margin-top:51.55pt;width:5.95pt;height:10.4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">
                <v:imagedata r:id="rId165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917160</wp:posOffset>
                </wp:positionH>
                <wp:positionV relativeFrom="paragraph">
                  <wp:posOffset>644885</wp:posOffset>
                </wp:positionV>
                <wp:extent cx="97920" cy="108360"/>
                <wp:effectExtent l="38100" t="38100" r="35560" b="44450"/>
                <wp:wrapNone/>
                <wp:docPr id="2702" name="Ink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979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2" o:spid="_x0000_s1026" type="#_x0000_t75" style="position:absolute;margin-left:71.6pt;margin-top:50.05pt;width:9.2pt;height:10.2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">
                <v:imagedata r:id="rId165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734280</wp:posOffset>
                </wp:positionH>
                <wp:positionV relativeFrom="paragraph">
                  <wp:posOffset>675845</wp:posOffset>
                </wp:positionV>
                <wp:extent cx="159480" cy="26640"/>
                <wp:effectExtent l="38100" t="38100" r="31115" b="31115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594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1" o:spid="_x0000_s1026" type="#_x0000_t75" style="position:absolute;margin-left:56.95pt;margin-top:52.55pt;width:14.05pt;height:3.7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">
                <v:imagedata r:id="rId165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674880</wp:posOffset>
                </wp:positionH>
                <wp:positionV relativeFrom="paragraph">
                  <wp:posOffset>517085</wp:posOffset>
                </wp:positionV>
                <wp:extent cx="164520" cy="303120"/>
                <wp:effectExtent l="38100" t="38100" r="45085" b="40005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6452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0" o:spid="_x0000_s1026" type="#_x0000_t75" style="position:absolute;margin-left:52.35pt;margin-top:39.85pt;width:14.65pt;height:25.6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">
                <v:imagedata r:id="rId166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523320</wp:posOffset>
                </wp:positionH>
                <wp:positionV relativeFrom="paragraph">
                  <wp:posOffset>757925</wp:posOffset>
                </wp:positionV>
                <wp:extent cx="51120" cy="40680"/>
                <wp:effectExtent l="38100" t="38100" r="44450" b="35560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511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9" o:spid="_x0000_s1026" type="#_x0000_t75" style="position:absolute;margin-left:40.35pt;margin-top:59.1pt;width:5.8pt;height:4.6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">
                <v:imagedata r:id="rId166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530880</wp:posOffset>
                </wp:positionH>
                <wp:positionV relativeFrom="paragraph">
                  <wp:posOffset>661445</wp:posOffset>
                </wp:positionV>
                <wp:extent cx="14040" cy="23400"/>
                <wp:effectExtent l="38100" t="38100" r="43180" b="34290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4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8" o:spid="_x0000_s1026" type="#_x0000_t75" style="position:absolute;margin-left:40.9pt;margin-top:51.2pt;width:2.7pt;height:3.5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">
                <v:imagedata r:id="rId166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294720</wp:posOffset>
                </wp:positionH>
                <wp:positionV relativeFrom="paragraph">
                  <wp:posOffset>676205</wp:posOffset>
                </wp:positionV>
                <wp:extent cx="154800" cy="244440"/>
                <wp:effectExtent l="38100" t="38100" r="36195" b="41910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5480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7" o:spid="_x0000_s1026" type="#_x0000_t75" style="position:absolute;margin-left:22.35pt;margin-top:52.4pt;width:13.85pt;height:21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">
                <v:imagedata r:id="rId166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2040</wp:posOffset>
                </wp:positionH>
                <wp:positionV relativeFrom="paragraph">
                  <wp:posOffset>635885</wp:posOffset>
                </wp:positionV>
                <wp:extent cx="13680" cy="50040"/>
                <wp:effectExtent l="38100" t="38100" r="43815" b="45720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36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6" o:spid="_x0000_s1026" type="#_x0000_t75" style="position:absolute;margin-left:-.65pt;margin-top:49.35pt;width:2.8pt;height:5.5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">
                <v:imagedata r:id="rId166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-27480</wp:posOffset>
                </wp:positionH>
                <wp:positionV relativeFrom="paragraph">
                  <wp:posOffset>681245</wp:posOffset>
                </wp:positionV>
                <wp:extent cx="78840" cy="114480"/>
                <wp:effectExtent l="38100" t="38100" r="35560" b="38100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788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5" o:spid="_x0000_s1026" type="#_x0000_t75" style="position:absolute;margin-left:-3pt;margin-top:53.1pt;width:7.9pt;height:10.6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">
                <v:imagedata r:id="rId167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-162480</wp:posOffset>
                </wp:positionH>
                <wp:positionV relativeFrom="paragraph">
                  <wp:posOffset>705005</wp:posOffset>
                </wp:positionV>
                <wp:extent cx="115920" cy="26280"/>
                <wp:effectExtent l="38100" t="38100" r="36830" b="31115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159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4" o:spid="_x0000_s1026" type="#_x0000_t75" style="position:absolute;margin-left:-13.65pt;margin-top:54.8pt;width:10.75pt;height:3.6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">
                <v:imagedata r:id="rId167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-95520</wp:posOffset>
                </wp:positionH>
                <wp:positionV relativeFrom="paragraph">
                  <wp:posOffset>727325</wp:posOffset>
                </wp:positionV>
                <wp:extent cx="1440" cy="109800"/>
                <wp:effectExtent l="38100" t="38100" r="36830" b="24130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3" o:spid="_x0000_s1026" type="#_x0000_t75" style="position:absolute;margin-left:-8.25pt;margin-top:56.65pt;width:1.65pt;height:10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">
                <v:imagedata r:id="rId167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-444000</wp:posOffset>
                </wp:positionH>
                <wp:positionV relativeFrom="paragraph">
                  <wp:posOffset>752165</wp:posOffset>
                </wp:positionV>
                <wp:extent cx="164520" cy="111240"/>
                <wp:effectExtent l="38100" t="38100" r="6985" b="41275"/>
                <wp:wrapNone/>
                <wp:docPr id="2692" name="Ink 2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645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2" o:spid="_x0000_s1026" type="#_x0000_t75" style="position:absolute;margin-left:-35.45pt;margin-top:58.5pt;width:14.2pt;height:10.2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">
                <v:imagedata r:id="rId167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-543720</wp:posOffset>
                </wp:positionH>
                <wp:positionV relativeFrom="paragraph">
                  <wp:posOffset>684845</wp:posOffset>
                </wp:positionV>
                <wp:extent cx="23040" cy="20880"/>
                <wp:effectExtent l="38100" t="38100" r="34290" b="36830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230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1" o:spid="_x0000_s1026" type="#_x0000_t75" style="position:absolute;margin-left:-43.55pt;margin-top:53.2pt;width:3.3pt;height:3.1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">
                <v:imagedata r:id="rId167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-645240</wp:posOffset>
                </wp:positionH>
                <wp:positionV relativeFrom="paragraph">
                  <wp:posOffset>687005</wp:posOffset>
                </wp:positionV>
                <wp:extent cx="139680" cy="168480"/>
                <wp:effectExtent l="38100" t="38100" r="32385" b="41275"/>
                <wp:wrapNone/>
                <wp:docPr id="2690" name="Ink 2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396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0" o:spid="_x0000_s1026" type="#_x0000_t75" style="position:absolute;margin-left:-51.6pt;margin-top:53.3pt;width:12.7pt;height:14.8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">
                <v:imagedata r:id="rId168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1968720</wp:posOffset>
                </wp:positionH>
                <wp:positionV relativeFrom="paragraph">
                  <wp:posOffset>66725</wp:posOffset>
                </wp:positionV>
                <wp:extent cx="50760" cy="54000"/>
                <wp:effectExtent l="38100" t="38100" r="45085" b="41275"/>
                <wp:wrapNone/>
                <wp:docPr id="2689" name="Ink 2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507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9" o:spid="_x0000_s1026" type="#_x0000_t75" style="position:absolute;margin-left:154.5pt;margin-top:4.75pt;width:5.5pt;height:5.5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">
                <v:imagedata r:id="rId168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1970160</wp:posOffset>
                </wp:positionH>
                <wp:positionV relativeFrom="paragraph">
                  <wp:posOffset>-235</wp:posOffset>
                </wp:positionV>
                <wp:extent cx="43920" cy="44640"/>
                <wp:effectExtent l="38100" t="38100" r="32385" b="31750"/>
                <wp:wrapNone/>
                <wp:docPr id="2688" name="Ink 2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439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8" o:spid="_x0000_s1026" type="#_x0000_t75" style="position:absolute;margin-left:154.3pt;margin-top:-.8pt;width:5.1pt;height:5.1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">
                <v:imagedata r:id="rId168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1793760</wp:posOffset>
                </wp:positionH>
                <wp:positionV relativeFrom="paragraph">
                  <wp:posOffset>-186355</wp:posOffset>
                </wp:positionV>
                <wp:extent cx="97920" cy="426240"/>
                <wp:effectExtent l="38100" t="38100" r="35560" b="31115"/>
                <wp:wrapNone/>
                <wp:docPr id="2682" name="Ink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97920" cy="42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2" o:spid="_x0000_s1026" type="#_x0000_t75" style="position:absolute;margin-left:140.65pt;margin-top:-15.25pt;width:9.15pt;height:3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">
                <v:imagedata r:id="rId168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1497480</wp:posOffset>
                </wp:positionH>
                <wp:positionV relativeFrom="paragraph">
                  <wp:posOffset>-211915</wp:posOffset>
                </wp:positionV>
                <wp:extent cx="47520" cy="581400"/>
                <wp:effectExtent l="38100" t="38100" r="29210" b="28575"/>
                <wp:wrapNone/>
                <wp:docPr id="2681" name="Ink 2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47520" cy="58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1" o:spid="_x0000_s1026" type="#_x0000_t75" style="position:absolute;margin-left:117.05pt;margin-top:-17.3pt;width:5.25pt;height:47.2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">
                <v:imagedata r:id="rId168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1524480</wp:posOffset>
                </wp:positionH>
                <wp:positionV relativeFrom="paragraph">
                  <wp:posOffset>-61795</wp:posOffset>
                </wp:positionV>
                <wp:extent cx="190440" cy="212040"/>
                <wp:effectExtent l="38100" t="38100" r="38735" b="36195"/>
                <wp:wrapNone/>
                <wp:docPr id="2679" name="Ink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1904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9" o:spid="_x0000_s1026" type="#_x0000_t75" style="position:absolute;margin-left:119.3pt;margin-top:-5.75pt;width:16.5pt;height:18.4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">
                <v:imagedata r:id="rId169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1574520</wp:posOffset>
                </wp:positionH>
                <wp:positionV relativeFrom="paragraph">
                  <wp:posOffset>-67555</wp:posOffset>
                </wp:positionV>
                <wp:extent cx="14040" cy="297720"/>
                <wp:effectExtent l="38100" t="38100" r="43180" b="45720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404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8" o:spid="_x0000_s1026" type="#_x0000_t75" style="position:absolute;margin-left:123.25pt;margin-top:-6pt;width:2.6pt;height:24.9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">
                <v:imagedata r:id="rId169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1539240</wp:posOffset>
                </wp:positionH>
                <wp:positionV relativeFrom="paragraph">
                  <wp:posOffset>-66115</wp:posOffset>
                </wp:positionV>
                <wp:extent cx="11160" cy="198000"/>
                <wp:effectExtent l="38100" t="38100" r="27305" b="50165"/>
                <wp:wrapNone/>
                <wp:docPr id="2677" name="Ink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11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7" o:spid="_x0000_s1026" type="#_x0000_t75" style="position:absolute;margin-left:120.3pt;margin-top:-6.05pt;width:2.4pt;height:17.3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">
                <v:imagedata r:id="rId169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1260600</wp:posOffset>
                </wp:positionH>
                <wp:positionV relativeFrom="paragraph">
                  <wp:posOffset>169685</wp:posOffset>
                </wp:positionV>
                <wp:extent cx="137160" cy="32760"/>
                <wp:effectExtent l="38100" t="38100" r="34290" b="43815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371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6" o:spid="_x0000_s1026" type="#_x0000_t75" style="position:absolute;margin-left:98.65pt;margin-top:12.55pt;width:12.2pt;height:4.2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">
                <v:imagedata r:id="rId169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1319280</wp:posOffset>
                </wp:positionH>
                <wp:positionV relativeFrom="paragraph">
                  <wp:posOffset>-151075</wp:posOffset>
                </wp:positionV>
                <wp:extent cx="50760" cy="455040"/>
                <wp:effectExtent l="19050" t="38100" r="45085" b="40640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50760" cy="45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5" o:spid="_x0000_s1026" type="#_x0000_t75" style="position:absolute;margin-left:103.1pt;margin-top:-12.8pt;width:5.7pt;height:37.5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">
                <v:imagedata r:id="rId169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948840</wp:posOffset>
                </wp:positionH>
                <wp:positionV relativeFrom="paragraph">
                  <wp:posOffset>86885</wp:posOffset>
                </wp:positionV>
                <wp:extent cx="6840" cy="84600"/>
                <wp:effectExtent l="38100" t="38100" r="31750" b="29845"/>
                <wp:wrapNone/>
                <wp:docPr id="2674" name="Ink 2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68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4" o:spid="_x0000_s1026" type="#_x0000_t75" style="position:absolute;margin-left:74.05pt;margin-top:6.25pt;width:2.1pt;height:8.0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">
                <v:imagedata r:id="rId170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891240</wp:posOffset>
                </wp:positionH>
                <wp:positionV relativeFrom="paragraph">
                  <wp:posOffset>63125</wp:posOffset>
                </wp:positionV>
                <wp:extent cx="158760" cy="85320"/>
                <wp:effectExtent l="38100" t="38100" r="31750" b="48260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1587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3" o:spid="_x0000_s1026" type="#_x0000_t75" style="position:absolute;margin-left:69.65pt;margin-top:4.05pt;width:13.9pt;height:8.4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">
                <v:imagedata r:id="rId170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479040</wp:posOffset>
                </wp:positionH>
                <wp:positionV relativeFrom="paragraph">
                  <wp:posOffset>106325</wp:posOffset>
                </wp:positionV>
                <wp:extent cx="203040" cy="108720"/>
                <wp:effectExtent l="38100" t="38100" r="26035" b="43815"/>
                <wp:wrapNone/>
                <wp:docPr id="2672" name="Ink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2030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2" o:spid="_x0000_s1026" type="#_x0000_t75" style="position:absolute;margin-left:37.25pt;margin-top:7.65pt;width:17.2pt;height:10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">
                <v:imagedata r:id="rId170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413880</wp:posOffset>
                </wp:positionH>
                <wp:positionV relativeFrom="paragraph">
                  <wp:posOffset>112805</wp:posOffset>
                </wp:positionV>
                <wp:extent cx="6120" cy="2520"/>
                <wp:effectExtent l="38100" t="38100" r="32385" b="36195"/>
                <wp:wrapNone/>
                <wp:docPr id="2671" name="Ink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6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1" o:spid="_x0000_s1026" type="#_x0000_t75" style="position:absolute;margin-left:31.9pt;margin-top:8.15pt;width:1.85pt;height:1.6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">
                <v:imagedata r:id="rId170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36840</wp:posOffset>
                </wp:positionH>
                <wp:positionV relativeFrom="paragraph">
                  <wp:posOffset>112445</wp:posOffset>
                </wp:positionV>
                <wp:extent cx="104760" cy="126720"/>
                <wp:effectExtent l="38100" t="38100" r="29210" b="26035"/>
                <wp:wrapNone/>
                <wp:docPr id="2670" name="Ink 2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047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0" o:spid="_x0000_s1026" type="#_x0000_t75" style="position:absolute;margin-left:25.75pt;margin-top:8.2pt;width:9.75pt;height:11.4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">
                <v:imagedata r:id="rId170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45240</wp:posOffset>
                </wp:positionH>
                <wp:positionV relativeFrom="paragraph">
                  <wp:posOffset>196685</wp:posOffset>
                </wp:positionV>
                <wp:extent cx="56880" cy="86040"/>
                <wp:effectExtent l="38100" t="38100" r="38735" b="47625"/>
                <wp:wrapNone/>
                <wp:docPr id="2668" name="Ink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568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8" o:spid="_x0000_s1026" type="#_x0000_t75" style="position:absolute;margin-left:2.7pt;margin-top:14.6pt;width:6.25pt;height:8.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">
                <v:imagedata r:id="rId171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-480</wp:posOffset>
                </wp:positionH>
                <wp:positionV relativeFrom="paragraph">
                  <wp:posOffset>181925</wp:posOffset>
                </wp:positionV>
                <wp:extent cx="14400" cy="80640"/>
                <wp:effectExtent l="38100" t="38100" r="43180" b="34290"/>
                <wp:wrapNone/>
                <wp:docPr id="2665" name="Ink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44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5" o:spid="_x0000_s1026" type="#_x0000_t75" style="position:absolute;margin-left:-.8pt;margin-top:13.65pt;width:2.65pt;height:7.7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">
                <v:imagedata r:id="rId171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-111720</wp:posOffset>
                </wp:positionH>
                <wp:positionV relativeFrom="paragraph">
                  <wp:posOffset>175085</wp:posOffset>
                </wp:positionV>
                <wp:extent cx="42840" cy="93600"/>
                <wp:effectExtent l="38100" t="38100" r="33655" b="40005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428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4" o:spid="_x0000_s1026" type="#_x0000_t75" style="position:absolute;margin-left:-9.3pt;margin-top:13pt;width:4.7pt;height:8.9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">
                <v:imagedata r:id="rId171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-260760</wp:posOffset>
                </wp:positionH>
                <wp:positionV relativeFrom="paragraph">
                  <wp:posOffset>59525</wp:posOffset>
                </wp:positionV>
                <wp:extent cx="113760" cy="240480"/>
                <wp:effectExtent l="38100" t="38100" r="38735" b="45720"/>
                <wp:wrapNone/>
                <wp:docPr id="2663" name="Ink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11376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3" o:spid="_x0000_s1026" type="#_x0000_t75" style="position:absolute;margin-left:-21.1pt;margin-top:4pt;width:10.2pt;height:20.4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">
                <v:imagedata r:id="rId171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-255360</wp:posOffset>
                </wp:positionH>
                <wp:positionV relativeFrom="paragraph">
                  <wp:posOffset>86525</wp:posOffset>
                </wp:positionV>
                <wp:extent cx="23400" cy="212760"/>
                <wp:effectExtent l="38100" t="38100" r="34290" b="34925"/>
                <wp:wrapNone/>
                <wp:docPr id="2662" name="Ink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2340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2" o:spid="_x0000_s1026" type="#_x0000_t75" style="position:absolute;margin-left:-20.9pt;margin-top:6pt;width:3.45pt;height:18.3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">
                <v:imagedata r:id="rId171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2007240</wp:posOffset>
                </wp:positionH>
                <wp:positionV relativeFrom="paragraph">
                  <wp:posOffset>1168685</wp:posOffset>
                </wp:positionV>
                <wp:extent cx="360" cy="360"/>
                <wp:effectExtent l="0" t="0" r="0" b="0"/>
                <wp:wrapNone/>
                <wp:docPr id="2661" name="Ink 2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1" o:spid="_x0000_s1026" type="#_x0000_t75" style="position:absolute;margin-left:157.05pt;margin-top:91pt;width:2.05pt;height:2.0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">
                <v:imagedata r:id="rId1720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4926480</wp:posOffset>
                </wp:positionH>
                <wp:positionV relativeFrom="paragraph">
                  <wp:posOffset>527525</wp:posOffset>
                </wp:positionV>
                <wp:extent cx="198720" cy="132840"/>
                <wp:effectExtent l="38100" t="38100" r="30480" b="38735"/>
                <wp:wrapNone/>
                <wp:docPr id="2653" name="Ink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1987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3" o:spid="_x0000_s1026" type="#_x0000_t75" style="position:absolute;margin-left:387.15pt;margin-top:40.85pt;width:17.15pt;height:11.8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">
                <v:imagedata r:id="rId1722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4807680</wp:posOffset>
                </wp:positionH>
                <wp:positionV relativeFrom="paragraph">
                  <wp:posOffset>621485</wp:posOffset>
                </wp:positionV>
                <wp:extent cx="485280" cy="222840"/>
                <wp:effectExtent l="38100" t="38100" r="29210" b="44450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48528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2" o:spid="_x0000_s1026" type="#_x0000_t75" style="position:absolute;margin-left:378pt;margin-top:48.15pt;width:39.45pt;height:19.0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">
                <v:imagedata r:id="rId1724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5014320</wp:posOffset>
                </wp:positionH>
                <wp:positionV relativeFrom="paragraph">
                  <wp:posOffset>775205</wp:posOffset>
                </wp:positionV>
                <wp:extent cx="344520" cy="148680"/>
                <wp:effectExtent l="38100" t="38100" r="36830" b="41910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3445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1" o:spid="_x0000_s1026" type="#_x0000_t75" style="position:absolute;margin-left:394.1pt;margin-top:60.35pt;width:28.65pt;height:13.2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">
                <v:imagedata r:id="rId1726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4922880</wp:posOffset>
                </wp:positionH>
                <wp:positionV relativeFrom="paragraph">
                  <wp:posOffset>640925</wp:posOffset>
                </wp:positionV>
                <wp:extent cx="423000" cy="210600"/>
                <wp:effectExtent l="38100" t="38100" r="34290" b="37465"/>
                <wp:wrapNone/>
                <wp:docPr id="2650" name="Ink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4230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0" o:spid="_x0000_s1026" type="#_x0000_t75" style="position:absolute;margin-left:387.1pt;margin-top:49.65pt;width:34.55pt;height:17.9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">
                <v:imagedata r:id="rId1728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770600</wp:posOffset>
                </wp:positionH>
                <wp:positionV relativeFrom="paragraph">
                  <wp:posOffset>531125</wp:posOffset>
                </wp:positionV>
                <wp:extent cx="511560" cy="270720"/>
                <wp:effectExtent l="38100" t="38100" r="41275" b="34290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51156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375.05pt;margin-top:41pt;width:41.7pt;height:22.7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">
                <v:imagedata r:id="rId1730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747920</wp:posOffset>
                </wp:positionH>
                <wp:positionV relativeFrom="paragraph">
                  <wp:posOffset>384245</wp:posOffset>
                </wp:positionV>
                <wp:extent cx="458280" cy="332640"/>
                <wp:effectExtent l="38100" t="38100" r="37465" b="29845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45828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373.25pt;margin-top:29.55pt;width:37.45pt;height:27.5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">
                <v:imagedata r:id="rId1732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4667640</wp:posOffset>
                </wp:positionH>
                <wp:positionV relativeFrom="paragraph">
                  <wp:posOffset>298565</wp:posOffset>
                </wp:positionV>
                <wp:extent cx="513360" cy="363960"/>
                <wp:effectExtent l="38100" t="38100" r="39370" b="36195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513360" cy="36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366.95pt;margin-top:22.75pt;width:41.75pt;height:30.0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">
                <v:imagedata r:id="rId1734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666920</wp:posOffset>
                </wp:positionH>
                <wp:positionV relativeFrom="paragraph">
                  <wp:posOffset>190925</wp:posOffset>
                </wp:positionV>
                <wp:extent cx="462960" cy="343440"/>
                <wp:effectExtent l="38100" t="38100" r="32385" b="38100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46296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366.9pt;margin-top:14.3pt;width:37.75pt;height:28.4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">
                <v:imagedata r:id="rId1736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4657200</wp:posOffset>
                </wp:positionH>
                <wp:positionV relativeFrom="paragraph">
                  <wp:posOffset>134405</wp:posOffset>
                </wp:positionV>
                <wp:extent cx="359640" cy="264960"/>
                <wp:effectExtent l="38100" t="38100" r="40640" b="40005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35964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366.15pt;margin-top:9.85pt;width:29.6pt;height:22.1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">
                <v:imagedata r:id="rId1738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4605720</wp:posOffset>
                </wp:positionH>
                <wp:positionV relativeFrom="paragraph">
                  <wp:posOffset>88685</wp:posOffset>
                </wp:positionV>
                <wp:extent cx="361440" cy="252360"/>
                <wp:effectExtent l="38100" t="38100" r="38735" b="3365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36144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362.2pt;margin-top:6.25pt;width:29.6pt;height:21.1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">
                <v:imagedata r:id="rId1740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590960</wp:posOffset>
                </wp:positionH>
                <wp:positionV relativeFrom="paragraph">
                  <wp:posOffset>106685</wp:posOffset>
                </wp:positionV>
                <wp:extent cx="243360" cy="150120"/>
                <wp:effectExtent l="38100" t="38100" r="42545" b="40640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2433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360.9pt;margin-top:7.65pt;width:20.5pt;height:13.1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">
                <v:imagedata r:id="rId1742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554960</wp:posOffset>
                </wp:positionH>
                <wp:positionV relativeFrom="paragraph">
                  <wp:posOffset>3005</wp:posOffset>
                </wp:positionV>
                <wp:extent cx="840960" cy="957240"/>
                <wp:effectExtent l="38100" t="38100" r="35560" b="52705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840960" cy="9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357.9pt;margin-top:-.7pt;width:67.9pt;height:77.1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">
                <v:imagedata r:id="rId1744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5567280</wp:posOffset>
                </wp:positionH>
                <wp:positionV relativeFrom="paragraph">
                  <wp:posOffset>288845</wp:posOffset>
                </wp:positionV>
                <wp:extent cx="105480" cy="174240"/>
                <wp:effectExtent l="38100" t="38100" r="27940" b="35560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054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437.6pt;margin-top:22.25pt;width:9.55pt;height:14.9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">
                <v:imagedata r:id="rId1746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5593200</wp:posOffset>
                </wp:positionH>
                <wp:positionV relativeFrom="paragraph">
                  <wp:posOffset>316565</wp:posOffset>
                </wp:positionV>
                <wp:extent cx="91800" cy="93960"/>
                <wp:effectExtent l="38100" t="38100" r="22860" b="40005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918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439.85pt;margin-top:24.3pt;width:8.55pt;height:8.9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">
                <v:imagedata r:id="rId1748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5411400</wp:posOffset>
                </wp:positionH>
                <wp:positionV relativeFrom="paragraph">
                  <wp:posOffset>328805</wp:posOffset>
                </wp:positionV>
                <wp:extent cx="168120" cy="48960"/>
                <wp:effectExtent l="38100" t="38100" r="41910" b="27305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681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425.45pt;margin-top:25.25pt;width:14.6pt;height:5.2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">
                <v:imagedata r:id="rId1750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5420400</wp:posOffset>
                </wp:positionH>
                <wp:positionV relativeFrom="paragraph">
                  <wp:posOffset>191285</wp:posOffset>
                </wp:positionV>
                <wp:extent cx="117360" cy="265680"/>
                <wp:effectExtent l="38100" t="38100" r="16510" b="39370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11736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426pt;margin-top:14.25pt;width:10.85pt;height:22.5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">
                <v:imagedata r:id="rId1752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5223120</wp:posOffset>
                </wp:positionH>
                <wp:positionV relativeFrom="paragraph">
                  <wp:posOffset>391805</wp:posOffset>
                </wp:positionV>
                <wp:extent cx="69120" cy="41760"/>
                <wp:effectExtent l="38100" t="38100" r="26670" b="34925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691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410.55pt;margin-top:30.15pt;width:6.85pt;height:4.7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">
                <v:imagedata r:id="rId1754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5220600</wp:posOffset>
                </wp:positionH>
                <wp:positionV relativeFrom="paragraph">
                  <wp:posOffset>369485</wp:posOffset>
                </wp:positionV>
                <wp:extent cx="65160" cy="36360"/>
                <wp:effectExtent l="19050" t="19050" r="30480" b="20955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651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410.55pt;margin-top:28.55pt;width:6.2pt;height:3.9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">
                <v:imagedata r:id="rId1756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5036640</wp:posOffset>
                </wp:positionH>
                <wp:positionV relativeFrom="paragraph">
                  <wp:posOffset>329525</wp:posOffset>
                </wp:positionV>
                <wp:extent cx="117000" cy="241560"/>
                <wp:effectExtent l="38100" t="38100" r="35560" b="44450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170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396.05pt;margin-top:25.2pt;width:10.55pt;height:20.6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">
                <v:imagedata r:id="rId1758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4918560</wp:posOffset>
                </wp:positionH>
                <wp:positionV relativeFrom="paragraph">
                  <wp:posOffset>372005</wp:posOffset>
                </wp:positionV>
                <wp:extent cx="63000" cy="71280"/>
                <wp:effectExtent l="38100" t="38100" r="32385" b="43180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630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386.65pt;margin-top:28.55pt;width:6.4pt;height:7.1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">
                <v:imagedata r:id="rId1760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2946480</wp:posOffset>
                </wp:positionH>
                <wp:positionV relativeFrom="paragraph">
                  <wp:posOffset>347165</wp:posOffset>
                </wp:positionV>
                <wp:extent cx="38160" cy="162360"/>
                <wp:effectExtent l="38100" t="38100" r="38100" b="28575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381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231.3pt;margin-top:26.85pt;width:4.2pt;height:14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">
                <v:imagedata r:id="rId1762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2927400</wp:posOffset>
                </wp:positionH>
                <wp:positionV relativeFrom="paragraph">
                  <wp:posOffset>400805</wp:posOffset>
                </wp:positionV>
                <wp:extent cx="82080" cy="104040"/>
                <wp:effectExtent l="38100" t="38100" r="32385" b="29845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820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229.8pt;margin-top:30.85pt;width:7.8pt;height:9.6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">
                <v:imagedata r:id="rId1764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3837840</wp:posOffset>
                </wp:positionH>
                <wp:positionV relativeFrom="paragraph">
                  <wp:posOffset>230165</wp:posOffset>
                </wp:positionV>
                <wp:extent cx="84600" cy="30960"/>
                <wp:effectExtent l="38100" t="38100" r="29845" b="26670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846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301.55pt;margin-top:17.3pt;width:8.1pt;height:3.9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">
                <v:imagedata r:id="rId1766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3843600</wp:posOffset>
                </wp:positionH>
                <wp:positionV relativeFrom="paragraph">
                  <wp:posOffset>134765</wp:posOffset>
                </wp:positionV>
                <wp:extent cx="72360" cy="177480"/>
                <wp:effectExtent l="38100" t="38100" r="42545" b="32385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723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301.9pt;margin-top:9.85pt;width:7.25pt;height:15.4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">
                <v:imagedata r:id="rId1768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3653520</wp:posOffset>
                </wp:positionH>
                <wp:positionV relativeFrom="paragraph">
                  <wp:posOffset>147365</wp:posOffset>
                </wp:positionV>
                <wp:extent cx="184680" cy="67320"/>
                <wp:effectExtent l="38100" t="38100" r="25400" b="27940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846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287.05pt;margin-top:10.95pt;width:15.9pt;height:6.6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">
                <v:imagedata r:id="rId1770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3682680</wp:posOffset>
                </wp:positionH>
                <wp:positionV relativeFrom="paragraph">
                  <wp:posOffset>-127315</wp:posOffset>
                </wp:positionV>
                <wp:extent cx="67320" cy="383760"/>
                <wp:effectExtent l="38100" t="38100" r="27940" b="35560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6732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289.35pt;margin-top:-10.75pt;width:6.6pt;height:31.6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">
                <v:imagedata r:id="rId1772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3014520</wp:posOffset>
                </wp:positionH>
                <wp:positionV relativeFrom="paragraph">
                  <wp:posOffset>305045</wp:posOffset>
                </wp:positionV>
                <wp:extent cx="1890360" cy="392760"/>
                <wp:effectExtent l="38100" t="38100" r="15240" b="45720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1890360" cy="3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236.75pt;margin-top:23.25pt;width:150.35pt;height:32.4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">
                <v:imagedata r:id="rId1774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4888680</wp:posOffset>
                </wp:positionH>
                <wp:positionV relativeFrom="paragraph">
                  <wp:posOffset>1250045</wp:posOffset>
                </wp:positionV>
                <wp:extent cx="158400" cy="127080"/>
                <wp:effectExtent l="38100" t="38100" r="32385" b="44450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1584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384.25pt;margin-top:97.7pt;width:13.95pt;height:11.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">
                <v:imagedata r:id="rId1776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4553160</wp:posOffset>
                </wp:positionH>
                <wp:positionV relativeFrom="paragraph">
                  <wp:posOffset>1243925</wp:posOffset>
                </wp:positionV>
                <wp:extent cx="297720" cy="444240"/>
                <wp:effectExtent l="38100" t="38100" r="26670" b="32385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297720" cy="44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357.9pt;margin-top:97.15pt;width:24.75pt;height:36.5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">
                <v:imagedata r:id="rId1778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4621920</wp:posOffset>
                </wp:positionH>
                <wp:positionV relativeFrom="paragraph">
                  <wp:posOffset>1296125</wp:posOffset>
                </wp:positionV>
                <wp:extent cx="37080" cy="405720"/>
                <wp:effectExtent l="38100" t="38100" r="39370" b="33020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3708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363.3pt;margin-top:101.35pt;width:4.45pt;height:33.4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">
                <v:imagedata r:id="rId1780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4601400</wp:posOffset>
                </wp:positionH>
                <wp:positionV relativeFrom="paragraph">
                  <wp:posOffset>1333565</wp:posOffset>
                </wp:positionV>
                <wp:extent cx="8280" cy="335520"/>
                <wp:effectExtent l="38100" t="38100" r="29845" b="45720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828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361.5pt;margin-top:104.4pt;width:2.05pt;height:27.8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">
                <v:imagedata r:id="rId1782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3476040</wp:posOffset>
                </wp:positionH>
                <wp:positionV relativeFrom="paragraph">
                  <wp:posOffset>1237805</wp:posOffset>
                </wp:positionV>
                <wp:extent cx="126360" cy="96840"/>
                <wp:effectExtent l="38100" t="38100" r="7620" b="36830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126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272.95pt;margin-top:96.7pt;width:11.45pt;height:9.2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">
                <v:imagedata r:id="rId1784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3181200</wp:posOffset>
                </wp:positionH>
                <wp:positionV relativeFrom="paragraph">
                  <wp:posOffset>1310885</wp:posOffset>
                </wp:positionV>
                <wp:extent cx="327240" cy="382680"/>
                <wp:effectExtent l="38100" t="38100" r="34925" b="36830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327240" cy="38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249.95pt;margin-top:102.4pt;width:27pt;height:31.6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">
                <v:imagedata r:id="rId1786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3246720</wp:posOffset>
                </wp:positionH>
                <wp:positionV relativeFrom="paragraph">
                  <wp:posOffset>1367765</wp:posOffset>
                </wp:positionV>
                <wp:extent cx="96120" cy="427320"/>
                <wp:effectExtent l="38100" t="38100" r="37465" b="30480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96120" cy="42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255.1pt;margin-top:107.15pt;width:8.8pt;height:34.9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">
                <v:imagedata r:id="rId1788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214680</wp:posOffset>
                </wp:positionH>
                <wp:positionV relativeFrom="paragraph">
                  <wp:posOffset>1444085</wp:posOffset>
                </wp:positionV>
                <wp:extent cx="74880" cy="298080"/>
                <wp:effectExtent l="38100" t="38100" r="40005" b="26035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7488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252.4pt;margin-top:113.15pt;width:7.3pt;height:24.7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">
                <v:imagedata r:id="rId1790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4315920</wp:posOffset>
                </wp:positionH>
                <wp:positionV relativeFrom="paragraph">
                  <wp:posOffset>-176635</wp:posOffset>
                </wp:positionV>
                <wp:extent cx="1090440" cy="1367280"/>
                <wp:effectExtent l="38100" t="38100" r="33655" b="42545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090440" cy="13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339.25pt;margin-top:-14.75pt;width:87.15pt;height:109.2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">
                <v:imagedata r:id="rId1792" o:title=""/>
              </v:shape>
            </w:pict>
          </mc:Fallback>
        </mc:AlternateContent>
      </w:r>
      <w:r w:rsidR="00280E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2685840</wp:posOffset>
                </wp:positionH>
                <wp:positionV relativeFrom="paragraph">
                  <wp:posOffset>-25435</wp:posOffset>
                </wp:positionV>
                <wp:extent cx="923400" cy="1279080"/>
                <wp:effectExtent l="38100" t="38100" r="48260" b="35560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923400" cy="12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210.7pt;margin-top:-2.8pt;width:74.3pt;height:102.3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">
                <v:imagedata r:id="rId1794" o:title=""/>
              </v:shape>
            </w:pict>
          </mc:Fallback>
        </mc:AlternateContent>
      </w:r>
      <w:r w:rsidR="00FA0132" w:rsidRPr="009846F4">
        <w:rPr>
          <w:lang w:val="el-GR"/>
        </w:rPr>
        <w:br w:type="page"/>
      </w:r>
    </w:p>
    <w:p w:rsidR="00D3139F" w:rsidRDefault="009F0E96" w:rsidP="00441087">
      <w:pPr>
        <w:pStyle w:val="Heading3"/>
        <w:rPr>
          <w:u w:val="double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-1067880</wp:posOffset>
                </wp:positionH>
                <wp:positionV relativeFrom="paragraph">
                  <wp:posOffset>-1082100</wp:posOffset>
                </wp:positionV>
                <wp:extent cx="2084040" cy="1198080"/>
                <wp:effectExtent l="38100" t="38100" r="31115" b="40640"/>
                <wp:wrapNone/>
                <wp:docPr id="2809" name="Ink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2084040" cy="11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9" o:spid="_x0000_s1026" type="#_x0000_t75" style="position:absolute;margin-left:-84.9pt;margin-top:-85.95pt;width:165.75pt;height:95.9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">
                <v:imagedata r:id="rId17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-811920</wp:posOffset>
                </wp:positionH>
                <wp:positionV relativeFrom="paragraph">
                  <wp:posOffset>-1070940</wp:posOffset>
                </wp:positionV>
                <wp:extent cx="2197440" cy="1066680"/>
                <wp:effectExtent l="38100" t="38100" r="31750" b="38735"/>
                <wp:wrapNone/>
                <wp:docPr id="2808" name="Ink 2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2197440" cy="10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8" o:spid="_x0000_s1026" type="#_x0000_t75" style="position:absolute;margin-left:-64.45pt;margin-top:-84.85pt;width:174.25pt;height:85.2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">
                <v:imagedata r:id="rId17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555720</wp:posOffset>
                </wp:positionH>
                <wp:positionV relativeFrom="paragraph">
                  <wp:posOffset>-496740</wp:posOffset>
                </wp:positionV>
                <wp:extent cx="109800" cy="158760"/>
                <wp:effectExtent l="38100" t="38100" r="24130" b="31750"/>
                <wp:wrapNone/>
                <wp:docPr id="2807" name="Ink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098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7" o:spid="_x0000_s1026" type="#_x0000_t75" style="position:absolute;margin-left:43.2pt;margin-top:-39.8pt;width:9.9pt;height:14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">
                <v:imagedata r:id="rId18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-534360</wp:posOffset>
                </wp:positionH>
                <wp:positionV relativeFrom="paragraph">
                  <wp:posOffset>-462900</wp:posOffset>
                </wp:positionV>
                <wp:extent cx="1150200" cy="287280"/>
                <wp:effectExtent l="38100" t="38100" r="31115" b="36830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115020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6" o:spid="_x0000_s1026" type="#_x0000_t75" style="position:absolute;margin-left:-42.7pt;margin-top:-37.05pt;width:91.75pt;height:23.8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">
                <v:imagedata r:id="rId18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-586560</wp:posOffset>
                </wp:positionH>
                <wp:positionV relativeFrom="paragraph">
                  <wp:posOffset>-267420</wp:posOffset>
                </wp:positionV>
                <wp:extent cx="92160" cy="127800"/>
                <wp:effectExtent l="38100" t="38100" r="22225" b="43815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921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5" o:spid="_x0000_s1026" type="#_x0000_t75" style="position:absolute;margin-left:-46.9pt;margin-top:-21.65pt;width:8.7pt;height:11.4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">
                <v:imagedata r:id="rId18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573360</wp:posOffset>
                </wp:positionH>
                <wp:positionV relativeFrom="paragraph">
                  <wp:posOffset>-594300</wp:posOffset>
                </wp:positionV>
                <wp:extent cx="92880" cy="117360"/>
                <wp:effectExtent l="38100" t="38100" r="2540" b="35560"/>
                <wp:wrapNone/>
                <wp:docPr id="2804" name="Ink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92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4" o:spid="_x0000_s1026" type="#_x0000_t75" style="position:absolute;margin-left:44.25pt;margin-top:-47.6pt;width:9.05pt;height:11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">
                <v:imagedata r:id="rId18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507480</wp:posOffset>
                </wp:positionH>
                <wp:positionV relativeFrom="paragraph">
                  <wp:posOffset>-516540</wp:posOffset>
                </wp:positionV>
                <wp:extent cx="4320" cy="5040"/>
                <wp:effectExtent l="38100" t="38100" r="34290" b="33655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4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3" o:spid="_x0000_s1026" type="#_x0000_t75" style="position:absolute;margin-left:39.2pt;margin-top:-41.45pt;width:1.85pt;height:1.9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">
                <v:imagedata r:id="rId18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610440</wp:posOffset>
                </wp:positionH>
                <wp:positionV relativeFrom="paragraph">
                  <wp:posOffset>-526620</wp:posOffset>
                </wp:positionV>
                <wp:extent cx="51120" cy="64800"/>
                <wp:effectExtent l="38100" t="38100" r="44450" b="30480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511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2" o:spid="_x0000_s1026" type="#_x0000_t75" style="position:absolute;margin-left:47.25pt;margin-top:-42.1pt;width:5.6pt;height:6.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">
                <v:imagedata r:id="rId18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-462360</wp:posOffset>
                </wp:positionH>
                <wp:positionV relativeFrom="paragraph">
                  <wp:posOffset>-724980</wp:posOffset>
                </wp:positionV>
                <wp:extent cx="1122840" cy="222840"/>
                <wp:effectExtent l="38100" t="38100" r="39370" b="44450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1228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1" o:spid="_x0000_s1026" type="#_x0000_t75" style="position:absolute;margin-left:-37.1pt;margin-top:-57.85pt;width:89.85pt;height:19.1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">
                <v:imagedata r:id="rId18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-489720</wp:posOffset>
                </wp:positionH>
                <wp:positionV relativeFrom="paragraph">
                  <wp:posOffset>-649020</wp:posOffset>
                </wp:positionV>
                <wp:extent cx="92520" cy="99000"/>
                <wp:effectExtent l="38100" t="38100" r="22225" b="34925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925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0" o:spid="_x0000_s1026" type="#_x0000_t75" style="position:absolute;margin-left:-39.3pt;margin-top:-51.85pt;width:8.6pt;height:9.4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">
                <v:imagedata r:id="rId18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1023720</wp:posOffset>
                </wp:positionH>
                <wp:positionV relativeFrom="paragraph">
                  <wp:posOffset>-92460</wp:posOffset>
                </wp:positionV>
                <wp:extent cx="2160" cy="4320"/>
                <wp:effectExtent l="19050" t="19050" r="17145" b="34290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2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9" o:spid="_x0000_s1026" type="#_x0000_t75" style="position:absolute;margin-left:80pt;margin-top:-7.85pt;width:1.4pt;height:1.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">
                <v:imagedata r:id="rId18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863160</wp:posOffset>
                </wp:positionH>
                <wp:positionV relativeFrom="paragraph">
                  <wp:posOffset>-174540</wp:posOffset>
                </wp:positionV>
                <wp:extent cx="141840" cy="195480"/>
                <wp:effectExtent l="38100" t="38100" r="29845" b="33655"/>
                <wp:wrapNone/>
                <wp:docPr id="2798" name="Ink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14184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8" o:spid="_x0000_s1026" type="#_x0000_t75" style="position:absolute;margin-left:67.3pt;margin-top:-14.3pt;width:12.4pt;height:16.6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">
                <v:imagedata r:id="rId18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845520</wp:posOffset>
                </wp:positionH>
                <wp:positionV relativeFrom="paragraph">
                  <wp:posOffset>-159780</wp:posOffset>
                </wp:positionV>
                <wp:extent cx="87120" cy="291240"/>
                <wp:effectExtent l="38100" t="38100" r="27305" b="33020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8712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7" o:spid="_x0000_s1026" type="#_x0000_t75" style="position:absolute;margin-left:65.9pt;margin-top:-13.2pt;width:8.3pt;height:24.3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">
                <v:imagedata r:id="rId18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377880</wp:posOffset>
                </wp:positionH>
                <wp:positionV relativeFrom="paragraph">
                  <wp:posOffset>-913620</wp:posOffset>
                </wp:positionV>
                <wp:extent cx="338400" cy="931680"/>
                <wp:effectExtent l="38100" t="38100" r="43180" b="40005"/>
                <wp:wrapNone/>
                <wp:docPr id="2796" name="Ink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338400" cy="9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6" o:spid="_x0000_s1026" type="#_x0000_t75" style="position:absolute;margin-left:29.1pt;margin-top:-72.65pt;width:28.15pt;height:74.7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">
                <v:imagedata r:id="rId1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-710760</wp:posOffset>
                </wp:positionH>
                <wp:positionV relativeFrom="paragraph">
                  <wp:posOffset>73500</wp:posOffset>
                </wp:positionV>
                <wp:extent cx="200160" cy="308160"/>
                <wp:effectExtent l="38100" t="38100" r="28575" b="34925"/>
                <wp:wrapNone/>
                <wp:docPr id="2795" name="Ink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20016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5" o:spid="_x0000_s1026" type="#_x0000_t75" style="position:absolute;margin-left:-56.7pt;margin-top:5.2pt;width:17.1pt;height:25.6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">
                <v:imagedata r:id="rId1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-705720</wp:posOffset>
                </wp:positionH>
                <wp:positionV relativeFrom="paragraph">
                  <wp:posOffset>128220</wp:posOffset>
                </wp:positionV>
                <wp:extent cx="208440" cy="230040"/>
                <wp:effectExtent l="38100" t="38100" r="39370" b="36830"/>
                <wp:wrapNone/>
                <wp:docPr id="2794" name="Ink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2084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4" o:spid="_x0000_s1026" type="#_x0000_t75" style="position:absolute;margin-left:-56.3pt;margin-top:9.35pt;width:17.9pt;height:19.6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">
                <v:imagedata r:id="rId18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-636960</wp:posOffset>
                </wp:positionH>
                <wp:positionV relativeFrom="paragraph">
                  <wp:posOffset>-848460</wp:posOffset>
                </wp:positionV>
                <wp:extent cx="293040" cy="863280"/>
                <wp:effectExtent l="38100" t="38100" r="31115" b="32385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293040" cy="86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3" o:spid="_x0000_s1026" type="#_x0000_t75" style="position:absolute;margin-left:-50.85pt;margin-top:-67.55pt;width:24.5pt;height:69.4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">
                <v:imagedata r:id="rId18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4042320</wp:posOffset>
                </wp:positionH>
                <wp:positionV relativeFrom="paragraph">
                  <wp:posOffset>-263820</wp:posOffset>
                </wp:positionV>
                <wp:extent cx="184680" cy="200160"/>
                <wp:effectExtent l="38100" t="38100" r="25400" b="47625"/>
                <wp:wrapNone/>
                <wp:docPr id="2791" name="Ink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1846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1" o:spid="_x0000_s1026" type="#_x0000_t75" style="position:absolute;margin-left:317.45pt;margin-top:-21.55pt;width:16.25pt;height:17.4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">
                <v:imagedata r:id="rId18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3868440</wp:posOffset>
                </wp:positionH>
                <wp:positionV relativeFrom="paragraph">
                  <wp:posOffset>-253740</wp:posOffset>
                </wp:positionV>
                <wp:extent cx="188640" cy="146880"/>
                <wp:effectExtent l="19050" t="38100" r="20955" b="43815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1886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0" o:spid="_x0000_s1026" type="#_x0000_t75" style="position:absolute;margin-left:304.25pt;margin-top:-20.75pt;width:15.95pt;height:13.1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">
                <v:imagedata r:id="rId1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3833160</wp:posOffset>
                </wp:positionH>
                <wp:positionV relativeFrom="paragraph">
                  <wp:posOffset>-311340</wp:posOffset>
                </wp:positionV>
                <wp:extent cx="3600" cy="1080"/>
                <wp:effectExtent l="38100" t="38100" r="34925" b="37465"/>
                <wp:wrapNone/>
                <wp:docPr id="2789" name="Ink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36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9" o:spid="_x0000_s1026" type="#_x0000_t75" style="position:absolute;margin-left:301.15pt;margin-top:-25.5pt;width:1.7pt;height:2.0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">
                <v:imagedata r:id="rId18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3557040</wp:posOffset>
                </wp:positionH>
                <wp:positionV relativeFrom="paragraph">
                  <wp:posOffset>-449220</wp:posOffset>
                </wp:positionV>
                <wp:extent cx="277920" cy="365760"/>
                <wp:effectExtent l="38100" t="38100" r="46355" b="34290"/>
                <wp:wrapNone/>
                <wp:docPr id="2788" name="Ink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27792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8" o:spid="_x0000_s1026" type="#_x0000_t75" style="position:absolute;margin-left:279.35pt;margin-top:-35.95pt;width:23.45pt;height:30.2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">
                <v:imagedata r:id="rId18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3438240</wp:posOffset>
                </wp:positionH>
                <wp:positionV relativeFrom="paragraph">
                  <wp:posOffset>-274620</wp:posOffset>
                </wp:positionV>
                <wp:extent cx="123480" cy="197640"/>
                <wp:effectExtent l="38100" t="38100" r="29210" b="50165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1234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7" o:spid="_x0000_s1026" type="#_x0000_t75" style="position:absolute;margin-left:270.05pt;margin-top:-22.4pt;width:10.95pt;height:17.2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">
                <v:imagedata r:id="rId18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3366600</wp:posOffset>
                </wp:positionH>
                <wp:positionV relativeFrom="paragraph">
                  <wp:posOffset>-329700</wp:posOffset>
                </wp:positionV>
                <wp:extent cx="3240" cy="13320"/>
                <wp:effectExtent l="38100" t="38100" r="34925" b="44450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3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6" o:spid="_x0000_s1026" type="#_x0000_t75" style="position:absolute;margin-left:264.35pt;margin-top:-26.7pt;width:1.7pt;height:2.6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">
                <v:imagedata r:id="rId18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3317640</wp:posOffset>
                </wp:positionH>
                <wp:positionV relativeFrom="paragraph">
                  <wp:posOffset>-231780</wp:posOffset>
                </wp:positionV>
                <wp:extent cx="41040" cy="369000"/>
                <wp:effectExtent l="38100" t="38100" r="35560" b="31115"/>
                <wp:wrapNone/>
                <wp:docPr id="2785" name="Ink 2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41040" cy="3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5" o:spid="_x0000_s1026" type="#_x0000_t75" style="position:absolute;margin-left:260.4pt;margin-top:-18.8pt;width:4.9pt;height:30.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">
                <v:imagedata r:id="rId1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3129720</wp:posOffset>
                </wp:positionH>
                <wp:positionV relativeFrom="paragraph">
                  <wp:posOffset>-219180</wp:posOffset>
                </wp:positionV>
                <wp:extent cx="126720" cy="164880"/>
                <wp:effectExtent l="38100" t="38100" r="45085" b="45085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1267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4" o:spid="_x0000_s1026" type="#_x0000_t75" style="position:absolute;margin-left:245.7pt;margin-top:-18.05pt;width:11.6pt;height:14.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">
                <v:imagedata r:id="rId18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3103800</wp:posOffset>
                </wp:positionH>
                <wp:positionV relativeFrom="paragraph">
                  <wp:posOffset>-293700</wp:posOffset>
                </wp:positionV>
                <wp:extent cx="9000" cy="23040"/>
                <wp:effectExtent l="38100" t="38100" r="29210" b="34290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9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3" o:spid="_x0000_s1026" type="#_x0000_t75" style="position:absolute;margin-left:243.75pt;margin-top:-23.8pt;width:1.9pt;height:3.1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">
                <v:imagedata r:id="rId1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3059160</wp:posOffset>
                </wp:positionH>
                <wp:positionV relativeFrom="paragraph">
                  <wp:posOffset>-204420</wp:posOffset>
                </wp:positionV>
                <wp:extent cx="20880" cy="160920"/>
                <wp:effectExtent l="38100" t="38100" r="36830" b="29845"/>
                <wp:wrapNone/>
                <wp:docPr id="2782" name="Ink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208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2" o:spid="_x0000_s1026" type="#_x0000_t75" style="position:absolute;margin-left:240.1pt;margin-top:-16.8pt;width:3.3pt;height:14.0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">
                <v:imagedata r:id="rId1848" o:title=""/>
              </v:shape>
            </w:pict>
          </mc:Fallback>
        </mc:AlternateContent>
      </w:r>
      <w:r w:rsidR="00D3139F" w:rsidRPr="00A3521A">
        <w:t xml:space="preserve">Μια απεικόνιση </w:t>
      </w:r>
      <w:r w:rsidR="002A7BE9" w:rsidRPr="002A7BE9">
        <w:rPr>
          <w:position w:val="-12"/>
        </w:rPr>
        <w:object w:dxaOrig="1219" w:dyaOrig="360">
          <v:shape id="_x0000_i1096" type="#_x0000_t75" style="width:60.95pt;height:18pt" o:ole="">
            <v:imagedata r:id="rId1849" o:title=""/>
          </v:shape>
          <o:OLEObject Type="Embed" ProgID="Equation.DSMT4" ShapeID="_x0000_i1096" DrawAspect="Content" ObjectID="_1669724234" r:id="rId1850"/>
        </w:object>
      </w:r>
      <w:r w:rsidR="00D3139F" w:rsidRPr="00A3521A">
        <w:t xml:space="preserve"> λέγεται </w:t>
      </w:r>
      <w:r w:rsidR="00D3139F" w:rsidRPr="00A3521A">
        <w:rPr>
          <w:u w:val="double"/>
        </w:rPr>
        <w:t>«μονοσήμαντη»</w:t>
      </w:r>
    </w:p>
    <w:p w:rsidR="003B24CB" w:rsidRDefault="009F0E9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2465520</wp:posOffset>
                </wp:positionH>
                <wp:positionV relativeFrom="paragraph">
                  <wp:posOffset>270660</wp:posOffset>
                </wp:positionV>
                <wp:extent cx="1305720" cy="28440"/>
                <wp:effectExtent l="38100" t="38100" r="46990" b="48260"/>
                <wp:wrapNone/>
                <wp:docPr id="2812" name="Ink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13057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2" o:spid="_x0000_s1026" type="#_x0000_t75" style="position:absolute;margin-left:193.45pt;margin-top:20.5pt;width:104.3pt;height:3.8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">
                <v:imagedata r:id="rId18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407760</wp:posOffset>
                </wp:positionH>
                <wp:positionV relativeFrom="paragraph">
                  <wp:posOffset>289020</wp:posOffset>
                </wp:positionV>
                <wp:extent cx="518760" cy="58320"/>
                <wp:effectExtent l="38100" t="38100" r="34290" b="37465"/>
                <wp:wrapNone/>
                <wp:docPr id="2811" name="Ink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5187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1" o:spid="_x0000_s1026" type="#_x0000_t75" style="position:absolute;margin-left:31.4pt;margin-top:22.05pt;width:42.3pt;height:6.1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">
                <v:imagedata r:id="rId18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6741240</wp:posOffset>
                </wp:positionH>
                <wp:positionV relativeFrom="paragraph">
                  <wp:posOffset>49260</wp:posOffset>
                </wp:positionV>
                <wp:extent cx="24120" cy="29520"/>
                <wp:effectExtent l="38100" t="38100" r="52705" b="46990"/>
                <wp:wrapNone/>
                <wp:docPr id="2792" name="Ink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24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2" o:spid="_x0000_s1026" type="#_x0000_t75" style="position:absolute;margin-left:529.8pt;margin-top:2.9pt;width:4pt;height:4.3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">
                <v:imagedata r:id="rId1856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 αν </w:t>
      </w:r>
      <w:r w:rsidR="00D3139F" w:rsidRPr="003B24CB">
        <w:rPr>
          <w:b/>
          <w:color w:val="FF0000"/>
          <w:highlight w:val="yellow"/>
          <w:lang w:val="el-GR"/>
        </w:rPr>
        <w:t xml:space="preserve">κάθε </w:t>
      </w:r>
      <w:r w:rsidR="002A7BE9" w:rsidRPr="003B24CB">
        <w:rPr>
          <w:b/>
          <w:color w:val="FF0000"/>
          <w:position w:val="-6"/>
          <w:highlight w:val="yellow"/>
        </w:rPr>
        <w:object w:dxaOrig="720" w:dyaOrig="300">
          <v:shape id="_x0000_i1097" type="#_x0000_t75" style="width:36pt;height:15pt" o:ole="">
            <v:imagedata r:id="rId1857" o:title=""/>
          </v:shape>
          <o:OLEObject Type="Embed" ProgID="Equation.DSMT4" ShapeID="_x0000_i1097" DrawAspect="Content" ObjectID="_1669724235" r:id="rId1858"/>
        </w:object>
      </w:r>
      <w:r w:rsidR="00D3139F" w:rsidRPr="003B24CB">
        <w:rPr>
          <w:b/>
          <w:color w:val="FF0000"/>
          <w:highlight w:val="yellow"/>
          <w:lang w:val="el-GR"/>
        </w:rPr>
        <w:t xml:space="preserve"> απεικονίζεται σε διαφορετικό </w:t>
      </w:r>
      <w:r w:rsidR="002A7BE9" w:rsidRPr="003B24CB">
        <w:rPr>
          <w:b/>
          <w:color w:val="FF0000"/>
          <w:position w:val="-12"/>
          <w:highlight w:val="yellow"/>
        </w:rPr>
        <w:object w:dxaOrig="660" w:dyaOrig="360">
          <v:shape id="_x0000_i1098" type="#_x0000_t75" style="width:33pt;height:18pt" o:ole="">
            <v:imagedata r:id="rId1859" o:title=""/>
          </v:shape>
          <o:OLEObject Type="Embed" ProgID="Equation.DSMT4" ShapeID="_x0000_i1098" DrawAspect="Content" ObjectID="_1669724236" r:id="rId1860"/>
        </w:object>
      </w:r>
      <w:r w:rsidR="003B24CB">
        <w:rPr>
          <w:lang w:val="el-GR"/>
        </w:rPr>
        <w:t>, δηλαδή¨</w:t>
      </w:r>
    </w:p>
    <w:p w:rsidR="00D3139F" w:rsidRPr="00FF45CB" w:rsidRDefault="00D3139F" w:rsidP="00D3139F">
      <w:pPr>
        <w:rPr>
          <w:lang w:val="el-GR"/>
        </w:rPr>
      </w:pPr>
      <w:r w:rsidRPr="00FF45CB">
        <w:rPr>
          <w:lang w:val="el-GR"/>
        </w:rPr>
        <w:t xml:space="preserve"> αν </w:t>
      </w:r>
      <w:r w:rsidR="002A7BE9" w:rsidRPr="002A7BE9">
        <w:rPr>
          <w:position w:val="-6"/>
        </w:rPr>
        <w:object w:dxaOrig="220" w:dyaOrig="240">
          <v:shape id="_x0000_i1099" type="#_x0000_t75" style="width:11pt;height:12pt" o:ole="">
            <v:imagedata r:id="rId1861" o:title=""/>
          </v:shape>
          <o:OLEObject Type="Embed" ProgID="Equation.DSMT4" ShapeID="_x0000_i1099" DrawAspect="Content" ObjectID="_1669724237" r:id="rId1862"/>
        </w:object>
      </w:r>
      <w:r w:rsidRPr="00FF45CB">
        <w:rPr>
          <w:lang w:val="el-GR"/>
        </w:rPr>
        <w:t xml:space="preserve"> και </w:t>
      </w:r>
      <w:r w:rsidR="002A7BE9" w:rsidRPr="002A7BE9">
        <w:rPr>
          <w:position w:val="-6"/>
        </w:rPr>
        <w:object w:dxaOrig="780" w:dyaOrig="300">
          <v:shape id="_x0000_i1100" type="#_x0000_t75" style="width:39pt;height:15pt" o:ole="">
            <v:imagedata r:id="rId1863" o:title=""/>
          </v:shape>
          <o:OLEObject Type="Embed" ProgID="Equation.DSMT4" ShapeID="_x0000_i1100" DrawAspect="Content" ObjectID="_1669724238" r:id="rId1864"/>
        </w:object>
      </w:r>
      <w:r w:rsidRPr="00FF45CB">
        <w:rPr>
          <w:lang w:val="el-GR"/>
        </w:rPr>
        <w:t xml:space="preserve"> έχουν την ίδια εικόνα, πρέπει να ταυτίζονται:</w:t>
      </w:r>
    </w:p>
    <w:p w:rsidR="00D3139F" w:rsidRPr="00FF45CB" w:rsidRDefault="00DA4E95" w:rsidP="003B24C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3698160</wp:posOffset>
                </wp:positionH>
                <wp:positionV relativeFrom="paragraph">
                  <wp:posOffset>38100</wp:posOffset>
                </wp:positionV>
                <wp:extent cx="360" cy="360"/>
                <wp:effectExtent l="0" t="0" r="0" b="0"/>
                <wp:wrapNone/>
                <wp:docPr id="3356" name="Ink 3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6" o:spid="_x0000_s1026" type="#_x0000_t75" style="position:absolute;margin-left:290.2pt;margin-top:2pt;width:2.05pt;height:2.0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pqmBAQAAMAMAAA4AAABkcnMvZTJvRG9jLnhtbJxSy07DMBC8I/EP&#10;lu80SQs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F6uMZXggnJh&#10;KTAc99c1rhlhK1pB8woFOSTWAfgBkRb0vyF70jOQa0t89q6gqkSgk/ClqT1nmJoi4zgvkjN/t3k+&#10;K1jiWddis0TWvh+NHsacOWGJFUlnXU4GHRewuESgTnRo/YW91WhbV4gy22acjN+13850tQ1MUnHU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">
                <v:imagedata r:id="rId186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1839120</wp:posOffset>
                </wp:positionH>
                <wp:positionV relativeFrom="paragraph">
                  <wp:posOffset>165180</wp:posOffset>
                </wp:positionV>
                <wp:extent cx="1702080" cy="503280"/>
                <wp:effectExtent l="38100" t="38100" r="50800" b="49530"/>
                <wp:wrapNone/>
                <wp:docPr id="3355" name="Ink 3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1702080" cy="50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5" o:spid="_x0000_s1026" type="#_x0000_t75" style="position:absolute;margin-left:143.8pt;margin-top:12pt;width:136pt;height:41.6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">
                <v:imagedata r:id="rId1868" o:title=""/>
              </v:shape>
            </w:pict>
          </mc:Fallback>
        </mc:AlternateContent>
      </w:r>
      <w:r w:rsidR="009F0E96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2977440</wp:posOffset>
                </wp:positionH>
                <wp:positionV relativeFrom="paragraph">
                  <wp:posOffset>432900</wp:posOffset>
                </wp:positionV>
                <wp:extent cx="412560" cy="19440"/>
                <wp:effectExtent l="38100" t="38100" r="45085" b="38100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412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233.75pt;margin-top:33.25pt;width:34.1pt;height:3.2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">
                <v:imagedata r:id="rId1870" o:title=""/>
              </v:shape>
            </w:pict>
          </mc:Fallback>
        </mc:AlternateContent>
      </w:r>
      <w:r w:rsidR="009F0E96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2844240</wp:posOffset>
                </wp:positionH>
                <wp:positionV relativeFrom="paragraph">
                  <wp:posOffset>236700</wp:posOffset>
                </wp:positionV>
                <wp:extent cx="125640" cy="110880"/>
                <wp:effectExtent l="38100" t="38100" r="27305" b="41910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1256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223.3pt;margin-top:17.95pt;width:11.35pt;height:10.1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">
                <v:imagedata r:id="rId1872" o:title=""/>
              </v:shape>
            </w:pict>
          </mc:Fallback>
        </mc:AlternateContent>
      </w:r>
      <w:r w:rsidR="009F0E96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2756040</wp:posOffset>
                </wp:positionH>
                <wp:positionV relativeFrom="paragraph">
                  <wp:posOffset>308340</wp:posOffset>
                </wp:positionV>
                <wp:extent cx="161280" cy="19800"/>
                <wp:effectExtent l="19050" t="38100" r="29845" b="37465"/>
                <wp:wrapNone/>
                <wp:docPr id="2816" name="Ink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612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6" o:spid="_x0000_s1026" type="#_x0000_t75" style="position:absolute;margin-left:216.55pt;margin-top:23.7pt;width:13.85pt;height:2.8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">
                <v:imagedata r:id="rId1874" o:title=""/>
              </v:shape>
            </w:pict>
          </mc:Fallback>
        </mc:AlternateContent>
      </w:r>
      <w:r w:rsidR="009F0E96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2791680</wp:posOffset>
                </wp:positionH>
                <wp:positionV relativeFrom="paragraph">
                  <wp:posOffset>263700</wp:posOffset>
                </wp:positionV>
                <wp:extent cx="4320" cy="1080"/>
                <wp:effectExtent l="19050" t="19050" r="34290" b="18415"/>
                <wp:wrapNone/>
                <wp:docPr id="2815" name="Ink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4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5" o:spid="_x0000_s1026" type="#_x0000_t75" style="position:absolute;margin-left:219.5pt;margin-top:20.35pt;width:.95pt;height:.9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">
                <v:imagedata r:id="rId1876" o:title=""/>
              </v:shape>
            </w:pict>
          </mc:Fallback>
        </mc:AlternateContent>
      </w:r>
      <w:r w:rsidR="009F0E96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1752360</wp:posOffset>
                </wp:positionH>
                <wp:positionV relativeFrom="paragraph">
                  <wp:posOffset>7020</wp:posOffset>
                </wp:positionV>
                <wp:extent cx="1044720" cy="558000"/>
                <wp:effectExtent l="38100" t="38100" r="41275" b="33020"/>
                <wp:wrapNone/>
                <wp:docPr id="2814" name="Ink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044720" cy="55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4" o:spid="_x0000_s1026" type="#_x0000_t75" style="position:absolute;margin-left:137.25pt;margin-top:-.25pt;width:83.8pt;height:45.6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">
                <v:imagedata r:id="rId1878" o:title=""/>
              </v:shape>
            </w:pict>
          </mc:Fallback>
        </mc:AlternateContent>
      </w:r>
      <w:r w:rsidR="002A7BE9" w:rsidRPr="002A7BE9">
        <w:rPr>
          <w:position w:val="-12"/>
        </w:rPr>
        <w:object w:dxaOrig="2500" w:dyaOrig="360">
          <v:shape id="_x0000_i1101" type="#_x0000_t75" style="width:125pt;height:18pt" o:ole="">
            <v:imagedata r:id="rId1879" o:title=""/>
          </v:shape>
          <o:OLEObject Type="Embed" ProgID="Equation.DSMT4" ShapeID="_x0000_i1101" DrawAspect="Content" ObjectID="_1669724239" r:id="rId1880"/>
        </w:object>
      </w:r>
    </w:p>
    <w:p w:rsidR="00D3139F" w:rsidRPr="00FF45CB" w:rsidRDefault="009F0E9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1005000</wp:posOffset>
                </wp:positionH>
                <wp:positionV relativeFrom="paragraph">
                  <wp:posOffset>386880</wp:posOffset>
                </wp:positionV>
                <wp:extent cx="2030760" cy="76320"/>
                <wp:effectExtent l="38100" t="38100" r="26670" b="38100"/>
                <wp:wrapNone/>
                <wp:docPr id="2813" name="Ink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20307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3" o:spid="_x0000_s1026" type="#_x0000_t75" style="position:absolute;margin-left:78.7pt;margin-top:29.75pt;width:161.05pt;height:7.4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">
                <v:imagedata r:id="rId18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3220800</wp:posOffset>
                </wp:positionH>
                <wp:positionV relativeFrom="paragraph">
                  <wp:posOffset>452040</wp:posOffset>
                </wp:positionV>
                <wp:extent cx="360" cy="360"/>
                <wp:effectExtent l="0" t="0" r="0" b="0"/>
                <wp:wrapNone/>
                <wp:docPr id="2810" name="Ink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0" o:spid="_x0000_s1026" type="#_x0000_t75" style="position:absolute;margin-left:252.6pt;margin-top:34.6pt;width:2.05pt;height:2.0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">
                <v:imagedata r:id="rId1884" o:title=""/>
              </v:shape>
            </w:pict>
          </mc:Fallback>
        </mc:AlternateContent>
      </w:r>
      <w:r w:rsidR="00D3139F" w:rsidRPr="00FF45CB">
        <w:rPr>
          <w:lang w:val="el-GR"/>
        </w:rPr>
        <w:t>(</w:t>
      </w:r>
      <w:r w:rsidR="00D3139F">
        <w:rPr>
          <w:lang w:val="el-GR"/>
        </w:rPr>
        <w:t xml:space="preserve">Δηλ.: </w:t>
      </w:r>
      <w:r w:rsidR="00D3139F" w:rsidRPr="009C324F">
        <w:rPr>
          <w:b/>
          <w:lang w:val="el-GR"/>
        </w:rPr>
        <w:t xml:space="preserve"> </w:t>
      </w:r>
      <w:r w:rsidR="00D3139F" w:rsidRPr="003B24CB">
        <w:rPr>
          <w:b/>
          <w:color w:val="FF0000"/>
          <w:highlight w:val="yellow"/>
          <w:lang w:val="el-GR"/>
        </w:rPr>
        <w:t xml:space="preserve">Αν σε κάποιο </w:t>
      </w:r>
      <w:r w:rsidR="002A7BE9" w:rsidRPr="003B24CB">
        <w:rPr>
          <w:color w:val="FF0000"/>
          <w:position w:val="-12"/>
          <w:highlight w:val="yellow"/>
        </w:rPr>
        <w:object w:dxaOrig="660" w:dyaOrig="360">
          <v:shape id="_x0000_i1102" type="#_x0000_t75" style="width:33pt;height:18pt" o:ole="">
            <v:imagedata r:id="rId1885" o:title=""/>
          </v:shape>
          <o:OLEObject Type="Embed" ProgID="Equation.DSMT4" ShapeID="_x0000_i1102" DrawAspect="Content" ObjectID="_1669724240" r:id="rId1886"/>
        </w:object>
      </w:r>
      <w:r w:rsidR="00D3139F" w:rsidRPr="003B24CB">
        <w:rPr>
          <w:b/>
          <w:color w:val="FF0000"/>
          <w:highlight w:val="yellow"/>
          <w:lang w:val="el-GR"/>
        </w:rPr>
        <w:t xml:space="preserve"> καταλήγει βελάκι, θα είναι μόνο ένα</w:t>
      </w:r>
      <w:r w:rsidR="00D3139F" w:rsidRPr="00FF45CB">
        <w:rPr>
          <w:lang w:val="el-GR"/>
        </w:rPr>
        <w:t>).</w:t>
      </w:r>
    </w:p>
    <w:p w:rsidR="00D3139F" w:rsidRPr="00FF45CB" w:rsidRDefault="009F0E9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5675280</wp:posOffset>
                </wp:positionH>
                <wp:positionV relativeFrom="paragraph">
                  <wp:posOffset>-53760</wp:posOffset>
                </wp:positionV>
                <wp:extent cx="199440" cy="130680"/>
                <wp:effectExtent l="38100" t="38100" r="29210" b="41275"/>
                <wp:wrapNone/>
                <wp:docPr id="2848" name="Ink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1994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446.15pt;margin-top:-5.05pt;width:17.1pt;height:11.9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">
                <v:imagedata r:id="rId18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5432280</wp:posOffset>
                </wp:positionH>
                <wp:positionV relativeFrom="paragraph">
                  <wp:posOffset>70080</wp:posOffset>
                </wp:positionV>
                <wp:extent cx="206640" cy="279720"/>
                <wp:effectExtent l="38100" t="38100" r="41275" b="44450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2066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427.2pt;margin-top:4.7pt;width:17.65pt;height:23.6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">
                <v:imagedata r:id="rId18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5466840</wp:posOffset>
                </wp:positionH>
                <wp:positionV relativeFrom="paragraph">
                  <wp:posOffset>49200</wp:posOffset>
                </wp:positionV>
                <wp:extent cx="54720" cy="331200"/>
                <wp:effectExtent l="38100" t="38100" r="40640" b="50165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5472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429.4pt;margin-top:3.2pt;width:6.1pt;height:27.7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">
                <v:imagedata r:id="rId18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5426160</wp:posOffset>
                </wp:positionH>
                <wp:positionV relativeFrom="paragraph">
                  <wp:posOffset>59280</wp:posOffset>
                </wp:positionV>
                <wp:extent cx="39600" cy="349560"/>
                <wp:effectExtent l="38100" t="38100" r="36830" b="31750"/>
                <wp:wrapNone/>
                <wp:docPr id="2845" name="Ink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3960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426.5pt;margin-top:4pt;width:4.55pt;height:28.9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">
                <v:imagedata r:id="rId18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5060760</wp:posOffset>
                </wp:positionH>
                <wp:positionV relativeFrom="paragraph">
                  <wp:posOffset>231000</wp:posOffset>
                </wp:positionV>
                <wp:extent cx="345960" cy="82440"/>
                <wp:effectExtent l="38100" t="38100" r="35560" b="32385"/>
                <wp:wrapNone/>
                <wp:docPr id="2844" name="Ink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3459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397.95pt;margin-top:17.45pt;width:28.7pt;height:8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">
                <v:imagedata r:id="rId18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5008560</wp:posOffset>
                </wp:positionH>
                <wp:positionV relativeFrom="paragraph">
                  <wp:posOffset>-480</wp:posOffset>
                </wp:positionV>
                <wp:extent cx="84600" cy="152640"/>
                <wp:effectExtent l="38100" t="38100" r="29845" b="38100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846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393.6pt;margin-top:-.8pt;width:8.2pt;height:13.6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">
                <v:imagedata r:id="rId18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4745400</wp:posOffset>
                </wp:positionH>
                <wp:positionV relativeFrom="paragraph">
                  <wp:posOffset>66120</wp:posOffset>
                </wp:positionV>
                <wp:extent cx="266040" cy="347760"/>
                <wp:effectExtent l="38100" t="38100" r="20320" b="52705"/>
                <wp:wrapNone/>
                <wp:docPr id="2842" name="Ink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26604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373.1pt;margin-top:4.35pt;width:22.45pt;height:29.2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">
                <v:imagedata r:id="rId19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4831440</wp:posOffset>
                </wp:positionH>
                <wp:positionV relativeFrom="paragraph">
                  <wp:posOffset>49200</wp:posOffset>
                </wp:positionV>
                <wp:extent cx="25920" cy="432000"/>
                <wp:effectExtent l="38100" t="38100" r="31750" b="44450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25920" cy="4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379.65pt;margin-top:3.2pt;width:3.6pt;height:35.4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">
                <v:imagedata r:id="rId1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4769520</wp:posOffset>
                </wp:positionH>
                <wp:positionV relativeFrom="paragraph">
                  <wp:posOffset>35160</wp:posOffset>
                </wp:positionV>
                <wp:extent cx="33120" cy="414000"/>
                <wp:effectExtent l="38100" t="38100" r="43180" b="43815"/>
                <wp:wrapNone/>
                <wp:docPr id="2840" name="Ink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33120" cy="41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374.75pt;margin-top:2.15pt;width:4.2pt;height:34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">
                <v:imagedata r:id="rId1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4285680</wp:posOffset>
                </wp:positionH>
                <wp:positionV relativeFrom="paragraph">
                  <wp:posOffset>234240</wp:posOffset>
                </wp:positionV>
                <wp:extent cx="13680" cy="1080"/>
                <wp:effectExtent l="38100" t="38100" r="43815" b="37465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136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336.7pt;margin-top:16.15pt;width:2.6pt;height:4.7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">
                <v:imagedata r:id="rId1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4369920</wp:posOffset>
                </wp:positionH>
                <wp:positionV relativeFrom="paragraph">
                  <wp:posOffset>158640</wp:posOffset>
                </wp:positionV>
                <wp:extent cx="65160" cy="99720"/>
                <wp:effectExtent l="38100" t="38100" r="30480" b="33655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651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343.3pt;margin-top:11.8pt;width:6.55pt;height:9.3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">
                <v:imagedata r:id="rId1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4362720</wp:posOffset>
                </wp:positionH>
                <wp:positionV relativeFrom="paragraph">
                  <wp:posOffset>151080</wp:posOffset>
                </wp:positionV>
                <wp:extent cx="110520" cy="113760"/>
                <wp:effectExtent l="38100" t="38100" r="41910" b="38735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1105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342.7pt;margin-top:11.1pt;width:10.4pt;height:10.6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">
                <v:imagedata r:id="rId1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4005960</wp:posOffset>
                </wp:positionH>
                <wp:positionV relativeFrom="paragraph">
                  <wp:posOffset>231360</wp:posOffset>
                </wp:positionV>
                <wp:extent cx="117000" cy="23040"/>
                <wp:effectExtent l="38100" t="38100" r="35560" b="34290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17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314.85pt;margin-top:17.5pt;width:10.55pt;height:3.1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">
                <v:imagedata r:id="rId1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4001280</wp:posOffset>
                </wp:positionH>
                <wp:positionV relativeFrom="paragraph">
                  <wp:posOffset>187440</wp:posOffset>
                </wp:positionV>
                <wp:extent cx="134280" cy="5760"/>
                <wp:effectExtent l="38100" t="38100" r="37465" b="32385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34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314.35pt;margin-top:13.95pt;width:11.95pt;height:1.8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">
                <v:imagedata r:id="rId1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4179120</wp:posOffset>
                </wp:positionH>
                <wp:positionV relativeFrom="paragraph">
                  <wp:posOffset>177000</wp:posOffset>
                </wp:positionV>
                <wp:extent cx="113760" cy="15120"/>
                <wp:effectExtent l="38100" t="38100" r="38735" b="42545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113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328.45pt;margin-top:13.2pt;width:10.25pt;height:2.6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">
                <v:imagedata r:id="rId1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4205400</wp:posOffset>
                </wp:positionH>
                <wp:positionV relativeFrom="paragraph">
                  <wp:posOffset>-5160</wp:posOffset>
                </wp:positionV>
                <wp:extent cx="77760" cy="303120"/>
                <wp:effectExtent l="38100" t="38100" r="17780" b="40005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777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330.35pt;margin-top:-1.2pt;width:7.75pt;height:25.5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">
                <v:imagedata r:id="rId1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4013520</wp:posOffset>
                </wp:positionH>
                <wp:positionV relativeFrom="paragraph">
                  <wp:posOffset>250440</wp:posOffset>
                </wp:positionV>
                <wp:extent cx="5040" cy="21600"/>
                <wp:effectExtent l="38100" t="19050" r="33655" b="35560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5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315.4pt;margin-top:19.2pt;width:1.65pt;height:2.8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">
                <v:imagedata r:id="rId1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4012800</wp:posOffset>
                </wp:positionH>
                <wp:positionV relativeFrom="paragraph">
                  <wp:posOffset>183840</wp:posOffset>
                </wp:positionV>
                <wp:extent cx="16560" cy="15480"/>
                <wp:effectExtent l="38100" t="38100" r="40640" b="41910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6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315.35pt;margin-top:13.75pt;width:2.65pt;height:2.5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">
                <v:imagedata r:id="rId1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3863760</wp:posOffset>
                </wp:positionH>
                <wp:positionV relativeFrom="paragraph">
                  <wp:posOffset>120120</wp:posOffset>
                </wp:positionV>
                <wp:extent cx="86760" cy="262800"/>
                <wp:effectExtent l="38100" t="38100" r="27940" b="42545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8676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303.75pt;margin-top:8.8pt;width:8.2pt;height:22.1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">
                <v:imagedata r:id="rId1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3724800</wp:posOffset>
                </wp:positionH>
                <wp:positionV relativeFrom="paragraph">
                  <wp:posOffset>110760</wp:posOffset>
                </wp:positionV>
                <wp:extent cx="88560" cy="279360"/>
                <wp:effectExtent l="38100" t="38100" r="45085" b="26035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8856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292.55pt;margin-top:8.15pt;width:8.4pt;height:23.4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">
                <v:imagedata r:id="rId1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3791040</wp:posOffset>
                </wp:positionH>
                <wp:positionV relativeFrom="paragraph">
                  <wp:posOffset>194280</wp:posOffset>
                </wp:positionV>
                <wp:extent cx="88920" cy="114840"/>
                <wp:effectExtent l="38100" t="38100" r="25400" b="38100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889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297.85pt;margin-top:14.65pt;width:8.25pt;height:10.4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">
                <v:imagedata r:id="rId1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3808320</wp:posOffset>
                </wp:positionH>
                <wp:positionV relativeFrom="paragraph">
                  <wp:posOffset>175560</wp:posOffset>
                </wp:positionV>
                <wp:extent cx="86400" cy="118440"/>
                <wp:effectExtent l="38100" t="38100" r="46990" b="34290"/>
                <wp:wrapNone/>
                <wp:docPr id="2827" name="Ink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864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7" o:spid="_x0000_s1026" type="#_x0000_t75" style="position:absolute;margin-left:299.05pt;margin-top:13.05pt;width:8.4pt;height:10.9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">
                <v:imagedata r:id="rId1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3570720</wp:posOffset>
                </wp:positionH>
                <wp:positionV relativeFrom="paragraph">
                  <wp:posOffset>326400</wp:posOffset>
                </wp:positionV>
                <wp:extent cx="120960" cy="177120"/>
                <wp:effectExtent l="38100" t="38100" r="31750" b="52070"/>
                <wp:wrapNone/>
                <wp:docPr id="2826" name="Ink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1209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6" o:spid="_x0000_s1026" type="#_x0000_t75" style="position:absolute;margin-left:280.4pt;margin-top:24.8pt;width:11.05pt;height:15.7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">
                <v:imagedata r:id="rId19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3429240</wp:posOffset>
                </wp:positionH>
                <wp:positionV relativeFrom="paragraph">
                  <wp:posOffset>315960</wp:posOffset>
                </wp:positionV>
                <wp:extent cx="138960" cy="42840"/>
                <wp:effectExtent l="38100" t="38100" r="33020" b="33655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389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269.35pt;margin-top:24.05pt;width:12.45pt;height:4.7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">
                <v:imagedata r:id="rId1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3437880</wp:posOffset>
                </wp:positionH>
                <wp:positionV relativeFrom="paragraph">
                  <wp:posOffset>-58440</wp:posOffset>
                </wp:positionV>
                <wp:extent cx="122400" cy="505080"/>
                <wp:effectExtent l="38100" t="38100" r="30480" b="47625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22400" cy="50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270pt;margin-top:-5.4pt;width:11.2pt;height:41.3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">
                <v:imagedata r:id="rId1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3169680</wp:posOffset>
                </wp:positionH>
                <wp:positionV relativeFrom="paragraph">
                  <wp:posOffset>324240</wp:posOffset>
                </wp:positionV>
                <wp:extent cx="73440" cy="69840"/>
                <wp:effectExtent l="38100" t="38100" r="41275" b="45085"/>
                <wp:wrapNone/>
                <wp:docPr id="2823" name="Ink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734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3" o:spid="_x0000_s1026" type="#_x0000_t75" style="position:absolute;margin-left:249.15pt;margin-top:24.7pt;width:7.15pt;height:7.1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">
                <v:imagedata r:id="rId1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3112080</wp:posOffset>
                </wp:positionH>
                <wp:positionV relativeFrom="paragraph">
                  <wp:posOffset>309840</wp:posOffset>
                </wp:positionV>
                <wp:extent cx="56880" cy="82080"/>
                <wp:effectExtent l="38100" t="38100" r="38735" b="32385"/>
                <wp:wrapNone/>
                <wp:docPr id="2822" name="Ink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568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2" o:spid="_x0000_s1026" type="#_x0000_t75" style="position:absolute;margin-left:244.3pt;margin-top:23.9pt;width:5.95pt;height:7.7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">
                <v:imagedata r:id="rId1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2937840</wp:posOffset>
                </wp:positionH>
                <wp:positionV relativeFrom="paragraph">
                  <wp:posOffset>282480</wp:posOffset>
                </wp:positionV>
                <wp:extent cx="141840" cy="120960"/>
                <wp:effectExtent l="38100" t="38100" r="29845" b="31750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418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1" o:spid="_x0000_s1026" type="#_x0000_t75" style="position:absolute;margin-left:230.55pt;margin-top:21.45pt;width:12.7pt;height:11.1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">
                <v:imagedata r:id="rId1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2701680</wp:posOffset>
                </wp:positionH>
                <wp:positionV relativeFrom="paragraph">
                  <wp:posOffset>232080</wp:posOffset>
                </wp:positionV>
                <wp:extent cx="191520" cy="56160"/>
                <wp:effectExtent l="38100" t="38100" r="37465" b="39370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1915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212pt;margin-top:17.55pt;width:16.6pt;height:5.9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">
                <v:imagedata r:id="rId1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2711760</wp:posOffset>
                </wp:positionH>
                <wp:positionV relativeFrom="paragraph">
                  <wp:posOffset>47040</wp:posOffset>
                </wp:positionV>
                <wp:extent cx="106200" cy="381600"/>
                <wp:effectExtent l="38100" t="38100" r="46355" b="38100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0620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212.65pt;margin-top:2.9pt;width:9.95pt;height:31.7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">
                <v:imagedata r:id="rId1946" o:title=""/>
              </v:shape>
            </w:pict>
          </mc:Fallback>
        </mc:AlternateContent>
      </w:r>
    </w:p>
    <w:p w:rsidR="003B24CB" w:rsidRDefault="00B530D0" w:rsidP="003B24C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6268200</wp:posOffset>
                </wp:positionH>
                <wp:positionV relativeFrom="paragraph">
                  <wp:posOffset>2760</wp:posOffset>
                </wp:positionV>
                <wp:extent cx="59040" cy="219600"/>
                <wp:effectExtent l="19050" t="38100" r="36830" b="47625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5904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3" o:spid="_x0000_s1026" type="#_x0000_t75" style="position:absolute;margin-left:492.75pt;margin-top:-.6pt;width:6.35pt;height:19.2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">
                <v:imagedata r:id="rId1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6309600</wp:posOffset>
                </wp:positionH>
                <wp:positionV relativeFrom="paragraph">
                  <wp:posOffset>231360</wp:posOffset>
                </wp:positionV>
                <wp:extent cx="30240" cy="48600"/>
                <wp:effectExtent l="38100" t="38100" r="46355" b="46990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302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2" o:spid="_x0000_s1026" type="#_x0000_t75" style="position:absolute;margin-left:496.05pt;margin-top:17.4pt;width:4pt;height:5.4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">
                <v:imagedata r:id="rId1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6204120</wp:posOffset>
                </wp:positionH>
                <wp:positionV relativeFrom="paragraph">
                  <wp:posOffset>203640</wp:posOffset>
                </wp:positionV>
                <wp:extent cx="123120" cy="136800"/>
                <wp:effectExtent l="38100" t="38100" r="29845" b="34925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231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1" o:spid="_x0000_s1026" type="#_x0000_t75" style="position:absolute;margin-left:487.85pt;margin-top:15.25pt;width:11.2pt;height:12.3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">
                <v:imagedata r:id="rId1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6081360</wp:posOffset>
                </wp:positionH>
                <wp:positionV relativeFrom="paragraph">
                  <wp:posOffset>232440</wp:posOffset>
                </wp:positionV>
                <wp:extent cx="126720" cy="164160"/>
                <wp:effectExtent l="38100" t="38100" r="45085" b="45720"/>
                <wp:wrapNone/>
                <wp:docPr id="2900" name="Ink 2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267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0" o:spid="_x0000_s1026" type="#_x0000_t75" style="position:absolute;margin-left:478.05pt;margin-top:17.45pt;width:11.45pt;height:14.6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">
                <v:imagedata r:id="rId1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5873280</wp:posOffset>
                </wp:positionH>
                <wp:positionV relativeFrom="paragraph">
                  <wp:posOffset>264840</wp:posOffset>
                </wp:positionV>
                <wp:extent cx="168120" cy="151560"/>
                <wp:effectExtent l="38100" t="38100" r="41910" b="39370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1681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461.8pt;margin-top:20.05pt;width:14.8pt;height:13.5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">
                <v:imagedata r:id="rId1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5685000</wp:posOffset>
                </wp:positionH>
                <wp:positionV relativeFrom="paragraph">
                  <wp:posOffset>293640</wp:posOffset>
                </wp:positionV>
                <wp:extent cx="291960" cy="210240"/>
                <wp:effectExtent l="38100" t="38100" r="13335" b="37465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2919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446.95pt;margin-top:22.4pt;width:24.55pt;height:18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">
                <v:imagedata r:id="rId1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5715600</wp:posOffset>
                </wp:positionH>
                <wp:positionV relativeFrom="paragraph">
                  <wp:posOffset>366720</wp:posOffset>
                </wp:positionV>
                <wp:extent cx="72000" cy="172080"/>
                <wp:effectExtent l="19050" t="38100" r="42545" b="38100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720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449.2pt;margin-top:28.35pt;width:7.25pt;height:1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">
                <v:imagedata r:id="rId1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6081720</wp:posOffset>
                </wp:positionH>
                <wp:positionV relativeFrom="paragraph">
                  <wp:posOffset>-19560</wp:posOffset>
                </wp:positionV>
                <wp:extent cx="118440" cy="136440"/>
                <wp:effectExtent l="38100" t="38100" r="34290" b="35560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1184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478.35pt;margin-top:-2.3pt;width:10.7pt;height:12.3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">
                <v:imagedata r:id="rId1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5939520</wp:posOffset>
                </wp:positionH>
                <wp:positionV relativeFrom="paragraph">
                  <wp:posOffset>111840</wp:posOffset>
                </wp:positionV>
                <wp:extent cx="69480" cy="42840"/>
                <wp:effectExtent l="38100" t="38100" r="26035" b="33655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69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467.15pt;margin-top:8.1pt;width:6.7pt;height:4.7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">
                <v:imagedata r:id="rId1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5936640</wp:posOffset>
                </wp:positionH>
                <wp:positionV relativeFrom="paragraph">
                  <wp:posOffset>98880</wp:posOffset>
                </wp:positionV>
                <wp:extent cx="65520" cy="101520"/>
                <wp:effectExtent l="38100" t="38100" r="29845" b="32385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655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466.7pt;margin-top:7.1pt;width:6.45pt;height:9.4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">
                <v:imagedata r:id="rId1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6016920</wp:posOffset>
                </wp:positionH>
                <wp:positionV relativeFrom="paragraph">
                  <wp:posOffset>29760</wp:posOffset>
                </wp:positionV>
                <wp:extent cx="53280" cy="126720"/>
                <wp:effectExtent l="38100" t="38100" r="23495" b="26035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532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3" o:spid="_x0000_s1026" type="#_x0000_t75" style="position:absolute;margin-left:473.05pt;margin-top:1.8pt;width:5.5pt;height:11.2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">
                <v:imagedata r:id="rId1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5974440</wp:posOffset>
                </wp:positionH>
                <wp:positionV relativeFrom="paragraph">
                  <wp:posOffset>69360</wp:posOffset>
                </wp:positionV>
                <wp:extent cx="148680" cy="82800"/>
                <wp:effectExtent l="38100" t="38100" r="41910" b="31750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48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469.7pt;margin-top:4.65pt;width:13.2pt;height:8.0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">
                <v:imagedata r:id="rId19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5830080</wp:posOffset>
                </wp:positionH>
                <wp:positionV relativeFrom="paragraph">
                  <wp:posOffset>146040</wp:posOffset>
                </wp:positionV>
                <wp:extent cx="75600" cy="109440"/>
                <wp:effectExtent l="38100" t="38100" r="38735" b="43180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756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458.4pt;margin-top:10.75pt;width:7.5pt;height:10.2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">
                <v:imagedata r:id="rId1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5754840</wp:posOffset>
                </wp:positionH>
                <wp:positionV relativeFrom="paragraph">
                  <wp:posOffset>84840</wp:posOffset>
                </wp:positionV>
                <wp:extent cx="75960" cy="39600"/>
                <wp:effectExtent l="38100" t="38100" r="19685" b="36830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759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452.45pt;margin-top:6.05pt;width:7.15pt;height:4.3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">
                <v:imagedata r:id="rId1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5717760</wp:posOffset>
                </wp:positionH>
                <wp:positionV relativeFrom="paragraph">
                  <wp:posOffset>126600</wp:posOffset>
                </wp:positionV>
                <wp:extent cx="136080" cy="128880"/>
                <wp:effectExtent l="38100" t="38100" r="35560" b="24130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1360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449.45pt;margin-top:9.45pt;width:12.15pt;height:11.4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">
                <v:imagedata r:id="rId1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5726400</wp:posOffset>
                </wp:positionH>
                <wp:positionV relativeFrom="paragraph">
                  <wp:posOffset>145320</wp:posOffset>
                </wp:positionV>
                <wp:extent cx="99360" cy="150120"/>
                <wp:effectExtent l="38100" t="38100" r="34290" b="40640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993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450.15pt;margin-top:10.8pt;width:9.25pt;height:13.2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">
                <v:imagedata r:id="rId19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5502840</wp:posOffset>
                </wp:positionH>
                <wp:positionV relativeFrom="paragraph">
                  <wp:posOffset>13920</wp:posOffset>
                </wp:positionV>
                <wp:extent cx="202320" cy="336960"/>
                <wp:effectExtent l="38100" t="38100" r="45720" b="44450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20232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432.5pt;margin-top:.3pt;width:17.6pt;height:28.1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">
                <v:imagedata r:id="rId198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4612560</wp:posOffset>
                </wp:positionH>
                <wp:positionV relativeFrom="paragraph">
                  <wp:posOffset>244680</wp:posOffset>
                </wp:positionV>
                <wp:extent cx="110160" cy="142560"/>
                <wp:effectExtent l="38100" t="38100" r="42545" b="48260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101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362.45pt;margin-top:18.4pt;width:10.3pt;height:12.9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">
                <v:imagedata r:id="rId198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4444080</wp:posOffset>
                </wp:positionH>
                <wp:positionV relativeFrom="paragraph">
                  <wp:posOffset>201480</wp:posOffset>
                </wp:positionV>
                <wp:extent cx="29160" cy="311760"/>
                <wp:effectExtent l="38100" t="38100" r="28575" b="31750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2916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349.05pt;margin-top:15.3pt;width:3.85pt;height:26.1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">
                <v:imagedata r:id="rId1984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4425000</wp:posOffset>
                </wp:positionH>
                <wp:positionV relativeFrom="paragraph">
                  <wp:posOffset>346560</wp:posOffset>
                </wp:positionV>
                <wp:extent cx="102600" cy="54000"/>
                <wp:effectExtent l="38100" t="38100" r="31115" b="41275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026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347.8pt;margin-top:26.6pt;width:9.5pt;height:5.6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">
                <v:imagedata r:id="rId1986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4384320</wp:posOffset>
                </wp:positionH>
                <wp:positionV relativeFrom="paragraph">
                  <wp:posOffset>353040</wp:posOffset>
                </wp:positionV>
                <wp:extent cx="142200" cy="18000"/>
                <wp:effectExtent l="38100" t="38100" r="29845" b="39370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42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344.45pt;margin-top:27pt;width:12.6pt;height:3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">
                <v:imagedata r:id="rId1988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4258680</wp:posOffset>
                </wp:positionH>
                <wp:positionV relativeFrom="paragraph">
                  <wp:posOffset>310920</wp:posOffset>
                </wp:positionV>
                <wp:extent cx="203760" cy="30240"/>
                <wp:effectExtent l="38100" t="38100" r="25400" b="27305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2037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334.8pt;margin-top:23.85pt;width:17.3pt;height:3.8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">
                <v:imagedata r:id="rId1990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4292880</wp:posOffset>
                </wp:positionH>
                <wp:positionV relativeFrom="paragraph">
                  <wp:posOffset>211560</wp:posOffset>
                </wp:positionV>
                <wp:extent cx="60840" cy="235800"/>
                <wp:effectExtent l="38100" t="38100" r="34925" b="31115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608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337.15pt;margin-top:15.85pt;width:6.5pt;height:20.1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">
                <v:imagedata r:id="rId1992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955320</wp:posOffset>
                </wp:positionH>
                <wp:positionV relativeFrom="paragraph">
                  <wp:posOffset>383640</wp:posOffset>
                </wp:positionV>
                <wp:extent cx="1224000" cy="30240"/>
                <wp:effectExtent l="38100" t="38100" r="33655" b="27305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12240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74.5pt;margin-top:29.5pt;width:97.85pt;height:3.8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">
                <v:imagedata r:id="rId1994" o:title=""/>
              </v:shape>
            </w:pict>
          </mc:Fallback>
        </mc:AlternateContent>
      </w:r>
      <w:r w:rsidR="003B24CB" w:rsidRPr="003B24CB">
        <w:rPr>
          <w:highlight w:val="lightGray"/>
          <w:lang w:val="el-GR"/>
        </w:rPr>
        <w:t xml:space="preserve">Πότε είναι </w:t>
      </w:r>
      <w:r w:rsidR="003B24CB">
        <w:rPr>
          <w:highlight w:val="lightGray"/>
          <w:lang w:val="el-GR"/>
        </w:rPr>
        <w:t xml:space="preserve">μονοσήμαντη </w:t>
      </w:r>
      <w:r w:rsidR="003B24CB" w:rsidRPr="003B24CB">
        <w:rPr>
          <w:highlight w:val="lightGray"/>
          <w:lang w:val="el-GR"/>
        </w:rPr>
        <w:t xml:space="preserve">η </w:t>
      </w:r>
      <w:r w:rsidR="003B24CB" w:rsidRPr="003B24CB">
        <w:rPr>
          <w:position w:val="-12"/>
          <w:highlight w:val="lightGray"/>
        </w:rPr>
        <w:object w:dxaOrig="340" w:dyaOrig="380">
          <v:shape id="_x0000_i1103" type="#_x0000_t75" style="width:17pt;height:19pt" o:ole="">
            <v:imagedata r:id="rId1214" o:title=""/>
          </v:shape>
          <o:OLEObject Type="Embed" ProgID="Equation.DSMT4" ShapeID="_x0000_i1103" DrawAspect="Content" ObjectID="_1669724241" r:id="rId1995"/>
        </w:object>
      </w:r>
      <w:r w:rsidR="003B24CB" w:rsidRPr="003B24CB">
        <w:rPr>
          <w:highlight w:val="lightGray"/>
          <w:lang w:val="el-GR"/>
        </w:rPr>
        <w:t>?</w:t>
      </w:r>
    </w:p>
    <w:p w:rsidR="00D3139F" w:rsidRPr="00FF45CB" w:rsidRDefault="00B530D0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5373240</wp:posOffset>
                </wp:positionH>
                <wp:positionV relativeFrom="paragraph">
                  <wp:posOffset>164760</wp:posOffset>
                </wp:positionV>
                <wp:extent cx="73080" cy="110880"/>
                <wp:effectExtent l="38100" t="38100" r="22225" b="41910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730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422.35pt;margin-top:12.25pt;width:7.25pt;height:10.2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">
                <v:imagedata r:id="rId1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5388360</wp:posOffset>
                </wp:positionH>
                <wp:positionV relativeFrom="paragraph">
                  <wp:posOffset>-102360</wp:posOffset>
                </wp:positionV>
                <wp:extent cx="183600" cy="331200"/>
                <wp:effectExtent l="38100" t="38100" r="45085" b="31115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18360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423.55pt;margin-top:-8.85pt;width:16pt;height:27.4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">
                <v:imagedata r:id="rId1999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4182360</wp:posOffset>
                </wp:positionH>
                <wp:positionV relativeFrom="paragraph">
                  <wp:posOffset>-31800</wp:posOffset>
                </wp:positionV>
                <wp:extent cx="654120" cy="171360"/>
                <wp:effectExtent l="38100" t="38100" r="31750" b="38735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6541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328.7pt;margin-top:-3.4pt;width:52.9pt;height:15.1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">
                <v:imagedata r:id="rId2001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5907840</wp:posOffset>
                </wp:positionH>
                <wp:positionV relativeFrom="paragraph">
                  <wp:posOffset>303000</wp:posOffset>
                </wp:positionV>
                <wp:extent cx="81720" cy="93960"/>
                <wp:effectExtent l="38100" t="38100" r="33020" b="40005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817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464.45pt;margin-top:23pt;width:8.1pt;height:9.1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">
                <v:imagedata r:id="rId2003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5762760</wp:posOffset>
                </wp:positionH>
                <wp:positionV relativeFrom="paragraph">
                  <wp:posOffset>352680</wp:posOffset>
                </wp:positionV>
                <wp:extent cx="130680" cy="25560"/>
                <wp:effectExtent l="38100" t="38100" r="41275" b="31750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1306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453.1pt;margin-top:27pt;width:11.75pt;height:3.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">
                <v:imagedata r:id="rId2005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5739360</wp:posOffset>
                </wp:positionH>
                <wp:positionV relativeFrom="paragraph">
                  <wp:posOffset>322800</wp:posOffset>
                </wp:positionV>
                <wp:extent cx="135000" cy="31320"/>
                <wp:effectExtent l="38100" t="38100" r="36830" b="26035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1350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451.3pt;margin-top:24.6pt;width:12pt;height:3.8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">
                <v:imagedata r:id="rId2007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5312040</wp:posOffset>
                </wp:positionH>
                <wp:positionV relativeFrom="paragraph">
                  <wp:posOffset>201480</wp:posOffset>
                </wp:positionV>
                <wp:extent cx="29160" cy="41760"/>
                <wp:effectExtent l="38100" t="38100" r="47625" b="34925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291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417.45pt;margin-top:15.3pt;width:4pt;height:4.7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">
                <v:imagedata r:id="rId2009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5264880</wp:posOffset>
                </wp:positionH>
                <wp:positionV relativeFrom="paragraph">
                  <wp:posOffset>-42240</wp:posOffset>
                </wp:positionV>
                <wp:extent cx="125640" cy="185760"/>
                <wp:effectExtent l="38100" t="38100" r="46355" b="43180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1256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413.85pt;margin-top:-4.15pt;width:11.5pt;height:16.2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">
                <v:imagedata r:id="rId2011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5394120</wp:posOffset>
                </wp:positionH>
                <wp:positionV relativeFrom="paragraph">
                  <wp:posOffset>280680</wp:posOffset>
                </wp:positionV>
                <wp:extent cx="106920" cy="192960"/>
                <wp:effectExtent l="38100" t="38100" r="0" b="36195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1069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423.75pt;margin-top:21.55pt;width:10.4pt;height:16.7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">
                <v:imagedata r:id="rId2013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5274960</wp:posOffset>
                </wp:positionH>
                <wp:positionV relativeFrom="paragraph">
                  <wp:posOffset>373560</wp:posOffset>
                </wp:positionV>
                <wp:extent cx="172800" cy="12600"/>
                <wp:effectExtent l="38100" t="38100" r="36830" b="45085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172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414.65pt;margin-top:28.5pt;width:15.05pt;height:2.6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">
                <v:imagedata r:id="rId2015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5233200</wp:posOffset>
                </wp:positionH>
                <wp:positionV relativeFrom="paragraph">
                  <wp:posOffset>332520</wp:posOffset>
                </wp:positionV>
                <wp:extent cx="190800" cy="22320"/>
                <wp:effectExtent l="38100" t="38100" r="38100" b="34925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190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411.3pt;margin-top:25.45pt;width:16.5pt;height:3.3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">
                <v:imagedata r:id="rId2017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5072280</wp:posOffset>
                </wp:positionH>
                <wp:positionV relativeFrom="paragraph">
                  <wp:posOffset>273840</wp:posOffset>
                </wp:positionV>
                <wp:extent cx="88920" cy="150480"/>
                <wp:effectExtent l="38100" t="38100" r="44450" b="40640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889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398.55pt;margin-top:20.6pt;width:8.75pt;height:13.6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">
                <v:imagedata r:id="rId2019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4954920</wp:posOffset>
                </wp:positionH>
                <wp:positionV relativeFrom="paragraph">
                  <wp:posOffset>400560</wp:posOffset>
                </wp:positionV>
                <wp:extent cx="82800" cy="18360"/>
                <wp:effectExtent l="38100" t="38100" r="31750" b="39370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82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389.6pt;margin-top:30.85pt;width:7.75pt;height:2.9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">
                <v:imagedata r:id="rId2021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4912800</wp:posOffset>
                </wp:positionH>
                <wp:positionV relativeFrom="paragraph">
                  <wp:posOffset>366360</wp:posOffset>
                </wp:positionV>
                <wp:extent cx="96840" cy="25200"/>
                <wp:effectExtent l="38100" t="38100" r="36830" b="32385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968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386.25pt;margin-top:28.05pt;width:9.05pt;height:3.4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">
                <v:imagedata r:id="rId2023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4600680</wp:posOffset>
                </wp:positionH>
                <wp:positionV relativeFrom="paragraph">
                  <wp:posOffset>382920</wp:posOffset>
                </wp:positionV>
                <wp:extent cx="126360" cy="16920"/>
                <wp:effectExtent l="38100" t="38100" r="26670" b="40640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1263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361.45pt;margin-top:29.55pt;width:11.4pt;height:2.8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">
                <v:imagedata r:id="rId2025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4613280</wp:posOffset>
                </wp:positionH>
                <wp:positionV relativeFrom="paragraph">
                  <wp:posOffset>169800</wp:posOffset>
                </wp:positionV>
                <wp:extent cx="108360" cy="317520"/>
                <wp:effectExtent l="38100" t="38100" r="44450" b="44450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10836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1" o:spid="_x0000_s1026" type="#_x0000_t75" style="position:absolute;margin-left:362.45pt;margin-top:12.55pt;width:10.15pt;height:26.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">
                <v:imagedata r:id="rId2027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2797800</wp:posOffset>
                </wp:positionH>
                <wp:positionV relativeFrom="paragraph">
                  <wp:posOffset>373560</wp:posOffset>
                </wp:positionV>
                <wp:extent cx="420120" cy="28080"/>
                <wp:effectExtent l="38100" t="38100" r="37465" b="48260"/>
                <wp:wrapNone/>
                <wp:docPr id="2854" name="Ink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4201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4" o:spid="_x0000_s1026" type="#_x0000_t75" style="position:absolute;margin-left:219.6pt;margin-top:28.65pt;width:34.65pt;height:3.7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">
                <v:imagedata r:id="rId2029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2621040</wp:posOffset>
                </wp:positionH>
                <wp:positionV relativeFrom="paragraph">
                  <wp:posOffset>-122160</wp:posOffset>
                </wp:positionV>
                <wp:extent cx="82440" cy="264960"/>
                <wp:effectExtent l="19050" t="38100" r="32385" b="40005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8244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205.65pt;margin-top:-10.2pt;width:8.1pt;height:22.2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">
                <v:imagedata r:id="rId2031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2663880</wp:posOffset>
                </wp:positionH>
                <wp:positionV relativeFrom="paragraph">
                  <wp:posOffset>160800</wp:posOffset>
                </wp:positionV>
                <wp:extent cx="49320" cy="41400"/>
                <wp:effectExtent l="38100" t="38100" r="27305" b="34925"/>
                <wp:wrapNone/>
                <wp:docPr id="2852" name="Ink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493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2" o:spid="_x0000_s1026" type="#_x0000_t75" style="position:absolute;margin-left:209pt;margin-top:11.9pt;width:5.2pt;height:4.8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">
                <v:imagedata r:id="rId2033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1883400</wp:posOffset>
                </wp:positionH>
                <wp:positionV relativeFrom="paragraph">
                  <wp:posOffset>395520</wp:posOffset>
                </wp:positionV>
                <wp:extent cx="614520" cy="45720"/>
                <wp:effectExtent l="38100" t="38100" r="33655" b="30480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6145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147.6pt;margin-top:30.4pt;width:49.85pt;height:4.8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">
                <v:imagedata r:id="rId2035" o:title=""/>
              </v:shape>
            </w:pict>
          </mc:Fallback>
        </mc:AlternateContent>
      </w:r>
      <w:r w:rsidR="00D3139F" w:rsidRPr="00FF45CB">
        <w:rPr>
          <w:lang w:val="el-GR"/>
        </w:rPr>
        <w:tab/>
      </w:r>
      <w:r w:rsidR="002A7BE9" w:rsidRPr="002A7BE9">
        <w:rPr>
          <w:position w:val="-6"/>
        </w:rPr>
        <w:object w:dxaOrig="940" w:dyaOrig="300">
          <v:shape id="_x0000_i1104" type="#_x0000_t75" style="width:47pt;height:15pt" o:ole="">
            <v:imagedata r:id="rId2036" o:title=""/>
          </v:shape>
          <o:OLEObject Type="Embed" ProgID="Equation.DSMT4" ShapeID="_x0000_i1104" DrawAspect="Content" ObjectID="_1669724242" r:id="rId2037"/>
        </w:object>
      </w:r>
      <w:r w:rsidR="00D3139F" w:rsidRPr="00FF45CB">
        <w:rPr>
          <w:lang w:val="el-GR"/>
        </w:rPr>
        <w:tab/>
        <w:t xml:space="preserve">   (από </w:t>
      </w:r>
      <w:r w:rsidR="003B24CB" w:rsidRPr="002A7BE9">
        <w:rPr>
          <w:position w:val="-6"/>
        </w:rPr>
        <w:object w:dxaOrig="2120" w:dyaOrig="300">
          <v:shape id="_x0000_i1105" type="#_x0000_t75" style="width:106pt;height:15pt" o:ole="">
            <v:imagedata r:id="rId2038" o:title=""/>
          </v:shape>
          <o:OLEObject Type="Embed" ProgID="Equation.DSMT4" ShapeID="_x0000_i1105" DrawAspect="Content" ObjectID="_1669724243" r:id="rId2039"/>
        </w:object>
      </w:r>
      <w:r w:rsidR="00D3139F" w:rsidRPr="00FF45CB">
        <w:rPr>
          <w:lang w:val="el-GR"/>
        </w:rPr>
        <w:t xml:space="preserve">) </w:t>
      </w:r>
      <w:r w:rsidR="002A7BE9" w:rsidRPr="002A7BE9">
        <w:rPr>
          <w:position w:val="-6"/>
        </w:rPr>
        <w:object w:dxaOrig="380" w:dyaOrig="260">
          <v:shape id="_x0000_i1106" type="#_x0000_t75" style="width:19pt;height:13pt" o:ole="">
            <v:imagedata r:id="rId2040" o:title=""/>
          </v:shape>
          <o:OLEObject Type="Embed" ProgID="Equation.DSMT4" ShapeID="_x0000_i1106" DrawAspect="Content" ObjectID="_1669724244" r:id="rId2041"/>
        </w:object>
      </w:r>
    </w:p>
    <w:p w:rsidR="00D3139F" w:rsidRPr="00FF45CB" w:rsidRDefault="007F2932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1887720</wp:posOffset>
                </wp:positionH>
                <wp:positionV relativeFrom="paragraph">
                  <wp:posOffset>371760</wp:posOffset>
                </wp:positionV>
                <wp:extent cx="1794960" cy="69840"/>
                <wp:effectExtent l="38100" t="38100" r="34290" b="45085"/>
                <wp:wrapNone/>
                <wp:docPr id="2907" name="Ink 2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7949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7" o:spid="_x0000_s1026" type="#_x0000_t75" style="position:absolute;margin-left:148.05pt;margin-top:28.55pt;width:142.8pt;height:7.1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">
                <v:imagedata r:id="rId2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2025240</wp:posOffset>
                </wp:positionH>
                <wp:positionV relativeFrom="paragraph">
                  <wp:posOffset>354480</wp:posOffset>
                </wp:positionV>
                <wp:extent cx="1627200" cy="42840"/>
                <wp:effectExtent l="38100" t="38100" r="0" b="33655"/>
                <wp:wrapNone/>
                <wp:docPr id="2906" name="Ink 2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16272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6" o:spid="_x0000_s1026" type="#_x0000_t75" style="position:absolute;margin-left:158.8pt;margin-top:27.2pt;width:129.6pt;height:4.7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">
                <v:imagedata r:id="rId2045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4519320</wp:posOffset>
                </wp:positionH>
                <wp:positionV relativeFrom="paragraph">
                  <wp:posOffset>295080</wp:posOffset>
                </wp:positionV>
                <wp:extent cx="624960" cy="38520"/>
                <wp:effectExtent l="38100" t="38100" r="22860" b="38100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6249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355.15pt;margin-top:22.55pt;width:50.65pt;height:4.3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">
                <v:imagedata r:id="rId2047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4557480</wp:posOffset>
                </wp:positionH>
                <wp:positionV relativeFrom="paragraph">
                  <wp:posOffset>260160</wp:posOffset>
                </wp:positionV>
                <wp:extent cx="1369080" cy="64800"/>
                <wp:effectExtent l="38100" t="38100" r="40640" b="30480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13690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358.1pt;margin-top:19.75pt;width:109.3pt;height:6.6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">
                <v:imagedata r:id="rId2049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5610480</wp:posOffset>
                </wp:positionH>
                <wp:positionV relativeFrom="paragraph">
                  <wp:posOffset>-157800</wp:posOffset>
                </wp:positionV>
                <wp:extent cx="127080" cy="329040"/>
                <wp:effectExtent l="38100" t="38100" r="44450" b="52070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12708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441pt;margin-top:-13.3pt;width:11.6pt;height:27.6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">
                <v:imagedata r:id="rId2051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4755840</wp:posOffset>
                </wp:positionH>
                <wp:positionV relativeFrom="paragraph">
                  <wp:posOffset>-134400</wp:posOffset>
                </wp:positionV>
                <wp:extent cx="122400" cy="323280"/>
                <wp:effectExtent l="38100" t="38100" r="49530" b="38735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12240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373.6pt;margin-top:-11.4pt;width:11.4pt;height:27.1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">
                <v:imagedata r:id="rId2053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3008760</wp:posOffset>
                </wp:positionH>
                <wp:positionV relativeFrom="paragraph">
                  <wp:posOffset>359520</wp:posOffset>
                </wp:positionV>
                <wp:extent cx="680400" cy="45000"/>
                <wp:effectExtent l="38100" t="38100" r="43815" b="31750"/>
                <wp:wrapNone/>
                <wp:docPr id="2860" name="Ink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6804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0" o:spid="_x0000_s1026" type="#_x0000_t75" style="position:absolute;margin-left:236.15pt;margin-top:27.5pt;width:55.1pt;height:4.9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">
                <v:imagedata r:id="rId2055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2839560</wp:posOffset>
                </wp:positionH>
                <wp:positionV relativeFrom="paragraph">
                  <wp:posOffset>-5880</wp:posOffset>
                </wp:positionV>
                <wp:extent cx="135720" cy="11160"/>
                <wp:effectExtent l="38100" t="38100" r="36195" b="27305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135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223pt;margin-top:-1.2pt;width:12.05pt;height:2.3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">
                <v:imagedata r:id="rId2057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2838120</wp:posOffset>
                </wp:positionH>
                <wp:positionV relativeFrom="paragraph">
                  <wp:posOffset>-28560</wp:posOffset>
                </wp:positionV>
                <wp:extent cx="130680" cy="138960"/>
                <wp:effectExtent l="38100" t="38100" r="41275" b="33020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1306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222.75pt;margin-top:-3.05pt;width:11.8pt;height:12.5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">
                <v:imagedata r:id="rId2059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2847120</wp:posOffset>
                </wp:positionH>
                <wp:positionV relativeFrom="paragraph">
                  <wp:posOffset>137400</wp:posOffset>
                </wp:positionV>
                <wp:extent cx="50760" cy="69120"/>
                <wp:effectExtent l="38100" t="38100" r="45085" b="45720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507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223.45pt;margin-top:10pt;width:5.6pt;height:7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">
                <v:imagedata r:id="rId2061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1918680</wp:posOffset>
                </wp:positionH>
                <wp:positionV relativeFrom="paragraph">
                  <wp:posOffset>359520</wp:posOffset>
                </wp:positionV>
                <wp:extent cx="522720" cy="25200"/>
                <wp:effectExtent l="38100" t="38100" r="48895" b="51435"/>
                <wp:wrapNone/>
                <wp:docPr id="2856" name="Ink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522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6" o:spid="_x0000_s1026" type="#_x0000_t75" style="position:absolute;margin-left:150.35pt;margin-top:27.35pt;width:42.75pt;height:3.8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">
                <v:imagedata r:id="rId2063" o:title=""/>
              </v:shape>
            </w:pict>
          </mc:Fallback>
        </mc:AlternateContent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  <w:t xml:space="preserve">   (από </w:t>
      </w:r>
      <w:r w:rsidR="003B24CB" w:rsidRPr="002A7BE9">
        <w:rPr>
          <w:position w:val="-12"/>
        </w:rPr>
        <w:object w:dxaOrig="2760" w:dyaOrig="360">
          <v:shape id="_x0000_i1107" type="#_x0000_t75" style="width:138pt;height:18pt" o:ole="">
            <v:imagedata r:id="rId2064" o:title=""/>
          </v:shape>
          <o:OLEObject Type="Embed" ProgID="Equation.DSMT4" ShapeID="_x0000_i1107" DrawAspect="Content" ObjectID="_1669724245" r:id="rId2065"/>
        </w:object>
      </w:r>
      <w:r w:rsidR="00D3139F" w:rsidRPr="00FF45CB">
        <w:rPr>
          <w:lang w:val="el-GR"/>
        </w:rPr>
        <w:t xml:space="preserve">) </w:t>
      </w:r>
      <w:r w:rsidR="002A7BE9" w:rsidRPr="002A7BE9">
        <w:rPr>
          <w:position w:val="-6"/>
        </w:rPr>
        <w:object w:dxaOrig="380" w:dyaOrig="260">
          <v:shape id="_x0000_i1108" type="#_x0000_t75" style="width:19pt;height:13pt" o:ole="">
            <v:imagedata r:id="rId2066" o:title=""/>
          </v:shape>
          <o:OLEObject Type="Embed" ProgID="Equation.DSMT4" ShapeID="_x0000_i1108" DrawAspect="Content" ObjectID="_1669724246" r:id="rId2067"/>
        </w:object>
      </w:r>
    </w:p>
    <w:p w:rsidR="00D3139F" w:rsidRPr="003B24CB" w:rsidRDefault="007F2932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2358240</wp:posOffset>
                </wp:positionH>
                <wp:positionV relativeFrom="paragraph">
                  <wp:posOffset>346920</wp:posOffset>
                </wp:positionV>
                <wp:extent cx="272880" cy="203040"/>
                <wp:effectExtent l="38100" t="38100" r="13335" b="45085"/>
                <wp:wrapNone/>
                <wp:docPr id="2923" name="Ink 2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2728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3" o:spid="_x0000_s1026" type="#_x0000_t75" style="position:absolute;margin-left:184.9pt;margin-top:26.55pt;width:23.4pt;height:17.6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">
                <v:imagedata r:id="rId20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2411160</wp:posOffset>
                </wp:positionH>
                <wp:positionV relativeFrom="paragraph">
                  <wp:posOffset>52440</wp:posOffset>
                </wp:positionV>
                <wp:extent cx="616320" cy="455760"/>
                <wp:effectExtent l="38100" t="38100" r="31750" b="40005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616320" cy="4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2" o:spid="_x0000_s1026" type="#_x0000_t75" style="position:absolute;margin-left:189.1pt;margin-top:3.45pt;width:50pt;height:37.4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">
                <v:imagedata r:id="rId20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2355360</wp:posOffset>
                </wp:positionH>
                <wp:positionV relativeFrom="paragraph">
                  <wp:posOffset>-19920</wp:posOffset>
                </wp:positionV>
                <wp:extent cx="677880" cy="547920"/>
                <wp:effectExtent l="38100" t="38100" r="27305" b="43180"/>
                <wp:wrapNone/>
                <wp:docPr id="2921" name="Ink 2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677880" cy="54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1" o:spid="_x0000_s1026" type="#_x0000_t75" style="position:absolute;margin-left:184.7pt;margin-top:-2.25pt;width:54.85pt;height:44.6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">
                <v:imagedata r:id="rId20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1198680</wp:posOffset>
                </wp:positionH>
                <wp:positionV relativeFrom="paragraph">
                  <wp:posOffset>340800</wp:posOffset>
                </wp:positionV>
                <wp:extent cx="135720" cy="135000"/>
                <wp:effectExtent l="38100" t="38100" r="36195" b="36830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1357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4" o:spid="_x0000_s1026" type="#_x0000_t75" style="position:absolute;margin-left:93.6pt;margin-top:26.5pt;width:12.35pt;height:11.9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">
                <v:imagedata r:id="rId20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4827840</wp:posOffset>
                </wp:positionH>
                <wp:positionV relativeFrom="paragraph">
                  <wp:posOffset>284280</wp:posOffset>
                </wp:positionV>
                <wp:extent cx="8280" cy="4680"/>
                <wp:effectExtent l="19050" t="19050" r="29845" b="33655"/>
                <wp:wrapNone/>
                <wp:docPr id="2912" name="Ink 2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8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2" o:spid="_x0000_s1026" type="#_x0000_t75" style="position:absolute;margin-left:379.65pt;margin-top:21.9pt;width:1.7pt;height:1.4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">
                <v:imagedata r:id="rId20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4552440</wp:posOffset>
                </wp:positionH>
                <wp:positionV relativeFrom="paragraph">
                  <wp:posOffset>303000</wp:posOffset>
                </wp:positionV>
                <wp:extent cx="179640" cy="80640"/>
                <wp:effectExtent l="38100" t="38100" r="30480" b="34290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1796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1" o:spid="_x0000_s1026" type="#_x0000_t75" style="position:absolute;margin-left:357.75pt;margin-top:23.15pt;width:15.6pt;height:7.7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">
                <v:imagedata r:id="rId2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4153560</wp:posOffset>
                </wp:positionH>
                <wp:positionV relativeFrom="paragraph">
                  <wp:posOffset>61440</wp:posOffset>
                </wp:positionV>
                <wp:extent cx="393120" cy="506160"/>
                <wp:effectExtent l="38100" t="38100" r="45085" b="46355"/>
                <wp:wrapNone/>
                <wp:docPr id="2905" name="Ink 2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393120" cy="50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5" o:spid="_x0000_s1026" type="#_x0000_t75" style="position:absolute;margin-left:326.25pt;margin-top:4.05pt;width:32.65pt;height:41.6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">
                <v:imagedata r:id="rId2081" o:title=""/>
              </v:shape>
            </w:pict>
          </mc:Fallback>
        </mc:AlternateContent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  <w:t xml:space="preserve">   </w:t>
      </w:r>
      <w:r w:rsidR="00D3139F" w:rsidRPr="003B24CB">
        <w:rPr>
          <w:lang w:val="el-GR"/>
        </w:rPr>
        <w:t xml:space="preserve">δεν υπάρχουν ελεύθερες μεταβλητές </w:t>
      </w:r>
      <w:r w:rsidR="002A7BE9" w:rsidRPr="002A7BE9">
        <w:rPr>
          <w:position w:val="-6"/>
        </w:rPr>
        <w:object w:dxaOrig="380" w:dyaOrig="260">
          <v:shape id="_x0000_i1109" type="#_x0000_t75" style="width:19pt;height:13pt" o:ole="">
            <v:imagedata r:id="rId2082" o:title=""/>
          </v:shape>
          <o:OLEObject Type="Embed" ProgID="Equation.DSMT4" ShapeID="_x0000_i1109" DrawAspect="Content" ObjectID="_1669724247" r:id="rId2083"/>
        </w:object>
      </w:r>
    </w:p>
    <w:p w:rsidR="00D3139F" w:rsidRDefault="00DA4E95" w:rsidP="00D3139F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194080</wp:posOffset>
                </wp:positionH>
                <wp:positionV relativeFrom="paragraph">
                  <wp:posOffset>167760</wp:posOffset>
                </wp:positionV>
                <wp:extent cx="65520" cy="146880"/>
                <wp:effectExtent l="38100" t="38100" r="48895" b="43815"/>
                <wp:wrapNone/>
                <wp:docPr id="3358" name="Ink 3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655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8" o:spid="_x0000_s1026" type="#_x0000_t75" style="position:absolute;margin-left:171.95pt;margin-top:12.45pt;width:6.85pt;height:13.1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">
                <v:imagedata r:id="rId2085" o:title=""/>
              </v:shape>
            </w:pict>
          </mc:Fallback>
        </mc:AlternateContent>
      </w:r>
      <w:r w:rsidR="007F29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865280</wp:posOffset>
                </wp:positionH>
                <wp:positionV relativeFrom="paragraph">
                  <wp:posOffset>273840</wp:posOffset>
                </wp:positionV>
                <wp:extent cx="156240" cy="227880"/>
                <wp:effectExtent l="38100" t="38100" r="34290" b="39370"/>
                <wp:wrapNone/>
                <wp:docPr id="2931" name="Ink 2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15624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1" o:spid="_x0000_s1026" type="#_x0000_t75" style="position:absolute;margin-left:382.3pt;margin-top:20.75pt;width:13.95pt;height:19.7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">
                <v:imagedata r:id="rId2087" o:title=""/>
              </v:shape>
            </w:pict>
          </mc:Fallback>
        </mc:AlternateContent>
      </w:r>
      <w:r w:rsidR="007F29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4679160</wp:posOffset>
                </wp:positionH>
                <wp:positionV relativeFrom="paragraph">
                  <wp:posOffset>381120</wp:posOffset>
                </wp:positionV>
                <wp:extent cx="134640" cy="56880"/>
                <wp:effectExtent l="38100" t="38100" r="36830" b="38735"/>
                <wp:wrapNone/>
                <wp:docPr id="2930" name="Ink 2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1346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0" o:spid="_x0000_s1026" type="#_x0000_t75" style="position:absolute;margin-left:367.7pt;margin-top:29.25pt;width:12.15pt;height:6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">
                <v:imagedata r:id="rId2089" o:title=""/>
              </v:shape>
            </w:pict>
          </mc:Fallback>
        </mc:AlternateContent>
      </w:r>
      <w:r w:rsidR="007F29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4494480</wp:posOffset>
                </wp:positionH>
                <wp:positionV relativeFrom="paragraph">
                  <wp:posOffset>327480</wp:posOffset>
                </wp:positionV>
                <wp:extent cx="136080" cy="202320"/>
                <wp:effectExtent l="38100" t="38100" r="35560" b="45720"/>
                <wp:wrapNone/>
                <wp:docPr id="2929" name="Ink 2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1360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9" o:spid="_x0000_s1026" type="#_x0000_t75" style="position:absolute;margin-left:353.1pt;margin-top:24.9pt;width:12.35pt;height:17.7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">
                <v:imagedata r:id="rId2091" o:title=""/>
              </v:shape>
            </w:pict>
          </mc:Fallback>
        </mc:AlternateContent>
      </w:r>
      <w:r w:rsidR="007F29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3143400</wp:posOffset>
                </wp:positionH>
                <wp:positionV relativeFrom="paragraph">
                  <wp:posOffset>353040</wp:posOffset>
                </wp:positionV>
                <wp:extent cx="761400" cy="202680"/>
                <wp:effectExtent l="38100" t="38100" r="19685" b="26035"/>
                <wp:wrapNone/>
                <wp:docPr id="2924" name="Ink 2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7614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4" o:spid="_x0000_s1026" type="#_x0000_t75" style="position:absolute;margin-left:246.8pt;margin-top:27.25pt;width:61.5pt;height:17.3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">
                <v:imagedata r:id="rId2093" o:title=""/>
              </v:shape>
            </w:pict>
          </mc:Fallback>
        </mc:AlternateContent>
      </w:r>
      <w:r w:rsidR="007F29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1143960</wp:posOffset>
                </wp:positionH>
                <wp:positionV relativeFrom="paragraph">
                  <wp:posOffset>-99120</wp:posOffset>
                </wp:positionV>
                <wp:extent cx="303120" cy="856080"/>
                <wp:effectExtent l="38100" t="38100" r="40005" b="39370"/>
                <wp:wrapNone/>
                <wp:docPr id="2913" name="Ink 2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303120" cy="85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3" o:spid="_x0000_s1026" type="#_x0000_t75" style="position:absolute;margin-left:89.3pt;margin-top:-8.4pt;width:25.55pt;height:68.9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">
                <v:imagedata r:id="rId2095" o:title=""/>
              </v:shape>
            </w:pict>
          </mc:Fallback>
        </mc:AlternateContent>
      </w:r>
      <w:r w:rsidR="007F29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1420440</wp:posOffset>
                </wp:positionH>
                <wp:positionV relativeFrom="paragraph">
                  <wp:posOffset>84120</wp:posOffset>
                </wp:positionV>
                <wp:extent cx="1081800" cy="434160"/>
                <wp:effectExtent l="38100" t="38100" r="4445" b="42545"/>
                <wp:wrapNone/>
                <wp:docPr id="2908" name="Ink 2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108180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8" o:spid="_x0000_s1026" type="#_x0000_t75" style="position:absolute;margin-left:111.1pt;margin-top:5.9pt;width:86.7pt;height:35.6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">
                <v:imagedata r:id="rId2097" o:title=""/>
              </v:shape>
            </w:pict>
          </mc:Fallback>
        </mc:AlternateContent>
      </w:r>
      <w:r w:rsidR="00D3139F" w:rsidRPr="003B24CB">
        <w:rPr>
          <w:lang w:val="el-GR"/>
        </w:rPr>
        <w:tab/>
      </w:r>
      <w:r w:rsidR="00D3139F" w:rsidRPr="003B24CB">
        <w:rPr>
          <w:lang w:val="el-GR"/>
        </w:rPr>
        <w:tab/>
      </w:r>
      <w:r w:rsidR="00D3139F" w:rsidRPr="003B24CB">
        <w:rPr>
          <w:lang w:val="el-GR"/>
        </w:rPr>
        <w:tab/>
        <w:t xml:space="preserve">   </w:t>
      </w:r>
      <w:r w:rsidR="003B24CB" w:rsidRPr="002A7BE9">
        <w:rPr>
          <w:position w:val="-14"/>
        </w:rPr>
        <w:object w:dxaOrig="3440" w:dyaOrig="420">
          <v:shape id="_x0000_i1110" type="#_x0000_t75" style="width:172pt;height:21pt" o:ole="">
            <v:imagedata r:id="rId2098" o:title=""/>
          </v:shape>
          <o:OLEObject Type="Embed" ProgID="Equation.DSMT4" ShapeID="_x0000_i1110" DrawAspect="Content" ObjectID="_1669724248" r:id="rId2099"/>
        </w:object>
      </w:r>
      <w:r w:rsidR="00D3139F">
        <w:t xml:space="preserve"> </w:t>
      </w:r>
      <w:r w:rsidR="002A7BE9" w:rsidRPr="002A7BE9">
        <w:rPr>
          <w:position w:val="-6"/>
        </w:rPr>
        <w:object w:dxaOrig="380" w:dyaOrig="260">
          <v:shape id="_x0000_i1111" type="#_x0000_t75" style="width:19pt;height:13pt" o:ole="">
            <v:imagedata r:id="rId2100" o:title=""/>
          </v:shape>
          <o:OLEObject Type="Embed" ProgID="Equation.DSMT4" ShapeID="_x0000_i1111" DrawAspect="Content" ObjectID="_1669724249" r:id="rId2101"/>
        </w:object>
      </w:r>
    </w:p>
    <w:p w:rsidR="00D3139F" w:rsidRDefault="007F2932" w:rsidP="00D3139F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1402440</wp:posOffset>
                </wp:positionH>
                <wp:positionV relativeFrom="paragraph">
                  <wp:posOffset>112920</wp:posOffset>
                </wp:positionV>
                <wp:extent cx="609120" cy="375120"/>
                <wp:effectExtent l="38100" t="38100" r="38735" b="44450"/>
                <wp:wrapNone/>
                <wp:docPr id="2933" name="Ink 2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60912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3" o:spid="_x0000_s1026" type="#_x0000_t75" style="position:absolute;margin-left:109.75pt;margin-top:8.05pt;width:49.5pt;height:31.3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">
                <v:imagedata r:id="rId2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1390560</wp:posOffset>
                </wp:positionH>
                <wp:positionV relativeFrom="paragraph">
                  <wp:posOffset>156840</wp:posOffset>
                </wp:positionV>
                <wp:extent cx="502560" cy="309600"/>
                <wp:effectExtent l="38100" t="38100" r="31115" b="33655"/>
                <wp:wrapNone/>
                <wp:docPr id="2932" name="Ink 2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50256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2" o:spid="_x0000_s1026" type="#_x0000_t75" style="position:absolute;margin-left:108.7pt;margin-top:11.55pt;width:41.3pt;height:26.0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">
                <v:imagedata r:id="rId2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4056360</wp:posOffset>
                </wp:positionH>
                <wp:positionV relativeFrom="paragraph">
                  <wp:posOffset>-67440</wp:posOffset>
                </wp:positionV>
                <wp:extent cx="362880" cy="243720"/>
                <wp:effectExtent l="38100" t="38100" r="37465" b="42545"/>
                <wp:wrapNone/>
                <wp:docPr id="2928" name="Ink 2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36288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8" o:spid="_x0000_s1026" type="#_x0000_t75" style="position:absolute;margin-left:318.5pt;margin-top:-6pt;width:30.3pt;height:20.7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">
                <v:imagedata r:id="rId2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4084440</wp:posOffset>
                </wp:positionH>
                <wp:positionV relativeFrom="paragraph">
                  <wp:posOffset>-54840</wp:posOffset>
                </wp:positionV>
                <wp:extent cx="290880" cy="191880"/>
                <wp:effectExtent l="38100" t="38100" r="13970" b="36830"/>
                <wp:wrapNone/>
                <wp:docPr id="2927" name="Ink 2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2908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7" o:spid="_x0000_s1026" type="#_x0000_t75" style="position:absolute;margin-left:320.9pt;margin-top:-5.15pt;width:24.3pt;height:16.8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">
                <v:imagedata r:id="rId2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4197120</wp:posOffset>
                </wp:positionH>
                <wp:positionV relativeFrom="paragraph">
                  <wp:posOffset>31560</wp:posOffset>
                </wp:positionV>
                <wp:extent cx="101520" cy="12960"/>
                <wp:effectExtent l="38100" t="38100" r="32385" b="44450"/>
                <wp:wrapNone/>
                <wp:docPr id="2926" name="Ink 2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101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6" o:spid="_x0000_s1026" type="#_x0000_t75" style="position:absolute;margin-left:329.7pt;margin-top:1.7pt;width:9.6pt;height:2.6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">
                <v:imagedata r:id="rId2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4073280</wp:posOffset>
                </wp:positionH>
                <wp:positionV relativeFrom="paragraph">
                  <wp:posOffset>-76800</wp:posOffset>
                </wp:positionV>
                <wp:extent cx="182160" cy="223560"/>
                <wp:effectExtent l="38100" t="38100" r="27940" b="43180"/>
                <wp:wrapNone/>
                <wp:docPr id="2925" name="Ink 2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18216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5" o:spid="_x0000_s1026" type="#_x0000_t75" style="position:absolute;margin-left:320.05pt;margin-top:-6.8pt;width:15.85pt;height:19.1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">
                <v:imagedata r:id="rId2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2976000</wp:posOffset>
                </wp:positionH>
                <wp:positionV relativeFrom="paragraph">
                  <wp:posOffset>139200</wp:posOffset>
                </wp:positionV>
                <wp:extent cx="126000" cy="350280"/>
                <wp:effectExtent l="38100" t="38100" r="26670" b="31115"/>
                <wp:wrapNone/>
                <wp:docPr id="2920" name="Ink 2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12600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0" o:spid="_x0000_s1026" type="#_x0000_t75" style="position:absolute;margin-left:233.75pt;margin-top:10.25pt;width:11.3pt;height:29.2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">
                <v:imagedata r:id="rId2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2830560</wp:posOffset>
                </wp:positionH>
                <wp:positionV relativeFrom="paragraph">
                  <wp:posOffset>399120</wp:posOffset>
                </wp:positionV>
                <wp:extent cx="74520" cy="43200"/>
                <wp:effectExtent l="19050" t="19050" r="20955" b="33020"/>
                <wp:wrapNone/>
                <wp:docPr id="2919" name="Ink 2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745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9" o:spid="_x0000_s1026" type="#_x0000_t75" style="position:absolute;margin-left:222.55pt;margin-top:31.1pt;width:6.9pt;height:4.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">
                <v:imagedata r:id="rId2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2593680</wp:posOffset>
                </wp:positionH>
                <wp:positionV relativeFrom="paragraph">
                  <wp:posOffset>388320</wp:posOffset>
                </wp:positionV>
                <wp:extent cx="31680" cy="32400"/>
                <wp:effectExtent l="38100" t="38100" r="26035" b="24765"/>
                <wp:wrapNone/>
                <wp:docPr id="2918" name="Ink 2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316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8" o:spid="_x0000_s1026" type="#_x0000_t75" style="position:absolute;margin-left:203.5pt;margin-top:30pt;width:3.9pt;height:3.7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">
                <v:imagedata r:id="rId2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2437440</wp:posOffset>
                </wp:positionH>
                <wp:positionV relativeFrom="paragraph">
                  <wp:posOffset>418200</wp:posOffset>
                </wp:positionV>
                <wp:extent cx="20160" cy="13680"/>
                <wp:effectExtent l="38100" t="38100" r="37465" b="24765"/>
                <wp:wrapNone/>
                <wp:docPr id="2917" name="Ink 2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20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7" o:spid="_x0000_s1026" type="#_x0000_t75" style="position:absolute;margin-left:191.3pt;margin-top:32.35pt;width:2.95pt;height:2.4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">
                <v:imagedata r:id="rId2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2189760</wp:posOffset>
                </wp:positionH>
                <wp:positionV relativeFrom="paragraph">
                  <wp:posOffset>409560</wp:posOffset>
                </wp:positionV>
                <wp:extent cx="14760" cy="15480"/>
                <wp:effectExtent l="38100" t="38100" r="42545" b="41910"/>
                <wp:wrapNone/>
                <wp:docPr id="2916" name="Ink 2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4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6" o:spid="_x0000_s1026" type="#_x0000_t75" style="position:absolute;margin-left:171.6pt;margin-top:31.6pt;width:2.6pt;height:2.8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">
                <v:imagedata r:id="rId2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2080680</wp:posOffset>
                </wp:positionH>
                <wp:positionV relativeFrom="paragraph">
                  <wp:posOffset>127680</wp:posOffset>
                </wp:positionV>
                <wp:extent cx="198000" cy="418680"/>
                <wp:effectExtent l="38100" t="38100" r="31115" b="38735"/>
                <wp:wrapNone/>
                <wp:docPr id="2915" name="Ink 2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19800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5" o:spid="_x0000_s1026" type="#_x0000_t75" style="position:absolute;margin-left:163.1pt;margin-top:9.3pt;width:17.1pt;height:34.5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">
                <v:imagedata r:id="rId2125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3829200</wp:posOffset>
                </wp:positionH>
                <wp:positionV relativeFrom="paragraph">
                  <wp:posOffset>292920</wp:posOffset>
                </wp:positionV>
                <wp:extent cx="290880" cy="117000"/>
                <wp:effectExtent l="38100" t="38100" r="52070" b="54610"/>
                <wp:wrapNone/>
                <wp:docPr id="2855" name="Ink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2908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5" o:spid="_x0000_s1026" type="#_x0000_t75" style="position:absolute;margin-left:300.5pt;margin-top:22.05pt;width:24.9pt;height:11.2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">
                <v:imagedata r:id="rId2127" o:title=""/>
              </v:shape>
            </w:pict>
          </mc:Fallback>
        </mc:AlternateContent>
      </w:r>
      <w:r w:rsidR="009F0E9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4295760</wp:posOffset>
                </wp:positionH>
                <wp:positionV relativeFrom="paragraph">
                  <wp:posOffset>139920</wp:posOffset>
                </wp:positionV>
                <wp:extent cx="360" cy="360"/>
                <wp:effectExtent l="0" t="0" r="0" b="0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337.25pt;margin-top:10pt;width:2.05pt;height:2.0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">
                <v:imagedata r:id="rId326" o:title=""/>
              </v:shape>
            </w:pict>
          </mc:Fallback>
        </mc:AlternateContent>
      </w:r>
      <w:r w:rsidR="00D3139F">
        <w:tab/>
      </w:r>
      <w:r w:rsidR="00D3139F">
        <w:tab/>
      </w:r>
      <w:r w:rsidR="00D3139F">
        <w:tab/>
        <w:t xml:space="preserve">   </w:t>
      </w:r>
      <w:r w:rsidR="002A7BE9" w:rsidRPr="002A7BE9">
        <w:rPr>
          <w:position w:val="-6"/>
        </w:rPr>
        <w:object w:dxaOrig="620" w:dyaOrig="240">
          <v:shape id="_x0000_i1112" type="#_x0000_t75" style="width:31pt;height:12pt" o:ole="">
            <v:imagedata r:id="rId2129" o:title=""/>
          </v:shape>
          <o:OLEObject Type="Embed" ProgID="Equation.DSMT4" ShapeID="_x0000_i1112" DrawAspect="Content" ObjectID="_1669724250" r:id="rId2130"/>
        </w:object>
      </w:r>
    </w:p>
    <w:p w:rsidR="00D3139F" w:rsidRPr="003B24CB" w:rsidRDefault="007F2932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6446760</wp:posOffset>
                </wp:positionH>
                <wp:positionV relativeFrom="paragraph">
                  <wp:posOffset>364560</wp:posOffset>
                </wp:positionV>
                <wp:extent cx="360" cy="360"/>
                <wp:effectExtent l="0" t="0" r="0" b="0"/>
                <wp:wrapNone/>
                <wp:docPr id="2910" name="Ink 2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0" o:spid="_x0000_s1026" type="#_x0000_t75" style="position:absolute;margin-left:506.6pt;margin-top:27.7pt;width:2.05pt;height:2.0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ALh/AQAAMAMAAA4AAABkcnMvZTJvRG9jLnhtbJxSy07DMBC8I/EP&#10;lu80SUEVRE16oELqgdIDfIBx7MYi9kZrp0n/nk36BiGkXqJ9O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346eErHHCEiuSzoacDDosYHmJQJ1o3/oLu9Noe1eIMusyTujb/juYrrrAJBXv+3uQ&#10;VO+DM8zdv4cJZ9unsRc+n+c9pbNDz7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">
                <v:imagedata r:id="rId2132" o:title=""/>
              </v:shape>
            </w:pict>
          </mc:Fallback>
        </mc:AlternateContent>
      </w:r>
      <w:r w:rsidR="00D3139F" w:rsidRPr="00DA6D1A">
        <w:rPr>
          <w:lang w:val="el-GR"/>
        </w:rPr>
        <w:tab/>
      </w:r>
      <w:r w:rsidR="00D3139F" w:rsidRPr="003B24CB">
        <w:rPr>
          <w:b/>
          <w:color w:val="FF0000"/>
          <w:highlight w:val="yellow"/>
          <w:lang w:val="el-GR"/>
        </w:rPr>
        <w:t xml:space="preserve">Άρα: η </w:t>
      </w:r>
      <w:r w:rsidR="002A7BE9" w:rsidRPr="003B24CB">
        <w:rPr>
          <w:b/>
          <w:color w:val="FF0000"/>
          <w:position w:val="-12"/>
          <w:highlight w:val="yellow"/>
        </w:rPr>
        <w:object w:dxaOrig="320" w:dyaOrig="380">
          <v:shape id="_x0000_i1113" type="#_x0000_t75" style="width:16pt;height:19pt" o:ole="">
            <v:imagedata r:id="rId2133" o:title=""/>
          </v:shape>
          <o:OLEObject Type="Embed" ProgID="Equation.DSMT4" ShapeID="_x0000_i1113" DrawAspect="Content" ObjectID="_1669724251" r:id="rId2134"/>
        </w:object>
      </w:r>
      <w:r w:rsidR="00D3139F" w:rsidRPr="003B24CB">
        <w:rPr>
          <w:b/>
          <w:color w:val="FF0000"/>
          <w:highlight w:val="yellow"/>
          <w:lang w:val="el-GR"/>
        </w:rPr>
        <w:t xml:space="preserve"> είναι «μονοσήμαντη» </w:t>
      </w:r>
      <w:r w:rsidR="002A7BE9" w:rsidRPr="003B24CB">
        <w:rPr>
          <w:b/>
          <w:color w:val="FF0000"/>
          <w:position w:val="-6"/>
          <w:highlight w:val="yellow"/>
        </w:rPr>
        <w:object w:dxaOrig="380" w:dyaOrig="260">
          <v:shape id="_x0000_i1114" type="#_x0000_t75" style="width:19pt;height:13pt" o:ole="">
            <v:imagedata r:id="rId2135" o:title=""/>
          </v:shape>
          <o:OLEObject Type="Embed" ProgID="Equation.DSMT4" ShapeID="_x0000_i1114" DrawAspect="Content" ObjectID="_1669724252" r:id="rId2136"/>
        </w:object>
      </w:r>
      <w:r w:rsidR="002A7BE9" w:rsidRPr="003B24CB">
        <w:rPr>
          <w:b/>
          <w:color w:val="FF0000"/>
          <w:position w:val="-6"/>
          <w:highlight w:val="yellow"/>
        </w:rPr>
        <w:object w:dxaOrig="620" w:dyaOrig="240">
          <v:shape id="_x0000_i1115" type="#_x0000_t75" style="width:31pt;height:12pt" o:ole="">
            <v:imagedata r:id="rId2137" o:title=""/>
          </v:shape>
          <o:OLEObject Type="Embed" ProgID="Equation.DSMT4" ShapeID="_x0000_i1115" DrawAspect="Content" ObjectID="_1669724253" r:id="rId2138"/>
        </w:object>
      </w:r>
    </w:p>
    <w:p w:rsidR="00D3139F" w:rsidRPr="00FF45CB" w:rsidRDefault="007F2932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894840</wp:posOffset>
                </wp:positionH>
                <wp:positionV relativeFrom="paragraph">
                  <wp:posOffset>2460</wp:posOffset>
                </wp:positionV>
                <wp:extent cx="3219120" cy="56160"/>
                <wp:effectExtent l="38100" t="38100" r="38735" b="39370"/>
                <wp:wrapNone/>
                <wp:docPr id="2934" name="Ink 2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32191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4" o:spid="_x0000_s1026" type="#_x0000_t75" style="position:absolute;margin-left:69.9pt;margin-top:-.5pt;width:254.8pt;height:5.9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">
                <v:imagedata r:id="rId2140" o:title=""/>
              </v:shape>
            </w:pict>
          </mc:Fallback>
        </mc:AlternateContent>
      </w:r>
      <w:r w:rsidR="00D3139F" w:rsidRPr="00F17033">
        <w:rPr>
          <w:lang w:val="el-GR"/>
        </w:rPr>
        <w:tab/>
      </w:r>
      <w:r w:rsidR="00D3139F" w:rsidRPr="00F17033">
        <w:rPr>
          <w:lang w:val="el-GR"/>
        </w:rPr>
        <w:tab/>
      </w:r>
      <w:r w:rsidR="00D3139F" w:rsidRPr="00FF45CB">
        <w:rPr>
          <w:lang w:val="el-GR"/>
        </w:rPr>
        <w:t xml:space="preserve">   </w:t>
      </w:r>
    </w:p>
    <w:p w:rsidR="00D3139F" w:rsidRDefault="00D3139F" w:rsidP="00441087">
      <w:pPr>
        <w:pStyle w:val="Heading3"/>
      </w:pPr>
      <w:r>
        <w:br w:type="page"/>
      </w:r>
      <w:r w:rsidRPr="00FF45CB">
        <w:lastRenderedPageBreak/>
        <w:t xml:space="preserve"> </w:t>
      </w:r>
      <w:r w:rsidR="003B24CB" w:rsidRPr="00A3521A">
        <w:t xml:space="preserve">Μια απεικόνιση </w:t>
      </w:r>
      <w:r w:rsidR="002A7BE9" w:rsidRPr="002A7BE9">
        <w:rPr>
          <w:position w:val="-12"/>
        </w:rPr>
        <w:object w:dxaOrig="1219" w:dyaOrig="360">
          <v:shape id="_x0000_i1116" type="#_x0000_t75" style="width:60.95pt;height:18pt" o:ole="">
            <v:imagedata r:id="rId2141" o:title=""/>
          </v:shape>
          <o:OLEObject Type="Embed" ProgID="Equation.DSMT4" ShapeID="_x0000_i1116" DrawAspect="Content" ObjectID="_1669724254" r:id="rId2142"/>
        </w:object>
      </w:r>
      <w:r w:rsidRPr="00FF45CB">
        <w:t xml:space="preserve"> λέγεται «</w:t>
      </w:r>
      <w:proofErr w:type="spellStart"/>
      <w:r w:rsidRPr="003274E4">
        <w:t>αμφιμονοσήμαντη</w:t>
      </w:r>
      <w:proofErr w:type="spellEnd"/>
      <w:r>
        <w:t>»</w:t>
      </w:r>
    </w:p>
    <w:p w:rsidR="003B24CB" w:rsidRDefault="00AF08ED" w:rsidP="00D3139F">
      <w:pPr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2491800</wp:posOffset>
                </wp:positionH>
                <wp:positionV relativeFrom="paragraph">
                  <wp:posOffset>216300</wp:posOffset>
                </wp:positionV>
                <wp:extent cx="30240" cy="16920"/>
                <wp:effectExtent l="38100" t="38100" r="46355" b="59690"/>
                <wp:wrapNone/>
                <wp:docPr id="3399" name="Ink 3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30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9" o:spid="_x0000_s1026" type="#_x0000_t75" style="position:absolute;margin-left:195.2pt;margin-top:16.05pt;width:4.45pt;height:3.4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">
                <v:imagedata r:id="rId214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5583120</wp:posOffset>
                </wp:positionH>
                <wp:positionV relativeFrom="paragraph">
                  <wp:posOffset>307980</wp:posOffset>
                </wp:positionV>
                <wp:extent cx="219600" cy="131040"/>
                <wp:effectExtent l="38100" t="38100" r="28575" b="40640"/>
                <wp:wrapNone/>
                <wp:docPr id="2984" name="Ink 2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2196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4" o:spid="_x0000_s1026" type="#_x0000_t75" style="position:absolute;margin-left:439pt;margin-top:23.45pt;width:18.7pt;height:11.8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">
                <v:imagedata r:id="rId214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5484480</wp:posOffset>
                </wp:positionH>
                <wp:positionV relativeFrom="paragraph">
                  <wp:posOffset>157860</wp:posOffset>
                </wp:positionV>
                <wp:extent cx="377640" cy="124920"/>
                <wp:effectExtent l="19050" t="38100" r="22860" b="27940"/>
                <wp:wrapNone/>
                <wp:docPr id="2981" name="Ink 2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3776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1" o:spid="_x0000_s1026" type="#_x0000_t75" style="position:absolute;margin-left:431.35pt;margin-top:11.85pt;width:30.9pt;height:11.2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">
                <v:imagedata r:id="rId2148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5402040</wp:posOffset>
                </wp:positionH>
                <wp:positionV relativeFrom="paragraph">
                  <wp:posOffset>170460</wp:posOffset>
                </wp:positionV>
                <wp:extent cx="69840" cy="105840"/>
                <wp:effectExtent l="19050" t="38100" r="26035" b="46990"/>
                <wp:wrapNone/>
                <wp:docPr id="2980" name="Ink 2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698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0" o:spid="_x0000_s1026" type="#_x0000_t75" style="position:absolute;margin-left:425pt;margin-top:12.55pt;width:6.75pt;height:9.9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">
                <v:imagedata r:id="rId2150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5304120</wp:posOffset>
                </wp:positionH>
                <wp:positionV relativeFrom="paragraph">
                  <wp:posOffset>113580</wp:posOffset>
                </wp:positionV>
                <wp:extent cx="69840" cy="276840"/>
                <wp:effectExtent l="38100" t="38100" r="6985" b="28575"/>
                <wp:wrapNone/>
                <wp:docPr id="2979" name="Ink 2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6984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9" o:spid="_x0000_s1026" type="#_x0000_t75" style="position:absolute;margin-left:416.9pt;margin-top:8.4pt;width:6.75pt;height:23.1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">
                <v:imagedata r:id="rId2152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5300520</wp:posOffset>
                </wp:positionH>
                <wp:positionV relativeFrom="paragraph">
                  <wp:posOffset>167940</wp:posOffset>
                </wp:positionV>
                <wp:extent cx="94680" cy="95760"/>
                <wp:effectExtent l="38100" t="38100" r="38735" b="38100"/>
                <wp:wrapNone/>
                <wp:docPr id="2978" name="Ink 2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946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8" o:spid="_x0000_s1026" type="#_x0000_t75" style="position:absolute;margin-left:416.7pt;margin-top:12.5pt;width:8.8pt;height:9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">
                <v:imagedata r:id="rId215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6019440</wp:posOffset>
                </wp:positionH>
                <wp:positionV relativeFrom="paragraph">
                  <wp:posOffset>-241740</wp:posOffset>
                </wp:positionV>
                <wp:extent cx="96120" cy="227520"/>
                <wp:effectExtent l="38100" t="38100" r="37465" b="39370"/>
                <wp:wrapNone/>
                <wp:docPr id="2977" name="Ink 2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961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7" o:spid="_x0000_s1026" type="#_x0000_t75" style="position:absolute;margin-left:473.15pt;margin-top:-19.8pt;width:9.05pt;height:19.4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">
                <v:imagedata r:id="rId215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5984160</wp:posOffset>
                </wp:positionH>
                <wp:positionV relativeFrom="paragraph">
                  <wp:posOffset>-245340</wp:posOffset>
                </wp:positionV>
                <wp:extent cx="136800" cy="235080"/>
                <wp:effectExtent l="38100" t="38100" r="34925" b="31750"/>
                <wp:wrapNone/>
                <wp:docPr id="2976" name="Ink 2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1368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6" o:spid="_x0000_s1026" type="#_x0000_t75" style="position:absolute;margin-left:470.45pt;margin-top:-20pt;width:12.35pt;height:20.0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">
                <v:imagedata r:id="rId2158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6125640</wp:posOffset>
                </wp:positionH>
                <wp:positionV relativeFrom="paragraph">
                  <wp:posOffset>-287100</wp:posOffset>
                </wp:positionV>
                <wp:extent cx="87120" cy="327960"/>
                <wp:effectExtent l="38100" t="38100" r="27305" b="34290"/>
                <wp:wrapNone/>
                <wp:docPr id="2975" name="Ink 2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8712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5" o:spid="_x0000_s1026" type="#_x0000_t75" style="position:absolute;margin-left:481.8pt;margin-top:-23.3pt;width:8.3pt;height:27.2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">
                <v:imagedata r:id="rId2160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5969400</wp:posOffset>
                </wp:positionH>
                <wp:positionV relativeFrom="paragraph">
                  <wp:posOffset>-250740</wp:posOffset>
                </wp:positionV>
                <wp:extent cx="33120" cy="227520"/>
                <wp:effectExtent l="38100" t="38100" r="43180" b="39370"/>
                <wp:wrapNone/>
                <wp:docPr id="2974" name="Ink 2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331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4" o:spid="_x0000_s1026" type="#_x0000_t75" style="position:absolute;margin-left:469.35pt;margin-top:-20.45pt;width:3.95pt;height:19.2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">
                <v:imagedata r:id="rId2162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6010080</wp:posOffset>
                </wp:positionH>
                <wp:positionV relativeFrom="paragraph">
                  <wp:posOffset>-193140</wp:posOffset>
                </wp:positionV>
                <wp:extent cx="105120" cy="119160"/>
                <wp:effectExtent l="19050" t="38100" r="28575" b="33655"/>
                <wp:wrapNone/>
                <wp:docPr id="2973" name="Ink 2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1051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3" o:spid="_x0000_s1026" type="#_x0000_t75" style="position:absolute;margin-left:472.7pt;margin-top:-15.9pt;width:9.4pt;height:10.7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">
                <v:imagedata r:id="rId216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6009000</wp:posOffset>
                </wp:positionH>
                <wp:positionV relativeFrom="paragraph">
                  <wp:posOffset>-186660</wp:posOffset>
                </wp:positionV>
                <wp:extent cx="111600" cy="66600"/>
                <wp:effectExtent l="38100" t="38100" r="22225" b="29210"/>
                <wp:wrapNone/>
                <wp:docPr id="2972" name="Ink 2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1116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2" o:spid="_x0000_s1026" type="#_x0000_t75" style="position:absolute;margin-left:472.5pt;margin-top:-15.3pt;width:10.1pt;height:6.6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">
                <v:imagedata r:id="rId216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5822520</wp:posOffset>
                </wp:positionH>
                <wp:positionV relativeFrom="paragraph">
                  <wp:posOffset>-129780</wp:posOffset>
                </wp:positionV>
                <wp:extent cx="154800" cy="63360"/>
                <wp:effectExtent l="38100" t="38100" r="36195" b="32385"/>
                <wp:wrapNone/>
                <wp:docPr id="2971" name="Ink 2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548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1" o:spid="_x0000_s1026" type="#_x0000_t75" style="position:absolute;margin-left:457.7pt;margin-top:-10.9pt;width:13.7pt;height:6.5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">
                <v:imagedata r:id="rId2168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5874360</wp:posOffset>
                </wp:positionH>
                <wp:positionV relativeFrom="paragraph">
                  <wp:posOffset>-313020</wp:posOffset>
                </wp:positionV>
                <wp:extent cx="57600" cy="294840"/>
                <wp:effectExtent l="19050" t="38100" r="38100" b="29210"/>
                <wp:wrapNone/>
                <wp:docPr id="2970" name="Ink 2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576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0" o:spid="_x0000_s1026" type="#_x0000_t75" style="position:absolute;margin-left:461.85pt;margin-top:-25.45pt;width:6.05pt;height:24.7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">
                <v:imagedata r:id="rId2170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6090000</wp:posOffset>
                </wp:positionH>
                <wp:positionV relativeFrom="paragraph">
                  <wp:posOffset>-452700</wp:posOffset>
                </wp:positionV>
                <wp:extent cx="7560" cy="21600"/>
                <wp:effectExtent l="19050" t="19050" r="31115" b="35560"/>
                <wp:wrapNone/>
                <wp:docPr id="2969" name="Ink 2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75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9" o:spid="_x0000_s1026" type="#_x0000_t75" style="position:absolute;margin-left:478.95pt;margin-top:-36.2pt;width:1.8pt;height:2.7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">
                <v:imagedata r:id="rId2172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6074880</wp:posOffset>
                </wp:positionH>
                <wp:positionV relativeFrom="paragraph">
                  <wp:posOffset>-635220</wp:posOffset>
                </wp:positionV>
                <wp:extent cx="30240" cy="120600"/>
                <wp:effectExtent l="38100" t="38100" r="27305" b="32385"/>
                <wp:wrapNone/>
                <wp:docPr id="2968" name="Ink 2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302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8" o:spid="_x0000_s1026" type="#_x0000_t75" style="position:absolute;margin-left:477.65pt;margin-top:-50.75pt;width:3.85pt;height:11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">
                <v:imagedata r:id="rId217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5982360</wp:posOffset>
                </wp:positionH>
                <wp:positionV relativeFrom="paragraph">
                  <wp:posOffset>-599940</wp:posOffset>
                </wp:positionV>
                <wp:extent cx="12960" cy="202320"/>
                <wp:effectExtent l="38100" t="38100" r="25400" b="26670"/>
                <wp:wrapNone/>
                <wp:docPr id="2967" name="Ink 2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1296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7" o:spid="_x0000_s1026" type="#_x0000_t75" style="position:absolute;margin-left:470.35pt;margin-top:-47.75pt;width:2.2pt;height:17.1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">
                <v:imagedata r:id="rId217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5957160</wp:posOffset>
                </wp:positionH>
                <wp:positionV relativeFrom="paragraph">
                  <wp:posOffset>-552780</wp:posOffset>
                </wp:positionV>
                <wp:extent cx="14040" cy="132120"/>
                <wp:effectExtent l="38100" t="38100" r="43180" b="39370"/>
                <wp:wrapNone/>
                <wp:docPr id="2966" name="Ink 2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4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6" o:spid="_x0000_s1026" type="#_x0000_t75" style="position:absolute;margin-left:468.3pt;margin-top:-44.25pt;width:2.55pt;height:11.8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">
                <v:imagedata r:id="rId2178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5961840</wp:posOffset>
                </wp:positionH>
                <wp:positionV relativeFrom="paragraph">
                  <wp:posOffset>-966420</wp:posOffset>
                </wp:positionV>
                <wp:extent cx="114480" cy="127800"/>
                <wp:effectExtent l="38100" t="38100" r="38100" b="24765"/>
                <wp:wrapNone/>
                <wp:docPr id="2965" name="Ink 2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1144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5" o:spid="_x0000_s1026" type="#_x0000_t75" style="position:absolute;margin-left:468.75pt;margin-top:-76.7pt;width:10.25pt;height:11.4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">
                <v:imagedata r:id="rId2180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5914320</wp:posOffset>
                </wp:positionH>
                <wp:positionV relativeFrom="paragraph">
                  <wp:posOffset>-954180</wp:posOffset>
                </wp:positionV>
                <wp:extent cx="63000" cy="299880"/>
                <wp:effectExtent l="38100" t="38100" r="32385" b="43180"/>
                <wp:wrapNone/>
                <wp:docPr id="2964" name="Ink 2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6300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4" o:spid="_x0000_s1026" type="#_x0000_t75" style="position:absolute;margin-left:465.05pt;margin-top:-75.8pt;width:6.4pt;height:25.0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">
                <v:imagedata r:id="rId2182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5818920</wp:posOffset>
                </wp:positionH>
                <wp:positionV relativeFrom="paragraph">
                  <wp:posOffset>-827820</wp:posOffset>
                </wp:positionV>
                <wp:extent cx="36360" cy="86400"/>
                <wp:effectExtent l="38100" t="38100" r="40005" b="27940"/>
                <wp:wrapNone/>
                <wp:docPr id="2963" name="Ink 2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363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3" o:spid="_x0000_s1026" type="#_x0000_t75" style="position:absolute;margin-left:457.5pt;margin-top:-65.85pt;width:4.35pt;height:8.1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">
                <v:imagedata r:id="rId218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5660520</wp:posOffset>
                </wp:positionH>
                <wp:positionV relativeFrom="paragraph">
                  <wp:posOffset>-800820</wp:posOffset>
                </wp:positionV>
                <wp:extent cx="167760" cy="28080"/>
                <wp:effectExtent l="19050" t="38100" r="22860" b="29210"/>
                <wp:wrapNone/>
                <wp:docPr id="2962" name="Ink 2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1677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2" o:spid="_x0000_s1026" type="#_x0000_t75" style="position:absolute;margin-left:445.25pt;margin-top:-63.65pt;width:14.25pt;height:3.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">
                <v:imagedata r:id="rId218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5518680</wp:posOffset>
                </wp:positionH>
                <wp:positionV relativeFrom="paragraph">
                  <wp:posOffset>-940500</wp:posOffset>
                </wp:positionV>
                <wp:extent cx="144720" cy="282240"/>
                <wp:effectExtent l="38100" t="38100" r="27305" b="41910"/>
                <wp:wrapNone/>
                <wp:docPr id="2961" name="Ink 2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14472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1" o:spid="_x0000_s1026" type="#_x0000_t75" style="position:absolute;margin-left:433.85pt;margin-top:-74.65pt;width:12.75pt;height:23.5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">
                <v:imagedata r:id="rId2188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5556480</wp:posOffset>
                </wp:positionH>
                <wp:positionV relativeFrom="paragraph">
                  <wp:posOffset>-948420</wp:posOffset>
                </wp:positionV>
                <wp:extent cx="77400" cy="281160"/>
                <wp:effectExtent l="38100" t="38100" r="37465" b="43180"/>
                <wp:wrapNone/>
                <wp:docPr id="2960" name="Ink 2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7740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0" o:spid="_x0000_s1026" type="#_x0000_t75" style="position:absolute;margin-left:436.9pt;margin-top:-75.35pt;width:7.5pt;height:23.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">
                <v:imagedata r:id="rId2190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5368560</wp:posOffset>
                </wp:positionH>
                <wp:positionV relativeFrom="paragraph">
                  <wp:posOffset>-727020</wp:posOffset>
                </wp:positionV>
                <wp:extent cx="20160" cy="30960"/>
                <wp:effectExtent l="19050" t="19050" r="18415" b="26670"/>
                <wp:wrapNone/>
                <wp:docPr id="2959" name="Ink 2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201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9" o:spid="_x0000_s1026" type="#_x0000_t75" style="position:absolute;margin-left:422.1pt;margin-top:-57.75pt;width:2.75pt;height:3.6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">
                <v:imagedata r:id="rId2192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5368920</wp:posOffset>
                </wp:positionH>
                <wp:positionV relativeFrom="paragraph">
                  <wp:posOffset>-844740</wp:posOffset>
                </wp:positionV>
                <wp:extent cx="10800" cy="21240"/>
                <wp:effectExtent l="38100" t="38100" r="27305" b="36195"/>
                <wp:wrapNone/>
                <wp:docPr id="2958" name="Ink 2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10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8" o:spid="_x0000_s1026" type="#_x0000_t75" style="position:absolute;margin-left:422.15pt;margin-top:-67.15pt;width:2.05pt;height:2.9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">
                <v:imagedata r:id="rId219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5086680</wp:posOffset>
                </wp:positionH>
                <wp:positionV relativeFrom="paragraph">
                  <wp:posOffset>-707220</wp:posOffset>
                </wp:positionV>
                <wp:extent cx="156600" cy="54360"/>
                <wp:effectExtent l="38100" t="38100" r="34290" b="22225"/>
                <wp:wrapNone/>
                <wp:docPr id="2957" name="Ink 2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566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7" o:spid="_x0000_s1026" type="#_x0000_t75" style="position:absolute;margin-left:399.9pt;margin-top:-56.35pt;width:13.65pt;height:5.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">
                <v:imagedata r:id="rId219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5138520</wp:posOffset>
                </wp:positionH>
                <wp:positionV relativeFrom="paragraph">
                  <wp:posOffset>-1029780</wp:posOffset>
                </wp:positionV>
                <wp:extent cx="112680" cy="498240"/>
                <wp:effectExtent l="38100" t="38100" r="40005" b="35560"/>
                <wp:wrapNone/>
                <wp:docPr id="2956" name="Ink 2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112680" cy="49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6" o:spid="_x0000_s1026" type="#_x0000_t75" style="position:absolute;margin-left:404pt;margin-top:-81.85pt;width:10.25pt;height:40.6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">
                <v:imagedata r:id="rId2198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4005600</wp:posOffset>
                </wp:positionH>
                <wp:positionV relativeFrom="paragraph">
                  <wp:posOffset>-934380</wp:posOffset>
                </wp:positionV>
                <wp:extent cx="284040" cy="186840"/>
                <wp:effectExtent l="38100" t="38100" r="20955" b="41910"/>
                <wp:wrapNone/>
                <wp:docPr id="2955" name="Ink 2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2840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5" o:spid="_x0000_s1026" type="#_x0000_t75" style="position:absolute;margin-left:314.75pt;margin-top:-74.35pt;width:23.8pt;height:16.3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">
                <v:imagedata r:id="rId2200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3945480</wp:posOffset>
                </wp:positionH>
                <wp:positionV relativeFrom="paragraph">
                  <wp:posOffset>-962460</wp:posOffset>
                </wp:positionV>
                <wp:extent cx="8280" cy="9720"/>
                <wp:effectExtent l="38100" t="38100" r="29845" b="28575"/>
                <wp:wrapNone/>
                <wp:docPr id="2954" name="Ink 2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8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4" o:spid="_x0000_s1026" type="#_x0000_t75" style="position:absolute;margin-left:309.95pt;margin-top:-76.5pt;width:1.95pt;height:2.1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">
                <v:imagedata r:id="rId2202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3740280</wp:posOffset>
                </wp:positionH>
                <wp:positionV relativeFrom="paragraph">
                  <wp:posOffset>-1103220</wp:posOffset>
                </wp:positionV>
                <wp:extent cx="220320" cy="329400"/>
                <wp:effectExtent l="38100" t="38100" r="27940" b="33020"/>
                <wp:wrapNone/>
                <wp:docPr id="2953" name="Ink 2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22032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3" o:spid="_x0000_s1026" type="#_x0000_t75" style="position:absolute;margin-left:293.8pt;margin-top:-87.6pt;width:18.85pt;height:27.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">
                <v:imagedata r:id="rId220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3577200</wp:posOffset>
                </wp:positionH>
                <wp:positionV relativeFrom="paragraph">
                  <wp:posOffset>-949140</wp:posOffset>
                </wp:positionV>
                <wp:extent cx="80640" cy="190440"/>
                <wp:effectExtent l="38100" t="38100" r="34290" b="38735"/>
                <wp:wrapNone/>
                <wp:docPr id="2952" name="Ink 2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806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2" o:spid="_x0000_s1026" type="#_x0000_t75" style="position:absolute;margin-left:281.1pt;margin-top:-75.5pt;width:7.65pt;height:16.5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">
                <v:imagedata r:id="rId220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3450480</wp:posOffset>
                </wp:positionH>
                <wp:positionV relativeFrom="paragraph">
                  <wp:posOffset>-961020</wp:posOffset>
                </wp:positionV>
                <wp:extent cx="3240" cy="1800"/>
                <wp:effectExtent l="38100" t="38100" r="34925" b="36830"/>
                <wp:wrapNone/>
                <wp:docPr id="2951" name="Ink 2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3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1" o:spid="_x0000_s1026" type="#_x0000_t75" style="position:absolute;margin-left:270.95pt;margin-top:-76.55pt;width:1.6pt;height:1.9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">
                <v:imagedata r:id="rId2208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3422760</wp:posOffset>
                </wp:positionH>
                <wp:positionV relativeFrom="paragraph">
                  <wp:posOffset>-879660</wp:posOffset>
                </wp:positionV>
                <wp:extent cx="64080" cy="268560"/>
                <wp:effectExtent l="38100" t="38100" r="31750" b="36830"/>
                <wp:wrapNone/>
                <wp:docPr id="2950" name="Ink 2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6408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0" o:spid="_x0000_s1026" type="#_x0000_t75" style="position:absolute;margin-left:268.75pt;margin-top:-69.95pt;width:6.55pt;height:22.6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">
                <v:imagedata r:id="rId2210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3324480</wp:posOffset>
                </wp:positionH>
                <wp:positionV relativeFrom="paragraph">
                  <wp:posOffset>-969300</wp:posOffset>
                </wp:positionV>
                <wp:extent cx="15480" cy="10440"/>
                <wp:effectExtent l="38100" t="38100" r="22860" b="27940"/>
                <wp:wrapNone/>
                <wp:docPr id="2949" name="Ink 2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15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9" o:spid="_x0000_s1026" type="#_x0000_t75" style="position:absolute;margin-left:261.05pt;margin-top:-76.85pt;width:2.45pt;height:2.0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">
                <v:imagedata r:id="rId2212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3257520</wp:posOffset>
                </wp:positionH>
                <wp:positionV relativeFrom="paragraph">
                  <wp:posOffset>-894060</wp:posOffset>
                </wp:positionV>
                <wp:extent cx="99360" cy="136800"/>
                <wp:effectExtent l="19050" t="38100" r="34290" b="34925"/>
                <wp:wrapNone/>
                <wp:docPr id="2948" name="Ink 2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99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8" o:spid="_x0000_s1026" type="#_x0000_t75" style="position:absolute;margin-left:256pt;margin-top:-71.05pt;width:8.85pt;height:12.1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">
                <v:imagedata r:id="rId221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3071400</wp:posOffset>
                </wp:positionH>
                <wp:positionV relativeFrom="paragraph">
                  <wp:posOffset>-1050300</wp:posOffset>
                </wp:positionV>
                <wp:extent cx="140400" cy="296280"/>
                <wp:effectExtent l="38100" t="38100" r="12065" b="27940"/>
                <wp:wrapNone/>
                <wp:docPr id="2947" name="Ink 2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14040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7" o:spid="_x0000_s1026" type="#_x0000_t75" style="position:absolute;margin-left:241.05pt;margin-top:-83.45pt;width:12.65pt;height:24.8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">
                <v:imagedata r:id="rId221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3897960</wp:posOffset>
                </wp:positionH>
                <wp:positionV relativeFrom="paragraph">
                  <wp:posOffset>-301140</wp:posOffset>
                </wp:positionV>
                <wp:extent cx="488880" cy="19440"/>
                <wp:effectExtent l="19050" t="19050" r="26035" b="19050"/>
                <wp:wrapNone/>
                <wp:docPr id="2946" name="Ink 2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4888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6" o:spid="_x0000_s1026" type="#_x0000_t75" style="position:absolute;margin-left:306.65pt;margin-top:-24.35pt;width:39.5pt;height:2.6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">
                <v:imagedata r:id="rId2218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2922000</wp:posOffset>
                </wp:positionH>
                <wp:positionV relativeFrom="paragraph">
                  <wp:posOffset>-296100</wp:posOffset>
                </wp:positionV>
                <wp:extent cx="414720" cy="27360"/>
                <wp:effectExtent l="19050" t="19050" r="23495" b="29845"/>
                <wp:wrapNone/>
                <wp:docPr id="2945" name="Ink 2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414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5" o:spid="_x0000_s1026" type="#_x0000_t75" style="position:absolute;margin-left:229.85pt;margin-top:-23.6pt;width:33.2pt;height:2.7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">
                <v:imagedata r:id="rId2220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2820480</wp:posOffset>
                </wp:positionH>
                <wp:positionV relativeFrom="paragraph">
                  <wp:posOffset>-239220</wp:posOffset>
                </wp:positionV>
                <wp:extent cx="30960" cy="17640"/>
                <wp:effectExtent l="38100" t="38100" r="26670" b="40005"/>
                <wp:wrapNone/>
                <wp:docPr id="2944" name="Ink 2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309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4" o:spid="_x0000_s1026" type="#_x0000_t75" style="position:absolute;margin-left:221.45pt;margin-top:-19.45pt;width:3.7pt;height:2.7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">
                <v:imagedata r:id="rId2222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2839560</wp:posOffset>
                </wp:positionH>
                <wp:positionV relativeFrom="paragraph">
                  <wp:posOffset>-239940</wp:posOffset>
                </wp:positionV>
                <wp:extent cx="15120" cy="4320"/>
                <wp:effectExtent l="19050" t="19050" r="23495" b="34290"/>
                <wp:wrapNone/>
                <wp:docPr id="2943" name="Ink 2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151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3" o:spid="_x0000_s1026" type="#_x0000_t75" style="position:absolute;margin-left:223.15pt;margin-top:-19.5pt;width:2.15pt;height:1.4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">
                <v:imagedata r:id="rId222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3263280</wp:posOffset>
                </wp:positionH>
                <wp:positionV relativeFrom="paragraph">
                  <wp:posOffset>-276300</wp:posOffset>
                </wp:positionV>
                <wp:extent cx="912600" cy="318240"/>
                <wp:effectExtent l="38100" t="38100" r="20955" b="43815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91260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1" o:spid="_x0000_s1026" type="#_x0000_t75" style="position:absolute;margin-left:256.3pt;margin-top:-22.35pt;width:73.2pt;height:26.4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">
                <v:imagedata r:id="rId222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4024680</wp:posOffset>
                </wp:positionH>
                <wp:positionV relativeFrom="paragraph">
                  <wp:posOffset>-348660</wp:posOffset>
                </wp:positionV>
                <wp:extent cx="108000" cy="337320"/>
                <wp:effectExtent l="38100" t="38100" r="44450" b="43815"/>
                <wp:wrapNone/>
                <wp:docPr id="2940" name="Ink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10800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0" o:spid="_x0000_s1026" type="#_x0000_t75" style="position:absolute;margin-left:316.2pt;margin-top:-28.15pt;width:10.05pt;height:28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">
                <v:imagedata r:id="rId2228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3889680</wp:posOffset>
                </wp:positionH>
                <wp:positionV relativeFrom="paragraph">
                  <wp:posOffset>-244260</wp:posOffset>
                </wp:positionV>
                <wp:extent cx="129240" cy="195840"/>
                <wp:effectExtent l="19050" t="38100" r="23495" b="33020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1292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9" o:spid="_x0000_s1026" type="#_x0000_t75" style="position:absolute;margin-left:305.5pt;margin-top:-20pt;width:11.8pt;height:16.9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">
                <v:imagedata r:id="rId2230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3702120</wp:posOffset>
                </wp:positionH>
                <wp:positionV relativeFrom="paragraph">
                  <wp:posOffset>-137340</wp:posOffset>
                </wp:positionV>
                <wp:extent cx="68400" cy="3960"/>
                <wp:effectExtent l="38100" t="38100" r="27305" b="34290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684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8" o:spid="_x0000_s1026" type="#_x0000_t75" style="position:absolute;margin-left:290.95pt;margin-top:-11.45pt;width:6.6pt;height:1.7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">
                <v:imagedata r:id="rId2232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3552360</wp:posOffset>
                </wp:positionH>
                <wp:positionV relativeFrom="paragraph">
                  <wp:posOffset>-54900</wp:posOffset>
                </wp:positionV>
                <wp:extent cx="75960" cy="17280"/>
                <wp:effectExtent l="38100" t="38100" r="38735" b="40005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759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7" o:spid="_x0000_s1026" type="#_x0000_t75" style="position:absolute;margin-left:278.95pt;margin-top:-5.1pt;width:7.6pt;height:2.9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">
                <v:imagedata r:id="rId2234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3572880</wp:posOffset>
                </wp:positionH>
                <wp:positionV relativeFrom="paragraph">
                  <wp:posOffset>-272700</wp:posOffset>
                </wp:positionV>
                <wp:extent cx="42480" cy="197280"/>
                <wp:effectExtent l="38100" t="38100" r="34290" b="31750"/>
                <wp:wrapNone/>
                <wp:docPr id="2936" name="Ink 2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424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6" o:spid="_x0000_s1026" type="#_x0000_t75" style="position:absolute;margin-left:280.8pt;margin-top:-22.2pt;width:4.65pt;height:17.1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">
                <v:imagedata r:id="rId2236" o:title=""/>
              </v:shape>
            </w:pict>
          </mc:Fallback>
        </mc:AlternateContent>
      </w:r>
      <w:r w:rsidR="007F2932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3369840</wp:posOffset>
                </wp:positionH>
                <wp:positionV relativeFrom="paragraph">
                  <wp:posOffset>-330300</wp:posOffset>
                </wp:positionV>
                <wp:extent cx="131040" cy="271080"/>
                <wp:effectExtent l="38100" t="38100" r="40640" b="34290"/>
                <wp:wrapNone/>
                <wp:docPr id="2935" name="Ink 2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13104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5" o:spid="_x0000_s1026" type="#_x0000_t75" style="position:absolute;margin-left:264.5pt;margin-top:-26.75pt;width:11.75pt;height:23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">
                <v:imagedata r:id="rId2238" o:title=""/>
              </v:shape>
            </w:pict>
          </mc:Fallback>
        </mc:AlternateContent>
      </w:r>
      <w:r w:rsidR="00D3139F" w:rsidRPr="003B24CB">
        <w:rPr>
          <w:b/>
          <w:color w:val="FF0000"/>
          <w:highlight w:val="yellow"/>
          <w:lang w:val="el-GR"/>
        </w:rPr>
        <w:t>αν είναι «επί» και «μονοσήμαντη».</w:t>
      </w:r>
      <w:r w:rsidR="00D3139F">
        <w:rPr>
          <w:lang w:val="el-GR"/>
        </w:rPr>
        <w:t xml:space="preserve"> </w:t>
      </w:r>
    </w:p>
    <w:p w:rsidR="00D3139F" w:rsidRPr="00FF45CB" w:rsidRDefault="007F2932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4013520</wp:posOffset>
                </wp:positionH>
                <wp:positionV relativeFrom="paragraph">
                  <wp:posOffset>441780</wp:posOffset>
                </wp:positionV>
                <wp:extent cx="270360" cy="22680"/>
                <wp:effectExtent l="38100" t="38100" r="34925" b="34925"/>
                <wp:wrapNone/>
                <wp:docPr id="3024" name="Ink 3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2703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4" o:spid="_x0000_s1026" type="#_x0000_t75" style="position:absolute;margin-left:315.25pt;margin-top:33.95pt;width:23pt;height:3.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">
                <v:imagedata r:id="rId2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875080</wp:posOffset>
                </wp:positionH>
                <wp:positionV relativeFrom="paragraph">
                  <wp:posOffset>631140</wp:posOffset>
                </wp:positionV>
                <wp:extent cx="146160" cy="127800"/>
                <wp:effectExtent l="38100" t="38100" r="44450" b="43815"/>
                <wp:wrapNone/>
                <wp:docPr id="3004" name="Ink 3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1461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4" o:spid="_x0000_s1026" type="#_x0000_t75" style="position:absolute;margin-left:462pt;margin-top:48.9pt;width:12.9pt;height:11.7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">
                <v:imagedata r:id="rId2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5151120</wp:posOffset>
                </wp:positionH>
                <wp:positionV relativeFrom="paragraph">
                  <wp:posOffset>689100</wp:posOffset>
                </wp:positionV>
                <wp:extent cx="93240" cy="86040"/>
                <wp:effectExtent l="38100" t="38100" r="40640" b="28575"/>
                <wp:wrapNone/>
                <wp:docPr id="2999" name="Ink 2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932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9" o:spid="_x0000_s1026" type="#_x0000_t75" style="position:absolute;margin-left:405.05pt;margin-top:53.5pt;width:8.65pt;height:8.2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">
                <v:imagedata r:id="rId2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6192600</wp:posOffset>
                </wp:positionH>
                <wp:positionV relativeFrom="paragraph">
                  <wp:posOffset>41100</wp:posOffset>
                </wp:positionV>
                <wp:extent cx="55080" cy="284400"/>
                <wp:effectExtent l="38100" t="38100" r="40640" b="40005"/>
                <wp:wrapNone/>
                <wp:docPr id="2990" name="Ink 2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5508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0" o:spid="_x0000_s1026" type="#_x0000_t75" style="position:absolute;margin-left:487.1pt;margin-top:2.75pt;width:5.75pt;height:23.8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">
                <v:imagedata r:id="rId2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5885160</wp:posOffset>
                </wp:positionH>
                <wp:positionV relativeFrom="paragraph">
                  <wp:posOffset>74220</wp:posOffset>
                </wp:positionV>
                <wp:extent cx="63720" cy="298080"/>
                <wp:effectExtent l="38100" t="38100" r="31750" b="26035"/>
                <wp:wrapNone/>
                <wp:docPr id="2989" name="Ink 2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6372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9" o:spid="_x0000_s1026" type="#_x0000_t75" style="position:absolute;margin-left:462.65pt;margin-top:5.25pt;width:6.3pt;height:24.6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">
                <v:imagedata r:id="rId2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6134280</wp:posOffset>
                </wp:positionH>
                <wp:positionV relativeFrom="paragraph">
                  <wp:posOffset>155580</wp:posOffset>
                </wp:positionV>
                <wp:extent cx="10440" cy="112320"/>
                <wp:effectExtent l="38100" t="19050" r="27940" b="21590"/>
                <wp:wrapNone/>
                <wp:docPr id="2988" name="Ink 2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04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8" o:spid="_x0000_s1026" type="#_x0000_t75" style="position:absolute;margin-left:482.45pt;margin-top:11.8pt;width:2.05pt;height:9.8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">
                <v:imagedata r:id="rId2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6036000</wp:posOffset>
                </wp:positionH>
                <wp:positionV relativeFrom="paragraph">
                  <wp:posOffset>224700</wp:posOffset>
                </wp:positionV>
                <wp:extent cx="30600" cy="2880"/>
                <wp:effectExtent l="19050" t="19050" r="26670" b="16510"/>
                <wp:wrapNone/>
                <wp:docPr id="2987" name="Ink 2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306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7" o:spid="_x0000_s1026" type="#_x0000_t75" style="position:absolute;margin-left:474.8pt;margin-top:17.2pt;width:3.45pt;height:1.3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">
                <v:imagedata r:id="rId2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5960760</wp:posOffset>
                </wp:positionH>
                <wp:positionV relativeFrom="paragraph">
                  <wp:posOffset>141540</wp:posOffset>
                </wp:positionV>
                <wp:extent cx="16920" cy="108000"/>
                <wp:effectExtent l="38100" t="38100" r="40640" b="44450"/>
                <wp:wrapNone/>
                <wp:docPr id="2986" name="Ink 2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169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6" o:spid="_x0000_s1026" type="#_x0000_t75" style="position:absolute;margin-left:468.5pt;margin-top:10.35pt;width:2.95pt;height:10.1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">
                <v:imagedata r:id="rId2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5692920</wp:posOffset>
                </wp:positionH>
                <wp:positionV relativeFrom="paragraph">
                  <wp:posOffset>124260</wp:posOffset>
                </wp:positionV>
                <wp:extent cx="128880" cy="122400"/>
                <wp:effectExtent l="38100" t="38100" r="43180" b="49530"/>
                <wp:wrapNone/>
                <wp:docPr id="2985" name="Ink 2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1288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5" o:spid="_x0000_s1026" type="#_x0000_t75" style="position:absolute;margin-left:447.55pt;margin-top:9.05pt;width:11.8pt;height:11.3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">
                <v:imagedata r:id="rId2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5687880</wp:posOffset>
                </wp:positionH>
                <wp:positionV relativeFrom="paragraph">
                  <wp:posOffset>-21540</wp:posOffset>
                </wp:positionV>
                <wp:extent cx="111960" cy="169920"/>
                <wp:effectExtent l="38100" t="38100" r="40640" b="40005"/>
                <wp:wrapNone/>
                <wp:docPr id="2983" name="Ink 2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1119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3" o:spid="_x0000_s1026" type="#_x0000_t75" style="position:absolute;margin-left:447.25pt;margin-top:-2.3pt;width:10.2pt;height:14.8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">
                <v:imagedata r:id="rId2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5651880</wp:posOffset>
                </wp:positionH>
                <wp:positionV relativeFrom="paragraph">
                  <wp:posOffset>-11100</wp:posOffset>
                </wp:positionV>
                <wp:extent cx="110160" cy="172800"/>
                <wp:effectExtent l="38100" t="38100" r="42545" b="36830"/>
                <wp:wrapNone/>
                <wp:docPr id="2982" name="Ink 2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1101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2" o:spid="_x0000_s1026" type="#_x0000_t75" style="position:absolute;margin-left:444.25pt;margin-top:-1.65pt;width:10.3pt;height:15.2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">
                <v:imagedata r:id="rId2260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Τότε μπορώ να </w:t>
      </w:r>
      <w:r w:rsidR="00D3139F" w:rsidRPr="003B24CB">
        <w:rPr>
          <w:b/>
          <w:color w:val="FF0000"/>
          <w:highlight w:val="yellow"/>
          <w:lang w:val="el-GR"/>
        </w:rPr>
        <w:t xml:space="preserve">ορίσω την αντίστροφη συνάρτηση </w:t>
      </w:r>
      <w:r w:rsidR="002A7BE9" w:rsidRPr="003B24CB">
        <w:rPr>
          <w:b/>
          <w:color w:val="FF0000"/>
          <w:position w:val="-12"/>
          <w:highlight w:val="yellow"/>
        </w:rPr>
        <w:object w:dxaOrig="1420" w:dyaOrig="420">
          <v:shape id="_x0000_i1117" type="#_x0000_t75" style="width:71pt;height:21pt" o:ole="">
            <v:imagedata r:id="rId2261" o:title=""/>
          </v:shape>
          <o:OLEObject Type="Embed" ProgID="Equation.DSMT4" ShapeID="_x0000_i1117" DrawAspect="Content" ObjectID="_1669724255" r:id="rId2262"/>
        </w:object>
      </w:r>
      <w:r w:rsidR="00D3139F" w:rsidRPr="003B24CB">
        <w:rPr>
          <w:b/>
          <w:color w:val="FF0000"/>
          <w:highlight w:val="yellow"/>
          <w:lang w:val="el-GR"/>
        </w:rPr>
        <w:t>,</w:t>
      </w:r>
      <w:r w:rsidR="00D3139F" w:rsidRPr="003B24CB">
        <w:rPr>
          <w:color w:val="FF0000"/>
          <w:lang w:val="el-GR"/>
        </w:rPr>
        <w:t xml:space="preserve"> </w:t>
      </w:r>
      <w:r w:rsidR="00D3139F" w:rsidRPr="00FF45CB">
        <w:rPr>
          <w:lang w:val="el-GR"/>
        </w:rPr>
        <w:t>ως εξής:</w:t>
      </w:r>
    </w:p>
    <w:p w:rsidR="00D3139F" w:rsidRDefault="007F2932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5185320</wp:posOffset>
                </wp:positionH>
                <wp:positionV relativeFrom="paragraph">
                  <wp:posOffset>37260</wp:posOffset>
                </wp:positionV>
                <wp:extent cx="106200" cy="29160"/>
                <wp:effectExtent l="38100" t="38100" r="46355" b="28575"/>
                <wp:wrapNone/>
                <wp:docPr id="3013" name="Ink 3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062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3" o:spid="_x0000_s1026" type="#_x0000_t75" style="position:absolute;margin-left:407.55pt;margin-top:2.2pt;width:9.85pt;height:3.5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">
                <v:imagedata r:id="rId2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5642160</wp:posOffset>
                </wp:positionH>
                <wp:positionV relativeFrom="paragraph">
                  <wp:posOffset>-176220</wp:posOffset>
                </wp:positionV>
                <wp:extent cx="482040" cy="615240"/>
                <wp:effectExtent l="38100" t="19050" r="32385" b="33020"/>
                <wp:wrapNone/>
                <wp:docPr id="3006" name="Ink 3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482040" cy="61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6" o:spid="_x0000_s1026" type="#_x0000_t75" style="position:absolute;margin-left:443.5pt;margin-top:-14.65pt;width:39.45pt;height:49.5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">
                <v:imagedata r:id="rId2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5539920</wp:posOffset>
                </wp:positionH>
                <wp:positionV relativeFrom="paragraph">
                  <wp:posOffset>-181620</wp:posOffset>
                </wp:positionV>
                <wp:extent cx="272880" cy="365040"/>
                <wp:effectExtent l="19050" t="19050" r="32385" b="16510"/>
                <wp:wrapNone/>
                <wp:docPr id="3005" name="Ink 3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27288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5" o:spid="_x0000_s1026" type="#_x0000_t75" style="position:absolute;margin-left:435.7pt;margin-top:-14.65pt;width:22.35pt;height:29.6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">
                <v:imagedata r:id="rId2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5649360</wp:posOffset>
                </wp:positionH>
                <wp:positionV relativeFrom="paragraph">
                  <wp:posOffset>-52740</wp:posOffset>
                </wp:positionV>
                <wp:extent cx="218520" cy="293400"/>
                <wp:effectExtent l="38100" t="38100" r="10160" b="30480"/>
                <wp:wrapNone/>
                <wp:docPr id="3003" name="Ink 3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21852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3" o:spid="_x0000_s1026" type="#_x0000_t75" style="position:absolute;margin-left:444.25pt;margin-top:-4.75pt;width:18.65pt;height:24.4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">
                <v:imagedata r:id="rId2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5678520</wp:posOffset>
                </wp:positionH>
                <wp:positionV relativeFrom="paragraph">
                  <wp:posOffset>-68580</wp:posOffset>
                </wp:positionV>
                <wp:extent cx="29160" cy="275760"/>
                <wp:effectExtent l="38100" t="38100" r="28575" b="29210"/>
                <wp:wrapNone/>
                <wp:docPr id="3002" name="Ink 3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2916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2" o:spid="_x0000_s1026" type="#_x0000_t75" style="position:absolute;margin-left:446.45pt;margin-top:-5.95pt;width:3.75pt;height:23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">
                <v:imagedata r:id="rId2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5438400</wp:posOffset>
                </wp:positionH>
                <wp:positionV relativeFrom="paragraph">
                  <wp:posOffset>71820</wp:posOffset>
                </wp:positionV>
                <wp:extent cx="120960" cy="97200"/>
                <wp:effectExtent l="38100" t="38100" r="12700" b="36195"/>
                <wp:wrapNone/>
                <wp:docPr id="3001" name="Ink 3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209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1" o:spid="_x0000_s1026" type="#_x0000_t75" style="position:absolute;margin-left:427.55pt;margin-top:4.95pt;width:11pt;height:9.1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">
                <v:imagedata r:id="rId2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5259840</wp:posOffset>
                </wp:positionH>
                <wp:positionV relativeFrom="paragraph">
                  <wp:posOffset>104580</wp:posOffset>
                </wp:positionV>
                <wp:extent cx="229320" cy="23760"/>
                <wp:effectExtent l="19050" t="19050" r="18415" b="33655"/>
                <wp:wrapNone/>
                <wp:docPr id="3000" name="Ink 3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2293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0" o:spid="_x0000_s1026" type="#_x0000_t75" style="position:absolute;margin-left:413.7pt;margin-top:7.55pt;width:19.1pt;height:3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">
                <v:imagedata r:id="rId2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4986960</wp:posOffset>
                </wp:positionH>
                <wp:positionV relativeFrom="paragraph">
                  <wp:posOffset>1260</wp:posOffset>
                </wp:positionV>
                <wp:extent cx="146880" cy="288000"/>
                <wp:effectExtent l="38100" t="38100" r="43815" b="36195"/>
                <wp:wrapNone/>
                <wp:docPr id="2998" name="Ink 2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14688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8" o:spid="_x0000_s1026" type="#_x0000_t75" style="position:absolute;margin-left:391.95pt;margin-top:-.65pt;width:13.05pt;height:24.2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">
                <v:imagedata r:id="rId2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4988040</wp:posOffset>
                </wp:positionH>
                <wp:positionV relativeFrom="paragraph">
                  <wp:posOffset>-28980</wp:posOffset>
                </wp:positionV>
                <wp:extent cx="27360" cy="316080"/>
                <wp:effectExtent l="38100" t="38100" r="29845" b="46355"/>
                <wp:wrapNone/>
                <wp:docPr id="2997" name="Ink 2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2736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7" o:spid="_x0000_s1026" type="#_x0000_t75" style="position:absolute;margin-left:392pt;margin-top:-3.05pt;width:3.5pt;height:26.4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">
                <v:imagedata r:id="rId2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4853760</wp:posOffset>
                </wp:positionH>
                <wp:positionV relativeFrom="paragraph">
                  <wp:posOffset>177300</wp:posOffset>
                </wp:positionV>
                <wp:extent cx="10080" cy="55800"/>
                <wp:effectExtent l="19050" t="19050" r="28575" b="20955"/>
                <wp:wrapNone/>
                <wp:docPr id="2996" name="Ink 2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100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6" o:spid="_x0000_s1026" type="#_x0000_t75" style="position:absolute;margin-left:381.65pt;margin-top:13.5pt;width:1.85pt;height:5.4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">
                <v:imagedata r:id="rId2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4837920</wp:posOffset>
                </wp:positionH>
                <wp:positionV relativeFrom="paragraph">
                  <wp:posOffset>71820</wp:posOffset>
                </wp:positionV>
                <wp:extent cx="2520" cy="17640"/>
                <wp:effectExtent l="38100" t="38100" r="36195" b="40005"/>
                <wp:wrapNone/>
                <wp:docPr id="2995" name="Ink 2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2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5" o:spid="_x0000_s1026" type="#_x0000_t75" style="position:absolute;margin-left:380.25pt;margin-top:4.95pt;width:1.75pt;height:2.7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">
                <v:imagedata r:id="rId2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4615440</wp:posOffset>
                </wp:positionH>
                <wp:positionV relativeFrom="paragraph">
                  <wp:posOffset>359460</wp:posOffset>
                </wp:positionV>
                <wp:extent cx="101520" cy="20160"/>
                <wp:effectExtent l="38100" t="38100" r="32385" b="37465"/>
                <wp:wrapNone/>
                <wp:docPr id="2994" name="Ink 2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1015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4" o:spid="_x0000_s1026" type="#_x0000_t75" style="position:absolute;margin-left:362.7pt;margin-top:27.65pt;width:9.5pt;height:3.0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">
                <v:imagedata r:id="rId2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4633080</wp:posOffset>
                </wp:positionH>
                <wp:positionV relativeFrom="paragraph">
                  <wp:posOffset>201780</wp:posOffset>
                </wp:positionV>
                <wp:extent cx="74880" cy="226440"/>
                <wp:effectExtent l="38100" t="38100" r="40005" b="40640"/>
                <wp:wrapNone/>
                <wp:docPr id="2993" name="Ink 2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7488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3" o:spid="_x0000_s1026" type="#_x0000_t75" style="position:absolute;margin-left:363.95pt;margin-top:15.1pt;width:7.6pt;height:19.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">
                <v:imagedata r:id="rId2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4463520</wp:posOffset>
                </wp:positionH>
                <wp:positionV relativeFrom="paragraph">
                  <wp:posOffset>224820</wp:posOffset>
                </wp:positionV>
                <wp:extent cx="167760" cy="38160"/>
                <wp:effectExtent l="38100" t="19050" r="41910" b="19050"/>
                <wp:wrapNone/>
                <wp:docPr id="2992" name="Ink 2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1677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2" o:spid="_x0000_s1026" type="#_x0000_t75" style="position:absolute;margin-left:350.75pt;margin-top:17.15pt;width:14.5pt;height:4.1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">
                <v:imagedata r:id="rId2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4537320</wp:posOffset>
                </wp:positionH>
                <wp:positionV relativeFrom="paragraph">
                  <wp:posOffset>-129060</wp:posOffset>
                </wp:positionV>
                <wp:extent cx="68040" cy="488160"/>
                <wp:effectExtent l="38100" t="38100" r="46355" b="45720"/>
                <wp:wrapNone/>
                <wp:docPr id="2991" name="Ink 2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68040" cy="4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1" o:spid="_x0000_s1026" type="#_x0000_t75" style="position:absolute;margin-left:356.4pt;margin-top:-11pt;width:7pt;height:40.1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">
                <v:imagedata r:id="rId2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5154360</wp:posOffset>
                </wp:positionH>
                <wp:positionV relativeFrom="paragraph">
                  <wp:posOffset>120780</wp:posOffset>
                </wp:positionV>
                <wp:extent cx="360" cy="360"/>
                <wp:effectExtent l="0" t="0" r="0" b="0"/>
                <wp:wrapNone/>
                <wp:docPr id="2942" name="Ink 2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2" o:spid="_x0000_s1026" type="#_x0000_t75" style="position:absolute;margin-left:404.85pt;margin-top:8.5pt;width:2.05pt;height:2.0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">
                <v:imagedata r:id="rId66" o:title=""/>
              </v:shape>
            </w:pict>
          </mc:Fallback>
        </mc:AlternateContent>
      </w:r>
    </w:p>
    <w:p w:rsidR="00D3139F" w:rsidRPr="00FF45CB" w:rsidRDefault="007F2932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3351480</wp:posOffset>
                </wp:positionH>
                <wp:positionV relativeFrom="paragraph">
                  <wp:posOffset>64260</wp:posOffset>
                </wp:positionV>
                <wp:extent cx="151200" cy="36000"/>
                <wp:effectExtent l="38100" t="38100" r="39370" b="40640"/>
                <wp:wrapNone/>
                <wp:docPr id="3037" name="Ink 3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1512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7" o:spid="_x0000_s1026" type="#_x0000_t75" style="position:absolute;margin-left:263.3pt;margin-top:4.4pt;width:13.2pt;height:4.2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">
                <v:imagedata r:id="rId2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3291720</wp:posOffset>
                </wp:positionH>
                <wp:positionV relativeFrom="paragraph">
                  <wp:posOffset>82980</wp:posOffset>
                </wp:positionV>
                <wp:extent cx="42840" cy="584280"/>
                <wp:effectExtent l="38100" t="38100" r="33655" b="44450"/>
                <wp:wrapNone/>
                <wp:docPr id="3036" name="Ink 3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42840" cy="58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6" o:spid="_x0000_s1026" type="#_x0000_t75" style="position:absolute;margin-left:258.45pt;margin-top:5.85pt;width:5pt;height:47.5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">
                <v:imagedata r:id="rId2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3163920</wp:posOffset>
                </wp:positionH>
                <wp:positionV relativeFrom="paragraph">
                  <wp:posOffset>-54180</wp:posOffset>
                </wp:positionV>
                <wp:extent cx="1362240" cy="627840"/>
                <wp:effectExtent l="38100" t="38100" r="47625" b="39370"/>
                <wp:wrapNone/>
                <wp:docPr id="3035" name="Ink 3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1362240" cy="62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5" o:spid="_x0000_s1026" type="#_x0000_t75" style="position:absolute;margin-left:248.4pt;margin-top:-5.15pt;width:108.95pt;height:51.3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">
                <v:imagedata r:id="rId2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3273360</wp:posOffset>
                </wp:positionH>
                <wp:positionV relativeFrom="paragraph">
                  <wp:posOffset>-11700</wp:posOffset>
                </wp:positionV>
                <wp:extent cx="1179720" cy="632880"/>
                <wp:effectExtent l="19050" t="38100" r="1905" b="34290"/>
                <wp:wrapNone/>
                <wp:docPr id="3034" name="Ink 3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1179720" cy="63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4" o:spid="_x0000_s1026" type="#_x0000_t75" style="position:absolute;margin-left:257.05pt;margin-top:-1.35pt;width:94.45pt;height:51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">
                <v:imagedata r:id="rId2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3346440</wp:posOffset>
                </wp:positionH>
                <wp:positionV relativeFrom="paragraph">
                  <wp:posOffset>67140</wp:posOffset>
                </wp:positionV>
                <wp:extent cx="288720" cy="316800"/>
                <wp:effectExtent l="38100" t="38100" r="35560" b="26670"/>
                <wp:wrapNone/>
                <wp:docPr id="3033" name="Ink 3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28872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3" o:spid="_x0000_s1026" type="#_x0000_t75" style="position:absolute;margin-left:262.85pt;margin-top:4.55pt;width:24.15pt;height:26.1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">
                <v:imagedata r:id="rId2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3330960</wp:posOffset>
                </wp:positionH>
                <wp:positionV relativeFrom="paragraph">
                  <wp:posOffset>83340</wp:posOffset>
                </wp:positionV>
                <wp:extent cx="122400" cy="121320"/>
                <wp:effectExtent l="19050" t="19050" r="30480" b="31115"/>
                <wp:wrapNone/>
                <wp:docPr id="3032" name="Ink 3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1224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2" o:spid="_x0000_s1026" type="#_x0000_t75" style="position:absolute;margin-left:261.85pt;margin-top:6.15pt;width:10.5pt;height:10.3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">
                <v:imagedata r:id="rId2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3983280</wp:posOffset>
                </wp:positionH>
                <wp:positionV relativeFrom="paragraph">
                  <wp:posOffset>141660</wp:posOffset>
                </wp:positionV>
                <wp:extent cx="23040" cy="32400"/>
                <wp:effectExtent l="19050" t="19050" r="34290" b="24765"/>
                <wp:wrapNone/>
                <wp:docPr id="3031" name="Ink 3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230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1" o:spid="_x0000_s1026" type="#_x0000_t75" style="position:absolute;margin-left:313.3pt;margin-top:10.8pt;width:2.55pt;height:3.3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">
                <v:imagedata r:id="rId2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3773400</wp:posOffset>
                </wp:positionH>
                <wp:positionV relativeFrom="paragraph">
                  <wp:posOffset>246060</wp:posOffset>
                </wp:positionV>
                <wp:extent cx="95400" cy="32040"/>
                <wp:effectExtent l="19050" t="19050" r="19050" b="25400"/>
                <wp:wrapNone/>
                <wp:docPr id="3030" name="Ink 3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954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0" o:spid="_x0000_s1026" type="#_x0000_t75" style="position:absolute;margin-left:296.75pt;margin-top:18.75pt;width:8.5pt;height:3.4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">
                <v:imagedata r:id="rId2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3791400</wp:posOffset>
                </wp:positionH>
                <wp:positionV relativeFrom="paragraph">
                  <wp:posOffset>176580</wp:posOffset>
                </wp:positionV>
                <wp:extent cx="35640" cy="171000"/>
                <wp:effectExtent l="19050" t="19050" r="21590" b="19685"/>
                <wp:wrapNone/>
                <wp:docPr id="3029" name="Ink 3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3564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9" o:spid="_x0000_s1026" type="#_x0000_t75" style="position:absolute;margin-left:298.2pt;margin-top:13.45pt;width:3.5pt;height:14.2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">
                <v:imagedata r:id="rId2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2689800</wp:posOffset>
                </wp:positionH>
                <wp:positionV relativeFrom="paragraph">
                  <wp:posOffset>72900</wp:posOffset>
                </wp:positionV>
                <wp:extent cx="258840" cy="412560"/>
                <wp:effectExtent l="38100" t="38100" r="27305" b="45085"/>
                <wp:wrapNone/>
                <wp:docPr id="3028" name="Ink 3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25884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8" o:spid="_x0000_s1026" type="#_x0000_t75" style="position:absolute;margin-left:211.2pt;margin-top:5pt;width:21.8pt;height:33.9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">
                <v:imagedata r:id="rId2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2435640</wp:posOffset>
                </wp:positionH>
                <wp:positionV relativeFrom="paragraph">
                  <wp:posOffset>362340</wp:posOffset>
                </wp:positionV>
                <wp:extent cx="141120" cy="64440"/>
                <wp:effectExtent l="38100" t="38100" r="30480" b="31115"/>
                <wp:wrapNone/>
                <wp:docPr id="3027" name="Ink 3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141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7" o:spid="_x0000_s1026" type="#_x0000_t75" style="position:absolute;margin-left:191.15pt;margin-top:27.8pt;width:12.45pt;height:6.4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">
                <v:imagedata r:id="rId2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2109840</wp:posOffset>
                </wp:positionH>
                <wp:positionV relativeFrom="paragraph">
                  <wp:posOffset>10620</wp:posOffset>
                </wp:positionV>
                <wp:extent cx="348840" cy="412560"/>
                <wp:effectExtent l="38100" t="38100" r="32385" b="26035"/>
                <wp:wrapNone/>
                <wp:docPr id="3026" name="Ink 3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34884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6" o:spid="_x0000_s1026" type="#_x0000_t75" style="position:absolute;margin-left:165.55pt;margin-top:.05pt;width:28.75pt;height:33.7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">
                <v:imagedata r:id="rId2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1019760</wp:posOffset>
                </wp:positionH>
                <wp:positionV relativeFrom="paragraph">
                  <wp:posOffset>400500</wp:posOffset>
                </wp:positionV>
                <wp:extent cx="829080" cy="49320"/>
                <wp:effectExtent l="38100" t="38100" r="47625" b="46355"/>
                <wp:wrapNone/>
                <wp:docPr id="3025" name="Ink 3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8290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5" o:spid="_x0000_s1026" type="#_x0000_t75" style="position:absolute;margin-left:79.5pt;margin-top:30.6pt;width:67.05pt;height:5.5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">
                <v:imagedata r:id="rId2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5148240</wp:posOffset>
                </wp:positionH>
                <wp:positionV relativeFrom="paragraph">
                  <wp:posOffset>93780</wp:posOffset>
                </wp:positionV>
                <wp:extent cx="91080" cy="120960"/>
                <wp:effectExtent l="38100" t="38100" r="42545" b="31750"/>
                <wp:wrapNone/>
                <wp:docPr id="3019" name="Ink 3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910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9" o:spid="_x0000_s1026" type="#_x0000_t75" style="position:absolute;margin-left:404.55pt;margin-top:6.6pt;width:8.75pt;height:11.1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">
                <v:imagedata r:id="rId2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921440</wp:posOffset>
                </wp:positionH>
                <wp:positionV relativeFrom="paragraph">
                  <wp:posOffset>231300</wp:posOffset>
                </wp:positionV>
                <wp:extent cx="439560" cy="128880"/>
                <wp:effectExtent l="38100" t="38100" r="36830" b="43180"/>
                <wp:wrapNone/>
                <wp:docPr id="3018" name="Ink 3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4395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8" o:spid="_x0000_s1026" type="#_x0000_t75" style="position:absolute;margin-left:386.75pt;margin-top:17.4pt;width:36.15pt;height:11.7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">
                <v:imagedata r:id="rId2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4983000</wp:posOffset>
                </wp:positionH>
                <wp:positionV relativeFrom="paragraph">
                  <wp:posOffset>343260</wp:posOffset>
                </wp:positionV>
                <wp:extent cx="8640" cy="49320"/>
                <wp:effectExtent l="38100" t="19050" r="29845" b="27305"/>
                <wp:wrapNone/>
                <wp:docPr id="3014" name="Ink 3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86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4" o:spid="_x0000_s1026" type="#_x0000_t75" style="position:absolute;margin-left:391.9pt;margin-top:26.3pt;width:1.95pt;height:5.0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">
                <v:imagedata r:id="rId2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6159120</wp:posOffset>
                </wp:positionH>
                <wp:positionV relativeFrom="paragraph">
                  <wp:posOffset>-126180</wp:posOffset>
                </wp:positionV>
                <wp:extent cx="62640" cy="372600"/>
                <wp:effectExtent l="38100" t="38100" r="33020" b="46990"/>
                <wp:wrapNone/>
                <wp:docPr id="3011" name="Ink 3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6264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1" o:spid="_x0000_s1026" type="#_x0000_t75" style="position:absolute;margin-left:484.4pt;margin-top:-10.65pt;width:6.45pt;height:30.9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">
                <v:imagedata r:id="rId2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5879400</wp:posOffset>
                </wp:positionH>
                <wp:positionV relativeFrom="paragraph">
                  <wp:posOffset>-135900</wp:posOffset>
                </wp:positionV>
                <wp:extent cx="90720" cy="369360"/>
                <wp:effectExtent l="38100" t="38100" r="43180" b="31115"/>
                <wp:wrapNone/>
                <wp:docPr id="3010" name="Ink 3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90720" cy="36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0" o:spid="_x0000_s1026" type="#_x0000_t75" style="position:absolute;margin-left:462.15pt;margin-top:-11.3pt;width:8.6pt;height:30.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">
                <v:imagedata r:id="rId2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5991000</wp:posOffset>
                </wp:positionH>
                <wp:positionV relativeFrom="paragraph">
                  <wp:posOffset>59940</wp:posOffset>
                </wp:positionV>
                <wp:extent cx="106200" cy="9720"/>
                <wp:effectExtent l="38100" t="38100" r="27305" b="28575"/>
                <wp:wrapNone/>
                <wp:docPr id="3009" name="Ink 3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106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9" o:spid="_x0000_s1026" type="#_x0000_t75" style="position:absolute;margin-left:471.1pt;margin-top:4pt;width:9.7pt;height:2.2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">
                <v:imagedata r:id="rId2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5984160</wp:posOffset>
                </wp:positionH>
                <wp:positionV relativeFrom="paragraph">
                  <wp:posOffset>-63540</wp:posOffset>
                </wp:positionV>
                <wp:extent cx="115200" cy="196200"/>
                <wp:effectExtent l="38100" t="38100" r="18415" b="33020"/>
                <wp:wrapNone/>
                <wp:docPr id="3008" name="Ink 3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1152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8" o:spid="_x0000_s1026" type="#_x0000_t75" style="position:absolute;margin-left:470.4pt;margin-top:-5.8pt;width:10.65pt;height:17.1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">
                <v:imagedata r:id="rId2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5717400</wp:posOffset>
                </wp:positionH>
                <wp:positionV relativeFrom="paragraph">
                  <wp:posOffset>-76140</wp:posOffset>
                </wp:positionV>
                <wp:extent cx="164160" cy="306000"/>
                <wp:effectExtent l="38100" t="38100" r="45720" b="37465"/>
                <wp:wrapNone/>
                <wp:docPr id="3007" name="Ink 3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16416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7" o:spid="_x0000_s1026" type="#_x0000_t75" style="position:absolute;margin-left:449.5pt;margin-top:-6.75pt;width:14.55pt;height:25.7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">
                <v:imagedata r:id="rId2335" o:title=""/>
              </v:shape>
            </w:pict>
          </mc:Fallback>
        </mc:AlternateContent>
      </w:r>
      <w:r w:rsidR="003B24CB" w:rsidRPr="003B24CB">
        <w:rPr>
          <w:noProof/>
          <w:highlight w:val="lightGray"/>
          <w:lang w:val="en-US" w:eastAsia="en-US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3675E592" wp14:editId="63F4E210">
                <wp:simplePos x="0" y="0"/>
                <wp:positionH relativeFrom="column">
                  <wp:posOffset>1607820</wp:posOffset>
                </wp:positionH>
                <wp:positionV relativeFrom="paragraph">
                  <wp:posOffset>289560</wp:posOffset>
                </wp:positionV>
                <wp:extent cx="2019300" cy="1760220"/>
                <wp:effectExtent l="0" t="0" r="19050" b="0"/>
                <wp:wrapNone/>
                <wp:docPr id="1066" name="Group 9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9300" cy="1760220"/>
                          <a:chOff x="4335" y="4460"/>
                          <a:chExt cx="3180" cy="2772"/>
                        </a:xfrm>
                      </wpg:grpSpPr>
                      <wps:wsp>
                        <wps:cNvPr id="3217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4335" y="5244"/>
                            <a:ext cx="975" cy="15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8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4575" y="4460"/>
                            <a:ext cx="660" cy="174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.</w: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  <w:r w:rsidRPr="00075F54">
                                <w:rPr>
                                  <w:position w:val="-6"/>
                                </w:rPr>
                                <w:object w:dxaOrig="200" w:dyaOrig="220">
                                  <v:shape id="_x0000_i1233" type="#_x0000_t75" style="width:10.2pt;height:10.85pt" o:ole="">
                                    <v:imagedata r:id="rId2336" o:title=""/>
                                  </v:shape>
                                  <o:OLEObject Type="Embed" ProgID="Equation.DSMT4" ShapeID="_x0000_i1233" DrawAspect="Content" ObjectID="_1669724371" r:id="rId2337"/>
                                </w:objec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9" name="Oval 285"/>
                        <wps:cNvSpPr>
                          <a:spLocks noChangeArrowheads="1"/>
                        </wps:cNvSpPr>
                        <wps:spPr bwMode="auto">
                          <a:xfrm>
                            <a:off x="6540" y="5259"/>
                            <a:ext cx="975" cy="15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0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6795" y="4500"/>
                            <a:ext cx="588" cy="174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.</w: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  <w:r w:rsidRPr="00075F54">
                                <w:rPr>
                                  <w:position w:val="-10"/>
                                </w:rPr>
                                <w:object w:dxaOrig="220" w:dyaOrig="260">
                                  <v:shape id="_x0000_i1234" type="#_x0000_t75" style="width:10.85pt;height:12.9pt" o:ole="">
                                    <v:imagedata r:id="rId2338" o:title=""/>
                                  </v:shape>
                                  <o:OLEObject Type="Embed" ProgID="Equation.DSMT4" ShapeID="_x0000_i1234" DrawAspect="Content" ObjectID="_1669724372" r:id="rId2339"/>
                                </w:objec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1" name="Arc 287"/>
                        <wps:cNvSpPr>
                          <a:spLocks/>
                        </wps:cNvSpPr>
                        <wps:spPr bwMode="auto">
                          <a:xfrm rot="-1016425">
                            <a:off x="4995" y="5289"/>
                            <a:ext cx="1815" cy="7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2" name="Arc 288"/>
                        <wps:cNvSpPr>
                          <a:spLocks/>
                        </wps:cNvSpPr>
                        <wps:spPr bwMode="auto">
                          <a:xfrm rot="9705436">
                            <a:off x="5025" y="5529"/>
                            <a:ext cx="1815" cy="7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3" name="Text Box 290"/>
                        <wps:cNvSpPr txBox="1">
                          <a:spLocks noChangeArrowheads="1"/>
                        </wps:cNvSpPr>
                        <wps:spPr bwMode="auto">
                          <a:xfrm>
                            <a:off x="5616" y="6279"/>
                            <a:ext cx="834" cy="9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075F54" w:rsidRDefault="00B87746" w:rsidP="00D3139F">
                              <w:r>
                                <w:t xml:space="preserve"> </w:t>
                              </w:r>
                              <w:r w:rsidRPr="00BA3AAD">
                                <w:rPr>
                                  <w:position w:val="-10"/>
                                </w:rPr>
                                <w:object w:dxaOrig="380" w:dyaOrig="360">
                                  <v:shape id="_x0000_i1235" type="#_x0000_t75" style="width:19pt;height:18.35pt" o:ole="">
                                    <v:imagedata r:id="rId2340" o:title=""/>
                                  </v:shape>
                                  <o:OLEObject Type="Embed" ProgID="Equation.DSMT4" ShapeID="_x0000_i1235" DrawAspect="Content" ObjectID="_1669724373" r:id="rId234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1" o:spid="_x0000_s1038" style="position:absolute;left:0;text-align:left;margin-left:126.6pt;margin-top:22.8pt;width:159pt;height:138.6pt;z-index:251711488" coordorigin="4335,4460" coordsize="3180,2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">
                <v:oval id="Oval 283" o:spid="_x0000_s1039" style="position:absolute;left:4335;top:5244;width:975;height:1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WlgcMA&#10;AADdAAAADwAAAGRycy9kb3ducmV2LnhtbERPTWvCQBC9F/wPywi9NRsbTEt0FVEK9tCDsb0P2TEJ&#10;ZmdDdhrTf98tFLzN433Oeju5To00hNazgUWSgiKuvG25NvB5fnt6BRUE2WLnmQz8UIDtZvawxsL6&#10;G59oLKVWMYRDgQYakb7QOlQNOQyJ74kjd/GDQ4lwqLUd8BbDXaef0zTXDluODQ32tG+oupbfzsCh&#10;3pX5qDNZZpfDUZbXr4/3bGHM43zarUAJTXIX/7uPNs5P8xf4+y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WlgcMAAADdAAAADwAAAAAAAAAAAAAAAACYAgAAZHJzL2Rv&#10;d25yZXYueG1sUEsFBgAAAAAEAAQA9QAAAIgDAAAAAA==&#10;"/>
                <v:shape id="Text Box 284" o:spid="_x0000_s1040" type="#_x0000_t202" style="position:absolute;left:4575;top:4460;width:660;height:1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YQQ8QA&#10;AADdAAAADwAAAGRycy9kb3ducmV2LnhtbESPTWvCQBCG7wX/wzKCl6KbepAQXUXEQoVWaNT7mB2T&#10;aHY2ZLea/vvOQehthnk/nlmseteoO3Wh9mzgbZKAIi68rbk0cDy8j1NQISJbbDyTgV8KsFoOXhaY&#10;Wf/gb7rnsVQSwiFDA1WMbaZ1KCpyGCa+JZbbxXcOo6xdqW2HDwl3jZ4myUw7rFkaKmxpU1Fxy3+c&#10;9G77tD2dPzfXXf56vk73XH+lbMxo2K/noCL18V/8dH9YwU9mgivfyAh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WEEPEAAAA3QAAAA8AAAAAAAAAAAAAAAAAmAIAAGRycy9k&#10;b3ducmV2LnhtbFBLBQYAAAAABAAEAPUAAACJAwAAAAA=&#10;" stroked="f">
                  <v:fill opacity="0"/>
                  <v:textbox>
                    <w:txbxContent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  <w:r>
                          <w:rPr>
                            <w:vertAlign w:val="superscript"/>
                          </w:rPr>
                          <w:t>.</w: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  <w:r w:rsidRPr="00075F54">
                          <w:rPr>
                            <w:position w:val="-6"/>
                          </w:rPr>
                          <w:object w:dxaOrig="200" w:dyaOrig="220">
                            <v:shape id="_x0000_i1233" type="#_x0000_t75" style="width:10.2pt;height:10.85pt" o:ole="">
                              <v:imagedata r:id="rId2342" o:title=""/>
                            </v:shape>
                            <o:OLEObject Type="Embed" ProgID="Equation.DSMT4" ShapeID="_x0000_i1233" DrawAspect="Content" ObjectID="_1669221228" r:id="rId2343"/>
                          </w:objec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  <w:lang w:val="en-US"/>
                          </w:rPr>
                        </w:pPr>
                      </w:p>
                    </w:txbxContent>
                  </v:textbox>
                </v:shape>
                <v:oval id="Oval 285" o:spid="_x0000_s1041" style="position:absolute;left:6540;top:5259;width:975;height:1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aUaMMA&#10;AADdAAAADwAAAGRycy9kb3ducmV2LnhtbERPTWvCQBC9F/wPywi9NRsbDG10FVEK9tCDsb0P2TEJ&#10;ZmdDdhrTf98tFLzN433Oeju5To00hNazgUWSgiKuvG25NvB5fnt6ARUE2WLnmQz8UIDtZvawxsL6&#10;G59oLKVWMYRDgQYakb7QOlQNOQyJ74kjd/GDQ4lwqLUd8BbDXaef0zTXDluODQ32tG+oupbfzsCh&#10;3pX5qDNZZpfDUZbXr4/3bGHM43zarUAJTXIX/7uPNs5P81f4+y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aUaMMAAADdAAAADwAAAAAAAAAAAAAAAACYAgAAZHJzL2Rv&#10;d25yZXYueG1sUEsFBgAAAAAEAAQA9QAAAIgDAAAAAA==&#10;"/>
                <v:shape id="Text Box 286" o:spid="_x0000_s1042" type="#_x0000_t202" style="position:absolute;left:6795;top:4500;width:588;height:1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mKmMUA&#10;AADdAAAADwAAAGRycy9kb3ducmV2LnhtbESPTWvCQBCG7wX/wzJCL6XZ1IOG6CoiFlpQoWm9j9lp&#10;EpudDdmtpv++cxC8zTDvxzOL1eBadaE+NJ4NvCQpKOLS24YrA1+fr88ZqBCRLbaeycAfBVgtRw8L&#10;zK2/8gddilgpCeGQo4E6xi7XOpQ1OQyJ74jl9u17h1HWvtK2x6uEu1ZP0nSqHTYsDTV2tKmp/Cl+&#10;nfRuh6w7nnab83vxdDpPDtzsMzbmcTys56AiDfEuvrnfrOCnM+GXb2QEv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+YqYxQAAAN0AAAAPAAAAAAAAAAAAAAAAAJgCAABkcnMv&#10;ZG93bnJldi54bWxQSwUGAAAAAAQABAD1AAAAigMAAAAA&#10;" stroked="f">
                  <v:fill opacity="0"/>
                  <v:textbox>
                    <w:txbxContent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  <w:r>
                          <w:rPr>
                            <w:vertAlign w:val="superscript"/>
                          </w:rPr>
                          <w:t>.</w: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  <w:r w:rsidRPr="00075F54">
                          <w:rPr>
                            <w:position w:val="-10"/>
                          </w:rPr>
                          <w:object w:dxaOrig="220" w:dyaOrig="260">
                            <v:shape id="_x0000_i1234" type="#_x0000_t75" style="width:10.85pt;height:12.9pt" o:ole="">
                              <v:imagedata r:id="rId2344" o:title=""/>
                            </v:shape>
                            <o:OLEObject Type="Embed" ProgID="Equation.DSMT4" ShapeID="_x0000_i1234" DrawAspect="Content" ObjectID="_1669221229" r:id="rId2345"/>
                          </w:objec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  <w:lang w:val="en-US"/>
                          </w:rPr>
                        </w:pPr>
                      </w:p>
                    </w:txbxContent>
                  </v:textbox>
                </v:shape>
                <v:shape id="Arc 287" o:spid="_x0000_s1043" style="position:absolute;left:4995;top:5289;width:1815;height:705;rotation:-1110207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uLbMIA&#10;AADdAAAADwAAAGRycy9kb3ducmV2LnhtbERP22rCQBB9F/yHZQp9kbqxUFujq4i0pT4m6QcM2TEb&#10;mp0N2TWXfn23IPg2h3Od3WG0jeip87VjBatlAoK4dLrmSsF38fH0BsIHZI2NY1IwkYfDfj7bYard&#10;wBn1eahEDGGfogITQptK6UtDFv3StcSRu7jOYoiwq6TucIjhtpHPSbKWFmuODQZbOhkqf/KrVbDA&#10;zQV/PzNdDJUsX8zQTuP7WanHh/G4BRFoDHfxzf2l4/zkdQX/38QT5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G4tswgAAAN0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1815,705;0,705" o:connectangles="0,0,0"/>
                </v:shape>
                <v:shape id="Arc 288" o:spid="_x0000_s1044" style="position:absolute;left:5025;top:5529;width:1815;height:705;rotation:10600924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u0lsIA&#10;AADdAAAADwAAAGRycy9kb3ducmV2LnhtbERP32vCMBB+F/wfwg32pul0dKMaRQTBJ1nVwR6P5myL&#10;zSUksXb//TIQfLuP7+ct14PpRE8+tJYVvE0zEMSV1S3XCs6n3eQTRIjIGjvLpOCXAqxX49ESC23v&#10;XFJ/jLVIIRwKVNDE6AopQ9WQwTC1jjhxF+sNxgR9LbXHewo3nZxlWS4NtpwaGnS0bai6Hm9GwcG8&#10;92W+y3P3/VMOl6+59u6glXp9GTYLEJGG+BQ/3Hud5mcfM/j/Jp0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67SWwgAAAN0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1815,705;0,705" o:connectangles="0,0,0"/>
                </v:shape>
                <v:shape id="Text Box 290" o:spid="_x0000_s1045" type="#_x0000_t202" style="position:absolute;left:5616;top:6279;width:834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+kbsMA&#10;AADdAAAADwAAAGRycy9kb3ducmV2LnhtbERP22rCQBB9F/oPyxT6InVjbY1G19AKLXmN9QPG7JgE&#10;s7Mhu+by991CoW9zONfZp6NpRE+dqy0rWC4iEMSF1TWXCs7fn88bEM4ja2wsk4KJHKSHh9keE20H&#10;zqk/+VKEEHYJKqi8bxMpXVGRQbewLXHgrrYz6APsSqk7HEK4aeRLFK2lwZpDQ4UtHSsqbqe7UXDN&#10;hvnbdrh8+XOcv64/sI4vdlLq6XF834HwNPp/8Z8702F+FK/g95twgj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l+kbsMAAADdAAAADwAAAAAAAAAAAAAAAACYAgAAZHJzL2Rv&#10;d25yZXYueG1sUEsFBgAAAAAEAAQA9QAAAIgDAAAAAA==&#10;" stroked="f">
                  <v:textbox>
                    <w:txbxContent>
                      <w:p w:rsidR="005F252E" w:rsidRPr="00075F54" w:rsidRDefault="005F252E" w:rsidP="00D3139F">
                        <w:r>
                          <w:t xml:space="preserve"> </w:t>
                        </w:r>
                        <w:r w:rsidRPr="00BA3AAD">
                          <w:rPr>
                            <w:position w:val="-10"/>
                          </w:rPr>
                          <w:object w:dxaOrig="380" w:dyaOrig="360">
                            <v:shape id="_x0000_i1235" type="#_x0000_t75" style="width:19pt;height:18.35pt" o:ole="">
                              <v:imagedata r:id="rId2346" o:title=""/>
                            </v:shape>
                            <o:OLEObject Type="Embed" ProgID="Equation.DSMT4" ShapeID="_x0000_i1235" DrawAspect="Content" ObjectID="_1669221230" r:id="rId234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3139F" w:rsidRPr="003B24CB">
        <w:rPr>
          <w:highlight w:val="lightGray"/>
          <w:lang w:val="el-GR"/>
        </w:rPr>
        <w:t xml:space="preserve">αν </w:t>
      </w:r>
      <w:r w:rsidR="002A7BE9" w:rsidRPr="003B24CB">
        <w:rPr>
          <w:position w:val="-12"/>
          <w:highlight w:val="lightGray"/>
        </w:rPr>
        <w:object w:dxaOrig="1040" w:dyaOrig="360">
          <v:shape id="_x0000_i1118" type="#_x0000_t75" style="width:52pt;height:18pt" o:ole="">
            <v:imagedata r:id="rId2348" o:title=""/>
          </v:shape>
          <o:OLEObject Type="Embed" ProgID="Equation.DSMT4" ShapeID="_x0000_i1118" DrawAspect="Content" ObjectID="_1669724256" r:id="rId2349"/>
        </w:object>
      </w:r>
      <w:r w:rsidR="00D3139F" w:rsidRPr="003B24CB">
        <w:rPr>
          <w:highlight w:val="lightGray"/>
          <w:lang w:val="el-GR"/>
        </w:rPr>
        <w:t xml:space="preserve"> τότε </w:t>
      </w:r>
      <w:r w:rsidR="002A7BE9" w:rsidRPr="003B24CB">
        <w:rPr>
          <w:position w:val="-12"/>
          <w:highlight w:val="lightGray"/>
        </w:rPr>
        <w:object w:dxaOrig="1240" w:dyaOrig="420">
          <v:shape id="_x0000_i1119" type="#_x0000_t75" style="width:62pt;height:21pt" o:ole="">
            <v:imagedata r:id="rId2350" o:title=""/>
          </v:shape>
          <o:OLEObject Type="Embed" ProgID="Equation.DSMT4" ShapeID="_x0000_i1119" DrawAspect="Content" ObjectID="_1669724257" r:id="rId2351"/>
        </w:object>
      </w:r>
      <w:r w:rsidR="00D3139F" w:rsidRPr="003B24CB">
        <w:rPr>
          <w:highlight w:val="lightGray"/>
          <w:lang w:val="el-GR"/>
        </w:rPr>
        <w:t xml:space="preserve"> ή και </w:t>
      </w:r>
      <w:r w:rsidR="002A7BE9" w:rsidRPr="003B24CB">
        <w:rPr>
          <w:position w:val="-14"/>
          <w:highlight w:val="lightGray"/>
        </w:rPr>
        <w:object w:dxaOrig="1660" w:dyaOrig="440">
          <v:shape id="_x0000_i1120" type="#_x0000_t75" style="width:83pt;height:22pt" o:ole="">
            <v:imagedata r:id="rId2352" o:title=""/>
          </v:shape>
          <o:OLEObject Type="Embed" ProgID="Equation.DSMT4" ShapeID="_x0000_i1120" DrawAspect="Content" ObjectID="_1669724258" r:id="rId2353"/>
        </w:object>
      </w:r>
    </w:p>
    <w:p w:rsidR="00D3139F" w:rsidRPr="00FF45CB" w:rsidRDefault="007F2932" w:rsidP="00D3139F">
      <w:pPr>
        <w:rPr>
          <w:b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2551200</wp:posOffset>
                </wp:positionH>
                <wp:positionV relativeFrom="paragraph">
                  <wp:posOffset>296520</wp:posOffset>
                </wp:positionV>
                <wp:extent cx="183600" cy="54360"/>
                <wp:effectExtent l="38100" t="38100" r="45085" b="41275"/>
                <wp:wrapNone/>
                <wp:docPr id="3039" name="Ink 3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1836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9" o:spid="_x0000_s1026" type="#_x0000_t75" style="position:absolute;margin-left:200.2pt;margin-top:22.6pt;width:15.9pt;height:5.9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">
                <v:imagedata r:id="rId2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2619960</wp:posOffset>
                </wp:positionH>
                <wp:positionV relativeFrom="paragraph">
                  <wp:posOffset>50280</wp:posOffset>
                </wp:positionV>
                <wp:extent cx="72000" cy="361800"/>
                <wp:effectExtent l="38100" t="38100" r="42545" b="38735"/>
                <wp:wrapNone/>
                <wp:docPr id="3038" name="Ink 3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72000" cy="36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8" o:spid="_x0000_s1026" type="#_x0000_t75" style="position:absolute;margin-left:205.7pt;margin-top:3.15pt;width:7.1pt;height:30.1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">
                <v:imagedata r:id="rId2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4589160</wp:posOffset>
                </wp:positionH>
                <wp:positionV relativeFrom="paragraph">
                  <wp:posOffset>97440</wp:posOffset>
                </wp:positionV>
                <wp:extent cx="124920" cy="128520"/>
                <wp:effectExtent l="38100" t="38100" r="46990" b="43180"/>
                <wp:wrapNone/>
                <wp:docPr id="3023" name="Ink 3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1249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3" o:spid="_x0000_s1026" type="#_x0000_t75" style="position:absolute;margin-left:360.6pt;margin-top:6.8pt;width:11.45pt;height:11.8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">
                <v:imagedata r:id="rId23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4746120</wp:posOffset>
                </wp:positionH>
                <wp:positionV relativeFrom="paragraph">
                  <wp:posOffset>-73200</wp:posOffset>
                </wp:positionV>
                <wp:extent cx="141480" cy="542520"/>
                <wp:effectExtent l="38100" t="38100" r="30480" b="48260"/>
                <wp:wrapNone/>
                <wp:docPr id="3022" name="Ink 3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141480" cy="54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2" o:spid="_x0000_s1026" type="#_x0000_t75" style="position:absolute;margin-left:372.95pt;margin-top:-6.5pt;width:12.45pt;height:44.2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">
                <v:imagedata r:id="rId2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5102880</wp:posOffset>
                </wp:positionH>
                <wp:positionV relativeFrom="paragraph">
                  <wp:posOffset>164040</wp:posOffset>
                </wp:positionV>
                <wp:extent cx="109080" cy="21960"/>
                <wp:effectExtent l="38100" t="38100" r="24765" b="35560"/>
                <wp:wrapNone/>
                <wp:docPr id="3021" name="Ink 3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1090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1" o:spid="_x0000_s1026" type="#_x0000_t75" style="position:absolute;margin-left:401.25pt;margin-top:12.1pt;width:10pt;height:3.3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">
                <v:imagedata r:id="rId2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5147880</wp:posOffset>
                </wp:positionH>
                <wp:positionV relativeFrom="paragraph">
                  <wp:posOffset>-1920</wp:posOffset>
                </wp:positionV>
                <wp:extent cx="91440" cy="251640"/>
                <wp:effectExtent l="38100" t="38100" r="41910" b="34290"/>
                <wp:wrapNone/>
                <wp:docPr id="3020" name="Ink 3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9144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0" o:spid="_x0000_s1026" type="#_x0000_t75" style="position:absolute;margin-left:404.6pt;margin-top:-1.05pt;width:8.75pt;height:21.4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">
                <v:imagedata r:id="rId23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5197920</wp:posOffset>
                </wp:positionH>
                <wp:positionV relativeFrom="paragraph">
                  <wp:posOffset>353760</wp:posOffset>
                </wp:positionV>
                <wp:extent cx="112680" cy="12240"/>
                <wp:effectExtent l="38100" t="38100" r="40005" b="45085"/>
                <wp:wrapNone/>
                <wp:docPr id="3017" name="Ink 3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1126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7" o:spid="_x0000_s1026" type="#_x0000_t75" style="position:absolute;margin-left:408.5pt;margin-top:27.1pt;width:10.4pt;height:2.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">
                <v:imagedata r:id="rId23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872120</wp:posOffset>
                </wp:positionH>
                <wp:positionV relativeFrom="paragraph">
                  <wp:posOffset>-104520</wp:posOffset>
                </wp:positionV>
                <wp:extent cx="559440" cy="486720"/>
                <wp:effectExtent l="38100" t="38100" r="50165" b="46990"/>
                <wp:wrapNone/>
                <wp:docPr id="3016" name="Ink 3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559440" cy="48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6" o:spid="_x0000_s1026" type="#_x0000_t75" style="position:absolute;margin-left:382.9pt;margin-top:-9.05pt;width:45.65pt;height:39.9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">
                <v:imagedata r:id="rId23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4901640</wp:posOffset>
                </wp:positionH>
                <wp:positionV relativeFrom="paragraph">
                  <wp:posOffset>-72480</wp:posOffset>
                </wp:positionV>
                <wp:extent cx="483120" cy="456480"/>
                <wp:effectExtent l="38100" t="38100" r="12700" b="39370"/>
                <wp:wrapNone/>
                <wp:docPr id="3015" name="Ink 3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483120" cy="45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5" o:spid="_x0000_s1026" type="#_x0000_t75" style="position:absolute;margin-left:385.4pt;margin-top:-6.35pt;width:39.3pt;height:37.4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">
                <v:imagedata r:id="rId23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7042560</wp:posOffset>
                </wp:positionH>
                <wp:positionV relativeFrom="paragraph">
                  <wp:posOffset>397680</wp:posOffset>
                </wp:positionV>
                <wp:extent cx="18720" cy="40680"/>
                <wp:effectExtent l="38100" t="38100" r="57785" b="54610"/>
                <wp:wrapNone/>
                <wp:docPr id="3012" name="Ink 3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187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2" o:spid="_x0000_s1026" type="#_x0000_t75" style="position:absolute;margin-left:553.55pt;margin-top:30.3pt;width:3.45pt;height:5.2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">
                <v:imagedata r:id="rId2373" o:title="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2D39D1B" wp14:editId="2B3EE475">
                <wp:simplePos x="0" y="0"/>
                <wp:positionH relativeFrom="column">
                  <wp:posOffset>2451735</wp:posOffset>
                </wp:positionH>
                <wp:positionV relativeFrom="paragraph">
                  <wp:posOffset>9525</wp:posOffset>
                </wp:positionV>
                <wp:extent cx="370205" cy="318135"/>
                <wp:effectExtent l="3810" t="0" r="0" b="0"/>
                <wp:wrapNone/>
                <wp:docPr id="1065" name="Text Box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205" cy="318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746" w:rsidRPr="00075F54" w:rsidRDefault="00B87746" w:rsidP="00D3139F">
                            <w:r>
                              <w:t xml:space="preserve"> </w:t>
                            </w:r>
                            <w:r w:rsidRPr="002A7BE9">
                              <w:rPr>
                                <w:position w:val="-12"/>
                              </w:rPr>
                              <w:object w:dxaOrig="260" w:dyaOrig="360">
                                <v:shape id="_x0000_i1236" type="#_x0000_t75" style="width:13pt;height:18pt" o:ole="">
                                  <v:imagedata r:id="rId2374" o:title=""/>
                                </v:shape>
                                <o:OLEObject Type="Embed" ProgID="Equation.DSMT4" ShapeID="_x0000_i1236" DrawAspect="Content" ObjectID="_1669724374" r:id="rId237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9" o:spid="_x0000_s1046" type="#_x0000_t202" style="position:absolute;left:0;text-align:left;margin-left:193.05pt;margin-top:.75pt;width:29.15pt;height:25.0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dygiAIAABs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" stroked="f">
                <v:textbox>
                  <w:txbxContent>
                    <w:p w:rsidR="005F252E" w:rsidRPr="00075F54" w:rsidRDefault="005F252E" w:rsidP="00D3139F">
                      <w:r>
                        <w:t xml:space="preserve"> </w:t>
                      </w:r>
                      <w:r w:rsidRPr="002A7BE9">
                        <w:rPr>
                          <w:position w:val="-12"/>
                        </w:rPr>
                        <w:object w:dxaOrig="260" w:dyaOrig="360">
                          <v:shape id="_x0000_i1236" type="#_x0000_t75" style="width:13pt;height:18pt" o:ole="">
                            <v:imagedata r:id="rId2376" o:title=""/>
                          </v:shape>
                          <o:OLEObject Type="Embed" ProgID="Equation.DSMT4" ShapeID="_x0000_i1236" DrawAspect="Content" ObjectID="_1669221231" r:id="rId23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</w:p>
    <w:p w:rsidR="00D3139F" w:rsidRPr="00FF45CB" w:rsidRDefault="007F2932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1945680</wp:posOffset>
                </wp:positionH>
                <wp:positionV relativeFrom="paragraph">
                  <wp:posOffset>248280</wp:posOffset>
                </wp:positionV>
                <wp:extent cx="73440" cy="102240"/>
                <wp:effectExtent l="38100" t="38100" r="41275" b="31115"/>
                <wp:wrapNone/>
                <wp:docPr id="3045" name="Ink 3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734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5" o:spid="_x0000_s1026" type="#_x0000_t75" style="position:absolute;margin-left:152.35pt;margin-top:18.8pt;width:7.4pt;height:9.6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">
                <v:imagedata r:id="rId23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1983480</wp:posOffset>
                </wp:positionH>
                <wp:positionV relativeFrom="paragraph">
                  <wp:posOffset>211560</wp:posOffset>
                </wp:positionV>
                <wp:extent cx="1236240" cy="161280"/>
                <wp:effectExtent l="38100" t="38100" r="40640" b="29845"/>
                <wp:wrapNone/>
                <wp:docPr id="3044" name="Ink 3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12362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4" o:spid="_x0000_s1026" type="#_x0000_t75" style="position:absolute;margin-left:155.4pt;margin-top:15.9pt;width:98.65pt;height:14.2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">
                <v:imagedata r:id="rId23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3158520</wp:posOffset>
                </wp:positionH>
                <wp:positionV relativeFrom="paragraph">
                  <wp:posOffset>128400</wp:posOffset>
                </wp:positionV>
                <wp:extent cx="69120" cy="91800"/>
                <wp:effectExtent l="38100" t="38100" r="45720" b="41910"/>
                <wp:wrapNone/>
                <wp:docPr id="3043" name="Ink 3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691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3" o:spid="_x0000_s1026" type="#_x0000_t75" style="position:absolute;margin-left:247.8pt;margin-top:9.25pt;width:7.35pt;height:9.0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">
                <v:imagedata r:id="rId23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1861800</wp:posOffset>
                </wp:positionH>
                <wp:positionV relativeFrom="paragraph">
                  <wp:posOffset>64320</wp:posOffset>
                </wp:positionV>
                <wp:extent cx="78120" cy="80280"/>
                <wp:effectExtent l="38100" t="38100" r="55245" b="53340"/>
                <wp:wrapNone/>
                <wp:docPr id="3042" name="Ink 3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781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2" o:spid="_x0000_s1026" type="#_x0000_t75" style="position:absolute;margin-left:145.65pt;margin-top:4.15pt;width:8.05pt;height:8.1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">
                <v:imagedata r:id="rId23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1870080</wp:posOffset>
                </wp:positionH>
                <wp:positionV relativeFrom="paragraph">
                  <wp:posOffset>203280</wp:posOffset>
                </wp:positionV>
                <wp:extent cx="59400" cy="89640"/>
                <wp:effectExtent l="38100" t="38100" r="36195" b="24765"/>
                <wp:wrapNone/>
                <wp:docPr id="3041" name="Ink 3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594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1" o:spid="_x0000_s1026" type="#_x0000_t75" style="position:absolute;margin-left:146.5pt;margin-top:15.4pt;width:5.9pt;height:8.4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">
                <v:imagedata r:id="rId23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1877640</wp:posOffset>
                </wp:positionH>
                <wp:positionV relativeFrom="paragraph">
                  <wp:posOffset>195360</wp:posOffset>
                </wp:positionV>
                <wp:extent cx="80280" cy="67320"/>
                <wp:effectExtent l="38100" t="38100" r="34290" b="46990"/>
                <wp:wrapNone/>
                <wp:docPr id="3040" name="Ink 3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802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0" o:spid="_x0000_s1026" type="#_x0000_t75" style="position:absolute;margin-left:147.05pt;margin-top:14.6pt;width:8pt;height:6.9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">
                <v:imagedata r:id="rId2389" o:title=""/>
              </v:shape>
            </w:pict>
          </mc:Fallback>
        </mc:AlternateContent>
      </w:r>
    </w:p>
    <w:p w:rsidR="00D3139F" w:rsidRPr="007130BC" w:rsidRDefault="007F2932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2482080</wp:posOffset>
                </wp:positionH>
                <wp:positionV relativeFrom="paragraph">
                  <wp:posOffset>156480</wp:posOffset>
                </wp:positionV>
                <wp:extent cx="357480" cy="578520"/>
                <wp:effectExtent l="38100" t="38100" r="43180" b="31115"/>
                <wp:wrapNone/>
                <wp:docPr id="3046" name="Ink 3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357480" cy="57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6" o:spid="_x0000_s1026" type="#_x0000_t75" style="position:absolute;margin-left:194.75pt;margin-top:11.5pt;width:29.7pt;height:47.1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">
                <v:imagedata r:id="rId2391" o:title=""/>
              </v:shape>
            </w:pict>
          </mc:Fallback>
        </mc:AlternateContent>
      </w:r>
      <w:r w:rsidR="00D3139F" w:rsidRPr="00FF45CB">
        <w:rPr>
          <w:lang w:val="el-GR"/>
        </w:rPr>
        <w:tab/>
      </w:r>
      <w:r w:rsidR="00D3139F" w:rsidRPr="007130BC">
        <w:rPr>
          <w:lang w:val="el-GR"/>
        </w:rPr>
        <w:t xml:space="preserve">             </w:t>
      </w:r>
      <w:r w:rsidR="002A7BE9" w:rsidRPr="00025957">
        <w:rPr>
          <w:position w:val="-4"/>
        </w:rPr>
        <w:object w:dxaOrig="320" w:dyaOrig="279">
          <v:shape id="_x0000_i1121" type="#_x0000_t75" style="width:16pt;height:13.95pt" o:ole="">
            <v:imagedata r:id="rId2392" o:title=""/>
          </v:shape>
          <o:OLEObject Type="Embed" ProgID="Equation.DSMT4" ShapeID="_x0000_i1121" DrawAspect="Content" ObjectID="_1669724259" r:id="rId2393"/>
        </w:object>
      </w:r>
      <w:r w:rsidR="00D3139F" w:rsidRPr="007130BC">
        <w:rPr>
          <w:lang w:val="el-GR"/>
        </w:rPr>
        <w:tab/>
      </w:r>
      <w:r w:rsidR="00D3139F" w:rsidRPr="007130BC">
        <w:rPr>
          <w:lang w:val="el-GR"/>
        </w:rPr>
        <w:tab/>
      </w:r>
      <w:r w:rsidR="00D3139F" w:rsidRPr="007130BC">
        <w:rPr>
          <w:lang w:val="el-GR"/>
        </w:rPr>
        <w:tab/>
        <w:t xml:space="preserve">                             </w:t>
      </w:r>
      <w:r w:rsidR="002A7BE9" w:rsidRPr="00025957">
        <w:rPr>
          <w:position w:val="-4"/>
        </w:rPr>
        <w:object w:dxaOrig="240" w:dyaOrig="279">
          <v:shape id="_x0000_i1122" type="#_x0000_t75" style="width:12pt;height:13.95pt" o:ole="">
            <v:imagedata r:id="rId2394" o:title=""/>
          </v:shape>
          <o:OLEObject Type="Embed" ProgID="Equation.DSMT4" ShapeID="_x0000_i1122" DrawAspect="Content" ObjectID="_1669724260" r:id="rId2395"/>
        </w:object>
      </w:r>
    </w:p>
    <w:p w:rsidR="00D3139F" w:rsidRPr="007130BC" w:rsidRDefault="00D3139F" w:rsidP="00D3139F">
      <w:pPr>
        <w:rPr>
          <w:lang w:val="el-GR"/>
        </w:rPr>
      </w:pPr>
    </w:p>
    <w:p w:rsidR="003B24CB" w:rsidRDefault="00DA4E95" w:rsidP="003B24C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4300800</wp:posOffset>
                </wp:positionH>
                <wp:positionV relativeFrom="paragraph">
                  <wp:posOffset>42120</wp:posOffset>
                </wp:positionV>
                <wp:extent cx="459720" cy="583920"/>
                <wp:effectExtent l="38100" t="38100" r="36195" b="26035"/>
                <wp:wrapNone/>
                <wp:docPr id="3359" name="Ink 3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6">
                      <w14:nvContentPartPr>
                        <w14:cNvContentPartPr/>
                      </w14:nvContentPartPr>
                      <w14:xfrm>
                        <a:off x="0" y="0"/>
                        <a:ext cx="459720" cy="58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9" o:spid="_x0000_s1026" type="#_x0000_t75" style="position:absolute;margin-left:338pt;margin-top:2.6pt;width:37.7pt;height:47.3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">
                <v:imagedata r:id="rId2397" o:title=""/>
              </v:shape>
            </w:pict>
          </mc:Fallback>
        </mc:AlternateContent>
      </w:r>
      <w:r w:rsidR="003B24CB" w:rsidRPr="003B24CB">
        <w:rPr>
          <w:highlight w:val="lightGray"/>
          <w:lang w:val="el-GR"/>
        </w:rPr>
        <w:t xml:space="preserve">Πότε είναι </w:t>
      </w:r>
      <w:proofErr w:type="spellStart"/>
      <w:r w:rsidR="003B24CB">
        <w:rPr>
          <w:highlight w:val="lightGray"/>
          <w:lang w:val="el-GR"/>
        </w:rPr>
        <w:t>αμφι</w:t>
      </w:r>
      <w:proofErr w:type="spellEnd"/>
      <w:r w:rsidR="003B24CB">
        <w:rPr>
          <w:highlight w:val="lightGray"/>
          <w:lang w:val="el-GR"/>
        </w:rPr>
        <w:t xml:space="preserve">-μονοσήμαντη και επομένως αντιστρέψιμη </w:t>
      </w:r>
      <w:r w:rsidR="003B24CB" w:rsidRPr="003B24CB">
        <w:rPr>
          <w:highlight w:val="lightGray"/>
          <w:lang w:val="el-GR"/>
        </w:rPr>
        <w:t xml:space="preserve">η </w:t>
      </w:r>
      <w:r w:rsidR="003B24CB" w:rsidRPr="003B24CB">
        <w:rPr>
          <w:position w:val="-12"/>
          <w:highlight w:val="lightGray"/>
        </w:rPr>
        <w:object w:dxaOrig="340" w:dyaOrig="380">
          <v:shape id="_x0000_i1123" type="#_x0000_t75" style="width:17pt;height:19pt" o:ole="">
            <v:imagedata r:id="rId1214" o:title=""/>
          </v:shape>
          <o:OLEObject Type="Embed" ProgID="Equation.DSMT4" ShapeID="_x0000_i1123" DrawAspect="Content" ObjectID="_1669724261" r:id="rId2398"/>
        </w:object>
      </w:r>
      <w:r w:rsidR="003B24CB" w:rsidRPr="003B24CB">
        <w:rPr>
          <w:highlight w:val="lightGray"/>
          <w:lang w:val="el-GR"/>
        </w:rPr>
        <w:t>?</w:t>
      </w:r>
    </w:p>
    <w:p w:rsidR="00D3139F" w:rsidRDefault="00D3139F" w:rsidP="00D3139F">
      <w:pPr>
        <w:rPr>
          <w:lang w:val="el-GR"/>
        </w:rPr>
      </w:pPr>
    </w:p>
    <w:p w:rsidR="00B31DB3" w:rsidRDefault="00DA4E95" w:rsidP="00B31DB3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26520</wp:posOffset>
                </wp:positionH>
                <wp:positionV relativeFrom="paragraph">
                  <wp:posOffset>718920</wp:posOffset>
                </wp:positionV>
                <wp:extent cx="516600" cy="40680"/>
                <wp:effectExtent l="38100" t="38100" r="36195" b="35560"/>
                <wp:wrapNone/>
                <wp:docPr id="3361" name="Ink 3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5166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1" o:spid="_x0000_s1026" type="#_x0000_t75" style="position:absolute;margin-left:1.4pt;margin-top:55.9pt;width:42.1pt;height:4.6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">
                <v:imagedata r:id="rId2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3292440</wp:posOffset>
                </wp:positionH>
                <wp:positionV relativeFrom="paragraph">
                  <wp:posOffset>407880</wp:posOffset>
                </wp:positionV>
                <wp:extent cx="490680" cy="33840"/>
                <wp:effectExtent l="38100" t="38100" r="24130" b="42545"/>
                <wp:wrapNone/>
                <wp:docPr id="3360" name="Ink 3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4906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0" o:spid="_x0000_s1026" type="#_x0000_t75" style="position:absolute;margin-left:258.75pt;margin-top:31.3pt;width:40pt;height:4.2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">
                <v:imagedata r:id="rId2402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Για να αντιστρέφεται η </w:t>
      </w:r>
      <w:r w:rsidR="00B31DB3" w:rsidRPr="002A7BE9">
        <w:rPr>
          <w:position w:val="-12"/>
        </w:rPr>
        <w:object w:dxaOrig="340" w:dyaOrig="380">
          <v:shape id="_x0000_i1124" type="#_x0000_t75" style="width:17pt;height:19pt" o:ole="">
            <v:imagedata r:id="rId2403" o:title=""/>
          </v:shape>
          <o:OLEObject Type="Embed" ProgID="Equation.DSMT4" ShapeID="_x0000_i1124" DrawAspect="Content" ObjectID="_1669724262" r:id="rId2404"/>
        </w:object>
      </w:r>
      <w:r w:rsidR="00D3139F" w:rsidRPr="00FF45CB">
        <w:rPr>
          <w:lang w:val="el-GR"/>
        </w:rPr>
        <w:t xml:space="preserve"> χρειάζομαι «επί» (</w:t>
      </w:r>
      <w:r w:rsidR="002A7BE9" w:rsidRPr="002A7BE9">
        <w:rPr>
          <w:position w:val="-6"/>
        </w:rPr>
        <w:object w:dxaOrig="680" w:dyaOrig="240">
          <v:shape id="_x0000_i1125" type="#_x0000_t75" style="width:34pt;height:12pt" o:ole="">
            <v:imagedata r:id="rId2405" o:title=""/>
          </v:shape>
          <o:OLEObject Type="Embed" ProgID="Equation.DSMT4" ShapeID="_x0000_i1125" DrawAspect="Content" ObjectID="_1669724263" r:id="rId2406"/>
        </w:object>
      </w:r>
      <w:r w:rsidR="00D3139F" w:rsidRPr="00FF45CB">
        <w:rPr>
          <w:lang w:val="el-GR"/>
        </w:rPr>
        <w:t>) και «μονοσήμαντη» (</w:t>
      </w:r>
      <w:r w:rsidR="002A7BE9" w:rsidRPr="002A7BE9">
        <w:rPr>
          <w:position w:val="-6"/>
        </w:rPr>
        <w:object w:dxaOrig="620" w:dyaOrig="240">
          <v:shape id="_x0000_i1126" type="#_x0000_t75" style="width:31pt;height:12pt" o:ole="">
            <v:imagedata r:id="rId2407" o:title=""/>
          </v:shape>
          <o:OLEObject Type="Embed" ProgID="Equation.DSMT4" ShapeID="_x0000_i1126" DrawAspect="Content" ObjectID="_1669724264" r:id="rId2408"/>
        </w:object>
      </w:r>
      <w:r w:rsidR="00D3139F" w:rsidRPr="00FF45CB">
        <w:rPr>
          <w:lang w:val="el-GR"/>
        </w:rPr>
        <w:t xml:space="preserve">). </w:t>
      </w:r>
    </w:p>
    <w:p w:rsidR="00D3139F" w:rsidRPr="00FF45CB" w:rsidRDefault="00DA4E95" w:rsidP="00B31D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3843600</wp:posOffset>
                </wp:positionH>
                <wp:positionV relativeFrom="paragraph">
                  <wp:posOffset>385680</wp:posOffset>
                </wp:positionV>
                <wp:extent cx="139680" cy="420480"/>
                <wp:effectExtent l="38100" t="38100" r="32385" b="36830"/>
                <wp:wrapNone/>
                <wp:docPr id="3381" name="Ink 3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139680" cy="4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1" o:spid="_x0000_s1026" type="#_x0000_t75" style="position:absolute;margin-left:302pt;margin-top:29.65pt;width:12.65pt;height:34.8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">
                <v:imagedata r:id="rId2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2432760</wp:posOffset>
                </wp:positionH>
                <wp:positionV relativeFrom="paragraph">
                  <wp:posOffset>441840</wp:posOffset>
                </wp:positionV>
                <wp:extent cx="104760" cy="364320"/>
                <wp:effectExtent l="38100" t="38100" r="29210" b="36195"/>
                <wp:wrapNone/>
                <wp:docPr id="3380" name="Ink 3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10476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0" o:spid="_x0000_s1026" type="#_x0000_t75" style="position:absolute;margin-left:190.8pt;margin-top:34.25pt;width:9.55pt;height:30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">
                <v:imagedata r:id="rId2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3567120</wp:posOffset>
                </wp:positionH>
                <wp:positionV relativeFrom="paragraph">
                  <wp:posOffset>519960</wp:posOffset>
                </wp:positionV>
                <wp:extent cx="10080" cy="195120"/>
                <wp:effectExtent l="38100" t="38100" r="47625" b="33655"/>
                <wp:wrapNone/>
                <wp:docPr id="3379" name="Ink 3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100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9" o:spid="_x0000_s1026" type="#_x0000_t75" style="position:absolute;margin-left:280pt;margin-top:40.35pt;width:2.6pt;height:16.8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">
                <v:imagedata r:id="rId24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3825240</wp:posOffset>
                </wp:positionH>
                <wp:positionV relativeFrom="paragraph">
                  <wp:posOffset>560280</wp:posOffset>
                </wp:positionV>
                <wp:extent cx="45000" cy="126360"/>
                <wp:effectExtent l="38100" t="38100" r="31750" b="45720"/>
                <wp:wrapNone/>
                <wp:docPr id="3378" name="Ink 3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450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8" o:spid="_x0000_s1026" type="#_x0000_t75" style="position:absolute;margin-left:300.4pt;margin-top:43.4pt;width:5.25pt;height:11.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">
                <v:imagedata r:id="rId24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3743160</wp:posOffset>
                </wp:positionH>
                <wp:positionV relativeFrom="paragraph">
                  <wp:posOffset>467760</wp:posOffset>
                </wp:positionV>
                <wp:extent cx="14400" cy="14760"/>
                <wp:effectExtent l="38100" t="38100" r="43180" b="42545"/>
                <wp:wrapNone/>
                <wp:docPr id="3377" name="Ink 3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14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7" o:spid="_x0000_s1026" type="#_x0000_t75" style="position:absolute;margin-left:293.9pt;margin-top:36.1pt;width:2.65pt;height:2.6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">
                <v:imagedata r:id="rId2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3692040</wp:posOffset>
                </wp:positionH>
                <wp:positionV relativeFrom="paragraph">
                  <wp:posOffset>571080</wp:posOffset>
                </wp:positionV>
                <wp:extent cx="91800" cy="100080"/>
                <wp:effectExtent l="38100" t="38100" r="41910" b="33655"/>
                <wp:wrapNone/>
                <wp:docPr id="3376" name="Ink 3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918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6" o:spid="_x0000_s1026" type="#_x0000_t75" style="position:absolute;margin-left:290pt;margin-top:44.05pt;width:8.85pt;height:9.6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">
                <v:imagedata r:id="rId2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3587280</wp:posOffset>
                </wp:positionH>
                <wp:positionV relativeFrom="paragraph">
                  <wp:posOffset>580440</wp:posOffset>
                </wp:positionV>
                <wp:extent cx="94320" cy="95040"/>
                <wp:effectExtent l="38100" t="38100" r="39370" b="38735"/>
                <wp:wrapNone/>
                <wp:docPr id="3375" name="Ink 3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943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5" o:spid="_x0000_s1026" type="#_x0000_t75" style="position:absolute;margin-left:281.7pt;margin-top:45.1pt;width:8.9pt;height:8.8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">
                <v:imagedata r:id="rId2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3590880</wp:posOffset>
                </wp:positionH>
                <wp:positionV relativeFrom="paragraph">
                  <wp:posOffset>569640</wp:posOffset>
                </wp:positionV>
                <wp:extent cx="32760" cy="110520"/>
                <wp:effectExtent l="38100" t="38100" r="43815" b="41910"/>
                <wp:wrapNone/>
                <wp:docPr id="3374" name="Ink 3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32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4" o:spid="_x0000_s1026" type="#_x0000_t75" style="position:absolute;margin-left:282.05pt;margin-top:44.25pt;width:4.2pt;height:10.1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">
                <v:imagedata r:id="rId24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3464880</wp:posOffset>
                </wp:positionH>
                <wp:positionV relativeFrom="paragraph">
                  <wp:posOffset>547680</wp:posOffset>
                </wp:positionV>
                <wp:extent cx="78120" cy="139320"/>
                <wp:effectExtent l="38100" t="38100" r="36195" b="32385"/>
                <wp:wrapNone/>
                <wp:docPr id="3373" name="Ink 3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781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3" o:spid="_x0000_s1026" type="#_x0000_t75" style="position:absolute;margin-left:272.25pt;margin-top:42.3pt;width:7.65pt;height:12.6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">
                <v:imagedata r:id="rId24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3250320</wp:posOffset>
                </wp:positionH>
                <wp:positionV relativeFrom="paragraph">
                  <wp:posOffset>541560</wp:posOffset>
                </wp:positionV>
                <wp:extent cx="173520" cy="331920"/>
                <wp:effectExtent l="38100" t="38100" r="17145" b="30480"/>
                <wp:wrapNone/>
                <wp:docPr id="3372" name="Ink 3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17352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2" o:spid="_x0000_s1026" type="#_x0000_t75" style="position:absolute;margin-left:255.25pt;margin-top:42.05pt;width:15.2pt;height:27.5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">
                <v:imagedata r:id="rId2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3140160</wp:posOffset>
                </wp:positionH>
                <wp:positionV relativeFrom="paragraph">
                  <wp:posOffset>592320</wp:posOffset>
                </wp:positionV>
                <wp:extent cx="91800" cy="94680"/>
                <wp:effectExtent l="38100" t="38100" r="41910" b="38735"/>
                <wp:wrapNone/>
                <wp:docPr id="3371" name="Ink 3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918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1" o:spid="_x0000_s1026" type="#_x0000_t75" style="position:absolute;margin-left:246.45pt;margin-top:46.05pt;width:8.85pt;height:8.8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">
                <v:imagedata r:id="rId2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2958720</wp:posOffset>
                </wp:positionH>
                <wp:positionV relativeFrom="paragraph">
                  <wp:posOffset>568920</wp:posOffset>
                </wp:positionV>
                <wp:extent cx="180720" cy="242280"/>
                <wp:effectExtent l="38100" t="38100" r="29210" b="43815"/>
                <wp:wrapNone/>
                <wp:docPr id="3370" name="Ink 3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1807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0" o:spid="_x0000_s1026" type="#_x0000_t75" style="position:absolute;margin-left:232.35pt;margin-top:44.1pt;width:15.75pt;height:20.5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">
                <v:imagedata r:id="rId2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860440</wp:posOffset>
                </wp:positionH>
                <wp:positionV relativeFrom="paragraph">
                  <wp:posOffset>585480</wp:posOffset>
                </wp:positionV>
                <wp:extent cx="159840" cy="91800"/>
                <wp:effectExtent l="38100" t="38100" r="31115" b="41910"/>
                <wp:wrapNone/>
                <wp:docPr id="3369" name="Ink 3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598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9" o:spid="_x0000_s1026" type="#_x0000_t75" style="position:absolute;margin-left:224.55pt;margin-top:45.45pt;width:14.05pt;height:8.6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">
                <v:imagedata r:id="rId2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2886000</wp:posOffset>
                </wp:positionH>
                <wp:positionV relativeFrom="paragraph">
                  <wp:posOffset>557400</wp:posOffset>
                </wp:positionV>
                <wp:extent cx="52200" cy="127080"/>
                <wp:effectExtent l="38100" t="38100" r="43180" b="25400"/>
                <wp:wrapNone/>
                <wp:docPr id="3368" name="Ink 3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522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8" o:spid="_x0000_s1026" type="#_x0000_t75" style="position:absolute;margin-left:226.45pt;margin-top:43.3pt;width:5.5pt;height:11.3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">
                <v:imagedata r:id="rId2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2693760</wp:posOffset>
                </wp:positionH>
                <wp:positionV relativeFrom="paragraph">
                  <wp:posOffset>541920</wp:posOffset>
                </wp:positionV>
                <wp:extent cx="163080" cy="44640"/>
                <wp:effectExtent l="38100" t="38100" r="27940" b="31750"/>
                <wp:wrapNone/>
                <wp:docPr id="3367" name="Ink 3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630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7" o:spid="_x0000_s1026" type="#_x0000_t75" style="position:absolute;margin-left:211.35pt;margin-top:41.9pt;width:14.35pt;height:5.0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">
                <v:imagedata r:id="rId2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2766840</wp:posOffset>
                </wp:positionH>
                <wp:positionV relativeFrom="paragraph">
                  <wp:posOffset>557760</wp:posOffset>
                </wp:positionV>
                <wp:extent cx="31680" cy="137880"/>
                <wp:effectExtent l="19050" t="38100" r="26035" b="33655"/>
                <wp:wrapNone/>
                <wp:docPr id="3366" name="Ink 3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316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6" o:spid="_x0000_s1026" type="#_x0000_t75" style="position:absolute;margin-left:217.4pt;margin-top:43.15pt;width:3.7pt;height:12.2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">
                <v:imagedata r:id="rId2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2756760</wp:posOffset>
                </wp:positionH>
                <wp:positionV relativeFrom="paragraph">
                  <wp:posOffset>621480</wp:posOffset>
                </wp:positionV>
                <wp:extent cx="5400" cy="1440"/>
                <wp:effectExtent l="19050" t="19050" r="33020" b="17780"/>
                <wp:wrapNone/>
                <wp:docPr id="3365" name="Ink 3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54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5" o:spid="_x0000_s1026" type="#_x0000_t75" style="position:absolute;margin-left:216.55pt;margin-top:48.5pt;width:1.4pt;height:1.0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">
                <v:imagedata r:id="rId2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2493960</wp:posOffset>
                </wp:positionH>
                <wp:positionV relativeFrom="paragraph">
                  <wp:posOffset>515640</wp:posOffset>
                </wp:positionV>
                <wp:extent cx="114840" cy="200160"/>
                <wp:effectExtent l="38100" t="38100" r="38100" b="47625"/>
                <wp:wrapNone/>
                <wp:docPr id="3364" name="Ink 3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1148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4" o:spid="_x0000_s1026" type="#_x0000_t75" style="position:absolute;margin-left:195.6pt;margin-top:39.75pt;width:10.7pt;height:17.3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">
                <v:imagedata r:id="rId2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2388480</wp:posOffset>
                </wp:positionH>
                <wp:positionV relativeFrom="paragraph">
                  <wp:posOffset>9120</wp:posOffset>
                </wp:positionV>
                <wp:extent cx="806040" cy="430560"/>
                <wp:effectExtent l="38100" t="38100" r="32385" b="45720"/>
                <wp:wrapNone/>
                <wp:docPr id="3363" name="Ink 3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80604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3" o:spid="_x0000_s1026" type="#_x0000_t75" style="position:absolute;margin-left:187.35pt;margin-top:-.1pt;width:65.05pt;height:35.4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">
                <v:imagedata r:id="rId2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2346360</wp:posOffset>
                </wp:positionH>
                <wp:positionV relativeFrom="paragraph">
                  <wp:posOffset>54480</wp:posOffset>
                </wp:positionV>
                <wp:extent cx="796320" cy="397800"/>
                <wp:effectExtent l="38100" t="38100" r="3810" b="40640"/>
                <wp:wrapNone/>
                <wp:docPr id="3362" name="Ink 3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79632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2" o:spid="_x0000_s1026" type="#_x0000_t75" style="position:absolute;margin-left:184pt;margin-top:3.55pt;width:64.25pt;height:32.8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">
                <v:imagedata r:id="rId2448" o:title=""/>
              </v:shape>
            </w:pict>
          </mc:Fallback>
        </mc:AlternateContent>
      </w:r>
      <w:r w:rsidR="00D3139F" w:rsidRPr="00FF45CB">
        <w:rPr>
          <w:lang w:val="el-GR"/>
        </w:rPr>
        <w:t>Άρα</w:t>
      </w:r>
      <w:r w:rsidR="00B31DB3">
        <w:rPr>
          <w:lang w:val="el-GR"/>
        </w:rPr>
        <w:t xml:space="preserve"> </w:t>
      </w:r>
      <w:r w:rsidR="00B31DB3" w:rsidRPr="00B31DB3">
        <w:rPr>
          <w:position w:val="-12"/>
          <w:highlight w:val="yellow"/>
        </w:rPr>
        <w:object w:dxaOrig="340" w:dyaOrig="380">
          <v:shape id="_x0000_i1127" type="#_x0000_t75" style="width:17pt;height:19pt" o:ole="">
            <v:imagedata r:id="rId1214" o:title=""/>
          </v:shape>
          <o:OLEObject Type="Embed" ProgID="Equation.DSMT4" ShapeID="_x0000_i1127" DrawAspect="Content" ObjectID="_1669724265" r:id="rId2449"/>
        </w:object>
      </w:r>
      <w:r w:rsidR="00D3139F" w:rsidRPr="00B31DB3">
        <w:rPr>
          <w:highlight w:val="yellow"/>
          <w:lang w:val="el-GR"/>
        </w:rPr>
        <w:t xml:space="preserve"> </w:t>
      </w:r>
      <w:r w:rsidR="00B31DB3" w:rsidRPr="00B31DB3">
        <w:rPr>
          <w:highlight w:val="yellow"/>
          <w:lang w:val="el-GR"/>
        </w:rPr>
        <w:t xml:space="preserve">αντιστρέψιμη  όταν </w:t>
      </w:r>
      <w:r w:rsidR="002A7BE9" w:rsidRPr="00B31DB3">
        <w:rPr>
          <w:position w:val="-6"/>
          <w:highlight w:val="yellow"/>
        </w:rPr>
        <w:object w:dxaOrig="1100" w:dyaOrig="240">
          <v:shape id="_x0000_i1128" type="#_x0000_t75" style="width:55pt;height:12pt" o:ole="">
            <v:imagedata r:id="rId2450" o:title=""/>
          </v:shape>
          <o:OLEObject Type="Embed" ProgID="Equation.DSMT4" ShapeID="_x0000_i1128" DrawAspect="Content" ObjectID="_1669724266" r:id="rId2451"/>
        </w:object>
      </w:r>
      <w:r w:rsidR="00D3139F" w:rsidRPr="00FF45CB">
        <w:rPr>
          <w:lang w:val="el-GR"/>
        </w:rPr>
        <w:t xml:space="preserve"> και επομένως </w:t>
      </w:r>
      <w:r w:rsidR="00D3139F" w:rsidRPr="00B31DB3">
        <w:rPr>
          <w:b/>
          <w:color w:val="FF0000"/>
          <w:highlight w:val="yellow"/>
          <w:lang w:val="el-GR"/>
        </w:rPr>
        <w:t xml:space="preserve">ο </w:t>
      </w:r>
      <w:r w:rsidR="00B31DB3" w:rsidRPr="00B31DB3">
        <w:rPr>
          <w:b/>
          <w:color w:val="FF0000"/>
          <w:position w:val="-4"/>
          <w:highlight w:val="yellow"/>
        </w:rPr>
        <w:object w:dxaOrig="279" w:dyaOrig="279">
          <v:shape id="_x0000_i1129" type="#_x0000_t75" style="width:13.95pt;height:13.95pt" o:ole="">
            <v:imagedata r:id="rId2452" o:title=""/>
          </v:shape>
          <o:OLEObject Type="Embed" ProgID="Equation.DSMT4" ShapeID="_x0000_i1129" DrawAspect="Content" ObjectID="_1669724267" r:id="rId2453"/>
        </w:object>
      </w:r>
      <w:r w:rsidR="00D3139F" w:rsidRPr="00B31DB3">
        <w:rPr>
          <w:b/>
          <w:color w:val="FF0000"/>
          <w:highlight w:val="yellow"/>
          <w:lang w:val="el-GR"/>
        </w:rPr>
        <w:t xml:space="preserve"> είναι αναγκαστικά μη – ιδιόμορφος</w:t>
      </w:r>
      <w:r w:rsidR="00D3139F" w:rsidRPr="00FF45CB">
        <w:rPr>
          <w:lang w:val="el-GR"/>
        </w:rPr>
        <w:t>.</w:t>
      </w:r>
    </w:p>
    <w:p w:rsidR="00D3139F" w:rsidRDefault="00DA4E95" w:rsidP="00D3139F">
      <w:pPr>
        <w:rPr>
          <w:u w:val="single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2438880</wp:posOffset>
                </wp:positionH>
                <wp:positionV relativeFrom="paragraph">
                  <wp:posOffset>390180</wp:posOffset>
                </wp:positionV>
                <wp:extent cx="91800" cy="87480"/>
                <wp:effectExtent l="38100" t="38100" r="41910" b="46355"/>
                <wp:wrapNone/>
                <wp:docPr id="3396" name="Ink 3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918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6" o:spid="_x0000_s1026" type="#_x0000_t75" style="position:absolute;margin-left:191.35pt;margin-top:29.85pt;width:8.85pt;height:8.6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">
                <v:imagedata r:id="rId245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2318640</wp:posOffset>
                </wp:positionH>
                <wp:positionV relativeFrom="paragraph">
                  <wp:posOffset>407460</wp:posOffset>
                </wp:positionV>
                <wp:extent cx="53640" cy="70560"/>
                <wp:effectExtent l="38100" t="38100" r="41910" b="43815"/>
                <wp:wrapNone/>
                <wp:docPr id="3395" name="Ink 3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536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5" o:spid="_x0000_s1026" type="#_x0000_t75" style="position:absolute;margin-left:181.8pt;margin-top:31.3pt;width:5.65pt;height:7.1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">
                <v:imagedata r:id="rId245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2153400</wp:posOffset>
                </wp:positionH>
                <wp:positionV relativeFrom="paragraph">
                  <wp:posOffset>384420</wp:posOffset>
                </wp:positionV>
                <wp:extent cx="114120" cy="101880"/>
                <wp:effectExtent l="38100" t="38100" r="38735" b="31750"/>
                <wp:wrapNone/>
                <wp:docPr id="3393" name="Ink 3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114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3" o:spid="_x0000_s1026" type="#_x0000_t75" style="position:absolute;margin-left:169pt;margin-top:29.5pt;width:10.4pt;height:9.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">
                <v:imagedata r:id="rId245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2065920</wp:posOffset>
                </wp:positionH>
                <wp:positionV relativeFrom="paragraph">
                  <wp:posOffset>278220</wp:posOffset>
                </wp:positionV>
                <wp:extent cx="29160" cy="47520"/>
                <wp:effectExtent l="38100" t="38100" r="28575" b="29210"/>
                <wp:wrapNone/>
                <wp:docPr id="3392" name="Ink 3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2916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2" o:spid="_x0000_s1026" type="#_x0000_t75" style="position:absolute;margin-left:161.9pt;margin-top:21.15pt;width:3.7pt;height:5.2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">
                <v:imagedata r:id="rId246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2029200</wp:posOffset>
                </wp:positionH>
                <wp:positionV relativeFrom="paragraph">
                  <wp:posOffset>431580</wp:posOffset>
                </wp:positionV>
                <wp:extent cx="70560" cy="35280"/>
                <wp:effectExtent l="38100" t="38100" r="24765" b="22225"/>
                <wp:wrapNone/>
                <wp:docPr id="3391" name="Ink 3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705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1" o:spid="_x0000_s1026" type="#_x0000_t75" style="position:absolute;margin-left:159.25pt;margin-top:33.3pt;width:6.8pt;height:4.1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">
                <v:imagedata r:id="rId246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2041440</wp:posOffset>
                </wp:positionH>
                <wp:positionV relativeFrom="paragraph">
                  <wp:posOffset>368220</wp:posOffset>
                </wp:positionV>
                <wp:extent cx="13320" cy="149760"/>
                <wp:effectExtent l="38100" t="38100" r="44450" b="41275"/>
                <wp:wrapNone/>
                <wp:docPr id="3390" name="Ink 3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133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0" o:spid="_x0000_s1026" type="#_x0000_t75" style="position:absolute;margin-left:159.95pt;margin-top:28.25pt;width:2.7pt;height:13.3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">
                <v:imagedata r:id="rId246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1001760</wp:posOffset>
                </wp:positionH>
                <wp:positionV relativeFrom="paragraph">
                  <wp:posOffset>408540</wp:posOffset>
                </wp:positionV>
                <wp:extent cx="176040" cy="47160"/>
                <wp:effectExtent l="38100" t="38100" r="33655" b="48260"/>
                <wp:wrapNone/>
                <wp:docPr id="3384" name="Ink 3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1760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4" o:spid="_x0000_s1026" type="#_x0000_t75" style="position:absolute;margin-left:78.1pt;margin-top:31.4pt;width:15.4pt;height:5.2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">
                <v:imagedata r:id="rId246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971880</wp:posOffset>
                </wp:positionH>
                <wp:positionV relativeFrom="paragraph">
                  <wp:posOffset>272100</wp:posOffset>
                </wp:positionV>
                <wp:extent cx="152280" cy="302040"/>
                <wp:effectExtent l="38100" t="38100" r="38735" b="41275"/>
                <wp:wrapNone/>
                <wp:docPr id="3383" name="Ink 3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8">
                      <w14:nvContentPartPr>
                        <w14:cNvContentPartPr/>
                      </w14:nvContentPartPr>
                      <w14:xfrm>
                        <a:off x="0" y="0"/>
                        <a:ext cx="15228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3" o:spid="_x0000_s1026" type="#_x0000_t75" style="position:absolute;margin-left:75.85pt;margin-top:20.7pt;width:13.45pt;height:25.3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">
                <v:imagedata r:id="rId246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1020840</wp:posOffset>
                </wp:positionH>
                <wp:positionV relativeFrom="paragraph">
                  <wp:posOffset>-80700</wp:posOffset>
                </wp:positionV>
                <wp:extent cx="1004040" cy="163080"/>
                <wp:effectExtent l="38100" t="38100" r="43815" b="46990"/>
                <wp:wrapNone/>
                <wp:docPr id="3382" name="Ink 3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10040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2" o:spid="_x0000_s1026" type="#_x0000_t75" style="position:absolute;margin-left:79.65pt;margin-top:-7.1pt;width:80.6pt;height:14.4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">
                <v:imagedata r:id="rId2471" o:title=""/>
              </v:shape>
            </w:pict>
          </mc:Fallback>
        </mc:AlternateContent>
      </w:r>
    </w:p>
    <w:p w:rsidR="00D3139F" w:rsidRDefault="00DA4E95" w:rsidP="00D3139F">
      <w:pPr>
        <w:rPr>
          <w:u w:val="single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2586480</wp:posOffset>
                </wp:positionH>
                <wp:positionV relativeFrom="paragraph">
                  <wp:posOffset>-72060</wp:posOffset>
                </wp:positionV>
                <wp:extent cx="169200" cy="146880"/>
                <wp:effectExtent l="38100" t="38100" r="40640" b="43815"/>
                <wp:wrapNone/>
                <wp:docPr id="3398" name="Ink 3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1692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8" o:spid="_x0000_s1026" type="#_x0000_t75" style="position:absolute;margin-left:202.95pt;margin-top:-6.55pt;width:15pt;height:13.2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">
                <v:imagedata r:id="rId247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2429880</wp:posOffset>
                </wp:positionH>
                <wp:positionV relativeFrom="paragraph">
                  <wp:posOffset>-191940</wp:posOffset>
                </wp:positionV>
                <wp:extent cx="2160" cy="378360"/>
                <wp:effectExtent l="38100" t="38100" r="36195" b="41275"/>
                <wp:wrapNone/>
                <wp:docPr id="3397" name="Ink 3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216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7" o:spid="_x0000_s1026" type="#_x0000_t75" style="position:absolute;margin-left:190.45pt;margin-top:-15.7pt;width:2.05pt;height:31.2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">
                <v:imagedata r:id="rId247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2163120</wp:posOffset>
                </wp:positionH>
                <wp:positionV relativeFrom="paragraph">
                  <wp:posOffset>-177540</wp:posOffset>
                </wp:positionV>
                <wp:extent cx="32760" cy="423000"/>
                <wp:effectExtent l="38100" t="38100" r="43815" b="34290"/>
                <wp:wrapNone/>
                <wp:docPr id="3394" name="Ink 3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6">
                      <w14:nvContentPartPr>
                        <w14:cNvContentPartPr/>
                      </w14:nvContentPartPr>
                      <w14:xfrm>
                        <a:off x="0" y="0"/>
                        <a:ext cx="3276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4" o:spid="_x0000_s1026" type="#_x0000_t75" style="position:absolute;margin-left:169.55pt;margin-top:-14.55pt;width:4.3pt;height:34.6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">
                <v:imagedata r:id="rId247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1722480</wp:posOffset>
                </wp:positionH>
                <wp:positionV relativeFrom="paragraph">
                  <wp:posOffset>-92580</wp:posOffset>
                </wp:positionV>
                <wp:extent cx="272520" cy="267120"/>
                <wp:effectExtent l="38100" t="38100" r="32385" b="38100"/>
                <wp:wrapNone/>
                <wp:docPr id="3389" name="Ink 3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8">
                      <w14:nvContentPartPr>
                        <w14:cNvContentPartPr/>
                      </w14:nvContentPartPr>
                      <w14:xfrm>
                        <a:off x="0" y="0"/>
                        <a:ext cx="27252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9" o:spid="_x0000_s1026" type="#_x0000_t75" style="position:absolute;margin-left:134.85pt;margin-top:-8.1pt;width:23.1pt;height:22.6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">
                <v:imagedata r:id="rId247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1561200</wp:posOffset>
                </wp:positionH>
                <wp:positionV relativeFrom="paragraph">
                  <wp:posOffset>-40380</wp:posOffset>
                </wp:positionV>
                <wp:extent cx="114120" cy="89640"/>
                <wp:effectExtent l="38100" t="38100" r="38735" b="43815"/>
                <wp:wrapNone/>
                <wp:docPr id="3388" name="Ink 3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0">
                      <w14:nvContentPartPr>
                        <w14:cNvContentPartPr/>
                      </w14:nvContentPartPr>
                      <w14:xfrm>
                        <a:off x="0" y="0"/>
                        <a:ext cx="1141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8" o:spid="_x0000_s1026" type="#_x0000_t75" style="position:absolute;margin-left:122.3pt;margin-top:-3.9pt;width:10.4pt;height:8.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">
                <v:imagedata r:id="rId248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1575960</wp:posOffset>
                </wp:positionH>
                <wp:positionV relativeFrom="paragraph">
                  <wp:posOffset>-28500</wp:posOffset>
                </wp:positionV>
                <wp:extent cx="30600" cy="78480"/>
                <wp:effectExtent l="19050" t="19050" r="26670" b="17145"/>
                <wp:wrapNone/>
                <wp:docPr id="3387" name="Ink 3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2">
                      <w14:nvContentPartPr>
                        <w14:cNvContentPartPr/>
                      </w14:nvContentPartPr>
                      <w14:xfrm>
                        <a:off x="0" y="0"/>
                        <a:ext cx="306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7" o:spid="_x0000_s1026" type="#_x0000_t75" style="position:absolute;margin-left:123.6pt;margin-top:-2.75pt;width:3.5pt;height:7.3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">
                <v:imagedata r:id="rId248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1438080</wp:posOffset>
                </wp:positionH>
                <wp:positionV relativeFrom="paragraph">
                  <wp:posOffset>-36420</wp:posOffset>
                </wp:positionV>
                <wp:extent cx="61560" cy="110520"/>
                <wp:effectExtent l="19050" t="38100" r="34290" b="22860"/>
                <wp:wrapNone/>
                <wp:docPr id="3386" name="Ink 3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4">
                      <w14:nvContentPartPr>
                        <w14:cNvContentPartPr/>
                      </w14:nvContentPartPr>
                      <w14:xfrm>
                        <a:off x="0" y="0"/>
                        <a:ext cx="615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6" o:spid="_x0000_s1026" type="#_x0000_t75" style="position:absolute;margin-left:112.8pt;margin-top:-3.3pt;width:5.95pt;height:9.8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">
                <v:imagedata r:id="rId248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1271760</wp:posOffset>
                </wp:positionH>
                <wp:positionV relativeFrom="paragraph">
                  <wp:posOffset>-59820</wp:posOffset>
                </wp:positionV>
                <wp:extent cx="118440" cy="127080"/>
                <wp:effectExtent l="38100" t="38100" r="34290" b="44450"/>
                <wp:wrapNone/>
                <wp:docPr id="3385" name="Ink 3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1184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5" o:spid="_x0000_s1026" type="#_x0000_t75" style="position:absolute;margin-left:99.35pt;margin-top:-5.35pt;width:11pt;height:11.4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">
                <v:imagedata r:id="rId2487" o:title=""/>
              </v:shape>
            </w:pict>
          </mc:Fallback>
        </mc:AlternateContent>
      </w:r>
    </w:p>
    <w:p w:rsidR="00D3139F" w:rsidRPr="00B31DB3" w:rsidRDefault="00AF08ED" w:rsidP="00D3139F">
      <w:pPr>
        <w:rPr>
          <w:lang w:val="el-GR"/>
        </w:rPr>
      </w:pPr>
      <w:r>
        <w:rPr>
          <w:noProof/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1390200</wp:posOffset>
                </wp:positionH>
                <wp:positionV relativeFrom="paragraph">
                  <wp:posOffset>348300</wp:posOffset>
                </wp:positionV>
                <wp:extent cx="375480" cy="51480"/>
                <wp:effectExtent l="38100" t="38100" r="43815" b="43815"/>
                <wp:wrapNone/>
                <wp:docPr id="3425" name="Ink 3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3754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5" o:spid="_x0000_s1026" type="#_x0000_t75" style="position:absolute;margin-left:108.55pt;margin-top:26.55pt;width:31.4pt;height:5.6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">
                <v:imagedata r:id="rId248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4497000</wp:posOffset>
                </wp:positionH>
                <wp:positionV relativeFrom="paragraph">
                  <wp:posOffset>-645660</wp:posOffset>
                </wp:positionV>
                <wp:extent cx="219240" cy="335520"/>
                <wp:effectExtent l="38100" t="38100" r="28575" b="45720"/>
                <wp:wrapNone/>
                <wp:docPr id="3423" name="Ink 3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21924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3" o:spid="_x0000_s1026" type="#_x0000_t75" style="position:absolute;margin-left:353.55pt;margin-top:-51.75pt;width:18.7pt;height:28.2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">
                <v:imagedata r:id="rId249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4200360</wp:posOffset>
                </wp:positionH>
                <wp:positionV relativeFrom="paragraph">
                  <wp:posOffset>-433620</wp:posOffset>
                </wp:positionV>
                <wp:extent cx="124920" cy="160200"/>
                <wp:effectExtent l="38100" t="38100" r="8890" b="30480"/>
                <wp:wrapNone/>
                <wp:docPr id="3422" name="Ink 3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1249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2" o:spid="_x0000_s1026" type="#_x0000_t75" style="position:absolute;margin-left:330.2pt;margin-top:-34.85pt;width:11.2pt;height:14.1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">
                <v:imagedata r:id="rId249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4108200</wp:posOffset>
                </wp:positionH>
                <wp:positionV relativeFrom="paragraph">
                  <wp:posOffset>-401940</wp:posOffset>
                </wp:positionV>
                <wp:extent cx="102960" cy="110160"/>
                <wp:effectExtent l="38100" t="38100" r="30480" b="42545"/>
                <wp:wrapNone/>
                <wp:docPr id="3421" name="Ink 3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1029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1" o:spid="_x0000_s1026" type="#_x0000_t75" style="position:absolute;margin-left:322.8pt;margin-top:-32.35pt;width:9.45pt;height:10.1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">
                <v:imagedata r:id="rId249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4027560</wp:posOffset>
                </wp:positionH>
                <wp:positionV relativeFrom="paragraph">
                  <wp:posOffset>-401940</wp:posOffset>
                </wp:positionV>
                <wp:extent cx="51480" cy="181800"/>
                <wp:effectExtent l="19050" t="38100" r="24765" b="46990"/>
                <wp:wrapNone/>
                <wp:docPr id="3420" name="Ink 3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5148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0" o:spid="_x0000_s1026" type="#_x0000_t75" style="position:absolute;margin-left:316.65pt;margin-top:-32.45pt;width:5.35pt;height:15.9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">
                <v:imagedata r:id="rId249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3928200</wp:posOffset>
                </wp:positionH>
                <wp:positionV relativeFrom="paragraph">
                  <wp:posOffset>-466380</wp:posOffset>
                </wp:positionV>
                <wp:extent cx="720" cy="9000"/>
                <wp:effectExtent l="19050" t="19050" r="18415" b="29210"/>
                <wp:wrapNone/>
                <wp:docPr id="3419" name="Ink 3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8">
                      <w14:nvContentPartPr>
                        <w14:cNvContentPartPr/>
                      </w14:nvContentPartPr>
                      <w14:xfrm>
                        <a:off x="0" y="0"/>
                        <a:ext cx="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9" o:spid="_x0000_s1026" type="#_x0000_t75" style="position:absolute;margin-left:308.8pt;margin-top:-37.15pt;width:1.05pt;height:1.6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">
                <v:imagedata r:id="rId249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3851160</wp:posOffset>
                </wp:positionH>
                <wp:positionV relativeFrom="paragraph">
                  <wp:posOffset>-420300</wp:posOffset>
                </wp:positionV>
                <wp:extent cx="97560" cy="144720"/>
                <wp:effectExtent l="38100" t="38100" r="36195" b="27305"/>
                <wp:wrapNone/>
                <wp:docPr id="3418" name="Ink 3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975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8" o:spid="_x0000_s1026" type="#_x0000_t75" style="position:absolute;margin-left:302.45pt;margin-top:-33.75pt;width:9.25pt;height:12.8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">
                <v:imagedata r:id="rId250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3600240</wp:posOffset>
                </wp:positionH>
                <wp:positionV relativeFrom="paragraph">
                  <wp:posOffset>-423900</wp:posOffset>
                </wp:positionV>
                <wp:extent cx="223560" cy="140040"/>
                <wp:effectExtent l="38100" t="38100" r="43180" b="31750"/>
                <wp:wrapNone/>
                <wp:docPr id="3417" name="Ink 3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2235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7" o:spid="_x0000_s1026" type="#_x0000_t75" style="position:absolute;margin-left:282.7pt;margin-top:-34.2pt;width:19.15pt;height:12.6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">
                <v:imagedata r:id="rId250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3361200</wp:posOffset>
                </wp:positionH>
                <wp:positionV relativeFrom="paragraph">
                  <wp:posOffset>-881460</wp:posOffset>
                </wp:positionV>
                <wp:extent cx="125280" cy="177480"/>
                <wp:effectExtent l="38100" t="38100" r="46355" b="51435"/>
                <wp:wrapNone/>
                <wp:docPr id="3416" name="Ink 3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1252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6" o:spid="_x0000_s1026" type="#_x0000_t75" style="position:absolute;margin-left:263.75pt;margin-top:-70.25pt;width:11.7pt;height:15.7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">
                <v:imagedata r:id="rId250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3186600</wp:posOffset>
                </wp:positionH>
                <wp:positionV relativeFrom="paragraph">
                  <wp:posOffset>-847260</wp:posOffset>
                </wp:positionV>
                <wp:extent cx="119520" cy="21960"/>
                <wp:effectExtent l="38100" t="38100" r="33020" b="35560"/>
                <wp:wrapNone/>
                <wp:docPr id="3415" name="Ink 3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1195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5" o:spid="_x0000_s1026" type="#_x0000_t75" style="position:absolute;margin-left:250.1pt;margin-top:-67.3pt;width:11.1pt;height:3.2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">
                <v:imagedata r:id="rId250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3030000</wp:posOffset>
                </wp:positionH>
                <wp:positionV relativeFrom="paragraph">
                  <wp:posOffset>-135540</wp:posOffset>
                </wp:positionV>
                <wp:extent cx="126360" cy="11520"/>
                <wp:effectExtent l="38100" t="38100" r="45720" b="45720"/>
                <wp:wrapNone/>
                <wp:docPr id="3414" name="Ink 3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126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4" o:spid="_x0000_s1026" type="#_x0000_t75" style="position:absolute;margin-left:237.85pt;margin-top:-11.4pt;width:11.6pt;height:2.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">
                <v:imagedata r:id="rId250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3041520</wp:posOffset>
                </wp:positionH>
                <wp:positionV relativeFrom="paragraph">
                  <wp:posOffset>-265140</wp:posOffset>
                </wp:positionV>
                <wp:extent cx="94680" cy="210240"/>
                <wp:effectExtent l="38100" t="38100" r="38735" b="37465"/>
                <wp:wrapNone/>
                <wp:docPr id="3413" name="Ink 3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946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3" o:spid="_x0000_s1026" type="#_x0000_t75" style="position:absolute;margin-left:238.55pt;margin-top:-21.85pt;width:9.2pt;height:18.2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">
                <v:imagedata r:id="rId251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2780160</wp:posOffset>
                </wp:positionH>
                <wp:positionV relativeFrom="paragraph">
                  <wp:posOffset>-336420</wp:posOffset>
                </wp:positionV>
                <wp:extent cx="253440" cy="42120"/>
                <wp:effectExtent l="38100" t="38100" r="32385" b="34290"/>
                <wp:wrapNone/>
                <wp:docPr id="3412" name="Ink 3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2534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2" o:spid="_x0000_s1026" type="#_x0000_t75" style="position:absolute;margin-left:218.2pt;margin-top:-27.05pt;width:21.2pt;height:4.5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">
                <v:imagedata r:id="rId251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2863320</wp:posOffset>
                </wp:positionH>
                <wp:positionV relativeFrom="paragraph">
                  <wp:posOffset>-770940</wp:posOffset>
                </wp:positionV>
                <wp:extent cx="147600" cy="603720"/>
                <wp:effectExtent l="38100" t="38100" r="43180" b="44450"/>
                <wp:wrapNone/>
                <wp:docPr id="3411" name="Ink 3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147600" cy="60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1" o:spid="_x0000_s1026" type="#_x0000_t75" style="position:absolute;margin-left:224.7pt;margin-top:-61.5pt;width:13.25pt;height:49.2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">
                <v:imagedata r:id="rId251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1739400</wp:posOffset>
                </wp:positionH>
                <wp:positionV relativeFrom="paragraph">
                  <wp:posOffset>-352620</wp:posOffset>
                </wp:positionV>
                <wp:extent cx="150120" cy="114480"/>
                <wp:effectExtent l="38100" t="38100" r="40640" b="38100"/>
                <wp:wrapNone/>
                <wp:docPr id="3410" name="Ink 3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1501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0" o:spid="_x0000_s1026" type="#_x0000_t75" style="position:absolute;margin-left:136.3pt;margin-top:-28.5pt;width:13.2pt;height:10.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">
                <v:imagedata r:id="rId251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1574880</wp:posOffset>
                </wp:positionH>
                <wp:positionV relativeFrom="paragraph">
                  <wp:posOffset>-286740</wp:posOffset>
                </wp:positionV>
                <wp:extent cx="113040" cy="12960"/>
                <wp:effectExtent l="19050" t="38100" r="20320" b="25400"/>
                <wp:wrapNone/>
                <wp:docPr id="3409" name="Ink 3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113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9" o:spid="_x0000_s1026" type="#_x0000_t75" style="position:absolute;margin-left:123.5pt;margin-top:-23.1pt;width:9.9pt;height:2.1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">
                <v:imagedata r:id="rId251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1581000</wp:posOffset>
                </wp:positionH>
                <wp:positionV relativeFrom="paragraph">
                  <wp:posOffset>-325620</wp:posOffset>
                </wp:positionV>
                <wp:extent cx="80280" cy="14400"/>
                <wp:effectExtent l="38100" t="38100" r="34290" b="24130"/>
                <wp:wrapNone/>
                <wp:docPr id="3408" name="Ink 3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0">
                      <w14:nvContentPartPr>
                        <w14:cNvContentPartPr/>
                      </w14:nvContentPartPr>
                      <w14:xfrm>
                        <a:off x="0" y="0"/>
                        <a:ext cx="80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8" o:spid="_x0000_s1026" type="#_x0000_t75" style="position:absolute;margin-left:123.8pt;margin-top:-26.25pt;width:7.7pt;height:2.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">
                <v:imagedata r:id="rId252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1259880</wp:posOffset>
                </wp:positionH>
                <wp:positionV relativeFrom="paragraph">
                  <wp:posOffset>-342540</wp:posOffset>
                </wp:positionV>
                <wp:extent cx="259920" cy="104400"/>
                <wp:effectExtent l="38100" t="38100" r="45085" b="48260"/>
                <wp:wrapNone/>
                <wp:docPr id="3407" name="Ink 3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2">
                      <w14:nvContentPartPr>
                        <w14:cNvContentPartPr/>
                      </w14:nvContentPartPr>
                      <w14:xfrm>
                        <a:off x="0" y="0"/>
                        <a:ext cx="2599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7" o:spid="_x0000_s1026" type="#_x0000_t75" style="position:absolute;margin-left:98.4pt;margin-top:-27.75pt;width:21.9pt;height:9.8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">
                <v:imagedata r:id="rId252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1068000</wp:posOffset>
                </wp:positionH>
                <wp:positionV relativeFrom="paragraph">
                  <wp:posOffset>-286740</wp:posOffset>
                </wp:positionV>
                <wp:extent cx="123120" cy="25560"/>
                <wp:effectExtent l="38100" t="38100" r="29845" b="31750"/>
                <wp:wrapNone/>
                <wp:docPr id="3406" name="Ink 3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123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6" o:spid="_x0000_s1026" type="#_x0000_t75" style="position:absolute;margin-left:83.45pt;margin-top:-23.2pt;width:11pt;height:3.3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">
                <v:imagedata r:id="rId252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1022280</wp:posOffset>
                </wp:positionH>
                <wp:positionV relativeFrom="paragraph">
                  <wp:posOffset>-334260</wp:posOffset>
                </wp:positionV>
                <wp:extent cx="141480" cy="28800"/>
                <wp:effectExtent l="38100" t="38100" r="30480" b="28575"/>
                <wp:wrapNone/>
                <wp:docPr id="3405" name="Ink 3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1414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5" o:spid="_x0000_s1026" type="#_x0000_t75" style="position:absolute;margin-left:79.75pt;margin-top:-27pt;width:12.6pt;height:3.7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">
                <v:imagedata r:id="rId252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895920</wp:posOffset>
                </wp:positionH>
                <wp:positionV relativeFrom="paragraph">
                  <wp:posOffset>-410580</wp:posOffset>
                </wp:positionV>
                <wp:extent cx="144000" cy="210600"/>
                <wp:effectExtent l="38100" t="38100" r="27940" b="37465"/>
                <wp:wrapNone/>
                <wp:docPr id="3404" name="Ink 3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1440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4" o:spid="_x0000_s1026" type="#_x0000_t75" style="position:absolute;margin-left:69.85pt;margin-top:-33.05pt;width:12.8pt;height:18.1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">
                <v:imagedata r:id="rId252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644640</wp:posOffset>
                </wp:positionH>
                <wp:positionV relativeFrom="paragraph">
                  <wp:posOffset>-243900</wp:posOffset>
                </wp:positionV>
                <wp:extent cx="2520" cy="43920"/>
                <wp:effectExtent l="38100" t="38100" r="36195" b="32385"/>
                <wp:wrapNone/>
                <wp:docPr id="3403" name="Ink 3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25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3" o:spid="_x0000_s1026" type="#_x0000_t75" style="position:absolute;margin-left:50pt;margin-top:-19.75pt;width:1.75pt;height:4.6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">
                <v:imagedata r:id="rId253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591360</wp:posOffset>
                </wp:positionH>
                <wp:positionV relativeFrom="paragraph">
                  <wp:posOffset>-329220</wp:posOffset>
                </wp:positionV>
                <wp:extent cx="5760" cy="1800"/>
                <wp:effectExtent l="38100" t="38100" r="32385" b="36830"/>
                <wp:wrapNone/>
                <wp:docPr id="3402" name="Ink 3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5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2" o:spid="_x0000_s1026" type="#_x0000_t75" style="position:absolute;margin-left:45.75pt;margin-top:-26.9pt;width:1.95pt;height:2.0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">
                <v:imagedata r:id="rId253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247560</wp:posOffset>
                </wp:positionH>
                <wp:positionV relativeFrom="paragraph">
                  <wp:posOffset>-298260</wp:posOffset>
                </wp:positionV>
                <wp:extent cx="223560" cy="10800"/>
                <wp:effectExtent l="38100" t="38100" r="43180" b="46355"/>
                <wp:wrapNone/>
                <wp:docPr id="3401" name="Ink 3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223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1" o:spid="_x0000_s1026" type="#_x0000_t75" style="position:absolute;margin-left:18.85pt;margin-top:-24.15pt;width:18.95pt;height:2.3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">
                <v:imagedata r:id="rId253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284280</wp:posOffset>
                </wp:positionH>
                <wp:positionV relativeFrom="paragraph">
                  <wp:posOffset>-537300</wp:posOffset>
                </wp:positionV>
                <wp:extent cx="133920" cy="400680"/>
                <wp:effectExtent l="38100" t="38100" r="38100" b="38100"/>
                <wp:wrapNone/>
                <wp:docPr id="3400" name="Ink 3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133920" cy="4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0" o:spid="_x0000_s1026" type="#_x0000_t75" style="position:absolute;margin-left:21.55pt;margin-top:-43.1pt;width:12.2pt;height:33.1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">
                <v:imagedata r:id="rId2537" o:title=""/>
              </v:shape>
            </w:pict>
          </mc:Fallback>
        </mc:AlternateContent>
      </w:r>
      <w:r w:rsidR="00D3139F" w:rsidRPr="00B31DB3">
        <w:rPr>
          <w:highlight w:val="lightGray"/>
          <w:u w:val="single"/>
          <w:lang w:val="el-GR"/>
        </w:rPr>
        <w:t>Ερώτηση:</w:t>
      </w:r>
      <w:r w:rsidR="00D3139F" w:rsidRPr="00B31DB3">
        <w:rPr>
          <w:highlight w:val="lightGray"/>
          <w:lang w:val="el-GR"/>
        </w:rPr>
        <w:t xml:space="preserve"> Υπάρχει </w:t>
      </w:r>
      <w:r w:rsidR="002A7BE9" w:rsidRPr="00B31DB3">
        <w:rPr>
          <w:position w:val="-12"/>
          <w:highlight w:val="lightGray"/>
        </w:rPr>
        <w:object w:dxaOrig="499" w:dyaOrig="380">
          <v:shape id="_x0000_i1130" type="#_x0000_t75" style="width:24.95pt;height:19pt" o:ole="">
            <v:imagedata r:id="rId2538" o:title=""/>
          </v:shape>
          <o:OLEObject Type="Embed" ProgID="Equation.DSMT4" ShapeID="_x0000_i1130" DrawAspect="Content" ObjectID="_1669724268" r:id="rId2539"/>
        </w:object>
      </w:r>
      <w:r w:rsidR="00D3139F" w:rsidRPr="00B31DB3">
        <w:rPr>
          <w:highlight w:val="lightGray"/>
          <w:lang w:val="el-GR"/>
        </w:rPr>
        <w:t xml:space="preserve"> τέτοιος που «να δίνει» την </w:t>
      </w:r>
      <w:r w:rsidR="002A7BE9" w:rsidRPr="00B31DB3">
        <w:rPr>
          <w:position w:val="-12"/>
          <w:highlight w:val="lightGray"/>
        </w:rPr>
        <w:object w:dxaOrig="499" w:dyaOrig="420">
          <v:shape id="_x0000_i1131" type="#_x0000_t75" style="width:24.95pt;height:21pt" o:ole="">
            <v:imagedata r:id="rId2540" o:title=""/>
          </v:shape>
          <o:OLEObject Type="Embed" ProgID="Equation.DSMT4" ShapeID="_x0000_i1131" DrawAspect="Content" ObjectID="_1669724269" r:id="rId2541"/>
        </w:object>
      </w:r>
      <w:r w:rsidR="00B31DB3">
        <w:rPr>
          <w:lang w:val="el-GR"/>
        </w:rPr>
        <w:t>;</w:t>
      </w:r>
    </w:p>
    <w:p w:rsidR="00B31DB3" w:rsidRDefault="00AF08ED" w:rsidP="00D3139F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4824960</wp:posOffset>
                </wp:positionH>
                <wp:positionV relativeFrom="paragraph">
                  <wp:posOffset>-12180</wp:posOffset>
                </wp:positionV>
                <wp:extent cx="744120" cy="754560"/>
                <wp:effectExtent l="57150" t="38100" r="56515" b="45720"/>
                <wp:wrapNone/>
                <wp:docPr id="3486" name="Ink 3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2">
                      <w14:nvContentPartPr>
                        <w14:cNvContentPartPr/>
                      </w14:nvContentPartPr>
                      <w14:xfrm>
                        <a:off x="0" y="0"/>
                        <a:ext cx="744120" cy="75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6" o:spid="_x0000_s1026" type="#_x0000_t75" style="position:absolute;margin-left:378.8pt;margin-top:-1.9pt;width:60.55pt;height:61.0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">
                <v:imagedata r:id="rId254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4734600</wp:posOffset>
                </wp:positionH>
                <wp:positionV relativeFrom="paragraph">
                  <wp:posOffset>-103980</wp:posOffset>
                </wp:positionV>
                <wp:extent cx="1645920" cy="980640"/>
                <wp:effectExtent l="38100" t="38100" r="30480" b="48260"/>
                <wp:wrapNone/>
                <wp:docPr id="3485" name="Ink 3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4">
                      <w14:nvContentPartPr>
                        <w14:cNvContentPartPr/>
                      </w14:nvContentPartPr>
                      <w14:xfrm>
                        <a:off x="0" y="0"/>
                        <a:ext cx="1645920" cy="9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5" o:spid="_x0000_s1026" type="#_x0000_t75" style="position:absolute;margin-left:372.2pt;margin-top:-8.95pt;width:131pt;height:78.8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">
                <v:imagedata r:id="rId254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6095400</wp:posOffset>
                </wp:positionH>
                <wp:positionV relativeFrom="paragraph">
                  <wp:posOffset>323340</wp:posOffset>
                </wp:positionV>
                <wp:extent cx="114840" cy="208080"/>
                <wp:effectExtent l="38100" t="38100" r="38100" b="40005"/>
                <wp:wrapNone/>
                <wp:docPr id="3483" name="Ink 3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6">
                      <w14:nvContentPartPr>
                        <w14:cNvContentPartPr/>
                      </w14:nvContentPartPr>
                      <w14:xfrm>
                        <a:off x="0" y="0"/>
                        <a:ext cx="11484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3" o:spid="_x0000_s1026" type="#_x0000_t75" style="position:absolute;margin-left:479.1pt;margin-top:24.75pt;width:10.65pt;height:18.0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">
                <v:imagedata r:id="rId254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6115200</wp:posOffset>
                </wp:positionH>
                <wp:positionV relativeFrom="paragraph">
                  <wp:posOffset>335940</wp:posOffset>
                </wp:positionV>
                <wp:extent cx="96840" cy="162360"/>
                <wp:effectExtent l="38100" t="38100" r="36830" b="47625"/>
                <wp:wrapNone/>
                <wp:docPr id="3482" name="Ink 3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8">
                      <w14:nvContentPartPr>
                        <w14:cNvContentPartPr/>
                      </w14:nvContentPartPr>
                      <w14:xfrm>
                        <a:off x="0" y="0"/>
                        <a:ext cx="968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2" o:spid="_x0000_s1026" type="#_x0000_t75" style="position:absolute;margin-left:480.75pt;margin-top:25.7pt;width:9.35pt;height:14.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">
                <v:imagedata r:id="rId254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5880120</wp:posOffset>
                </wp:positionH>
                <wp:positionV relativeFrom="paragraph">
                  <wp:posOffset>-27660</wp:posOffset>
                </wp:positionV>
                <wp:extent cx="190080" cy="228240"/>
                <wp:effectExtent l="38100" t="38100" r="19685" b="38735"/>
                <wp:wrapNone/>
                <wp:docPr id="3481" name="Ink 3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0">
                      <w14:nvContentPartPr>
                        <w14:cNvContentPartPr/>
                      </w14:nvContentPartPr>
                      <w14:xfrm>
                        <a:off x="0" y="0"/>
                        <a:ext cx="1900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1" o:spid="_x0000_s1026" type="#_x0000_t75" style="position:absolute;margin-left:462.15pt;margin-top:-3.1pt;width:16.6pt;height:19.7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">
                <v:imagedata r:id="rId255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5906040</wp:posOffset>
                </wp:positionH>
                <wp:positionV relativeFrom="paragraph">
                  <wp:posOffset>299220</wp:posOffset>
                </wp:positionV>
                <wp:extent cx="38520" cy="28800"/>
                <wp:effectExtent l="38100" t="38100" r="38100" b="47625"/>
                <wp:wrapNone/>
                <wp:docPr id="3480" name="Ink 3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2">
                      <w14:nvContentPartPr>
                        <w14:cNvContentPartPr/>
                      </w14:nvContentPartPr>
                      <w14:xfrm>
                        <a:off x="0" y="0"/>
                        <a:ext cx="38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0" o:spid="_x0000_s1026" type="#_x0000_t75" style="position:absolute;margin-left:464.2pt;margin-top:22.7pt;width:4.75pt;height:3.9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">
                <v:imagedata r:id="rId255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5822160</wp:posOffset>
                </wp:positionH>
                <wp:positionV relativeFrom="paragraph">
                  <wp:posOffset>438900</wp:posOffset>
                </wp:positionV>
                <wp:extent cx="187200" cy="16560"/>
                <wp:effectExtent l="38100" t="38100" r="41910" b="40640"/>
                <wp:wrapNone/>
                <wp:docPr id="3479" name="Ink 3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4">
                      <w14:nvContentPartPr>
                        <w14:cNvContentPartPr/>
                      </w14:nvContentPartPr>
                      <w14:xfrm>
                        <a:off x="0" y="0"/>
                        <a:ext cx="187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9" o:spid="_x0000_s1026" type="#_x0000_t75" style="position:absolute;margin-left:457.8pt;margin-top:33.65pt;width:16.3pt;height:3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">
                <v:imagedata r:id="rId255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5844120</wp:posOffset>
                </wp:positionH>
                <wp:positionV relativeFrom="paragraph">
                  <wp:posOffset>378060</wp:posOffset>
                </wp:positionV>
                <wp:extent cx="132840" cy="24120"/>
                <wp:effectExtent l="38100" t="38100" r="38735" b="33655"/>
                <wp:wrapNone/>
                <wp:docPr id="3478" name="Ink 3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6">
                      <w14:nvContentPartPr>
                        <w14:cNvContentPartPr/>
                      </w14:nvContentPartPr>
                      <w14:xfrm>
                        <a:off x="0" y="0"/>
                        <a:ext cx="1328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8" o:spid="_x0000_s1026" type="#_x0000_t75" style="position:absolute;margin-left:459.45pt;margin-top:29.2pt;width:11.9pt;height:3.3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">
                <v:imagedata r:id="rId255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5571600</wp:posOffset>
                </wp:positionH>
                <wp:positionV relativeFrom="paragraph">
                  <wp:posOffset>339540</wp:posOffset>
                </wp:positionV>
                <wp:extent cx="123120" cy="149760"/>
                <wp:effectExtent l="38100" t="38100" r="29845" b="41275"/>
                <wp:wrapNone/>
                <wp:docPr id="3477" name="Ink 3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8">
                      <w14:nvContentPartPr>
                        <w14:cNvContentPartPr/>
                      </w14:nvContentPartPr>
                      <w14:xfrm>
                        <a:off x="0" y="0"/>
                        <a:ext cx="1231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7" o:spid="_x0000_s1026" type="#_x0000_t75" style="position:absolute;margin-left:437.9pt;margin-top:26.05pt;width:11.25pt;height:13.3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">
                <v:imagedata r:id="rId255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5600400</wp:posOffset>
                </wp:positionH>
                <wp:positionV relativeFrom="paragraph">
                  <wp:posOffset>307500</wp:posOffset>
                </wp:positionV>
                <wp:extent cx="102960" cy="178200"/>
                <wp:effectExtent l="38100" t="38100" r="30480" b="31750"/>
                <wp:wrapNone/>
                <wp:docPr id="3476" name="Ink 3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0">
                      <w14:nvContentPartPr>
                        <w14:cNvContentPartPr/>
                      </w14:nvContentPartPr>
                      <w14:xfrm>
                        <a:off x="0" y="0"/>
                        <a:ext cx="1029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6" o:spid="_x0000_s1026" type="#_x0000_t75" style="position:absolute;margin-left:440.3pt;margin-top:23.5pt;width:9.6pt;height:15.5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">
                <v:imagedata r:id="rId256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5314920</wp:posOffset>
                </wp:positionH>
                <wp:positionV relativeFrom="paragraph">
                  <wp:posOffset>368340</wp:posOffset>
                </wp:positionV>
                <wp:extent cx="183600" cy="29160"/>
                <wp:effectExtent l="38100" t="38100" r="45085" b="28575"/>
                <wp:wrapNone/>
                <wp:docPr id="3475" name="Ink 3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2">
                      <w14:nvContentPartPr>
                        <w14:cNvContentPartPr/>
                      </w14:nvContentPartPr>
                      <w14:xfrm>
                        <a:off x="0" y="0"/>
                        <a:ext cx="183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5" o:spid="_x0000_s1026" type="#_x0000_t75" style="position:absolute;margin-left:417.75pt;margin-top:28.25pt;width:15.95pt;height:3.7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">
                <v:imagedata r:id="rId256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5313480</wp:posOffset>
                </wp:positionH>
                <wp:positionV relativeFrom="paragraph">
                  <wp:posOffset>211380</wp:posOffset>
                </wp:positionV>
                <wp:extent cx="110880" cy="309240"/>
                <wp:effectExtent l="38100" t="38100" r="41910" b="34290"/>
                <wp:wrapNone/>
                <wp:docPr id="3474" name="Ink 3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4">
                      <w14:nvContentPartPr>
                        <w14:cNvContentPartPr/>
                      </w14:nvContentPartPr>
                      <w14:xfrm>
                        <a:off x="0" y="0"/>
                        <a:ext cx="11088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4" o:spid="_x0000_s1026" type="#_x0000_t75" style="position:absolute;margin-left:417.6pt;margin-top:15.85pt;width:10.3pt;height:25.7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">
                <v:imagedata r:id="rId256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5133480</wp:posOffset>
                </wp:positionH>
                <wp:positionV relativeFrom="paragraph">
                  <wp:posOffset>373740</wp:posOffset>
                </wp:positionV>
                <wp:extent cx="10440" cy="720"/>
                <wp:effectExtent l="38100" t="38100" r="27940" b="37465"/>
                <wp:wrapNone/>
                <wp:docPr id="3473" name="Ink 3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6">
                      <w14:nvContentPartPr>
                        <w14:cNvContentPartPr/>
                      </w14:nvContentPartPr>
                      <w14:xfrm>
                        <a:off x="0" y="0"/>
                        <a:ext cx="10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3" o:spid="_x0000_s1026" type="#_x0000_t75" style="position:absolute;margin-left:403.65pt;margin-top:28.7pt;width:2.05pt;height:1.5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">
                <v:imagedata r:id="rId256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4920360</wp:posOffset>
                </wp:positionH>
                <wp:positionV relativeFrom="paragraph">
                  <wp:posOffset>167820</wp:posOffset>
                </wp:positionV>
                <wp:extent cx="207000" cy="360000"/>
                <wp:effectExtent l="38100" t="38100" r="41275" b="40640"/>
                <wp:wrapNone/>
                <wp:docPr id="3472" name="Ink 3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20700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2" o:spid="_x0000_s1026" type="#_x0000_t75" style="position:absolute;margin-left:386.7pt;margin-top:12.6pt;width:17.75pt;height:29.8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">
                <v:imagedata r:id="rId256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2833800</wp:posOffset>
                </wp:positionH>
                <wp:positionV relativeFrom="paragraph">
                  <wp:posOffset>445740</wp:posOffset>
                </wp:positionV>
                <wp:extent cx="116640" cy="11160"/>
                <wp:effectExtent l="38100" t="38100" r="36195" b="27305"/>
                <wp:wrapNone/>
                <wp:docPr id="3466" name="Ink 3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116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6" o:spid="_x0000_s1026" type="#_x0000_t75" style="position:absolute;margin-left:222.65pt;margin-top:34.55pt;width:10.35pt;height:2.1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">
                <v:imagedata r:id="rId257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2834880</wp:posOffset>
                </wp:positionH>
                <wp:positionV relativeFrom="paragraph">
                  <wp:posOffset>394620</wp:posOffset>
                </wp:positionV>
                <wp:extent cx="72000" cy="20520"/>
                <wp:effectExtent l="38100" t="38100" r="23495" b="36830"/>
                <wp:wrapNone/>
                <wp:docPr id="3465" name="Ink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72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5" o:spid="_x0000_s1026" type="#_x0000_t75" style="position:absolute;margin-left:222.6pt;margin-top:30.35pt;width:6.9pt;height:2.9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">
                <v:imagedata r:id="rId257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2572440</wp:posOffset>
                </wp:positionH>
                <wp:positionV relativeFrom="paragraph">
                  <wp:posOffset>20220</wp:posOffset>
                </wp:positionV>
                <wp:extent cx="53640" cy="161280"/>
                <wp:effectExtent l="19050" t="38100" r="22860" b="29845"/>
                <wp:wrapNone/>
                <wp:docPr id="3459" name="Ink 3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536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9" o:spid="_x0000_s1026" type="#_x0000_t75" style="position:absolute;margin-left:202.05pt;margin-top:.9pt;width:5.3pt;height:14.0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">
                <v:imagedata r:id="rId257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2465880</wp:posOffset>
                </wp:positionH>
                <wp:positionV relativeFrom="paragraph">
                  <wp:posOffset>72780</wp:posOffset>
                </wp:positionV>
                <wp:extent cx="90000" cy="2880"/>
                <wp:effectExtent l="38100" t="38100" r="24765" b="35560"/>
                <wp:wrapNone/>
                <wp:docPr id="3458" name="Ink 3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90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8" o:spid="_x0000_s1026" type="#_x0000_t75" style="position:absolute;margin-left:193.5pt;margin-top:5.05pt;width:8.35pt;height:1.6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">
                <v:imagedata r:id="rId257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2422680</wp:posOffset>
                </wp:positionH>
                <wp:positionV relativeFrom="paragraph">
                  <wp:posOffset>142620</wp:posOffset>
                </wp:positionV>
                <wp:extent cx="91800" cy="564480"/>
                <wp:effectExtent l="38100" t="38100" r="41910" b="45720"/>
                <wp:wrapNone/>
                <wp:docPr id="3456" name="Ink 3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91800" cy="56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6" o:spid="_x0000_s1026" type="#_x0000_t75" style="position:absolute;margin-left:189.95pt;margin-top:10.45pt;width:8.9pt;height:46.0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">
                <v:imagedata r:id="rId257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4623720</wp:posOffset>
                </wp:positionH>
                <wp:positionV relativeFrom="paragraph">
                  <wp:posOffset>409740</wp:posOffset>
                </wp:positionV>
                <wp:extent cx="184320" cy="11520"/>
                <wp:effectExtent l="38100" t="38100" r="25400" b="26670"/>
                <wp:wrapNone/>
                <wp:docPr id="3453" name="Ink 3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184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3" o:spid="_x0000_s1026" type="#_x0000_t75" style="position:absolute;margin-left:363.55pt;margin-top:31.55pt;width:15.7pt;height:2.2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">
                <v:imagedata r:id="rId258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4660800</wp:posOffset>
                </wp:positionH>
                <wp:positionV relativeFrom="paragraph">
                  <wp:posOffset>345300</wp:posOffset>
                </wp:positionV>
                <wp:extent cx="115200" cy="11160"/>
                <wp:effectExtent l="38100" t="38100" r="37465" b="46355"/>
                <wp:wrapNone/>
                <wp:docPr id="3452" name="Ink 3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115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2" o:spid="_x0000_s1026" type="#_x0000_t75" style="position:absolute;margin-left:366.3pt;margin-top:26.45pt;width:10.45pt;height:2.4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">
                <v:imagedata r:id="rId258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4133400</wp:posOffset>
                </wp:positionH>
                <wp:positionV relativeFrom="paragraph">
                  <wp:posOffset>291300</wp:posOffset>
                </wp:positionV>
                <wp:extent cx="153720" cy="281520"/>
                <wp:effectExtent l="38100" t="38100" r="36830" b="42545"/>
                <wp:wrapNone/>
                <wp:docPr id="3445" name="Ink 3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1537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5" o:spid="_x0000_s1026" type="#_x0000_t75" style="position:absolute;margin-left:324.7pt;margin-top:22.2pt;width:13.65pt;height:23.7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">
                <v:imagedata r:id="rId258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3845400</wp:posOffset>
                </wp:positionH>
                <wp:positionV relativeFrom="paragraph">
                  <wp:posOffset>240540</wp:posOffset>
                </wp:positionV>
                <wp:extent cx="215640" cy="222480"/>
                <wp:effectExtent l="38100" t="38100" r="32385" b="25400"/>
                <wp:wrapNone/>
                <wp:docPr id="3444" name="Ink 3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2156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4" o:spid="_x0000_s1026" type="#_x0000_t75" style="position:absolute;margin-left:302.1pt;margin-top:18.2pt;width:18.4pt;height:18.9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">
                <v:imagedata r:id="rId258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3939360</wp:posOffset>
                </wp:positionH>
                <wp:positionV relativeFrom="paragraph">
                  <wp:posOffset>218940</wp:posOffset>
                </wp:positionV>
                <wp:extent cx="17280" cy="209160"/>
                <wp:effectExtent l="38100" t="38100" r="40005" b="38735"/>
                <wp:wrapNone/>
                <wp:docPr id="3443" name="Ink 3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8">
                      <w14:nvContentPartPr>
                        <w14:cNvContentPartPr/>
                      </w14:nvContentPartPr>
                      <w14:xfrm>
                        <a:off x="0" y="0"/>
                        <a:ext cx="172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3" o:spid="_x0000_s1026" type="#_x0000_t75" style="position:absolute;margin-left:309.5pt;margin-top:16.55pt;width:2.75pt;height:17.8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">
                <v:imagedata r:id="rId258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3628680</wp:posOffset>
                </wp:positionH>
                <wp:positionV relativeFrom="paragraph">
                  <wp:posOffset>401460</wp:posOffset>
                </wp:positionV>
                <wp:extent cx="135000" cy="20160"/>
                <wp:effectExtent l="38100" t="38100" r="36830" b="37465"/>
                <wp:wrapNone/>
                <wp:docPr id="3442" name="Ink 3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135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2" o:spid="_x0000_s1026" type="#_x0000_t75" style="position:absolute;margin-left:285pt;margin-top:30.95pt;width:12pt;height:3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">
                <v:imagedata r:id="rId259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3638040</wp:posOffset>
                </wp:positionH>
                <wp:positionV relativeFrom="paragraph">
                  <wp:posOffset>380220</wp:posOffset>
                </wp:positionV>
                <wp:extent cx="76680" cy="6480"/>
                <wp:effectExtent l="38100" t="38100" r="38100" b="31750"/>
                <wp:wrapNone/>
                <wp:docPr id="3441" name="Ink 3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76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1" o:spid="_x0000_s1026" type="#_x0000_t75" style="position:absolute;margin-left:285.75pt;margin-top:29.35pt;width:7.35pt;height:1.8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">
                <v:imagedata r:id="rId259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3478560</wp:posOffset>
                </wp:positionH>
                <wp:positionV relativeFrom="paragraph">
                  <wp:posOffset>320820</wp:posOffset>
                </wp:positionV>
                <wp:extent cx="68400" cy="236520"/>
                <wp:effectExtent l="38100" t="38100" r="27305" b="30480"/>
                <wp:wrapNone/>
                <wp:docPr id="3440" name="Ink 3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684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0" o:spid="_x0000_s1026" type="#_x0000_t75" style="position:absolute;margin-left:273.3pt;margin-top:24.65pt;width:6.8pt;height:19.9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">
                <v:imagedata r:id="rId259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3284880</wp:posOffset>
                </wp:positionH>
                <wp:positionV relativeFrom="paragraph">
                  <wp:posOffset>261060</wp:posOffset>
                </wp:positionV>
                <wp:extent cx="32400" cy="311760"/>
                <wp:effectExtent l="19050" t="19050" r="24765" b="31750"/>
                <wp:wrapNone/>
                <wp:docPr id="3439" name="Ink 3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3240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9" o:spid="_x0000_s1026" type="#_x0000_t75" style="position:absolute;margin-left:258pt;margin-top:20.1pt;width:3.65pt;height:25.5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">
                <v:imagedata r:id="rId259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3352920</wp:posOffset>
                </wp:positionH>
                <wp:positionV relativeFrom="paragraph">
                  <wp:posOffset>354300</wp:posOffset>
                </wp:positionV>
                <wp:extent cx="117720" cy="171720"/>
                <wp:effectExtent l="38100" t="38100" r="34925" b="38100"/>
                <wp:wrapNone/>
                <wp:docPr id="3438" name="Ink 3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1177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8" o:spid="_x0000_s1026" type="#_x0000_t75" style="position:absolute;margin-left:263.25pt;margin-top:27.1pt;width:10.8pt;height:15.1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">
                <v:imagedata r:id="rId259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3040080</wp:posOffset>
                </wp:positionH>
                <wp:positionV relativeFrom="paragraph">
                  <wp:posOffset>158100</wp:posOffset>
                </wp:positionV>
                <wp:extent cx="79200" cy="408600"/>
                <wp:effectExtent l="38100" t="38100" r="35560" b="29845"/>
                <wp:wrapNone/>
                <wp:docPr id="3435" name="Ink 3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79200" cy="40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5" o:spid="_x0000_s1026" type="#_x0000_t75" style="position:absolute;margin-left:238.65pt;margin-top:11.7pt;width:7.75pt;height:33.6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">
                <v:imagedata r:id="rId260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1743000</wp:posOffset>
                </wp:positionH>
                <wp:positionV relativeFrom="paragraph">
                  <wp:posOffset>392460</wp:posOffset>
                </wp:positionV>
                <wp:extent cx="433800" cy="25560"/>
                <wp:effectExtent l="38100" t="38100" r="42545" b="50800"/>
                <wp:wrapNone/>
                <wp:docPr id="3429" name="Ink 3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4338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9" o:spid="_x0000_s1026" type="#_x0000_t75" style="position:absolute;margin-left:136.4pt;margin-top:30pt;width:35.9pt;height:3.7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">
                <v:imagedata r:id="rId260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1359240</wp:posOffset>
                </wp:positionH>
                <wp:positionV relativeFrom="paragraph">
                  <wp:posOffset>405780</wp:posOffset>
                </wp:positionV>
                <wp:extent cx="255600" cy="14040"/>
                <wp:effectExtent l="38100" t="38100" r="49530" b="43180"/>
                <wp:wrapNone/>
                <wp:docPr id="3428" name="Ink 3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255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8" o:spid="_x0000_s1026" type="#_x0000_t75" style="position:absolute;margin-left:106.3pt;margin-top:31.2pt;width:21.8pt;height:2.6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">
                <v:imagedata r:id="rId260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707280</wp:posOffset>
                </wp:positionH>
                <wp:positionV relativeFrom="paragraph">
                  <wp:posOffset>395700</wp:posOffset>
                </wp:positionV>
                <wp:extent cx="535320" cy="55800"/>
                <wp:effectExtent l="38100" t="38100" r="36195" b="40005"/>
                <wp:wrapNone/>
                <wp:docPr id="3427" name="Ink 3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5353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7" o:spid="_x0000_s1026" type="#_x0000_t75" style="position:absolute;margin-left:54.85pt;margin-top:30.2pt;width:43.9pt;height:6.2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">
                <v:imagedata r:id="rId2607" o:title=""/>
              </v:shape>
            </w:pict>
          </mc:Fallback>
        </mc:AlternateContent>
      </w:r>
      <w:r w:rsidR="00D3139F" w:rsidRPr="00FF45CB">
        <w:rPr>
          <w:u w:val="single"/>
          <w:lang w:val="el-GR"/>
        </w:rPr>
        <w:t>Δηλαδή:</w:t>
      </w:r>
      <w:r w:rsidR="00D3139F" w:rsidRPr="00FF45CB">
        <w:rPr>
          <w:lang w:val="el-GR"/>
        </w:rPr>
        <w:t xml:space="preserve"> </w:t>
      </w:r>
      <w:r w:rsidR="002A7BE9" w:rsidRPr="00B31DB3">
        <w:rPr>
          <w:position w:val="-12"/>
          <w:highlight w:val="yellow"/>
        </w:rPr>
        <w:object w:dxaOrig="2340" w:dyaOrig="420">
          <v:shape id="_x0000_i1132" type="#_x0000_t75" style="width:117pt;height:21pt" o:ole="">
            <v:imagedata r:id="rId2608" o:title=""/>
          </v:shape>
          <o:OLEObject Type="Embed" ProgID="Equation.DSMT4" ShapeID="_x0000_i1132" DrawAspect="Content" ObjectID="_1669724270" r:id="rId2609"/>
        </w:object>
      </w:r>
      <w:r w:rsidR="00B31DB3">
        <w:rPr>
          <w:lang w:val="el-GR"/>
        </w:rPr>
        <w:t>;</w:t>
      </w:r>
      <w:r w:rsidR="00D3139F" w:rsidRPr="00FF45CB">
        <w:rPr>
          <w:lang w:val="el-GR"/>
        </w:rPr>
        <w:t xml:space="preserve"> </w:t>
      </w:r>
    </w:p>
    <w:p w:rsidR="00B31DB3" w:rsidRDefault="00AF08ED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5157960</wp:posOffset>
                </wp:positionH>
                <wp:positionV relativeFrom="paragraph">
                  <wp:posOffset>382740</wp:posOffset>
                </wp:positionV>
                <wp:extent cx="17640" cy="31680"/>
                <wp:effectExtent l="19050" t="19050" r="20955" b="26035"/>
                <wp:wrapNone/>
                <wp:docPr id="3487" name="Ink 3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176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7" o:spid="_x0000_s1026" type="#_x0000_t75" style="position:absolute;margin-left:405.45pt;margin-top:29.5pt;width:2.55pt;height:3.6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">
                <v:imagedata r:id="rId26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4878600</wp:posOffset>
                </wp:positionH>
                <wp:positionV relativeFrom="paragraph">
                  <wp:posOffset>-428700</wp:posOffset>
                </wp:positionV>
                <wp:extent cx="1415160" cy="865440"/>
                <wp:effectExtent l="38100" t="38100" r="13970" b="30480"/>
                <wp:wrapNone/>
                <wp:docPr id="3484" name="Ink 3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1415160" cy="86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4" o:spid="_x0000_s1026" type="#_x0000_t75" style="position:absolute;margin-left:383.4pt;margin-top:-34.45pt;width:113pt;height:69.6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">
                <v:imagedata r:id="rId26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2712480</wp:posOffset>
                </wp:positionH>
                <wp:positionV relativeFrom="paragraph">
                  <wp:posOffset>-93900</wp:posOffset>
                </wp:positionV>
                <wp:extent cx="42120" cy="269640"/>
                <wp:effectExtent l="38100" t="38100" r="34290" b="35560"/>
                <wp:wrapNone/>
                <wp:docPr id="3464" name="Ink 3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421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4" o:spid="_x0000_s1026" type="#_x0000_t75" style="position:absolute;margin-left:213pt;margin-top:-8pt;width:4.65pt;height:22.5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">
                <v:imagedata r:id="rId26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2584320</wp:posOffset>
                </wp:positionH>
                <wp:positionV relativeFrom="paragraph">
                  <wp:posOffset>-100740</wp:posOffset>
                </wp:positionV>
                <wp:extent cx="81360" cy="262800"/>
                <wp:effectExtent l="19050" t="38100" r="33020" b="23495"/>
                <wp:wrapNone/>
                <wp:docPr id="3463" name="Ink 3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8136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3" o:spid="_x0000_s1026" type="#_x0000_t75" style="position:absolute;margin-left:202.8pt;margin-top:-8.5pt;width:7.5pt;height:21.9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">
                <v:imagedata r:id="rId26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2643720</wp:posOffset>
                </wp:positionH>
                <wp:positionV relativeFrom="paragraph">
                  <wp:posOffset>-60420</wp:posOffset>
                </wp:positionV>
                <wp:extent cx="92160" cy="180720"/>
                <wp:effectExtent l="38100" t="38100" r="41275" b="48260"/>
                <wp:wrapNone/>
                <wp:docPr id="3462" name="Ink 3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921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2" o:spid="_x0000_s1026" type="#_x0000_t75" style="position:absolute;margin-left:207.55pt;margin-top:-5.55pt;width:8.6pt;height:15.8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">
                <v:imagedata r:id="rId26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2535720</wp:posOffset>
                </wp:positionH>
                <wp:positionV relativeFrom="paragraph">
                  <wp:posOffset>202740</wp:posOffset>
                </wp:positionV>
                <wp:extent cx="115920" cy="37800"/>
                <wp:effectExtent l="38100" t="38100" r="36830" b="19685"/>
                <wp:wrapNone/>
                <wp:docPr id="3461" name="Ink 3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1159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1" o:spid="_x0000_s1026" type="#_x0000_t75" style="position:absolute;margin-left:198.95pt;margin-top:15.35pt;width:10.5pt;height:4.1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">
                <v:imagedata r:id="rId26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2535000</wp:posOffset>
                </wp:positionH>
                <wp:positionV relativeFrom="paragraph">
                  <wp:posOffset>142980</wp:posOffset>
                </wp:positionV>
                <wp:extent cx="68400" cy="159480"/>
                <wp:effectExtent l="38100" t="38100" r="27305" b="50165"/>
                <wp:wrapNone/>
                <wp:docPr id="3460" name="Ink 3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684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0" o:spid="_x0000_s1026" type="#_x0000_t75" style="position:absolute;margin-left:198.9pt;margin-top:10.4pt;width:6.85pt;height:14.2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">
                <v:imagedata r:id="rId26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2345280</wp:posOffset>
                </wp:positionH>
                <wp:positionV relativeFrom="paragraph">
                  <wp:posOffset>60180</wp:posOffset>
                </wp:positionV>
                <wp:extent cx="140040" cy="32400"/>
                <wp:effectExtent l="38100" t="38100" r="31750" b="43815"/>
                <wp:wrapNone/>
                <wp:docPr id="3457" name="Ink 3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1400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7" o:spid="_x0000_s1026" type="#_x0000_t75" style="position:absolute;margin-left:184.1pt;margin-top:4.05pt;width:12.3pt;height:3.9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">
                <v:imagedata r:id="rId26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4191720</wp:posOffset>
                </wp:positionH>
                <wp:positionV relativeFrom="paragraph">
                  <wp:posOffset>175380</wp:posOffset>
                </wp:positionV>
                <wp:extent cx="155160" cy="87480"/>
                <wp:effectExtent l="38100" t="38100" r="16510" b="46355"/>
                <wp:wrapNone/>
                <wp:docPr id="3447" name="Ink 3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6">
                      <w14:nvContentPartPr>
                        <w14:cNvContentPartPr/>
                      </w14:nvContentPartPr>
                      <w14:xfrm>
                        <a:off x="0" y="0"/>
                        <a:ext cx="155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7" o:spid="_x0000_s1026" type="#_x0000_t75" style="position:absolute;margin-left:329.2pt;margin-top:12.95pt;width:13.9pt;height:8.6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">
                <v:imagedata r:id="rId26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4243200</wp:posOffset>
                </wp:positionH>
                <wp:positionV relativeFrom="paragraph">
                  <wp:posOffset>188700</wp:posOffset>
                </wp:positionV>
                <wp:extent cx="30240" cy="212400"/>
                <wp:effectExtent l="38100" t="38100" r="46355" b="35560"/>
                <wp:wrapNone/>
                <wp:docPr id="3446" name="Ink 3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302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6" o:spid="_x0000_s1026" type="#_x0000_t75" style="position:absolute;margin-left:333.3pt;margin-top:14.1pt;width:4.05pt;height:18.3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">
                <v:imagedata r:id="rId26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3193440</wp:posOffset>
                </wp:positionH>
                <wp:positionV relativeFrom="paragraph">
                  <wp:posOffset>35700</wp:posOffset>
                </wp:positionV>
                <wp:extent cx="114120" cy="133200"/>
                <wp:effectExtent l="38100" t="38100" r="19685" b="38735"/>
                <wp:wrapNone/>
                <wp:docPr id="3437" name="Ink 3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1141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7" o:spid="_x0000_s1026" type="#_x0000_t75" style="position:absolute;margin-left:250.75pt;margin-top:2.2pt;width:10.45pt;height:11.8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">
                <v:imagedata r:id="rId26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2973480</wp:posOffset>
                </wp:positionH>
                <wp:positionV relativeFrom="paragraph">
                  <wp:posOffset>24180</wp:posOffset>
                </wp:positionV>
                <wp:extent cx="203400" cy="24480"/>
                <wp:effectExtent l="38100" t="38100" r="44450" b="33020"/>
                <wp:wrapNone/>
                <wp:docPr id="3436" name="Ink 3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203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6" o:spid="_x0000_s1026" type="#_x0000_t75" style="position:absolute;margin-left:233.4pt;margin-top:1.25pt;width:17.4pt;height:3.3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">
                <v:imagedata r:id="rId2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6409680</wp:posOffset>
                </wp:positionH>
                <wp:positionV relativeFrom="paragraph">
                  <wp:posOffset>418380</wp:posOffset>
                </wp:positionV>
                <wp:extent cx="123480" cy="10440"/>
                <wp:effectExtent l="38100" t="38100" r="48260" b="46990"/>
                <wp:wrapNone/>
                <wp:docPr id="3426" name="Ink 3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123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6" o:spid="_x0000_s1026" type="#_x0000_t75" style="position:absolute;margin-left:503.7pt;margin-top:31.95pt;width:11.7pt;height:2.8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">
                <v:imagedata r:id="rId2635" o:title=""/>
              </v:shape>
            </w:pict>
          </mc:Fallback>
        </mc:AlternateContent>
      </w:r>
    </w:p>
    <w:p w:rsidR="00D3139F" w:rsidRPr="00FF45CB" w:rsidRDefault="00AF08ED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6160200</wp:posOffset>
                </wp:positionH>
                <wp:positionV relativeFrom="paragraph">
                  <wp:posOffset>117060</wp:posOffset>
                </wp:positionV>
                <wp:extent cx="235800" cy="17640"/>
                <wp:effectExtent l="38100" t="38100" r="31115" b="40005"/>
                <wp:wrapNone/>
                <wp:docPr id="3500" name="Ink 3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235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0" o:spid="_x0000_s1026" type="#_x0000_t75" style="position:absolute;margin-left:484.3pt;margin-top:8.4pt;width:20.15pt;height:3.0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">
                <v:imagedata r:id="rId2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6195120</wp:posOffset>
                </wp:positionH>
                <wp:positionV relativeFrom="paragraph">
                  <wp:posOffset>151980</wp:posOffset>
                </wp:positionV>
                <wp:extent cx="138240" cy="358920"/>
                <wp:effectExtent l="38100" t="38100" r="33655" b="41275"/>
                <wp:wrapNone/>
                <wp:docPr id="3499" name="Ink 3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13824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9" o:spid="_x0000_s1026" type="#_x0000_t75" style="position:absolute;margin-left:487.05pt;margin-top:11.3pt;width:12.55pt;height:29.7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">
                <v:imagedata r:id="rId26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6078840</wp:posOffset>
                </wp:positionH>
                <wp:positionV relativeFrom="paragraph">
                  <wp:posOffset>317580</wp:posOffset>
                </wp:positionV>
                <wp:extent cx="107280" cy="19800"/>
                <wp:effectExtent l="38100" t="38100" r="26670" b="37465"/>
                <wp:wrapNone/>
                <wp:docPr id="3498" name="Ink 3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1072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8" o:spid="_x0000_s1026" type="#_x0000_t75" style="position:absolute;margin-left:478pt;margin-top:24.25pt;width:9.85pt;height:3.0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">
                <v:imagedata r:id="rId2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6082800</wp:posOffset>
                </wp:positionH>
                <wp:positionV relativeFrom="paragraph">
                  <wp:posOffset>258180</wp:posOffset>
                </wp:positionV>
                <wp:extent cx="79200" cy="26640"/>
                <wp:effectExtent l="38100" t="38100" r="35560" b="31115"/>
                <wp:wrapNone/>
                <wp:docPr id="3497" name="Ink 3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79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7" o:spid="_x0000_s1026" type="#_x0000_t75" style="position:absolute;margin-left:478.2pt;margin-top:19.6pt;width:7.75pt;height:3.6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">
                <v:imagedata r:id="rId2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5897400</wp:posOffset>
                </wp:positionH>
                <wp:positionV relativeFrom="paragraph">
                  <wp:posOffset>260700</wp:posOffset>
                </wp:positionV>
                <wp:extent cx="164520" cy="18720"/>
                <wp:effectExtent l="38100" t="38100" r="45085" b="38735"/>
                <wp:wrapNone/>
                <wp:docPr id="3496" name="Ink 3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1645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6" o:spid="_x0000_s1026" type="#_x0000_t75" style="position:absolute;margin-left:463.65pt;margin-top:19.8pt;width:14.35pt;height:3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">
                <v:imagedata r:id="rId26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5924400</wp:posOffset>
                </wp:positionH>
                <wp:positionV relativeFrom="paragraph">
                  <wp:posOffset>99420</wp:posOffset>
                </wp:positionV>
                <wp:extent cx="88920" cy="337320"/>
                <wp:effectExtent l="38100" t="38100" r="44450" b="43815"/>
                <wp:wrapNone/>
                <wp:docPr id="3495" name="Ink 3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8892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5" o:spid="_x0000_s1026" type="#_x0000_t75" style="position:absolute;margin-left:465.65pt;margin-top:7.05pt;width:8.75pt;height:28.2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">
                <v:imagedata r:id="rId26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5859240</wp:posOffset>
                </wp:positionH>
                <wp:positionV relativeFrom="paragraph">
                  <wp:posOffset>257460</wp:posOffset>
                </wp:positionV>
                <wp:extent cx="10800" cy="30960"/>
                <wp:effectExtent l="38100" t="38100" r="27305" b="45720"/>
                <wp:wrapNone/>
                <wp:docPr id="3494" name="Ink 3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10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4" o:spid="_x0000_s1026" type="#_x0000_t75" style="position:absolute;margin-left:460.7pt;margin-top:19.45pt;width:2.35pt;height:4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">
                <v:imagedata r:id="rId26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5642160</wp:posOffset>
                </wp:positionH>
                <wp:positionV relativeFrom="paragraph">
                  <wp:posOffset>127140</wp:posOffset>
                </wp:positionV>
                <wp:extent cx="199800" cy="280800"/>
                <wp:effectExtent l="19050" t="38100" r="29210" b="43180"/>
                <wp:wrapNone/>
                <wp:docPr id="3493" name="Ink 3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1998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3" o:spid="_x0000_s1026" type="#_x0000_t75" style="position:absolute;margin-left:443.55pt;margin-top:9.2pt;width:17.3pt;height:23.8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">
                <v:imagedata r:id="rId26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5726040</wp:posOffset>
                </wp:positionH>
                <wp:positionV relativeFrom="paragraph">
                  <wp:posOffset>161340</wp:posOffset>
                </wp:positionV>
                <wp:extent cx="18000" cy="195840"/>
                <wp:effectExtent l="38100" t="38100" r="39370" b="33020"/>
                <wp:wrapNone/>
                <wp:docPr id="3492" name="Ink 3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180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2" o:spid="_x0000_s1026" type="#_x0000_t75" style="position:absolute;margin-left:450.05pt;margin-top:12pt;width:2.75pt;height:16.9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">
                <v:imagedata r:id="rId26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5227800</wp:posOffset>
                </wp:positionH>
                <wp:positionV relativeFrom="paragraph">
                  <wp:posOffset>-14700</wp:posOffset>
                </wp:positionV>
                <wp:extent cx="299880" cy="311040"/>
                <wp:effectExtent l="38100" t="38100" r="43180" b="32385"/>
                <wp:wrapNone/>
                <wp:docPr id="3491" name="Ink 3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29988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1" o:spid="_x0000_s1026" type="#_x0000_t75" style="position:absolute;margin-left:410.9pt;margin-top:-1.85pt;width:25.25pt;height:26.1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">
                <v:imagedata r:id="rId26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5235000</wp:posOffset>
                </wp:positionH>
                <wp:positionV relativeFrom="paragraph">
                  <wp:posOffset>-1380</wp:posOffset>
                </wp:positionV>
                <wp:extent cx="16200" cy="52200"/>
                <wp:effectExtent l="38100" t="38100" r="22225" b="24130"/>
                <wp:wrapNone/>
                <wp:docPr id="3490" name="Ink 3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162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0" o:spid="_x0000_s1026" type="#_x0000_t75" style="position:absolute;margin-left:411.6pt;margin-top:-.75pt;width:2.5pt;height:5.2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">
                <v:imagedata r:id="rId26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5137440</wp:posOffset>
                </wp:positionH>
                <wp:positionV relativeFrom="paragraph">
                  <wp:posOffset>151620</wp:posOffset>
                </wp:positionV>
                <wp:extent cx="133200" cy="73080"/>
                <wp:effectExtent l="38100" t="19050" r="635" b="22225"/>
                <wp:wrapNone/>
                <wp:docPr id="3489" name="Ink 3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1332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9" o:spid="_x0000_s1026" type="#_x0000_t75" style="position:absolute;margin-left:403.85pt;margin-top:11.5pt;width:11.8pt;height:6.7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">
                <v:imagedata r:id="rId26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5040960</wp:posOffset>
                </wp:positionH>
                <wp:positionV relativeFrom="paragraph">
                  <wp:posOffset>10140</wp:posOffset>
                </wp:positionV>
                <wp:extent cx="110520" cy="288360"/>
                <wp:effectExtent l="38100" t="38100" r="3810" b="35560"/>
                <wp:wrapNone/>
                <wp:docPr id="3488" name="Ink 3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11052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8" o:spid="_x0000_s1026" type="#_x0000_t75" style="position:absolute;margin-left:396.25pt;margin-top:0;width:10.1pt;height:24.3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">
                <v:imagedata r:id="rId26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4078680</wp:posOffset>
                </wp:positionH>
                <wp:positionV relativeFrom="paragraph">
                  <wp:posOffset>201660</wp:posOffset>
                </wp:positionV>
                <wp:extent cx="82440" cy="6480"/>
                <wp:effectExtent l="38100" t="38100" r="32385" b="31750"/>
                <wp:wrapNone/>
                <wp:docPr id="3471" name="Ink 3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824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1" o:spid="_x0000_s1026" type="#_x0000_t75" style="position:absolute;margin-left:320.5pt;margin-top:15.25pt;width:7.85pt;height:1.8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">
                <v:imagedata r:id="rId26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4053480</wp:posOffset>
                </wp:positionH>
                <wp:positionV relativeFrom="paragraph">
                  <wp:posOffset>171780</wp:posOffset>
                </wp:positionV>
                <wp:extent cx="96480" cy="16200"/>
                <wp:effectExtent l="38100" t="38100" r="37465" b="41275"/>
                <wp:wrapNone/>
                <wp:docPr id="3470" name="Ink 3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96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0" o:spid="_x0000_s1026" type="#_x0000_t75" style="position:absolute;margin-left:318.45pt;margin-top:12.8pt;width:8.95pt;height:2.6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">
                <v:imagedata r:id="rId26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3952680</wp:posOffset>
                </wp:positionH>
                <wp:positionV relativeFrom="paragraph">
                  <wp:posOffset>135060</wp:posOffset>
                </wp:positionV>
                <wp:extent cx="82080" cy="243720"/>
                <wp:effectExtent l="38100" t="38100" r="32385" b="42545"/>
                <wp:wrapNone/>
                <wp:docPr id="3469" name="Ink 3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8208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9" o:spid="_x0000_s1026" type="#_x0000_t75" style="position:absolute;margin-left:310.45pt;margin-top:9.9pt;width:8.05pt;height:20.8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">
                <v:imagedata r:id="rId26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3859800</wp:posOffset>
                </wp:positionH>
                <wp:positionV relativeFrom="paragraph">
                  <wp:posOffset>161340</wp:posOffset>
                </wp:positionV>
                <wp:extent cx="47520" cy="76680"/>
                <wp:effectExtent l="38100" t="38100" r="29210" b="38100"/>
                <wp:wrapNone/>
                <wp:docPr id="3468" name="Ink 3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475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8" o:spid="_x0000_s1026" type="#_x0000_t75" style="position:absolute;margin-left:303.35pt;margin-top:12pt;width:5pt;height:7.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">
                <v:imagedata r:id="rId26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3766200</wp:posOffset>
                </wp:positionH>
                <wp:positionV relativeFrom="paragraph">
                  <wp:posOffset>136500</wp:posOffset>
                </wp:positionV>
                <wp:extent cx="87120" cy="81360"/>
                <wp:effectExtent l="38100" t="38100" r="27305" b="33020"/>
                <wp:wrapNone/>
                <wp:docPr id="3467" name="Ink 3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871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7" o:spid="_x0000_s1026" type="#_x0000_t75" style="position:absolute;margin-left:295.8pt;margin-top:10.1pt;width:8.2pt;height:7.8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">
                <v:imagedata r:id="rId26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4412760</wp:posOffset>
                </wp:positionH>
                <wp:positionV relativeFrom="paragraph">
                  <wp:posOffset>101580</wp:posOffset>
                </wp:positionV>
                <wp:extent cx="88560" cy="169560"/>
                <wp:effectExtent l="38100" t="38100" r="26035" b="40005"/>
                <wp:wrapNone/>
                <wp:docPr id="3451" name="Ink 3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885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1" o:spid="_x0000_s1026" type="#_x0000_t75" style="position:absolute;margin-left:346.6pt;margin-top:7.4pt;width:8.3pt;height:14.8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">
                <v:imagedata r:id="rId2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4392600</wp:posOffset>
                </wp:positionH>
                <wp:positionV relativeFrom="paragraph">
                  <wp:posOffset>93660</wp:posOffset>
                </wp:positionV>
                <wp:extent cx="119520" cy="138960"/>
                <wp:effectExtent l="38100" t="38100" r="33020" b="52070"/>
                <wp:wrapNone/>
                <wp:docPr id="3450" name="Ink 3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1195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0" o:spid="_x0000_s1026" type="#_x0000_t75" style="position:absolute;margin-left:345pt;margin-top:6.5pt;width:11.05pt;height:12.7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">
                <v:imagedata r:id="rId2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4183080</wp:posOffset>
                </wp:positionH>
                <wp:positionV relativeFrom="paragraph">
                  <wp:posOffset>132900</wp:posOffset>
                </wp:positionV>
                <wp:extent cx="158040" cy="13320"/>
                <wp:effectExtent l="38100" t="38100" r="33020" b="44450"/>
                <wp:wrapNone/>
                <wp:docPr id="3449" name="Ink 3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158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9" o:spid="_x0000_s1026" type="#_x0000_t75" style="position:absolute;margin-left:328.65pt;margin-top:9.65pt;width:14pt;height:2.7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">
                <v:imagedata r:id="rId2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4215840</wp:posOffset>
                </wp:positionH>
                <wp:positionV relativeFrom="paragraph">
                  <wp:posOffset>2940</wp:posOffset>
                </wp:positionV>
                <wp:extent cx="148320" cy="233280"/>
                <wp:effectExtent l="38100" t="38100" r="4445" b="33655"/>
                <wp:wrapNone/>
                <wp:docPr id="3448" name="Ink 3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14832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8" o:spid="_x0000_s1026" type="#_x0000_t75" style="position:absolute;margin-left:331.15pt;margin-top:-.55pt;width:13.4pt;height:20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">
                <v:imagedata r:id="rId2679" o:title=""/>
              </v:shape>
            </w:pict>
          </mc:Fallback>
        </mc:AlternateContent>
      </w:r>
      <w:r w:rsidR="00B31DB3">
        <w:rPr>
          <w:lang w:val="el-GR"/>
        </w:rPr>
        <w:t xml:space="preserve">Χρειάζομαι </w:t>
      </w:r>
      <w:r w:rsidR="00D3139F" w:rsidRPr="00FF45CB">
        <w:rPr>
          <w:lang w:val="el-GR"/>
        </w:rPr>
        <w:t xml:space="preserve"> </w:t>
      </w:r>
      <w:r w:rsidR="002A7BE9" w:rsidRPr="00025957">
        <w:rPr>
          <w:position w:val="-4"/>
        </w:rPr>
        <w:object w:dxaOrig="260" w:dyaOrig="279">
          <v:shape id="_x0000_i1133" type="#_x0000_t75" style="width:13pt;height:13.95pt" o:ole="">
            <v:imagedata r:id="rId2680" o:title=""/>
          </v:shape>
          <o:OLEObject Type="Embed" ProgID="Equation.DSMT4" ShapeID="_x0000_i1133" DrawAspect="Content" ObjectID="_1669724271" r:id="rId2681"/>
        </w:object>
      </w:r>
      <w:r w:rsidR="00D3139F" w:rsidRPr="00FF45CB">
        <w:rPr>
          <w:lang w:val="el-GR"/>
        </w:rPr>
        <w:t xml:space="preserve">: </w:t>
      </w:r>
      <w:r w:rsidR="002A7BE9" w:rsidRPr="002A7BE9">
        <w:rPr>
          <w:position w:val="-6"/>
        </w:rPr>
        <w:object w:dxaOrig="1140" w:dyaOrig="300">
          <v:shape id="_x0000_i1134" type="#_x0000_t75" style="width:57pt;height:15pt" o:ole="">
            <v:imagedata r:id="rId2682" o:title=""/>
          </v:shape>
          <o:OLEObject Type="Embed" ProgID="Equation.DSMT4" ShapeID="_x0000_i1134" DrawAspect="Content" ObjectID="_1669724272" r:id="rId2683"/>
        </w:object>
      </w:r>
      <w:r w:rsidR="00D3139F" w:rsidRPr="00FF45CB">
        <w:rPr>
          <w:lang w:val="el-GR"/>
        </w:rPr>
        <w:t>.</w:t>
      </w:r>
    </w:p>
    <w:p w:rsidR="00D3139F" w:rsidRPr="00FF45CB" w:rsidRDefault="00AF08ED" w:rsidP="00B31D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5532720</wp:posOffset>
                </wp:positionH>
                <wp:positionV relativeFrom="paragraph">
                  <wp:posOffset>312180</wp:posOffset>
                </wp:positionV>
                <wp:extent cx="272880" cy="156960"/>
                <wp:effectExtent l="38100" t="38100" r="51435" b="33655"/>
                <wp:wrapNone/>
                <wp:docPr id="3502" name="Ink 3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2728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2" o:spid="_x0000_s1026" type="#_x0000_t75" style="position:absolute;margin-left:434.9pt;margin-top:24pt;width:23.25pt;height:13.9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">
                <v:imagedata r:id="rId2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5402400</wp:posOffset>
                </wp:positionH>
                <wp:positionV relativeFrom="paragraph">
                  <wp:posOffset>302460</wp:posOffset>
                </wp:positionV>
                <wp:extent cx="120240" cy="151920"/>
                <wp:effectExtent l="38100" t="38100" r="32385" b="38735"/>
                <wp:wrapNone/>
                <wp:docPr id="3501" name="Ink 3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1202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1" o:spid="_x0000_s1026" type="#_x0000_t75" style="position:absolute;margin-left:424.65pt;margin-top:23pt;width:11.05pt;height:13.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">
                <v:imagedata r:id="rId2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5107560</wp:posOffset>
                </wp:positionH>
                <wp:positionV relativeFrom="paragraph">
                  <wp:posOffset>223620</wp:posOffset>
                </wp:positionV>
                <wp:extent cx="360" cy="360"/>
                <wp:effectExtent l="0" t="0" r="0" b="0"/>
                <wp:wrapNone/>
                <wp:docPr id="3434" name="Ink 3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4" o:spid="_x0000_s1026" type="#_x0000_t75" style="position:absolute;margin-left:401.15pt;margin-top:16.6pt;width:2.05pt;height:2.0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">
                <v:imagedata r:id="rId2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3264000</wp:posOffset>
                </wp:positionH>
                <wp:positionV relativeFrom="paragraph">
                  <wp:posOffset>398220</wp:posOffset>
                </wp:positionV>
                <wp:extent cx="543960" cy="36360"/>
                <wp:effectExtent l="38100" t="19050" r="46990" b="20955"/>
                <wp:wrapNone/>
                <wp:docPr id="3430" name="Ink 3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5439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0" o:spid="_x0000_s1026" type="#_x0000_t75" style="position:absolute;margin-left:256.25pt;margin-top:30.75pt;width:44.4pt;height:3.7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">
                <v:imagedata r:id="rId26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3441120</wp:posOffset>
                </wp:positionH>
                <wp:positionV relativeFrom="paragraph">
                  <wp:posOffset>187980</wp:posOffset>
                </wp:positionV>
                <wp:extent cx="360" cy="360"/>
                <wp:effectExtent l="0" t="0" r="0" b="0"/>
                <wp:wrapNone/>
                <wp:docPr id="3424" name="Ink 3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4" o:spid="_x0000_s1026" type="#_x0000_t75" style="position:absolute;margin-left:269.95pt;margin-top:13.8pt;width:2.05pt;height:2.0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6pNy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oPx5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">
                <v:imagedata r:id="rId2693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ΝΑΙ </w:t>
      </w:r>
      <w:r w:rsidR="00D3139F">
        <w:rPr>
          <w:lang w:val="el-GR"/>
        </w:rPr>
        <w:tab/>
      </w:r>
      <w:r w:rsidR="00B31DB3">
        <w:rPr>
          <w:lang w:val="el-GR"/>
        </w:rPr>
        <w:t>:</w:t>
      </w:r>
      <w:r w:rsidR="00D3139F">
        <w:rPr>
          <w:lang w:val="el-GR"/>
        </w:rPr>
        <w:tab/>
      </w:r>
      <w:r w:rsidR="00D3139F">
        <w:rPr>
          <w:lang w:val="el-GR"/>
        </w:rPr>
        <w:tab/>
      </w:r>
      <w:r w:rsidR="00D3139F">
        <w:rPr>
          <w:lang w:val="el-GR"/>
        </w:rPr>
        <w:tab/>
      </w:r>
      <w:r w:rsidR="002A7BE9" w:rsidRPr="00025957">
        <w:rPr>
          <w:position w:val="-4"/>
        </w:rPr>
        <w:object w:dxaOrig="880" w:dyaOrig="340">
          <v:shape id="_x0000_i1135" type="#_x0000_t75" style="width:44pt;height:17pt" o:ole="">
            <v:imagedata r:id="rId2694" o:title=""/>
          </v:shape>
          <o:OLEObject Type="Embed" ProgID="Equation.DSMT4" ShapeID="_x0000_i1135" DrawAspect="Content" ObjectID="_1669724273" r:id="rId2695"/>
        </w:object>
      </w:r>
    </w:p>
    <w:p w:rsidR="00D3139F" w:rsidRPr="00E1313A" w:rsidRDefault="00AF08ED" w:rsidP="00B31D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color w:val="FF0000"/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6258480</wp:posOffset>
                </wp:positionH>
                <wp:positionV relativeFrom="paragraph">
                  <wp:posOffset>207450</wp:posOffset>
                </wp:positionV>
                <wp:extent cx="26280" cy="22680"/>
                <wp:effectExtent l="38100" t="38100" r="31115" b="34925"/>
                <wp:wrapNone/>
                <wp:docPr id="3510" name="Ink 3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262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0" o:spid="_x0000_s1026" type="#_x0000_t75" style="position:absolute;margin-left:492.3pt;margin-top:15.85pt;width:3.25pt;height:3.0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">
                <v:imagedata r:id="rId269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6132120</wp:posOffset>
                </wp:positionH>
                <wp:positionV relativeFrom="paragraph">
                  <wp:posOffset>22410</wp:posOffset>
                </wp:positionV>
                <wp:extent cx="118800" cy="185400"/>
                <wp:effectExtent l="38100" t="38100" r="52705" b="43815"/>
                <wp:wrapNone/>
                <wp:docPr id="3509" name="Ink 3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1188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9" o:spid="_x0000_s1026" type="#_x0000_t75" style="position:absolute;margin-left:481.9pt;margin-top:.9pt;width:11.25pt;height:16.4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">
                <v:imagedata r:id="rId269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5983800</wp:posOffset>
                </wp:positionH>
                <wp:positionV relativeFrom="paragraph">
                  <wp:posOffset>48330</wp:posOffset>
                </wp:positionV>
                <wp:extent cx="151920" cy="20880"/>
                <wp:effectExtent l="38100" t="38100" r="38735" b="36830"/>
                <wp:wrapNone/>
                <wp:docPr id="3508" name="Ink 3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1519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8" o:spid="_x0000_s1026" type="#_x0000_t75" style="position:absolute;margin-left:470.35pt;margin-top:2.9pt;width:13.5pt;height:3.3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">
                <v:imagedata r:id="rId270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5867520</wp:posOffset>
                </wp:positionH>
                <wp:positionV relativeFrom="paragraph">
                  <wp:posOffset>288810</wp:posOffset>
                </wp:positionV>
                <wp:extent cx="190440" cy="16200"/>
                <wp:effectExtent l="38100" t="38100" r="38735" b="41275"/>
                <wp:wrapNone/>
                <wp:docPr id="3507" name="Ink 3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190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7" o:spid="_x0000_s1026" type="#_x0000_t75" style="position:absolute;margin-left:461.2pt;margin-top:22.05pt;width:16.55pt;height:2.9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">
                <v:imagedata r:id="rId270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5925840</wp:posOffset>
                </wp:positionH>
                <wp:positionV relativeFrom="paragraph">
                  <wp:posOffset>124650</wp:posOffset>
                </wp:positionV>
                <wp:extent cx="124920" cy="353160"/>
                <wp:effectExtent l="38100" t="38100" r="46990" b="46990"/>
                <wp:wrapNone/>
                <wp:docPr id="3506" name="Ink 3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12492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6" o:spid="_x0000_s1026" type="#_x0000_t75" style="position:absolute;margin-left:465.8pt;margin-top:8.95pt;width:11.5pt;height:29.4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">
                <v:imagedata r:id="rId270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5719920</wp:posOffset>
                </wp:positionH>
                <wp:positionV relativeFrom="paragraph">
                  <wp:posOffset>336330</wp:posOffset>
                </wp:positionV>
                <wp:extent cx="138240" cy="14760"/>
                <wp:effectExtent l="38100" t="38100" r="33655" b="42545"/>
                <wp:wrapNone/>
                <wp:docPr id="3505" name="Ink 3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138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5" o:spid="_x0000_s1026" type="#_x0000_t75" style="position:absolute;margin-left:449.85pt;margin-top:25.9pt;width:12.1pt;height:2.4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">
                <v:imagedata r:id="rId270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5714880</wp:posOffset>
                </wp:positionH>
                <wp:positionV relativeFrom="paragraph">
                  <wp:posOffset>275490</wp:posOffset>
                </wp:positionV>
                <wp:extent cx="142560" cy="20160"/>
                <wp:effectExtent l="38100" t="38100" r="29210" b="37465"/>
                <wp:wrapNone/>
                <wp:docPr id="3504" name="Ink 3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142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4" o:spid="_x0000_s1026" type="#_x0000_t75" style="position:absolute;margin-left:449.45pt;margin-top:20.75pt;width:12.65pt;height:3.4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">
                <v:imagedata r:id="rId270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5445600</wp:posOffset>
                </wp:positionH>
                <wp:positionV relativeFrom="paragraph">
                  <wp:posOffset>180090</wp:posOffset>
                </wp:positionV>
                <wp:extent cx="233280" cy="272520"/>
                <wp:effectExtent l="38100" t="38100" r="14605" b="32385"/>
                <wp:wrapNone/>
                <wp:docPr id="3503" name="Ink 3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23328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3" o:spid="_x0000_s1026" type="#_x0000_t75" style="position:absolute;margin-left:428.05pt;margin-top:13.3pt;width:19.95pt;height:23.1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">
                <v:imagedata r:id="rId271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3693480</wp:posOffset>
                </wp:positionH>
                <wp:positionV relativeFrom="paragraph">
                  <wp:posOffset>417330</wp:posOffset>
                </wp:positionV>
                <wp:extent cx="360" cy="360"/>
                <wp:effectExtent l="0" t="0" r="0" b="0"/>
                <wp:wrapNone/>
                <wp:docPr id="3433" name="Ink 3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3" o:spid="_x0000_s1026" type="#_x0000_t75" style="position:absolute;margin-left:289.85pt;margin-top:31.85pt;width:2.05pt;height:2.0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">
                <v:imagedata r:id="rId2713" o:title=""/>
              </v:shape>
            </w:pict>
          </mc:Fallback>
        </mc:AlternateContent>
      </w:r>
      <w:r w:rsidR="00D3139F" w:rsidRPr="00E1313A">
        <w:rPr>
          <w:b/>
          <w:color w:val="FF0000"/>
          <w:highlight w:val="yellow"/>
          <w:lang w:val="el-GR"/>
        </w:rPr>
        <w:t xml:space="preserve">Η αντίστροφη συνάρτηση </w:t>
      </w:r>
      <w:r w:rsidR="002A7BE9" w:rsidRPr="00E1313A">
        <w:rPr>
          <w:b/>
          <w:color w:val="FF0000"/>
          <w:position w:val="-12"/>
          <w:highlight w:val="yellow"/>
        </w:rPr>
        <w:object w:dxaOrig="499" w:dyaOrig="420">
          <v:shape id="_x0000_i1136" type="#_x0000_t75" style="width:24.95pt;height:21pt" o:ole="">
            <v:imagedata r:id="rId2714" o:title=""/>
          </v:shape>
          <o:OLEObject Type="Embed" ProgID="Equation.DSMT4" ShapeID="_x0000_i1136" DrawAspect="Content" ObjectID="_1669724274" r:id="rId2715"/>
        </w:object>
      </w:r>
      <w:r w:rsidR="00D3139F" w:rsidRPr="00E1313A">
        <w:rPr>
          <w:b/>
          <w:color w:val="FF0000"/>
          <w:highlight w:val="yellow"/>
          <w:lang w:val="el-GR"/>
        </w:rPr>
        <w:t xml:space="preserve"> δίνεται από τον αντίστροφο πίνακα </w:t>
      </w:r>
      <w:r w:rsidR="002A7BE9" w:rsidRPr="00E1313A">
        <w:rPr>
          <w:b/>
          <w:color w:val="FF0000"/>
          <w:position w:val="-16"/>
          <w:highlight w:val="yellow"/>
        </w:rPr>
        <w:object w:dxaOrig="540" w:dyaOrig="460">
          <v:shape id="_x0000_i1137" type="#_x0000_t75" style="width:27pt;height:23pt" o:ole="">
            <v:imagedata r:id="rId2716" o:title=""/>
          </v:shape>
          <o:OLEObject Type="Embed" ProgID="Equation.DSMT4" ShapeID="_x0000_i1137" DrawAspect="Content" ObjectID="_1669724275" r:id="rId2717"/>
        </w:object>
      </w:r>
    </w:p>
    <w:p w:rsidR="00B31DB3" w:rsidRPr="00B31DB3" w:rsidRDefault="00AF08ED" w:rsidP="00B31D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1522680</wp:posOffset>
                </wp:positionH>
                <wp:positionV relativeFrom="paragraph">
                  <wp:posOffset>-95190</wp:posOffset>
                </wp:positionV>
                <wp:extent cx="1447920" cy="765000"/>
                <wp:effectExtent l="38100" t="38100" r="38100" b="35560"/>
                <wp:wrapNone/>
                <wp:docPr id="3515" name="Ink 3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1447920" cy="76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5" o:spid="_x0000_s1026" type="#_x0000_t75" style="position:absolute;margin-left:119.15pt;margin-top:-8.25pt;width:115.55pt;height:61.8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">
                <v:imagedata r:id="rId271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2364000</wp:posOffset>
                </wp:positionH>
                <wp:positionV relativeFrom="paragraph">
                  <wp:posOffset>251850</wp:posOffset>
                </wp:positionV>
                <wp:extent cx="50760" cy="4680"/>
                <wp:effectExtent l="38100" t="38100" r="45085" b="33655"/>
                <wp:wrapNone/>
                <wp:docPr id="3514" name="Ink 3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50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4" o:spid="_x0000_s1026" type="#_x0000_t75" style="position:absolute;margin-left:185.4pt;margin-top:19.05pt;width:5.55pt;height:2.0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">
                <v:imagedata r:id="rId272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2345640</wp:posOffset>
                </wp:positionH>
                <wp:positionV relativeFrom="paragraph">
                  <wp:posOffset>203610</wp:posOffset>
                </wp:positionV>
                <wp:extent cx="87480" cy="12960"/>
                <wp:effectExtent l="38100" t="38100" r="46355" b="25400"/>
                <wp:wrapNone/>
                <wp:docPr id="3513" name="Ink 3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87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3" o:spid="_x0000_s1026" type="#_x0000_t75" style="position:absolute;margin-left:183.9pt;margin-top:15.25pt;width:8.45pt;height:2.3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">
                <v:imagedata r:id="rId272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3014880</wp:posOffset>
                </wp:positionH>
                <wp:positionV relativeFrom="paragraph">
                  <wp:posOffset>321330</wp:posOffset>
                </wp:positionV>
                <wp:extent cx="567720" cy="180720"/>
                <wp:effectExtent l="38100" t="38100" r="41910" b="29210"/>
                <wp:wrapNone/>
                <wp:docPr id="3432" name="Ink 3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5677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2" o:spid="_x0000_s1026" type="#_x0000_t75" style="position:absolute;margin-left:236.75pt;margin-top:24.65pt;width:46.1pt;height:15.7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">
                <v:imagedata r:id="rId272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2434200</wp:posOffset>
                </wp:positionH>
                <wp:positionV relativeFrom="paragraph">
                  <wp:posOffset>336810</wp:posOffset>
                </wp:positionV>
                <wp:extent cx="405000" cy="158400"/>
                <wp:effectExtent l="38100" t="38100" r="33655" b="32385"/>
                <wp:wrapNone/>
                <wp:docPr id="3431" name="Ink 3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4050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1" o:spid="_x0000_s1026" type="#_x0000_t75" style="position:absolute;margin-left:190.95pt;margin-top:25.75pt;width:33.4pt;height:14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">
                <v:imagedata r:id="rId2727" o:title=""/>
              </v:shape>
            </w:pict>
          </mc:Fallback>
        </mc:AlternateContent>
      </w:r>
      <w:r w:rsidR="00FF0149" w:rsidRPr="00FF0149">
        <w:rPr>
          <w:position w:val="-16"/>
        </w:rPr>
        <w:object w:dxaOrig="2720" w:dyaOrig="460">
          <v:shape id="_x0000_i1138" type="#_x0000_t75" style="width:136pt;height:23pt" o:ole="">
            <v:imagedata r:id="rId2728" o:title=""/>
          </v:shape>
          <o:OLEObject Type="Embed" ProgID="Equation.DSMT4" ShapeID="_x0000_i1138" DrawAspect="Content" ObjectID="_1669724276" r:id="rId2729"/>
        </w:object>
      </w:r>
    </w:p>
    <w:p w:rsidR="00D3139F" w:rsidRDefault="00AF08ED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3048360</wp:posOffset>
                </wp:positionH>
                <wp:positionV relativeFrom="paragraph">
                  <wp:posOffset>31560</wp:posOffset>
                </wp:positionV>
                <wp:extent cx="513720" cy="41040"/>
                <wp:effectExtent l="38100" t="38100" r="38735" b="35560"/>
                <wp:wrapNone/>
                <wp:docPr id="3512" name="Ink 3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5137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2" o:spid="_x0000_s1026" type="#_x0000_t75" style="position:absolute;margin-left:239.25pt;margin-top:1.7pt;width:42.05pt;height:4.7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">
                <v:imagedata r:id="rId27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2394600</wp:posOffset>
                </wp:positionH>
                <wp:positionV relativeFrom="paragraph">
                  <wp:posOffset>6720</wp:posOffset>
                </wp:positionV>
                <wp:extent cx="460080" cy="23040"/>
                <wp:effectExtent l="38100" t="38100" r="35560" b="34290"/>
                <wp:wrapNone/>
                <wp:docPr id="3511" name="Ink 3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4600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1" o:spid="_x0000_s1026" type="#_x0000_t75" style="position:absolute;margin-left:187.8pt;margin-top:-.2pt;width:37.9pt;height:3.2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">
                <v:imagedata r:id="rId2733" o:title=""/>
              </v:shape>
            </w:pict>
          </mc:Fallback>
        </mc:AlternateContent>
      </w:r>
    </w:p>
    <w:p w:rsidR="00D3139F" w:rsidRPr="00FA0132" w:rsidRDefault="00D3139F" w:rsidP="00D3139F">
      <w:pPr>
        <w:rPr>
          <w:lang w:val="el-GR"/>
        </w:rPr>
      </w:pPr>
      <w:r w:rsidRPr="00FA0132">
        <w:rPr>
          <w:lang w:val="el-GR"/>
        </w:rPr>
        <w:t xml:space="preserve">και όντως αν </w:t>
      </w:r>
      <w:r w:rsidR="002A7BE9" w:rsidRPr="002A7BE9">
        <w:rPr>
          <w:position w:val="-12"/>
        </w:rPr>
        <w:object w:dxaOrig="840" w:dyaOrig="360">
          <v:shape id="_x0000_i1139" type="#_x0000_t75" style="width:42pt;height:18pt" o:ole="">
            <v:imagedata r:id="rId2734" o:title=""/>
          </v:shape>
          <o:OLEObject Type="Embed" ProgID="Equation.DSMT4" ShapeID="_x0000_i1139" DrawAspect="Content" ObjectID="_1669724277" r:id="rId2735"/>
        </w:object>
      </w:r>
      <w:r w:rsidRPr="00FA0132">
        <w:rPr>
          <w:lang w:val="el-GR"/>
        </w:rPr>
        <w:t xml:space="preserve"> τότε</w:t>
      </w:r>
      <w:r w:rsidR="00B31DB3">
        <w:rPr>
          <w:lang w:val="el-GR"/>
        </w:rPr>
        <w:t xml:space="preserve">          </w:t>
      </w:r>
      <w:r w:rsidR="002A7BE9" w:rsidRPr="002A7BE9">
        <w:rPr>
          <w:position w:val="-12"/>
        </w:rPr>
        <w:object w:dxaOrig="2299" w:dyaOrig="420">
          <v:shape id="_x0000_i1140" type="#_x0000_t75" style="width:114.95pt;height:21pt" o:ole="">
            <v:imagedata r:id="rId2736" o:title=""/>
          </v:shape>
          <o:OLEObject Type="Embed" ProgID="Equation.DSMT4" ShapeID="_x0000_i1140" DrawAspect="Content" ObjectID="_1669724278" r:id="rId2737"/>
        </w:object>
      </w:r>
    </w:p>
    <w:p w:rsidR="00D3139F" w:rsidRPr="00FA0132" w:rsidRDefault="00D3139F" w:rsidP="00D3139F">
      <w:pPr>
        <w:rPr>
          <w:lang w:val="el-GR"/>
        </w:rPr>
      </w:pPr>
    </w:p>
    <w:p w:rsidR="00D3139F" w:rsidRPr="00FF45CB" w:rsidRDefault="00D3139F" w:rsidP="00441087">
      <w:pPr>
        <w:pStyle w:val="Heading3"/>
      </w:pPr>
      <w:r>
        <w:br w:type="page"/>
      </w:r>
      <w:r w:rsidRPr="00FF45CB">
        <w:lastRenderedPageBreak/>
        <w:t>Σύνθεση συναρτήσεων</w:t>
      </w:r>
    </w:p>
    <w:p w:rsidR="00D3139F" w:rsidRPr="00FF45CB" w:rsidRDefault="00D3139F" w:rsidP="00D3139F">
      <w:pPr>
        <w:rPr>
          <w:lang w:val="el-GR"/>
        </w:rPr>
      </w:pPr>
    </w:p>
    <w:p w:rsidR="00D3139F" w:rsidRPr="00FF45CB" w:rsidRDefault="00D3139F" w:rsidP="00D3139F">
      <w:pPr>
        <w:rPr>
          <w:lang w:val="el-GR"/>
        </w:rPr>
      </w:pPr>
      <w:r w:rsidRPr="00FF45CB">
        <w:rPr>
          <w:lang w:val="el-GR"/>
        </w:rPr>
        <w:t xml:space="preserve">Έστω </w:t>
      </w:r>
      <w:r w:rsidR="00E1313A" w:rsidRPr="002A7BE9">
        <w:rPr>
          <w:position w:val="-12"/>
        </w:rPr>
        <w:object w:dxaOrig="1540" w:dyaOrig="420">
          <v:shape id="_x0000_i1141" type="#_x0000_t75" style="width:77pt;height:21pt" o:ole="">
            <v:imagedata r:id="rId2738" o:title=""/>
          </v:shape>
          <o:OLEObject Type="Embed" ProgID="Equation.DSMT4" ShapeID="_x0000_i1141" DrawAspect="Content" ObjectID="_1669724279" r:id="rId2739"/>
        </w:object>
      </w:r>
      <w:r w:rsidRPr="00FF45CB">
        <w:rPr>
          <w:lang w:val="el-GR"/>
        </w:rPr>
        <w:t xml:space="preserve"> και </w:t>
      </w:r>
      <w:r w:rsidR="00E1313A" w:rsidRPr="002A7BE9">
        <w:rPr>
          <w:position w:val="-12"/>
        </w:rPr>
        <w:object w:dxaOrig="1500" w:dyaOrig="420">
          <v:shape id="_x0000_i1142" type="#_x0000_t75" style="width:75pt;height:21pt" o:ole="">
            <v:imagedata r:id="rId2740" o:title=""/>
          </v:shape>
          <o:OLEObject Type="Embed" ProgID="Equation.DSMT4" ShapeID="_x0000_i1142" DrawAspect="Content" ObjectID="_1669724280" r:id="rId2741"/>
        </w:object>
      </w:r>
    </w:p>
    <w:p w:rsidR="00D3139F" w:rsidRPr="00FF45CB" w:rsidRDefault="002A7BE9" w:rsidP="00D3139F">
      <w:pPr>
        <w:rPr>
          <w:lang w:val="el-GR"/>
        </w:rPr>
      </w:pPr>
      <w:r w:rsidRPr="002A7BE9">
        <w:rPr>
          <w:position w:val="-6"/>
        </w:rPr>
        <w:object w:dxaOrig="940" w:dyaOrig="300">
          <v:shape id="_x0000_i1143" type="#_x0000_t75" style="width:47pt;height:15pt" o:ole="">
            <v:imagedata r:id="rId2742" o:title=""/>
          </v:shape>
          <o:OLEObject Type="Embed" ProgID="Equation.DSMT4" ShapeID="_x0000_i1143" DrawAspect="Content" ObjectID="_1669724281" r:id="rId2743"/>
        </w:object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  <w:t xml:space="preserve">   </w:t>
      </w:r>
      <w:r w:rsidRPr="002A7BE9">
        <w:rPr>
          <w:position w:val="-12"/>
        </w:rPr>
        <w:object w:dxaOrig="940" w:dyaOrig="360">
          <v:shape id="_x0000_i1144" type="#_x0000_t75" style="width:47pt;height:18pt" o:ole="">
            <v:imagedata r:id="rId2744" o:title=""/>
          </v:shape>
          <o:OLEObject Type="Embed" ProgID="Equation.DSMT4" ShapeID="_x0000_i1144" DrawAspect="Content" ObjectID="_1669724282" r:id="rId2745"/>
        </w:object>
      </w:r>
    </w:p>
    <w:p w:rsidR="00D3139F" w:rsidRPr="00FF45CB" w:rsidRDefault="00D3139F" w:rsidP="00D3139F">
      <w:pPr>
        <w:rPr>
          <w:lang w:val="el-GR"/>
        </w:rPr>
      </w:pPr>
      <w:r w:rsidRPr="00FF45CB">
        <w:rPr>
          <w:lang w:val="el-GR"/>
        </w:rPr>
        <w:t xml:space="preserve">με </w:t>
      </w:r>
      <w:r w:rsidR="00E1313A" w:rsidRPr="002A7BE9">
        <w:rPr>
          <w:position w:val="-12"/>
        </w:rPr>
        <w:object w:dxaOrig="600" w:dyaOrig="380">
          <v:shape id="_x0000_i1145" type="#_x0000_t75" style="width:30pt;height:19pt" o:ole="">
            <v:imagedata r:id="rId2746" o:title=""/>
          </v:shape>
          <o:OLEObject Type="Embed" ProgID="Equation.DSMT4" ShapeID="_x0000_i1145" DrawAspect="Content" ObjectID="_1669724283" r:id="rId2747"/>
        </w:object>
      </w:r>
      <w:r w:rsidRPr="00FF45CB">
        <w:rPr>
          <w:lang w:val="el-GR"/>
        </w:rPr>
        <w:t xml:space="preserve"> και </w:t>
      </w:r>
      <w:r w:rsidR="00E1313A" w:rsidRPr="002A7BE9">
        <w:rPr>
          <w:position w:val="-12"/>
        </w:rPr>
        <w:object w:dxaOrig="560" w:dyaOrig="380">
          <v:shape id="_x0000_i1146" type="#_x0000_t75" style="width:28pt;height:19pt" o:ole="">
            <v:imagedata r:id="rId2748" o:title=""/>
          </v:shape>
          <o:OLEObject Type="Embed" ProgID="Equation.DSMT4" ShapeID="_x0000_i1146" DrawAspect="Content" ObjectID="_1669724284" r:id="rId2749"/>
        </w:object>
      </w:r>
    </w:p>
    <w:p w:rsidR="00D3139F" w:rsidRPr="00FF45CB" w:rsidRDefault="000B639F" w:rsidP="00E1313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1092120</wp:posOffset>
                </wp:positionH>
                <wp:positionV relativeFrom="paragraph">
                  <wp:posOffset>756420</wp:posOffset>
                </wp:positionV>
                <wp:extent cx="528840" cy="54360"/>
                <wp:effectExtent l="38100" t="38100" r="43180" b="41275"/>
                <wp:wrapNone/>
                <wp:docPr id="3534" name="Ink 3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5288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4" o:spid="_x0000_s1026" type="#_x0000_t75" style="position:absolute;margin-left:85.3pt;margin-top:58.8pt;width:43.1pt;height:5.6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">
                <v:imagedata r:id="rId2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3625440</wp:posOffset>
                </wp:positionH>
                <wp:positionV relativeFrom="paragraph">
                  <wp:posOffset>729060</wp:posOffset>
                </wp:positionV>
                <wp:extent cx="144720" cy="23760"/>
                <wp:effectExtent l="38100" t="38100" r="27305" b="33655"/>
                <wp:wrapNone/>
                <wp:docPr id="3532" name="Ink 3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144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2" o:spid="_x0000_s1026" type="#_x0000_t75" style="position:absolute;margin-left:284.9pt;margin-top:56.85pt;width:12.75pt;height:3.1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">
                <v:imagedata r:id="rId2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3900480</wp:posOffset>
                </wp:positionH>
                <wp:positionV relativeFrom="paragraph">
                  <wp:posOffset>720420</wp:posOffset>
                </wp:positionV>
                <wp:extent cx="120960" cy="6840"/>
                <wp:effectExtent l="38100" t="38100" r="31750" b="31750"/>
                <wp:wrapNone/>
                <wp:docPr id="3531" name="Ink 3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120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1" o:spid="_x0000_s1026" type="#_x0000_t75" style="position:absolute;margin-left:306.45pt;margin-top:56pt;width:10.9pt;height:2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">
                <v:imagedata r:id="rId27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4134840</wp:posOffset>
                </wp:positionH>
                <wp:positionV relativeFrom="paragraph">
                  <wp:posOffset>661020</wp:posOffset>
                </wp:positionV>
                <wp:extent cx="10800" cy="10440"/>
                <wp:effectExtent l="19050" t="38100" r="27305" b="27940"/>
                <wp:wrapNone/>
                <wp:docPr id="3530" name="Ink 3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10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0" o:spid="_x0000_s1026" type="#_x0000_t75" style="position:absolute;margin-left:325.05pt;margin-top:51.3pt;width:1.85pt;height:2.1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">
                <v:imagedata r:id="rId2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3017400</wp:posOffset>
                </wp:positionH>
                <wp:positionV relativeFrom="paragraph">
                  <wp:posOffset>765780</wp:posOffset>
                </wp:positionV>
                <wp:extent cx="1317960" cy="50400"/>
                <wp:effectExtent l="0" t="38100" r="34925" b="45085"/>
                <wp:wrapNone/>
                <wp:docPr id="3529" name="Ink 3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13179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9" o:spid="_x0000_s1026" type="#_x0000_t75" style="position:absolute;margin-left:236.8pt;margin-top:59.5pt;width:105.45pt;height:5.6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">
                <v:imagedata r:id="rId2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1079160</wp:posOffset>
                </wp:positionH>
                <wp:positionV relativeFrom="paragraph">
                  <wp:posOffset>321540</wp:posOffset>
                </wp:positionV>
                <wp:extent cx="1769760" cy="71640"/>
                <wp:effectExtent l="19050" t="38100" r="20955" b="24130"/>
                <wp:wrapNone/>
                <wp:docPr id="3525" name="Ink 3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17697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5" o:spid="_x0000_s1026" type="#_x0000_t75" style="position:absolute;margin-left:84.55pt;margin-top:24.6pt;width:140.4pt;height:6.9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">
                <v:imagedata r:id="rId2761" o:title=""/>
              </v:shape>
            </w:pict>
          </mc:Fallback>
        </mc:AlternateContent>
      </w:r>
      <w:r w:rsidR="00D3139F" w:rsidRPr="00E1313A">
        <w:rPr>
          <w:highlight w:val="yellow"/>
          <w:lang w:val="el-GR"/>
        </w:rPr>
        <w:t xml:space="preserve">Ορίζουμε την σύνθεση των συναρτήσεων </w:t>
      </w:r>
      <w:r w:rsidR="002A7BE9" w:rsidRPr="00E1313A">
        <w:rPr>
          <w:position w:val="-12"/>
          <w:highlight w:val="yellow"/>
        </w:rPr>
        <w:object w:dxaOrig="320" w:dyaOrig="380">
          <v:shape id="_x0000_i1147" type="#_x0000_t75" style="width:16pt;height:19pt" o:ole="">
            <v:imagedata r:id="rId2762" o:title=""/>
          </v:shape>
          <o:OLEObject Type="Embed" ProgID="Equation.DSMT4" ShapeID="_x0000_i1147" DrawAspect="Content" ObjectID="_1669724285" r:id="rId2763"/>
        </w:object>
      </w:r>
      <w:r w:rsidR="00D3139F" w:rsidRPr="00E1313A">
        <w:rPr>
          <w:highlight w:val="yellow"/>
          <w:lang w:val="el-GR"/>
        </w:rPr>
        <w:t xml:space="preserve"> και </w:t>
      </w:r>
      <w:r w:rsidR="002A7BE9" w:rsidRPr="00E1313A">
        <w:rPr>
          <w:position w:val="-12"/>
          <w:highlight w:val="yellow"/>
        </w:rPr>
        <w:object w:dxaOrig="320" w:dyaOrig="380">
          <v:shape id="_x0000_i1148" type="#_x0000_t75" style="width:16pt;height:19pt" o:ole="">
            <v:imagedata r:id="rId2764" o:title=""/>
          </v:shape>
          <o:OLEObject Type="Embed" ProgID="Equation.DSMT4" ShapeID="_x0000_i1148" DrawAspect="Content" ObjectID="_1669724286" r:id="rId2765"/>
        </w:object>
      </w:r>
      <w:r w:rsidR="00D3139F" w:rsidRPr="00FF45CB">
        <w:rPr>
          <w:lang w:val="el-GR"/>
        </w:rPr>
        <w:t xml:space="preserve"> ως μια καινούρια συνάρτηση </w:t>
      </w:r>
      <w:r w:rsidR="002A7BE9" w:rsidRPr="00E1313A">
        <w:rPr>
          <w:position w:val="-12"/>
          <w:highlight w:val="yellow"/>
        </w:rPr>
        <w:object w:dxaOrig="1219" w:dyaOrig="380">
          <v:shape id="_x0000_i1149" type="#_x0000_t75" style="width:60.95pt;height:19pt" o:ole="">
            <v:imagedata r:id="rId2766" o:title=""/>
          </v:shape>
          <o:OLEObject Type="Embed" ProgID="Equation.DSMT4" ShapeID="_x0000_i1149" DrawAspect="Content" ObjectID="_1669724287" r:id="rId2767"/>
        </w:object>
      </w:r>
      <w:r w:rsidR="00D3139F" w:rsidRPr="00FF45CB">
        <w:rPr>
          <w:lang w:val="el-GR"/>
        </w:rPr>
        <w:t xml:space="preserve"> με </w:t>
      </w:r>
      <w:r w:rsidR="002A7BE9" w:rsidRPr="00E1313A">
        <w:rPr>
          <w:position w:val="-6"/>
          <w:highlight w:val="yellow"/>
        </w:rPr>
        <w:object w:dxaOrig="1340" w:dyaOrig="360">
          <v:shape id="_x0000_i1150" type="#_x0000_t75" style="width:67pt;height:18pt" o:ole="">
            <v:imagedata r:id="rId2768" o:title=""/>
          </v:shape>
          <o:OLEObject Type="Embed" ProgID="Equation.DSMT4" ShapeID="_x0000_i1150" DrawAspect="Content" ObjectID="_1669724288" r:id="rId2769"/>
        </w:object>
      </w:r>
      <w:r w:rsidR="00D3139F" w:rsidRPr="00E1313A">
        <w:rPr>
          <w:highlight w:val="yellow"/>
          <w:lang w:val="el-GR"/>
        </w:rPr>
        <w:t xml:space="preserve"> και </w:t>
      </w:r>
      <w:r w:rsidR="002A7BE9" w:rsidRPr="00E1313A">
        <w:rPr>
          <w:position w:val="-14"/>
          <w:highlight w:val="yellow"/>
        </w:rPr>
        <w:object w:dxaOrig="2020" w:dyaOrig="420">
          <v:shape id="_x0000_i1151" type="#_x0000_t75" style="width:101pt;height:21pt" o:ole="">
            <v:imagedata r:id="rId2770" o:title=""/>
          </v:shape>
          <o:OLEObject Type="Embed" ProgID="Equation.DSMT4" ShapeID="_x0000_i1151" DrawAspect="Content" ObjectID="_1669724289" r:id="rId2771"/>
        </w:object>
      </w:r>
      <w:r w:rsidR="00D3139F" w:rsidRPr="00FF45CB">
        <w:rPr>
          <w:lang w:val="el-GR"/>
        </w:rPr>
        <w:t>.</w:t>
      </w:r>
    </w:p>
    <w:p w:rsidR="00D3139F" w:rsidRPr="00FF45CB" w:rsidRDefault="00E1313A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49636F1B" wp14:editId="06AA4DC8">
                <wp:simplePos x="0" y="0"/>
                <wp:positionH relativeFrom="column">
                  <wp:posOffset>464820</wp:posOffset>
                </wp:positionH>
                <wp:positionV relativeFrom="paragraph">
                  <wp:posOffset>190500</wp:posOffset>
                </wp:positionV>
                <wp:extent cx="3970020" cy="1664335"/>
                <wp:effectExtent l="0" t="0" r="0" b="12065"/>
                <wp:wrapNone/>
                <wp:docPr id="1052" name="Group 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0020" cy="1664335"/>
                          <a:chOff x="2535" y="5141"/>
                          <a:chExt cx="6252" cy="2621"/>
                        </a:xfrm>
                      </wpg:grpSpPr>
                      <wps:wsp>
                        <wps:cNvPr id="3243" name="Oval 291"/>
                        <wps:cNvSpPr>
                          <a:spLocks noChangeArrowheads="1"/>
                        </wps:cNvSpPr>
                        <wps:spPr bwMode="auto">
                          <a:xfrm>
                            <a:off x="2535" y="6082"/>
                            <a:ext cx="975" cy="15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4" name="Oval 292"/>
                        <wps:cNvSpPr>
                          <a:spLocks noChangeArrowheads="1"/>
                        </wps:cNvSpPr>
                        <wps:spPr bwMode="auto">
                          <a:xfrm>
                            <a:off x="4770" y="5992"/>
                            <a:ext cx="1500" cy="17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5" name="Oval 293"/>
                        <wps:cNvSpPr>
                          <a:spLocks noChangeArrowheads="1"/>
                        </wps:cNvSpPr>
                        <wps:spPr bwMode="auto">
                          <a:xfrm>
                            <a:off x="7695" y="6112"/>
                            <a:ext cx="975" cy="15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6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2835" y="5141"/>
                            <a:ext cx="735" cy="171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.</w: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  <w:r w:rsidRPr="00E1313A">
                                <w:rPr>
                                  <w:position w:val="-4"/>
                                </w:rPr>
                                <w:object w:dxaOrig="220" w:dyaOrig="220">
                                  <v:shape id="_x0000_i1237" type="#_x0000_t75" style="width:11.2pt;height:10.85pt" o:ole="">
                                    <v:imagedata r:id="rId2772" o:title=""/>
                                  </v:shape>
                                  <o:OLEObject Type="Embed" ProgID="Equation.DSMT4" ShapeID="_x0000_i1237" DrawAspect="Content" ObjectID="_1669724375" r:id="rId2773"/>
                                </w:objec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7" name="Text Box 295"/>
                        <wps:cNvSpPr txBox="1">
                          <a:spLocks noChangeArrowheads="1"/>
                        </wps:cNvSpPr>
                        <wps:spPr bwMode="auto">
                          <a:xfrm>
                            <a:off x="5044" y="5283"/>
                            <a:ext cx="975" cy="164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.</w: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  <w:r w:rsidRPr="00E1313A">
                                <w:rPr>
                                  <w:position w:val="-12"/>
                                </w:rPr>
                                <w:object w:dxaOrig="859" w:dyaOrig="360">
                                  <v:shape id="_x0000_i1238" type="#_x0000_t75" style="width:42.6pt;height:18.35pt" o:ole="">
                                    <v:imagedata r:id="rId2774" o:title=""/>
                                  </v:shape>
                                  <o:OLEObject Type="Embed" ProgID="Equation.DSMT4" ShapeID="_x0000_i1238" DrawAspect="Content" ObjectID="_1669724376" r:id="rId2775"/>
                                </w:objec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8" name="Text Box 296"/>
                        <wps:cNvSpPr txBox="1">
                          <a:spLocks noChangeArrowheads="1"/>
                        </wps:cNvSpPr>
                        <wps:spPr bwMode="auto">
                          <a:xfrm>
                            <a:off x="7980" y="5981"/>
                            <a:ext cx="807" cy="137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  <w:r w:rsidRPr="00E1313A">
                                <w:rPr>
                                  <w:position w:val="-12"/>
                                </w:rPr>
                                <w:object w:dxaOrig="400" w:dyaOrig="360">
                                  <v:shape id="_x0000_i1239" type="#_x0000_t75" style="width:20pt;height:18.35pt" o:ole="">
                                    <v:imagedata r:id="rId2776" o:title=""/>
                                  </v:shape>
                                  <o:OLEObject Type="Embed" ProgID="Equation.DSMT4" ShapeID="_x0000_i1239" DrawAspect="Content" ObjectID="_1669724377" r:id="rId2777"/>
                                </w:objec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9" name="Arc 297"/>
                        <wps:cNvSpPr>
                          <a:spLocks/>
                        </wps:cNvSpPr>
                        <wps:spPr bwMode="auto">
                          <a:xfrm rot="-1016425">
                            <a:off x="3188" y="6117"/>
                            <a:ext cx="2064" cy="705"/>
                          </a:xfrm>
                          <a:custGeom>
                            <a:avLst/>
                            <a:gdLst>
                              <a:gd name="G0" fmla="+- 1683 0 0"/>
                              <a:gd name="G1" fmla="+- 21600 0 0"/>
                              <a:gd name="G2" fmla="+- 21600 0 0"/>
                              <a:gd name="T0" fmla="*/ 0 w 23283"/>
                              <a:gd name="T1" fmla="*/ 66 h 21600"/>
                              <a:gd name="T2" fmla="*/ 23283 w 23283"/>
                              <a:gd name="T3" fmla="*/ 21600 h 21600"/>
                              <a:gd name="T4" fmla="*/ 1683 w 23283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283" h="21600" fill="none" extrusionOk="0">
                                <a:moveTo>
                                  <a:pt x="-1" y="65"/>
                                </a:moveTo>
                                <a:cubicBezTo>
                                  <a:pt x="559" y="21"/>
                                  <a:pt x="1121" y="-1"/>
                                  <a:pt x="1683" y="0"/>
                                </a:cubicBezTo>
                                <a:cubicBezTo>
                                  <a:pt x="13612" y="0"/>
                                  <a:pt x="23283" y="9670"/>
                                  <a:pt x="23283" y="21600"/>
                                </a:cubicBezTo>
                              </a:path>
                              <a:path w="23283" h="21600" stroke="0" extrusionOk="0">
                                <a:moveTo>
                                  <a:pt x="-1" y="65"/>
                                </a:moveTo>
                                <a:cubicBezTo>
                                  <a:pt x="559" y="21"/>
                                  <a:pt x="1121" y="-1"/>
                                  <a:pt x="1683" y="0"/>
                                </a:cubicBezTo>
                                <a:cubicBezTo>
                                  <a:pt x="13612" y="0"/>
                                  <a:pt x="23283" y="9670"/>
                                  <a:pt x="23283" y="21600"/>
                                </a:cubicBezTo>
                                <a:lnTo>
                                  <a:pt x="168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0" name="Text Box 298"/>
                        <wps:cNvSpPr txBox="1">
                          <a:spLocks noChangeArrowheads="1"/>
                        </wps:cNvSpPr>
                        <wps:spPr bwMode="auto">
                          <a:xfrm>
                            <a:off x="4057" y="5141"/>
                            <a:ext cx="638" cy="119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B30398" w:rsidRDefault="00B87746" w:rsidP="00D3139F">
                              <w:pPr>
                                <w:rPr>
                                  <w:sz w:val="48"/>
                                  <w:szCs w:val="48"/>
                                  <w:vertAlign w:val="superscript"/>
                                </w:rPr>
                              </w:pPr>
                              <w:r w:rsidRPr="00B30398">
                                <w:rPr>
                                  <w:position w:val="-4"/>
                                </w:rPr>
                                <w:object w:dxaOrig="279" w:dyaOrig="279">
                                  <v:shape id="_x0000_i1240" type="#_x0000_t75" style="width:14.25pt;height:13.85pt" o:ole="">
                                    <v:imagedata r:id="rId2778" o:title=""/>
                                  </v:shape>
                                  <o:OLEObject Type="Embed" ProgID="Equation.DSMT4" ShapeID="_x0000_i1240" DrawAspect="Content" ObjectID="_1669724378" r:id="rId2779"/>
                                </w:objec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1" name="Arc 299"/>
                        <wps:cNvSpPr>
                          <a:spLocks/>
                        </wps:cNvSpPr>
                        <wps:spPr bwMode="auto">
                          <a:xfrm rot="-1016425">
                            <a:off x="5858" y="6117"/>
                            <a:ext cx="2064" cy="705"/>
                          </a:xfrm>
                          <a:custGeom>
                            <a:avLst/>
                            <a:gdLst>
                              <a:gd name="G0" fmla="+- 1683 0 0"/>
                              <a:gd name="G1" fmla="+- 21600 0 0"/>
                              <a:gd name="G2" fmla="+- 21600 0 0"/>
                              <a:gd name="T0" fmla="*/ 0 w 23283"/>
                              <a:gd name="T1" fmla="*/ 66 h 21600"/>
                              <a:gd name="T2" fmla="*/ 23283 w 23283"/>
                              <a:gd name="T3" fmla="*/ 21600 h 21600"/>
                              <a:gd name="T4" fmla="*/ 1683 w 23283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283" h="21600" fill="none" extrusionOk="0">
                                <a:moveTo>
                                  <a:pt x="-1" y="65"/>
                                </a:moveTo>
                                <a:cubicBezTo>
                                  <a:pt x="559" y="21"/>
                                  <a:pt x="1121" y="-1"/>
                                  <a:pt x="1683" y="0"/>
                                </a:cubicBezTo>
                                <a:cubicBezTo>
                                  <a:pt x="13612" y="0"/>
                                  <a:pt x="23283" y="9670"/>
                                  <a:pt x="23283" y="21600"/>
                                </a:cubicBezTo>
                              </a:path>
                              <a:path w="23283" h="21600" stroke="0" extrusionOk="0">
                                <a:moveTo>
                                  <a:pt x="-1" y="65"/>
                                </a:moveTo>
                                <a:cubicBezTo>
                                  <a:pt x="559" y="21"/>
                                  <a:pt x="1121" y="-1"/>
                                  <a:pt x="1683" y="0"/>
                                </a:cubicBezTo>
                                <a:cubicBezTo>
                                  <a:pt x="13612" y="0"/>
                                  <a:pt x="23283" y="9670"/>
                                  <a:pt x="23283" y="21600"/>
                                </a:cubicBezTo>
                                <a:lnTo>
                                  <a:pt x="168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2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7027" y="5390"/>
                            <a:ext cx="525" cy="116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B30398" w:rsidRDefault="00B87746" w:rsidP="00D3139F">
                              <w:pPr>
                                <w:rPr>
                                  <w:sz w:val="48"/>
                                  <w:szCs w:val="48"/>
                                  <w:vertAlign w:val="superscript"/>
                                </w:rPr>
                              </w:pPr>
                              <w:r w:rsidRPr="00B30398">
                                <w:rPr>
                                  <w:position w:val="-4"/>
                                </w:rPr>
                                <w:object w:dxaOrig="260" w:dyaOrig="279">
                                  <v:shape id="_x0000_i1241" type="#_x0000_t75" style="width:13.25pt;height:13.85pt" o:ole="">
                                    <v:imagedata r:id="rId2780" o:title=""/>
                                  </v:shape>
                                  <o:OLEObject Type="Embed" ProgID="Equation.DSMT4" ShapeID="_x0000_i1241" DrawAspect="Content" ObjectID="_1669724379" r:id="rId2781"/>
                                </w:objec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3" name="Arc 301"/>
                        <wps:cNvSpPr>
                          <a:spLocks/>
                        </wps:cNvSpPr>
                        <wps:spPr bwMode="auto">
                          <a:xfrm rot="10363364">
                            <a:off x="3182" y="6344"/>
                            <a:ext cx="4842" cy="705"/>
                          </a:xfrm>
                          <a:custGeom>
                            <a:avLst/>
                            <a:gdLst>
                              <a:gd name="G0" fmla="+- 1683 0 0"/>
                              <a:gd name="G1" fmla="+- 21600 0 0"/>
                              <a:gd name="G2" fmla="+- 21600 0 0"/>
                              <a:gd name="T0" fmla="*/ 0 w 23283"/>
                              <a:gd name="T1" fmla="*/ 66 h 21600"/>
                              <a:gd name="T2" fmla="*/ 23283 w 23283"/>
                              <a:gd name="T3" fmla="*/ 21600 h 21600"/>
                              <a:gd name="T4" fmla="*/ 1683 w 23283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283" h="21600" fill="none" extrusionOk="0">
                                <a:moveTo>
                                  <a:pt x="-1" y="65"/>
                                </a:moveTo>
                                <a:cubicBezTo>
                                  <a:pt x="559" y="21"/>
                                  <a:pt x="1121" y="-1"/>
                                  <a:pt x="1683" y="0"/>
                                </a:cubicBezTo>
                                <a:cubicBezTo>
                                  <a:pt x="13612" y="0"/>
                                  <a:pt x="23283" y="9670"/>
                                  <a:pt x="23283" y="21600"/>
                                </a:cubicBezTo>
                              </a:path>
                              <a:path w="23283" h="21600" stroke="0" extrusionOk="0">
                                <a:moveTo>
                                  <a:pt x="-1" y="65"/>
                                </a:moveTo>
                                <a:cubicBezTo>
                                  <a:pt x="559" y="21"/>
                                  <a:pt x="1121" y="-1"/>
                                  <a:pt x="1683" y="0"/>
                                </a:cubicBezTo>
                                <a:cubicBezTo>
                                  <a:pt x="13612" y="0"/>
                                  <a:pt x="23283" y="9670"/>
                                  <a:pt x="23283" y="21600"/>
                                </a:cubicBezTo>
                                <a:lnTo>
                                  <a:pt x="168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4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6286" y="6528"/>
                            <a:ext cx="1409" cy="108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B30398" w:rsidRDefault="00B87746" w:rsidP="00D3139F">
                              <w:pPr>
                                <w:rPr>
                                  <w:sz w:val="48"/>
                                  <w:szCs w:val="48"/>
                                  <w:vertAlign w:val="superscript"/>
                                </w:rPr>
                              </w:pPr>
                              <w:r w:rsidRPr="00E1313A">
                                <w:rPr>
                                  <w:position w:val="-14"/>
                                </w:rPr>
                                <w:object w:dxaOrig="1060" w:dyaOrig="400">
                                  <v:shape id="_x0000_i1242" type="#_x0000_t75" style="width:54.05pt;height:20.45pt" o:ole="">
                                    <v:imagedata r:id="rId2782" o:title=""/>
                                  </v:shape>
                                  <o:OLEObject Type="Embed" ProgID="Equation.DSMT4" ShapeID="_x0000_i1242" DrawAspect="Content" ObjectID="_1669724380" r:id="rId2783"/>
                                </w:object>
                              </w: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Default="00B87746" w:rsidP="00D3139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B87746" w:rsidRPr="00075F54" w:rsidRDefault="00B87746" w:rsidP="00D3139F">
                              <w:pPr>
                                <w:rPr>
                                  <w:vertAlign w:val="superscript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0" o:spid="_x0000_s1047" style="position:absolute;left:0;text-align:left;margin-left:36.6pt;margin-top:15pt;width:312.6pt;height:131.05pt;z-index:251712512" coordorigin="2535,5141" coordsize="6252,2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">
                <v:oval id="Oval 291" o:spid="_x0000_s1048" style="position:absolute;left:2535;top:6082;width:975;height:1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JpP8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JU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Qmk/wgAAAN0AAAAPAAAAAAAAAAAAAAAAAJgCAABkcnMvZG93&#10;bnJldi54bWxQSwUGAAAAAAQABAD1AAAAhwMAAAAA&#10;"/>
                <v:oval id="Oval 292" o:spid="_x0000_s1049" style="position:absolute;left:4770;top:5992;width:1500;height:17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vxS8MA&#10;AADdAAAADwAAAGRycy9kb3ducmV2LnhtbERPTWvCQBC9F/oflin0Vjc2JpTUVaQi2EMPxvY+ZMck&#10;mJ0N2TGm/74rFLzN433Ocj25To00hNazgfksAUVcedtybeD7uHt5AxUE2WLnmQz8UoD16vFhiYX1&#10;Vz7QWEqtYgiHAg00In2hdagachhmvieO3MkPDiXCodZ2wGsMd51+TZJcO2w5NjTY00dD1bm8OAPb&#10;elPmo04lS0/bvWTnn6/PdG7M89O0eQclNMld/O/e2zg/yRZ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vxS8MAAADdAAAADwAAAAAAAAAAAAAAAACYAgAAZHJzL2Rv&#10;d25yZXYueG1sUEsFBgAAAAAEAAQA9QAAAIgDAAAAAA==&#10;"/>
                <v:oval id="Oval 293" o:spid="_x0000_s1050" style="position:absolute;left:7695;top:6112;width:975;height:1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dU0M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J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51TQwgAAAN0AAAAPAAAAAAAAAAAAAAAAAJgCAABkcnMvZG93&#10;bnJldi54bWxQSwUGAAAAAAQABAD1AAAAhwMAAAAA&#10;"/>
                <v:shape id="Text Box 294" o:spid="_x0000_s1051" type="#_x0000_t202" style="position:absolute;left:2835;top:5141;width:735;height:17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nrF8UA&#10;AADdAAAADwAAAGRycy9kb3ducmV2LnhtbESPQYvCMBCF74L/IYzgRTRVWCldo4goKKwLVvc+NrNt&#10;3WZSmqj13xthwdsM78373swWranEjRpXWlYwHkUgiDOrS84VnI6bYQzCeWSNlWVS8CAHi3m3M8NE&#10;2zsf6Jb6XIQQdgkqKLyvEyldVpBBN7I1cdB+bWPQh7XJpW7wHsJNJSdRNJUGSw6EAmtaFZT9pVcT&#10;uOs2rn/OX6vLLh2cL5NvLvcxK9XvtctPEJ5a/zb/X291qB99TOH1TRhB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6esXxQAAAN0AAAAPAAAAAAAAAAAAAAAAAJgCAABkcnMv&#10;ZG93bnJldi54bWxQSwUGAAAAAAQABAD1AAAAigMAAAAA&#10;" stroked="f">
                  <v:fill opacity="0"/>
                  <v:textbox>
                    <w:txbxContent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  <w:r>
                          <w:rPr>
                            <w:vertAlign w:val="superscript"/>
                          </w:rPr>
                          <w:t>.</w:t>
                        </w:r>
                      </w:p>
                      <w:p w:rsidR="005F252E" w:rsidRPr="00075F54" w:rsidRDefault="00E1313A" w:rsidP="00D3139F">
                        <w:pPr>
                          <w:rPr>
                            <w:vertAlign w:val="superscript"/>
                          </w:rPr>
                        </w:pPr>
                        <w:r w:rsidRPr="00E1313A">
                          <w:rPr>
                            <w:position w:val="-4"/>
                          </w:rPr>
                          <w:object w:dxaOrig="220" w:dyaOrig="220">
                            <v:shape id="_x0000_i1237" type="#_x0000_t75" style="width:11.2pt;height:10.85pt" o:ole="">
                              <v:imagedata r:id="rId2784" o:title=""/>
                            </v:shape>
                            <o:OLEObject Type="Embed" ProgID="Equation.DSMT4" ShapeID="_x0000_i1237" DrawAspect="Content" ObjectID="_1669221232" r:id="rId2785"/>
                          </w:objec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295" o:spid="_x0000_s1052" type="#_x0000_t202" style="position:absolute;left:5044;top:5283;width:975;height:1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VOjMUA&#10;AADdAAAADwAAAGRycy9kb3ducmV2LnhtbESPQWvCQBCF7wX/wzKCl6IbhdYQXUVEoQUVjHofs2MS&#10;zc6G7Fbjv3cLhd5meG/e92Y6b00l7tS40rKC4SACQZxZXXKu4HhY92MQziNrrCyTgic5mM86b1NM&#10;tH3wnu6pz0UIYZeggsL7OpHSZQUZdANbEwftYhuDPqxNLnWDjxBuKjmKok9psORAKLCmZUHZLf0x&#10;gbtq4/p03iyv3+n7+TracbmNWalet11MQHhq/b/57/pLh/rRxxh+vwkjyN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pU6MxQAAAN0AAAAPAAAAAAAAAAAAAAAAAJgCAABkcnMv&#10;ZG93bnJldi54bWxQSwUGAAAAAAQABAD1AAAAigMAAAAA&#10;" stroked="f">
                  <v:fill opacity="0"/>
                  <v:textbox>
                    <w:txbxContent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  <w:r>
                          <w:rPr>
                            <w:vertAlign w:val="superscript"/>
                          </w:rPr>
                          <w:t>.</w:t>
                        </w:r>
                      </w:p>
                      <w:p w:rsidR="005F252E" w:rsidRPr="00075F54" w:rsidRDefault="00E1313A" w:rsidP="00D3139F">
                        <w:pPr>
                          <w:rPr>
                            <w:vertAlign w:val="superscript"/>
                          </w:rPr>
                        </w:pPr>
                        <w:r w:rsidRPr="00E1313A">
                          <w:rPr>
                            <w:position w:val="-12"/>
                          </w:rPr>
                          <w:object w:dxaOrig="859" w:dyaOrig="360">
                            <v:shape id="_x0000_i1238" type="#_x0000_t75" style="width:42.6pt;height:18.35pt" o:ole="">
                              <v:imagedata r:id="rId2786" o:title=""/>
                            </v:shape>
                            <o:OLEObject Type="Embed" ProgID="Equation.DSMT4" ShapeID="_x0000_i1238" DrawAspect="Content" ObjectID="_1669221233" r:id="rId2787"/>
                          </w:objec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296" o:spid="_x0000_s1053" type="#_x0000_t202" style="position:absolute;left:7980;top:5981;width:807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ra/sUA&#10;AADdAAAADwAAAGRycy9kb3ducmV2LnhtbESPTWvCQBCG7wX/wzJCL6XZVFBCdBURCy2o0LTex+w0&#10;ic3OhuxW03/fOQjeZpj345nFanCtulAfGs8GXpIUFHHpbcOVga/P1+cMVIjIFlvPZOCPAqyWo4cF&#10;5tZf+YMuRayUhHDI0UAdY5drHcqaHIbEd8Ry+/a9wyhrX2nb41XCXasnaTrTDhuWhho72tRU/hS/&#10;Tnq3Q9YdT7vN+b14Op0nB272GRvzOB7Wc1CRhngX39xvVvDTqeDK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Otr+xQAAAN0AAAAPAAAAAAAAAAAAAAAAAJgCAABkcnMv&#10;ZG93bnJldi54bWxQSwUGAAAAAAQABAD1AAAAigMAAAAA&#10;" stroked="f">
                  <v:fill opacity="0"/>
                  <v:textbox>
                    <w:txbxContent>
                      <w:p w:rsidR="005F252E" w:rsidRPr="00075F54" w:rsidRDefault="00E1313A" w:rsidP="00D3139F">
                        <w:pPr>
                          <w:rPr>
                            <w:vertAlign w:val="superscript"/>
                          </w:rPr>
                        </w:pPr>
                        <w:r w:rsidRPr="00E1313A">
                          <w:rPr>
                            <w:position w:val="-12"/>
                          </w:rPr>
                          <w:object w:dxaOrig="400" w:dyaOrig="360">
                            <v:shape id="_x0000_i1239" type="#_x0000_t75" style="width:20pt;height:18.35pt" o:ole="">
                              <v:imagedata r:id="rId2788" o:title=""/>
                            </v:shape>
                            <o:OLEObject Type="Embed" ProgID="Equation.DSMT4" ShapeID="_x0000_i1239" DrawAspect="Content" ObjectID="_1669221234" r:id="rId2789"/>
                          </w:objec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  <w:lang w:val="en-US"/>
                          </w:rPr>
                        </w:pPr>
                      </w:p>
                    </w:txbxContent>
                  </v:textbox>
                </v:shape>
                <v:shape id="Arc 297" o:spid="_x0000_s1054" style="position:absolute;left:3188;top:6117;width:2064;height:705;rotation:-1110207fd;visibility:visible;mso-wrap-style:square;v-text-anchor:top" coordsize="2328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GdPcMA&#10;AADdAAAADwAAAGRycy9kb3ducmV2LnhtbERPTWsCMRC9F/ofwhR602wVi90aRaRCQbC4tp6HZNws&#10;3UyWJNW1v74RhN7m8T5ntuhdK04UYuNZwdOwAEGsvWm4VvC5Xw+mIGJCNth6JgUXirCY39/NsDT+&#10;zDs6VakWOYRjiQpsSl0pZdSWHMah74gzd/TBYcow1NIEPOdw18pRUTxLhw3nBosdrSzp7+rHKTi2&#10;2n7x74XHh4/0tqx0OGy7jVKPD/3yFUSiPv2Lb+53k+cXkxe4fpNP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2GdPcMAAADdAAAADwAAAAAAAAAAAAAAAACYAgAAZHJzL2Rv&#10;d25yZXYueG1sUEsFBgAAAAAEAAQA9QAAAIgDAAAAAA==&#10;" path="m-1,65nfc559,21,1121,-1,1683,,13612,,23283,9670,23283,21600em-1,65nsc559,21,1121,-1,1683,,13612,,23283,9670,23283,21600r-21600,l-1,65xe" filled="f">
                  <v:stroke endarrow="open"/>
                  <v:path arrowok="t" o:extrusionok="f" o:connecttype="custom" o:connectlocs="0,2;2064,705;149,705" o:connectangles="0,0,0"/>
                </v:shape>
                <v:shape id="Text Box 298" o:spid="_x0000_s1055" type="#_x0000_t202" style="position:absolute;left:4057;top:5141;width:638;height:1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AcRcQA&#10;AADdAAAADwAAAGRycy9kb3ducmV2LnhtbESPTWvCQBCG7wX/wzKCl6KbepAQXUXEQoVWaNT7mB2T&#10;aHY2ZLea/vvOQehthnk/nlmseteoO3Wh9mzgbZKAIi68rbk0cDy8j1NQISJbbDyTgV8KsFoOXhaY&#10;Wf/gb7rnsVQSwiFDA1WMbaZ1KCpyGCa+JZbbxXcOo6xdqW2HDwl3jZ4myUw7rFkaKmxpU1Fxy3+c&#10;9G77tD2dPzfXXf56vk73XH+lbMxo2K/noCL18V/8dH9YwU9mwi/fyAh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gHEXEAAAA3QAAAA8AAAAAAAAAAAAAAAAAmAIAAGRycy9k&#10;b3ducmV2LnhtbFBLBQYAAAAABAAEAPUAAACJAwAAAAA=&#10;" stroked="f">
                  <v:fill opacity="0"/>
                  <v:textbox>
                    <w:txbxContent>
                      <w:p w:rsidR="005F252E" w:rsidRPr="00B30398" w:rsidRDefault="00E1313A" w:rsidP="00D3139F">
                        <w:pPr>
                          <w:rPr>
                            <w:sz w:val="48"/>
                            <w:szCs w:val="48"/>
                            <w:vertAlign w:val="superscript"/>
                          </w:rPr>
                        </w:pPr>
                        <w:r w:rsidRPr="00B30398">
                          <w:rPr>
                            <w:position w:val="-4"/>
                          </w:rPr>
                          <w:object w:dxaOrig="279" w:dyaOrig="279">
                            <v:shape id="_x0000_i1240" type="#_x0000_t75" style="width:14.25pt;height:13.85pt" o:ole="">
                              <v:imagedata r:id="rId2790" o:title=""/>
                            </v:shape>
                            <o:OLEObject Type="Embed" ProgID="Equation.DSMT4" ShapeID="_x0000_i1240" DrawAspect="Content" ObjectID="_1669221235" r:id="rId2791"/>
                          </w:objec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  <w:lang w:val="en-US"/>
                          </w:rPr>
                        </w:pPr>
                      </w:p>
                    </w:txbxContent>
                  </v:textbox>
                </v:shape>
                <v:shape id="Arc 299" o:spid="_x0000_s1056" style="position:absolute;left:5858;top:6117;width:2064;height:705;rotation:-1110207fd;visibility:visible;mso-wrap-style:square;v-text-anchor:top" coordsize="2328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tbhsIA&#10;AADdAAAADwAAAGRycy9kb3ducmV2LnhtbERP22oCMRB9F/yHMIW+uVktiGyNIkWhUGjpenkeknGz&#10;dDNZklTXfn1TKPg2h3Od5XpwnbhQiK1nBdOiBEGsvWm5UXDY7yYLEDEhG+w8k4IbRVivxqMlVsZf&#10;+ZMudWpEDuFYoQKbUl9JGbUlh7HwPXHmzj44TBmGRpqA1xzuOjkry7l02HJusNjTiyX9VX87BedO&#10;2yP/3Pjp9JG2m1qH03v/ptTjw7B5BpFoSHfxv/vV5PnlfAp/3+QT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e1uGwgAAAN0AAAAPAAAAAAAAAAAAAAAAAJgCAABkcnMvZG93&#10;bnJldi54bWxQSwUGAAAAAAQABAD1AAAAhwMAAAAA&#10;" path="m-1,65nfc559,21,1121,-1,1683,,13612,,23283,9670,23283,21600em-1,65nsc559,21,1121,-1,1683,,13612,,23283,9670,23283,21600r-21600,l-1,65xe" filled="f">
                  <v:stroke endarrow="open"/>
                  <v:path arrowok="t" o:extrusionok="f" o:connecttype="custom" o:connectlocs="0,2;2064,705;149,705" o:connectangles="0,0,0"/>
                </v:shape>
                <v:shape id="Text Box 300" o:spid="_x0000_s1057" type="#_x0000_t202" style="position:absolute;left:7027;top:5390;width:525;height:1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4nqcUA&#10;AADdAAAADwAAAGRycy9kb3ducmV2LnhtbESPQYvCMBCF74L/IYzgRdZ0e5DSNcoiLiioYFfvYzPb&#10;VptJaaLWf28EYW8zvDfvezOdd6YWN2pdZVnB5zgCQZxbXXGh4PD785GAcB5ZY22ZFDzIwXzW700x&#10;1fbOe7plvhAhhF2KCkrvm1RKl5dk0I1tQxy0P9sa9GFtC6lbvIdwU8s4iibSYMWBUGJDi5LyS3Y1&#10;gbvskuZ42izO62x0Osc7rrYJKzUcdN9fIDx1/t/8vl7pUD+axPD6Jo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viepxQAAAN0AAAAPAAAAAAAAAAAAAAAAAJgCAABkcnMv&#10;ZG93bnJldi54bWxQSwUGAAAAAAQABAD1AAAAigMAAAAA&#10;" stroked="f">
                  <v:fill opacity="0"/>
                  <v:textbox>
                    <w:txbxContent>
                      <w:p w:rsidR="005F252E" w:rsidRPr="00B30398" w:rsidRDefault="00E1313A" w:rsidP="00D3139F">
                        <w:pPr>
                          <w:rPr>
                            <w:sz w:val="48"/>
                            <w:szCs w:val="48"/>
                            <w:vertAlign w:val="superscript"/>
                          </w:rPr>
                        </w:pPr>
                        <w:r w:rsidRPr="00B30398">
                          <w:rPr>
                            <w:position w:val="-4"/>
                          </w:rPr>
                          <w:object w:dxaOrig="260" w:dyaOrig="279">
                            <v:shape id="_x0000_i1241" type="#_x0000_t75" style="width:13.25pt;height:13.85pt" o:ole="">
                              <v:imagedata r:id="rId2792" o:title=""/>
                            </v:shape>
                            <o:OLEObject Type="Embed" ProgID="Equation.DSMT4" ShapeID="_x0000_i1241" DrawAspect="Content" ObjectID="_1669221236" r:id="rId2793"/>
                          </w:objec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  <w:lang w:val="en-US"/>
                          </w:rPr>
                        </w:pPr>
                      </w:p>
                    </w:txbxContent>
                  </v:textbox>
                </v:shape>
                <v:shape id="Arc 301" o:spid="_x0000_s1058" style="position:absolute;left:3182;top:6344;width:4842;height:705;rotation:11319557fd;visibility:visible;mso-wrap-style:square;v-text-anchor:top" coordsize="2328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CHtMQA&#10;AADdAAAADwAAAGRycy9kb3ducmV2LnhtbERPTWuDQBC9F/Iflgn01qxNaAjGNZQ2Qi+FVnPxNnEn&#10;KnFnxd1E/ffdQqG3ebzPSQ6T6cSdBtdaVvC8ikAQV1a3XCs4FdnTDoTzyBo7y6RgJgeHdPGQYKzt&#10;yN90z30tQgi7GBU03vexlK5qyKBb2Z44cBc7GPQBDrXUA44h3HRyHUVbabDl0NBgT28NVdf8ZhTo&#10;M78cs89bPZbvZ78uytx0X7NSj8vpdQ/C0+T/xX/uDx3mR9sN/H4TTpDp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Ah7TEAAAA3QAAAA8AAAAAAAAAAAAAAAAAmAIAAGRycy9k&#10;b3ducmV2LnhtbFBLBQYAAAAABAAEAPUAAACJAwAAAAA=&#10;" path="m-1,65nfc559,21,1121,-1,1683,,13612,,23283,9670,23283,21600em-1,65nsc559,21,1121,-1,1683,,13612,,23283,9670,23283,21600r-21600,l-1,65xe" filled="f">
                  <v:stroke startarrow="open"/>
                  <v:path arrowok="t" o:extrusionok="f" o:connecttype="custom" o:connectlocs="0,2;4842,705;350,705" o:connectangles="0,0,0"/>
                </v:shape>
                <v:shape id="Text Box 302" o:spid="_x0000_s1059" type="#_x0000_t202" style="position:absolute;left:6286;top:6528;width:1409;height:1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saRsUA&#10;AADdAAAADwAAAGRycy9kb3ducmV2LnhtbESPQYvCMBCF74L/IYzgRTRVFildo4goKKwLVvc+NrNt&#10;3WZSmqj13xthwdsM78373swWranEjRpXWlYwHkUgiDOrS84VnI6bYQzCeWSNlWVS8CAHi3m3M8NE&#10;2zsf6Jb6XIQQdgkqKLyvEyldVpBBN7I1cdB+bWPQh7XJpW7wHsJNJSdRNJUGSw6EAmtaFZT9pVcT&#10;uOs2rn/OX6vLLh2cL5NvLvcxK9XvtctPEJ5a/zb/X291qB9NP+D1TRhB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GxpGxQAAAN0AAAAPAAAAAAAAAAAAAAAAAJgCAABkcnMv&#10;ZG93bnJldi54bWxQSwUGAAAAAAQABAD1AAAAigMAAAAA&#10;" stroked="f">
                  <v:fill opacity="0"/>
                  <v:textbox>
                    <w:txbxContent>
                      <w:p w:rsidR="005F252E" w:rsidRPr="00B30398" w:rsidRDefault="00E1313A" w:rsidP="00D3139F">
                        <w:pPr>
                          <w:rPr>
                            <w:sz w:val="48"/>
                            <w:szCs w:val="48"/>
                            <w:vertAlign w:val="superscript"/>
                          </w:rPr>
                        </w:pPr>
                        <w:r w:rsidRPr="00E1313A">
                          <w:rPr>
                            <w:position w:val="-14"/>
                          </w:rPr>
                          <w:object w:dxaOrig="1060" w:dyaOrig="400">
                            <v:shape id="_x0000_i1242" type="#_x0000_t75" style="width:54.05pt;height:20.45pt" o:ole="">
                              <v:imagedata r:id="rId2794" o:title=""/>
                            </v:shape>
                            <o:OLEObject Type="Embed" ProgID="Equation.DSMT4" ShapeID="_x0000_i1242" DrawAspect="Content" ObjectID="_1669221237" r:id="rId2795"/>
                          </w:object>
                        </w: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Default="005F252E" w:rsidP="00D3139F">
                        <w:pPr>
                          <w:rPr>
                            <w:vertAlign w:val="superscript"/>
                          </w:rPr>
                        </w:pPr>
                      </w:p>
                      <w:p w:rsidR="005F252E" w:rsidRPr="00075F54" w:rsidRDefault="005F252E" w:rsidP="00D3139F">
                        <w:pPr>
                          <w:rPr>
                            <w:vertAlign w:val="superscript"/>
                            <w:lang w:val="en-US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D3139F" w:rsidRPr="00FF45CB" w:rsidRDefault="000B639F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3377760</wp:posOffset>
                </wp:positionH>
                <wp:positionV relativeFrom="paragraph">
                  <wp:posOffset>435840</wp:posOffset>
                </wp:positionV>
                <wp:extent cx="209520" cy="20880"/>
                <wp:effectExtent l="19050" t="38100" r="19685" b="36830"/>
                <wp:wrapNone/>
                <wp:docPr id="3576" name="Ink 3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2095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6" o:spid="_x0000_s1026" type="#_x0000_t75" style="position:absolute;margin-left:265.7pt;margin-top:33.6pt;width:17.35pt;height:3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">
                <v:imagedata r:id="rId2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3105960</wp:posOffset>
                </wp:positionH>
                <wp:positionV relativeFrom="paragraph">
                  <wp:posOffset>346200</wp:posOffset>
                </wp:positionV>
                <wp:extent cx="99360" cy="128160"/>
                <wp:effectExtent l="19050" t="38100" r="34290" b="43815"/>
                <wp:wrapNone/>
                <wp:docPr id="3524" name="Ink 3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993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4" o:spid="_x0000_s1026" type="#_x0000_t75" style="position:absolute;margin-left:244.1pt;margin-top:26.55pt;width:8.95pt;height:11.6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">
                <v:imagedata r:id="rId2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3113880</wp:posOffset>
                </wp:positionH>
                <wp:positionV relativeFrom="paragraph">
                  <wp:posOffset>350880</wp:posOffset>
                </wp:positionV>
                <wp:extent cx="13680" cy="128160"/>
                <wp:effectExtent l="38100" t="38100" r="43815" b="43815"/>
                <wp:wrapNone/>
                <wp:docPr id="3523" name="Ink 3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136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3" o:spid="_x0000_s1026" type="#_x0000_t75" style="position:absolute;margin-left:244.45pt;margin-top:26.95pt;width:2.65pt;height:11.6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">
                <v:imagedata r:id="rId2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2936040</wp:posOffset>
                </wp:positionH>
                <wp:positionV relativeFrom="paragraph">
                  <wp:posOffset>291480</wp:posOffset>
                </wp:positionV>
                <wp:extent cx="159840" cy="66600"/>
                <wp:effectExtent l="38100" t="38100" r="31115" b="29210"/>
                <wp:wrapNone/>
                <wp:docPr id="3522" name="Ink 3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1598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2" o:spid="_x0000_s1026" type="#_x0000_t75" style="position:absolute;margin-left:230.45pt;margin-top:22.25pt;width:14.1pt;height:6.4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">
                <v:imagedata r:id="rId2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2982120</wp:posOffset>
                </wp:positionH>
                <wp:positionV relativeFrom="paragraph">
                  <wp:posOffset>-67800</wp:posOffset>
                </wp:positionV>
                <wp:extent cx="61560" cy="531720"/>
                <wp:effectExtent l="38100" t="38100" r="34290" b="40005"/>
                <wp:wrapNone/>
                <wp:docPr id="3521" name="Ink 3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61560" cy="53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1" o:spid="_x0000_s1026" type="#_x0000_t75" style="position:absolute;margin-left:234.3pt;margin-top:-6.15pt;width:6.2pt;height:43.4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">
                <v:imagedata r:id="rId28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1481640</wp:posOffset>
                </wp:positionH>
                <wp:positionV relativeFrom="paragraph">
                  <wp:posOffset>379320</wp:posOffset>
                </wp:positionV>
                <wp:extent cx="119880" cy="13320"/>
                <wp:effectExtent l="38100" t="38100" r="33020" b="44450"/>
                <wp:wrapNone/>
                <wp:docPr id="3519" name="Ink 3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119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9" o:spid="_x0000_s1026" type="#_x0000_t75" style="position:absolute;margin-left:115.95pt;margin-top:29.1pt;width:10.9pt;height:2.6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">
                <v:imagedata r:id="rId2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1499640</wp:posOffset>
                </wp:positionH>
                <wp:positionV relativeFrom="paragraph">
                  <wp:posOffset>273840</wp:posOffset>
                </wp:positionV>
                <wp:extent cx="77760" cy="183600"/>
                <wp:effectExtent l="38100" t="38100" r="36830" b="45085"/>
                <wp:wrapNone/>
                <wp:docPr id="3518" name="Ink 3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777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8" o:spid="_x0000_s1026" type="#_x0000_t75" style="position:absolute;margin-left:117.35pt;margin-top:20.75pt;width:7.65pt;height:16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">
                <v:imagedata r:id="rId2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1402080</wp:posOffset>
                </wp:positionH>
                <wp:positionV relativeFrom="paragraph">
                  <wp:posOffset>171240</wp:posOffset>
                </wp:positionV>
                <wp:extent cx="146520" cy="60840"/>
                <wp:effectExtent l="38100" t="38100" r="25400" b="34925"/>
                <wp:wrapNone/>
                <wp:docPr id="3517" name="Ink 3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1465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7" o:spid="_x0000_s1026" type="#_x0000_t75" style="position:absolute;margin-left:109.7pt;margin-top:12.8pt;width:12.95pt;height:6.2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">
                <v:imagedata r:id="rId2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1415400</wp:posOffset>
                </wp:positionH>
                <wp:positionV relativeFrom="paragraph">
                  <wp:posOffset>-86880</wp:posOffset>
                </wp:positionV>
                <wp:extent cx="45000" cy="442080"/>
                <wp:effectExtent l="38100" t="38100" r="31750" b="34290"/>
                <wp:wrapNone/>
                <wp:docPr id="3516" name="Ink 3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4500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6" o:spid="_x0000_s1026" type="#_x0000_t75" style="position:absolute;margin-left:110.7pt;margin-top:-7.65pt;width:5.15pt;height:36.4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">
                <v:imagedata r:id="rId2813" o:title=""/>
              </v:shape>
            </w:pict>
          </mc:Fallback>
        </mc:AlternateContent>
      </w:r>
    </w:p>
    <w:p w:rsidR="00D3139F" w:rsidRPr="00FF45CB" w:rsidRDefault="000B639F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1525920</wp:posOffset>
                </wp:positionH>
                <wp:positionV relativeFrom="paragraph">
                  <wp:posOffset>77280</wp:posOffset>
                </wp:positionV>
                <wp:extent cx="145440" cy="31680"/>
                <wp:effectExtent l="38100" t="38100" r="26035" b="26035"/>
                <wp:wrapNone/>
                <wp:docPr id="3577" name="Ink 3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1454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7" o:spid="_x0000_s1026" type="#_x0000_t75" style="position:absolute;margin-left:119.5pt;margin-top:5.45pt;width:12.75pt;height:3.8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">
                <v:imagedata r:id="rId2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3752160</wp:posOffset>
                </wp:positionH>
                <wp:positionV relativeFrom="paragraph">
                  <wp:posOffset>255480</wp:posOffset>
                </wp:positionV>
                <wp:extent cx="205560" cy="131760"/>
                <wp:effectExtent l="38100" t="38100" r="42545" b="40005"/>
                <wp:wrapNone/>
                <wp:docPr id="3527" name="Ink 3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2055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7" o:spid="_x0000_s1026" type="#_x0000_t75" style="position:absolute;margin-left:294.7pt;margin-top:19.35pt;width:17.7pt;height:11.9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">
                <v:imagedata r:id="rId2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884400</wp:posOffset>
                </wp:positionH>
                <wp:positionV relativeFrom="paragraph">
                  <wp:posOffset>238560</wp:posOffset>
                </wp:positionV>
                <wp:extent cx="2973600" cy="327240"/>
                <wp:effectExtent l="19050" t="38100" r="17780" b="34925"/>
                <wp:wrapNone/>
                <wp:docPr id="3526" name="Ink 3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297360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6" o:spid="_x0000_s1026" type="#_x0000_t75" style="position:absolute;margin-left:69.2pt;margin-top:18.35pt;width:235.2pt;height:26.9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">
                <v:imagedata r:id="rId2819" o:title=""/>
              </v:shape>
            </w:pict>
          </mc:Fallback>
        </mc:AlternateContent>
      </w:r>
    </w:p>
    <w:p w:rsidR="00D3139F" w:rsidRPr="00FF45CB" w:rsidRDefault="000B639F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3546600</wp:posOffset>
                </wp:positionH>
                <wp:positionV relativeFrom="paragraph">
                  <wp:posOffset>366360</wp:posOffset>
                </wp:positionV>
                <wp:extent cx="92880" cy="114480"/>
                <wp:effectExtent l="19050" t="38100" r="21590" b="38100"/>
                <wp:wrapNone/>
                <wp:docPr id="3575" name="Ink 3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928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5" o:spid="_x0000_s1026" type="#_x0000_t75" style="position:absolute;margin-left:278.7pt;margin-top:28.25pt;width:8.35pt;height:10.1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">
                <v:imagedata r:id="rId2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3577560</wp:posOffset>
                </wp:positionH>
                <wp:positionV relativeFrom="paragraph">
                  <wp:posOffset>375360</wp:posOffset>
                </wp:positionV>
                <wp:extent cx="57600" cy="84240"/>
                <wp:effectExtent l="38100" t="38100" r="38100" b="30480"/>
                <wp:wrapNone/>
                <wp:docPr id="3574" name="Ink 3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576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4" o:spid="_x0000_s1026" type="#_x0000_t75" style="position:absolute;margin-left:281pt;margin-top:28.85pt;width:5.95pt;height:8.1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">
                <v:imagedata r:id="rId2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3365880</wp:posOffset>
                </wp:positionH>
                <wp:positionV relativeFrom="paragraph">
                  <wp:posOffset>378240</wp:posOffset>
                </wp:positionV>
                <wp:extent cx="134640" cy="10080"/>
                <wp:effectExtent l="38100" t="38100" r="36830" b="28575"/>
                <wp:wrapNone/>
                <wp:docPr id="3573" name="Ink 3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134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3" o:spid="_x0000_s1026" type="#_x0000_t75" style="position:absolute;margin-left:264.35pt;margin-top:29.15pt;width:11.9pt;height:2.2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">
                <v:imagedata r:id="rId2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3345360</wp:posOffset>
                </wp:positionH>
                <wp:positionV relativeFrom="paragraph">
                  <wp:posOffset>239640</wp:posOffset>
                </wp:positionV>
                <wp:extent cx="106200" cy="271440"/>
                <wp:effectExtent l="38100" t="38100" r="27305" b="33655"/>
                <wp:wrapNone/>
                <wp:docPr id="3572" name="Ink 3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10620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2" o:spid="_x0000_s1026" type="#_x0000_t75" style="position:absolute;margin-left:262.8pt;margin-top:18.1pt;width:9.7pt;height:22.9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">
                <v:imagedata r:id="rId2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3253200</wp:posOffset>
                </wp:positionH>
                <wp:positionV relativeFrom="paragraph">
                  <wp:posOffset>391200</wp:posOffset>
                </wp:positionV>
                <wp:extent cx="4320" cy="24480"/>
                <wp:effectExtent l="38100" t="38100" r="34290" b="33020"/>
                <wp:wrapNone/>
                <wp:docPr id="3571" name="Ink 3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43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1" o:spid="_x0000_s1026" type="#_x0000_t75" style="position:absolute;margin-left:255.4pt;margin-top:30.05pt;width:1.85pt;height:3.3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">
                <v:imagedata r:id="rId2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3039720</wp:posOffset>
                </wp:positionH>
                <wp:positionV relativeFrom="paragraph">
                  <wp:posOffset>309840</wp:posOffset>
                </wp:positionV>
                <wp:extent cx="172080" cy="191880"/>
                <wp:effectExtent l="38100" t="38100" r="38100" b="36830"/>
                <wp:wrapNone/>
                <wp:docPr id="3570" name="Ink 3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1720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0" o:spid="_x0000_s1026" type="#_x0000_t75" style="position:absolute;margin-left:238.65pt;margin-top:23.6pt;width:15.1pt;height:16.6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">
                <v:imagedata r:id="rId2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3104880</wp:posOffset>
                </wp:positionH>
                <wp:positionV relativeFrom="paragraph">
                  <wp:posOffset>290400</wp:posOffset>
                </wp:positionV>
                <wp:extent cx="25560" cy="188640"/>
                <wp:effectExtent l="38100" t="38100" r="31750" b="40005"/>
                <wp:wrapNone/>
                <wp:docPr id="3569" name="Ink 3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255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9" o:spid="_x0000_s1026" type="#_x0000_t75" style="position:absolute;margin-left:243.8pt;margin-top:22.15pt;width:3.4pt;height:16.2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">
                <v:imagedata r:id="rId2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2941800</wp:posOffset>
                </wp:positionH>
                <wp:positionV relativeFrom="paragraph">
                  <wp:posOffset>401640</wp:posOffset>
                </wp:positionV>
                <wp:extent cx="109800" cy="27720"/>
                <wp:effectExtent l="38100" t="38100" r="24130" b="29845"/>
                <wp:wrapNone/>
                <wp:docPr id="3568" name="Ink 3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1098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8" o:spid="_x0000_s1026" type="#_x0000_t75" style="position:absolute;margin-left:230.95pt;margin-top:31.1pt;width:9.9pt;height:3.5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">
                <v:imagedata r:id="rId2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2932080</wp:posOffset>
                </wp:positionH>
                <wp:positionV relativeFrom="paragraph">
                  <wp:posOffset>373920</wp:posOffset>
                </wp:positionV>
                <wp:extent cx="101880" cy="14760"/>
                <wp:effectExtent l="38100" t="38100" r="31750" b="42545"/>
                <wp:wrapNone/>
                <wp:docPr id="3567" name="Ink 3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101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7" o:spid="_x0000_s1026" type="#_x0000_t75" style="position:absolute;margin-left:230.1pt;margin-top:28.7pt;width:9.55pt;height:2.7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">
                <v:imagedata r:id="rId2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3089760</wp:posOffset>
                </wp:positionH>
                <wp:positionV relativeFrom="paragraph">
                  <wp:posOffset>396960</wp:posOffset>
                </wp:positionV>
                <wp:extent cx="360" cy="360"/>
                <wp:effectExtent l="0" t="0" r="0" b="0"/>
                <wp:wrapNone/>
                <wp:docPr id="3533" name="Ink 3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3" o:spid="_x0000_s1026" type="#_x0000_t75" style="position:absolute;margin-left:242.3pt;margin-top:30.25pt;width:2.05pt;height:2.0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6jwi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z2MRp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">
                <v:imagedata r:id="rId2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2960880</wp:posOffset>
                </wp:positionH>
                <wp:positionV relativeFrom="paragraph">
                  <wp:posOffset>183480</wp:posOffset>
                </wp:positionV>
                <wp:extent cx="243000" cy="16560"/>
                <wp:effectExtent l="38100" t="38100" r="43180" b="40640"/>
                <wp:wrapNone/>
                <wp:docPr id="3528" name="Ink 3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243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8" o:spid="_x0000_s1026" type="#_x0000_t75" style="position:absolute;margin-left:232.4pt;margin-top:13.7pt;width:20.7pt;height:2.7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">
                <v:imagedata r:id="rId2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4837920</wp:posOffset>
                </wp:positionH>
                <wp:positionV relativeFrom="paragraph">
                  <wp:posOffset>439440</wp:posOffset>
                </wp:positionV>
                <wp:extent cx="360" cy="360"/>
                <wp:effectExtent l="0" t="0" r="0" b="0"/>
                <wp:wrapNone/>
                <wp:docPr id="3520" name="Ink 3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0" o:spid="_x0000_s1026" type="#_x0000_t75" style="position:absolute;margin-left:379.95pt;margin-top:33.6pt;width:2.05pt;height:2.0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jqyd/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z0MyRonLLEi6azPyaDDApaXCNSJ9q2/sFuNtnOFKLM244S+7b696aoNTFJx1N2D&#10;pHoXnGHu/j1MONs+jb3w+TzvKJ0d+vQ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">
                <v:imagedata r:id="rId2693" o:title=""/>
              </v:shape>
            </w:pict>
          </mc:Fallback>
        </mc:AlternateContent>
      </w:r>
    </w:p>
    <w:p w:rsidR="00D3139F" w:rsidRPr="00FF45CB" w:rsidRDefault="000B639F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3115680</wp:posOffset>
                </wp:positionH>
                <wp:positionV relativeFrom="paragraph">
                  <wp:posOffset>162600</wp:posOffset>
                </wp:positionV>
                <wp:extent cx="280440" cy="34560"/>
                <wp:effectExtent l="38100" t="38100" r="43815" b="41910"/>
                <wp:wrapNone/>
                <wp:docPr id="3578" name="Ink 3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2804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8" o:spid="_x0000_s1026" type="#_x0000_t75" style="position:absolute;margin-left:244.65pt;margin-top:12.1pt;width:23.5pt;height:4.1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">
                <v:imagedata r:id="rId2844" o:title=""/>
              </v:shape>
            </w:pict>
          </mc:Fallback>
        </mc:AlternateContent>
      </w:r>
      <w:r w:rsidR="00E1313A" w:rsidRPr="00FA0132">
        <w:rPr>
          <w:lang w:val="el-GR"/>
        </w:rPr>
        <w:tab/>
      </w:r>
      <w:r w:rsidR="002A7BE9" w:rsidRPr="00025957">
        <w:rPr>
          <w:position w:val="-4"/>
        </w:rPr>
        <w:object w:dxaOrig="360" w:dyaOrig="340">
          <v:shape id="_x0000_i1152" type="#_x0000_t75" style="width:18pt;height:17pt" o:ole="">
            <v:imagedata r:id="rId2845" o:title=""/>
          </v:shape>
          <o:OLEObject Type="Embed" ProgID="Equation.DSMT4" ShapeID="_x0000_i1152" DrawAspect="Content" ObjectID="_1669724290" r:id="rId2846"/>
        </w:object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  <w:t xml:space="preserve">  </w:t>
      </w:r>
      <w:r w:rsidR="002A7BE9" w:rsidRPr="00025957">
        <w:rPr>
          <w:position w:val="-4"/>
        </w:rPr>
        <w:object w:dxaOrig="400" w:dyaOrig="340">
          <v:shape id="_x0000_i1153" type="#_x0000_t75" style="width:20pt;height:17pt" o:ole="">
            <v:imagedata r:id="rId2847" o:title=""/>
          </v:shape>
          <o:OLEObject Type="Embed" ProgID="Equation.DSMT4" ShapeID="_x0000_i1153" DrawAspect="Content" ObjectID="_1669724291" r:id="rId2848"/>
        </w:object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  <w:t xml:space="preserve">        </w:t>
      </w:r>
      <w:r w:rsidR="002A7BE9" w:rsidRPr="00025957">
        <w:rPr>
          <w:position w:val="-4"/>
        </w:rPr>
        <w:object w:dxaOrig="340" w:dyaOrig="340">
          <v:shape id="_x0000_i1154" type="#_x0000_t75" style="width:17pt;height:17pt" o:ole="">
            <v:imagedata r:id="rId2849" o:title=""/>
          </v:shape>
          <o:OLEObject Type="Embed" ProgID="Equation.DSMT4" ShapeID="_x0000_i1154" DrawAspect="Content" ObjectID="_1669724292" r:id="rId2850"/>
        </w:object>
      </w:r>
    </w:p>
    <w:p w:rsidR="00D3139F" w:rsidRPr="00FF45CB" w:rsidRDefault="00D3139F" w:rsidP="00D3139F">
      <w:pPr>
        <w:rPr>
          <w:lang w:val="el-GR"/>
        </w:rPr>
      </w:pPr>
      <w:r w:rsidRPr="00E1313A">
        <w:rPr>
          <w:highlight w:val="lightGray"/>
          <w:lang w:val="el-GR"/>
        </w:rPr>
        <w:t xml:space="preserve">Ποιος πίνακας «δίνει» την </w:t>
      </w:r>
      <w:r w:rsidR="002A7BE9" w:rsidRPr="00E1313A">
        <w:rPr>
          <w:position w:val="-6"/>
          <w:highlight w:val="lightGray"/>
        </w:rPr>
        <w:object w:dxaOrig="220" w:dyaOrig="300">
          <v:shape id="_x0000_i1155" type="#_x0000_t75" style="width:11pt;height:15pt" o:ole="">
            <v:imagedata r:id="rId2851" o:title=""/>
          </v:shape>
          <o:OLEObject Type="Embed" ProgID="Equation.DSMT4" ShapeID="_x0000_i1155" DrawAspect="Content" ObjectID="_1669724293" r:id="rId2852"/>
        </w:object>
      </w:r>
      <w:r w:rsidRPr="00E1313A">
        <w:rPr>
          <w:highlight w:val="lightGray"/>
          <w:lang w:val="el-GR"/>
        </w:rPr>
        <w:t>;</w:t>
      </w:r>
    </w:p>
    <w:p w:rsidR="00D3139F" w:rsidRPr="00FF45CB" w:rsidRDefault="000B639F" w:rsidP="00D3139F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3441120</wp:posOffset>
                </wp:positionH>
                <wp:positionV relativeFrom="paragraph">
                  <wp:posOffset>360600</wp:posOffset>
                </wp:positionV>
                <wp:extent cx="373680" cy="28080"/>
                <wp:effectExtent l="38100" t="38100" r="45720" b="29210"/>
                <wp:wrapNone/>
                <wp:docPr id="3537" name="Ink 3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3736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7" o:spid="_x0000_s1026" type="#_x0000_t75" style="position:absolute;margin-left:270.2pt;margin-top:27.65pt;width:30.9pt;height:3.7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">
                <v:imagedata r:id="rId285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1283280</wp:posOffset>
                </wp:positionH>
                <wp:positionV relativeFrom="paragraph">
                  <wp:posOffset>360240</wp:posOffset>
                </wp:positionV>
                <wp:extent cx="187200" cy="52560"/>
                <wp:effectExtent l="38100" t="38100" r="41910" b="24130"/>
                <wp:wrapNone/>
                <wp:docPr id="3536" name="Ink 3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1872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6" o:spid="_x0000_s1026" type="#_x0000_t75" style="position:absolute;margin-left:100.25pt;margin-top:27.8pt;width:16.35pt;height:5.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">
                <v:imagedata r:id="rId285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60720</wp:posOffset>
                </wp:positionH>
                <wp:positionV relativeFrom="paragraph">
                  <wp:posOffset>-34680</wp:posOffset>
                </wp:positionV>
                <wp:extent cx="828000" cy="69120"/>
                <wp:effectExtent l="38100" t="38100" r="0" b="26670"/>
                <wp:wrapNone/>
                <wp:docPr id="3535" name="Ink 3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8280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5" o:spid="_x0000_s1026" type="#_x0000_t75" style="position:absolute;margin-left:4.1pt;margin-top:-3.5pt;width:66.75pt;height:6.8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">
                <v:imagedata r:id="rId2858" o:title=""/>
              </v:shape>
            </w:pict>
          </mc:Fallback>
        </mc:AlternateContent>
      </w:r>
      <w:r w:rsidR="00D3139F" w:rsidRPr="00FF45CB">
        <w:rPr>
          <w:u w:val="single"/>
          <w:lang w:val="el-GR"/>
        </w:rPr>
        <w:t>Δηλαδή:</w:t>
      </w:r>
      <w:r w:rsidR="00D3139F" w:rsidRPr="00FF45CB">
        <w:rPr>
          <w:lang w:val="el-GR"/>
        </w:rPr>
        <w:t xml:space="preserve"> Υπάρχει </w:t>
      </w:r>
      <w:r w:rsidR="00E1313A" w:rsidRPr="002A7BE9">
        <w:rPr>
          <w:position w:val="-6"/>
        </w:rPr>
        <w:object w:dxaOrig="260" w:dyaOrig="300">
          <v:shape id="_x0000_i1156" type="#_x0000_t75" style="width:13pt;height:15pt" o:ole="">
            <v:imagedata r:id="rId2859" o:title=""/>
          </v:shape>
          <o:OLEObject Type="Embed" ProgID="Equation.DSMT4" ShapeID="_x0000_i1156" DrawAspect="Content" ObjectID="_1669724294" r:id="rId2860"/>
        </w:object>
      </w:r>
      <w:r w:rsidR="00D3139F" w:rsidRPr="00FF45CB">
        <w:rPr>
          <w:lang w:val="el-GR"/>
        </w:rPr>
        <w:t xml:space="preserve"> τέτοιος που </w:t>
      </w:r>
      <w:r w:rsidR="00E1313A" w:rsidRPr="002A7BE9">
        <w:rPr>
          <w:position w:val="-12"/>
        </w:rPr>
        <w:object w:dxaOrig="2220" w:dyaOrig="380">
          <v:shape id="_x0000_i1157" type="#_x0000_t75" style="width:111pt;height:19pt" o:ole="">
            <v:imagedata r:id="rId2861" o:title=""/>
          </v:shape>
          <o:OLEObject Type="Embed" ProgID="Equation.DSMT4" ShapeID="_x0000_i1157" DrawAspect="Content" ObjectID="_1669724295" r:id="rId2862"/>
        </w:object>
      </w:r>
    </w:p>
    <w:p w:rsidR="00D3139F" w:rsidRPr="00FF45CB" w:rsidRDefault="000B639F" w:rsidP="00D3139F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3597360</wp:posOffset>
                </wp:positionH>
                <wp:positionV relativeFrom="paragraph">
                  <wp:posOffset>326040</wp:posOffset>
                </wp:positionV>
                <wp:extent cx="495360" cy="194760"/>
                <wp:effectExtent l="38100" t="38100" r="38100" b="34290"/>
                <wp:wrapNone/>
                <wp:docPr id="3556" name="Ink 3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49536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6" o:spid="_x0000_s1026" type="#_x0000_t75" style="position:absolute;margin-left:282.7pt;margin-top:24.85pt;width:40.4pt;height:17.0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">
                <v:imagedata r:id="rId286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4306560</wp:posOffset>
                </wp:positionH>
                <wp:positionV relativeFrom="paragraph">
                  <wp:posOffset>72240</wp:posOffset>
                </wp:positionV>
                <wp:extent cx="146520" cy="178920"/>
                <wp:effectExtent l="38100" t="38100" r="44450" b="50165"/>
                <wp:wrapNone/>
                <wp:docPr id="3555" name="Ink 3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1465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5" o:spid="_x0000_s1026" type="#_x0000_t75" style="position:absolute;margin-left:338pt;margin-top:5pt;width:13.25pt;height:15.9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">
                <v:imagedata r:id="rId286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4281720</wp:posOffset>
                </wp:positionH>
                <wp:positionV relativeFrom="paragraph">
                  <wp:posOffset>80160</wp:posOffset>
                </wp:positionV>
                <wp:extent cx="196200" cy="190800"/>
                <wp:effectExtent l="38100" t="38100" r="33020" b="38100"/>
                <wp:wrapNone/>
                <wp:docPr id="3554" name="Ink 3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1962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4" o:spid="_x0000_s1026" type="#_x0000_t75" style="position:absolute;margin-left:336.35pt;margin-top:5.5pt;width:17.15pt;height:16.6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">
                <v:imagedata r:id="rId286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4199640</wp:posOffset>
                </wp:positionH>
                <wp:positionV relativeFrom="paragraph">
                  <wp:posOffset>131280</wp:posOffset>
                </wp:positionV>
                <wp:extent cx="11160" cy="35640"/>
                <wp:effectExtent l="38100" t="38100" r="27305" b="21590"/>
                <wp:wrapNone/>
                <wp:docPr id="3550" name="Ink 3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111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0" o:spid="_x0000_s1026" type="#_x0000_t75" style="position:absolute;margin-left:330.15pt;margin-top:9.8pt;width:2.15pt;height:4.0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">
                <v:imagedata r:id="rId287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3983280</wp:posOffset>
                </wp:positionH>
                <wp:positionV relativeFrom="paragraph">
                  <wp:posOffset>132000</wp:posOffset>
                </wp:positionV>
                <wp:extent cx="116280" cy="7920"/>
                <wp:effectExtent l="38100" t="38100" r="36195" b="30480"/>
                <wp:wrapNone/>
                <wp:docPr id="3549" name="Ink 3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116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9" o:spid="_x0000_s1026" type="#_x0000_t75" style="position:absolute;margin-left:312.95pt;margin-top:9.7pt;width:10.55pt;height:2.0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">
                <v:imagedata r:id="rId287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3962040</wp:posOffset>
                </wp:positionH>
                <wp:positionV relativeFrom="paragraph">
                  <wp:posOffset>-13080</wp:posOffset>
                </wp:positionV>
                <wp:extent cx="111600" cy="323640"/>
                <wp:effectExtent l="38100" t="38100" r="41275" b="38735"/>
                <wp:wrapNone/>
                <wp:docPr id="3548" name="Ink 3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11160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8" o:spid="_x0000_s1026" type="#_x0000_t75" style="position:absolute;margin-left:311.2pt;margin-top:-1.8pt;width:10.4pt;height:27.0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">
                <v:imagedata r:id="rId287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3896880</wp:posOffset>
                </wp:positionH>
                <wp:positionV relativeFrom="paragraph">
                  <wp:posOffset>227400</wp:posOffset>
                </wp:positionV>
                <wp:extent cx="7920" cy="20880"/>
                <wp:effectExtent l="38100" t="38100" r="30480" b="36830"/>
                <wp:wrapNone/>
                <wp:docPr id="3547" name="Ink 3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79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7" o:spid="_x0000_s1026" type="#_x0000_t75" style="position:absolute;margin-left:306.25pt;margin-top:17.2pt;width:2pt;height:3.1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">
                <v:imagedata r:id="rId287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3580080</wp:posOffset>
                </wp:positionH>
                <wp:positionV relativeFrom="paragraph">
                  <wp:posOffset>45960</wp:posOffset>
                </wp:positionV>
                <wp:extent cx="279360" cy="257760"/>
                <wp:effectExtent l="38100" t="38100" r="26035" b="47625"/>
                <wp:wrapNone/>
                <wp:docPr id="3546" name="Ink 3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27936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6" o:spid="_x0000_s1026" type="#_x0000_t75" style="position:absolute;margin-left:281.2pt;margin-top:2.8pt;width:23.5pt;height:21.9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">
                <v:imagedata r:id="rId287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3670800</wp:posOffset>
                </wp:positionH>
                <wp:positionV relativeFrom="paragraph">
                  <wp:posOffset>112560</wp:posOffset>
                </wp:positionV>
                <wp:extent cx="12960" cy="178920"/>
                <wp:effectExtent l="38100" t="38100" r="44450" b="31115"/>
                <wp:wrapNone/>
                <wp:docPr id="3545" name="Ink 3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129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5" o:spid="_x0000_s1026" type="#_x0000_t75" style="position:absolute;margin-left:288.3pt;margin-top:8.1pt;width:2.4pt;height:15.7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">
                <v:imagedata r:id="rId288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3348960</wp:posOffset>
                </wp:positionH>
                <wp:positionV relativeFrom="paragraph">
                  <wp:posOffset>245040</wp:posOffset>
                </wp:positionV>
                <wp:extent cx="94680" cy="15840"/>
                <wp:effectExtent l="38100" t="38100" r="38735" b="41910"/>
                <wp:wrapNone/>
                <wp:docPr id="3544" name="Ink 3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94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4" o:spid="_x0000_s1026" type="#_x0000_t75" style="position:absolute;margin-left:263.1pt;margin-top:18.6pt;width:8.75pt;height:2.8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">
                <v:imagedata r:id="rId288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3314400</wp:posOffset>
                </wp:positionH>
                <wp:positionV relativeFrom="paragraph">
                  <wp:posOffset>211200</wp:posOffset>
                </wp:positionV>
                <wp:extent cx="161640" cy="19440"/>
                <wp:effectExtent l="38100" t="38100" r="29210" b="38100"/>
                <wp:wrapNone/>
                <wp:docPr id="3543" name="Ink 3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1616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3" o:spid="_x0000_s1026" type="#_x0000_t75" style="position:absolute;margin-left:260.35pt;margin-top:16.05pt;width:14pt;height:2.9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">
                <v:imagedata r:id="rId288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2657040</wp:posOffset>
                </wp:positionH>
                <wp:positionV relativeFrom="paragraph">
                  <wp:posOffset>314160</wp:posOffset>
                </wp:positionV>
                <wp:extent cx="68760" cy="12240"/>
                <wp:effectExtent l="38100" t="19050" r="26670" b="26035"/>
                <wp:wrapNone/>
                <wp:docPr id="3542" name="Ink 3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68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2" o:spid="_x0000_s1026" type="#_x0000_t75" style="position:absolute;margin-left:208.55pt;margin-top:24.4pt;width:6.75pt;height:1.65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">
                <v:imagedata r:id="rId288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2086440</wp:posOffset>
                </wp:positionH>
                <wp:positionV relativeFrom="paragraph">
                  <wp:posOffset>327120</wp:posOffset>
                </wp:positionV>
                <wp:extent cx="302400" cy="20520"/>
                <wp:effectExtent l="38100" t="38100" r="40640" b="36830"/>
                <wp:wrapNone/>
                <wp:docPr id="3541" name="Ink 3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302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1" o:spid="_x0000_s1026" type="#_x0000_t75" style="position:absolute;margin-left:163.55pt;margin-top:24.9pt;width:25.45pt;height:3.2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">
                <v:imagedata r:id="rId288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951360</wp:posOffset>
                </wp:positionH>
                <wp:positionV relativeFrom="paragraph">
                  <wp:posOffset>400200</wp:posOffset>
                </wp:positionV>
                <wp:extent cx="727920" cy="28440"/>
                <wp:effectExtent l="38100" t="38100" r="34290" b="29210"/>
                <wp:wrapNone/>
                <wp:docPr id="3540" name="Ink 3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7279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0" o:spid="_x0000_s1026" type="#_x0000_t75" style="position:absolute;margin-left:74.25pt;margin-top:30.8pt;width:58.75pt;height:3.7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">
                <v:imagedata r:id="rId289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470040</wp:posOffset>
                </wp:positionH>
                <wp:positionV relativeFrom="paragraph">
                  <wp:posOffset>335760</wp:posOffset>
                </wp:positionV>
                <wp:extent cx="234360" cy="11160"/>
                <wp:effectExtent l="38100" t="38100" r="32385" b="46355"/>
                <wp:wrapNone/>
                <wp:docPr id="3539" name="Ink 3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234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9" o:spid="_x0000_s1026" type="#_x0000_t75" style="position:absolute;margin-left:36.25pt;margin-top:25.65pt;width:19.9pt;height:2.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">
                <v:imagedata r:id="rId289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574440</wp:posOffset>
                </wp:positionH>
                <wp:positionV relativeFrom="paragraph">
                  <wp:posOffset>344040</wp:posOffset>
                </wp:positionV>
                <wp:extent cx="9000" cy="1440"/>
                <wp:effectExtent l="19050" t="19050" r="29210" b="17780"/>
                <wp:wrapNone/>
                <wp:docPr id="3538" name="Ink 3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90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8" o:spid="_x0000_s1026" type="#_x0000_t75" style="position:absolute;margin-left:44.95pt;margin-top:26.75pt;width:1.35pt;height:.8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">
                <v:imagedata r:id="rId2894" o:title=""/>
              </v:shape>
            </w:pict>
          </mc:Fallback>
        </mc:AlternateContent>
      </w:r>
      <w:r w:rsidR="00D3139F" w:rsidRPr="00FF45CB">
        <w:rPr>
          <w:u w:val="single"/>
          <w:lang w:val="el-GR"/>
        </w:rPr>
        <w:t>ΝΑΙ:</w:t>
      </w:r>
      <w:r w:rsidR="00D3139F" w:rsidRPr="00FF45CB">
        <w:rPr>
          <w:lang w:val="el-GR"/>
        </w:rPr>
        <w:t xml:space="preserve"> </w:t>
      </w:r>
      <w:r w:rsidR="00E1313A" w:rsidRPr="002A7BE9">
        <w:rPr>
          <w:position w:val="-14"/>
        </w:rPr>
        <w:object w:dxaOrig="4560" w:dyaOrig="420">
          <v:shape id="_x0000_i1158" type="#_x0000_t75" style="width:228pt;height:21pt" o:ole="">
            <v:imagedata r:id="rId2895" o:title=""/>
          </v:shape>
          <o:OLEObject Type="Embed" ProgID="Equation.DSMT4" ShapeID="_x0000_i1158" DrawAspect="Content" ObjectID="_1669724296" r:id="rId2896"/>
        </w:object>
      </w:r>
    </w:p>
    <w:p w:rsidR="00D3139F" w:rsidRPr="00FF45CB" w:rsidRDefault="000B639F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3718320</wp:posOffset>
                </wp:positionH>
                <wp:positionV relativeFrom="paragraph">
                  <wp:posOffset>142800</wp:posOffset>
                </wp:positionV>
                <wp:extent cx="224280" cy="237960"/>
                <wp:effectExtent l="38100" t="38100" r="23495" b="48260"/>
                <wp:wrapNone/>
                <wp:docPr id="3557" name="Ink 3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22428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7" o:spid="_x0000_s1026" type="#_x0000_t75" style="position:absolute;margin-left:291.95pt;margin-top:10.45pt;width:19.45pt;height:20.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">
                <v:imagedata r:id="rId2898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Άρα </w:t>
      </w:r>
      <w:r w:rsidR="00E1313A" w:rsidRPr="00E1313A">
        <w:rPr>
          <w:position w:val="-6"/>
          <w:highlight w:val="yellow"/>
        </w:rPr>
        <w:object w:dxaOrig="1100" w:dyaOrig="300">
          <v:shape id="_x0000_i1159" type="#_x0000_t75" style="width:55pt;height:15pt" o:ole="">
            <v:imagedata r:id="rId2899" o:title=""/>
          </v:shape>
          <o:OLEObject Type="Embed" ProgID="Equation.DSMT4" ShapeID="_x0000_i1159" DrawAspect="Content" ObjectID="_1669724297" r:id="rId2900"/>
        </w:object>
      </w:r>
    </w:p>
    <w:p w:rsidR="00D3139F" w:rsidRPr="00FF45CB" w:rsidRDefault="00D3139F" w:rsidP="00D3139F">
      <w:pPr>
        <w:rPr>
          <w:lang w:val="el-GR"/>
        </w:rPr>
      </w:pPr>
    </w:p>
    <w:p w:rsidR="00D3139F" w:rsidRPr="00E1313A" w:rsidRDefault="000B639F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4238160</wp:posOffset>
                </wp:positionH>
                <wp:positionV relativeFrom="paragraph">
                  <wp:posOffset>499920</wp:posOffset>
                </wp:positionV>
                <wp:extent cx="288720" cy="104400"/>
                <wp:effectExtent l="38100" t="38100" r="35560" b="48260"/>
                <wp:wrapNone/>
                <wp:docPr id="3566" name="Ink 3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2887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6" o:spid="_x0000_s1026" type="#_x0000_t75" style="position:absolute;margin-left:332.95pt;margin-top:38.55pt;width:24.4pt;height:9.8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">
                <v:imagedata r:id="rId290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4314120</wp:posOffset>
                </wp:positionH>
                <wp:positionV relativeFrom="paragraph">
                  <wp:posOffset>506400</wp:posOffset>
                </wp:positionV>
                <wp:extent cx="27360" cy="97560"/>
                <wp:effectExtent l="38100" t="38100" r="29845" b="36195"/>
                <wp:wrapNone/>
                <wp:docPr id="3565" name="Ink 3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273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5" o:spid="_x0000_s1026" type="#_x0000_t75" style="position:absolute;margin-left:338.85pt;margin-top:39pt;width:3.5pt;height:9.4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">
                <v:imagedata r:id="rId290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4054920</wp:posOffset>
                </wp:positionH>
                <wp:positionV relativeFrom="paragraph">
                  <wp:posOffset>522600</wp:posOffset>
                </wp:positionV>
                <wp:extent cx="92160" cy="104040"/>
                <wp:effectExtent l="38100" t="38100" r="41275" b="48895"/>
                <wp:wrapNone/>
                <wp:docPr id="3564" name="Ink 3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92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4" o:spid="_x0000_s1026" type="#_x0000_t75" style="position:absolute;margin-left:318.45pt;margin-top:40.2pt;width:9.05pt;height:10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">
                <v:imagedata r:id="rId290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3813720</wp:posOffset>
                </wp:positionH>
                <wp:positionV relativeFrom="paragraph">
                  <wp:posOffset>503160</wp:posOffset>
                </wp:positionV>
                <wp:extent cx="208080" cy="144000"/>
                <wp:effectExtent l="38100" t="38100" r="40005" b="27940"/>
                <wp:wrapNone/>
                <wp:docPr id="3563" name="Ink 3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2080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3" o:spid="_x0000_s1026" type="#_x0000_t75" style="position:absolute;margin-left:299.55pt;margin-top:39pt;width:17.95pt;height:12.85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">
                <v:imagedata r:id="rId290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3677640</wp:posOffset>
                </wp:positionH>
                <wp:positionV relativeFrom="paragraph">
                  <wp:posOffset>420000</wp:posOffset>
                </wp:positionV>
                <wp:extent cx="13320" cy="360720"/>
                <wp:effectExtent l="38100" t="38100" r="44450" b="39370"/>
                <wp:wrapNone/>
                <wp:docPr id="3562" name="Ink 3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332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2" o:spid="_x0000_s1026" type="#_x0000_t75" style="position:absolute;margin-left:288.75pt;margin-top:32.45pt;width:2.8pt;height:29.9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">
                <v:imagedata r:id="rId291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3682320</wp:posOffset>
                </wp:positionH>
                <wp:positionV relativeFrom="paragraph">
                  <wp:posOffset>569040</wp:posOffset>
                </wp:positionV>
                <wp:extent cx="126000" cy="45720"/>
                <wp:effectExtent l="38100" t="38100" r="45720" b="49530"/>
                <wp:wrapNone/>
                <wp:docPr id="3561" name="Ink 3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1260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1" o:spid="_x0000_s1026" type="#_x0000_t75" style="position:absolute;margin-left:289.4pt;margin-top:44pt;width:11.35pt;height:5.3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">
                <v:imagedata r:id="rId291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3639120</wp:posOffset>
                </wp:positionH>
                <wp:positionV relativeFrom="paragraph">
                  <wp:posOffset>452040</wp:posOffset>
                </wp:positionV>
                <wp:extent cx="10440" cy="8280"/>
                <wp:effectExtent l="38100" t="38100" r="27940" b="29845"/>
                <wp:wrapNone/>
                <wp:docPr id="3560" name="Ink 3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10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0" o:spid="_x0000_s1026" type="#_x0000_t75" style="position:absolute;margin-left:286pt;margin-top:34.95pt;width:2pt;height:1.9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">
                <v:imagedata r:id="rId291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3484680</wp:posOffset>
                </wp:positionH>
                <wp:positionV relativeFrom="paragraph">
                  <wp:posOffset>512160</wp:posOffset>
                </wp:positionV>
                <wp:extent cx="173520" cy="129600"/>
                <wp:effectExtent l="38100" t="38100" r="36195" b="41910"/>
                <wp:wrapNone/>
                <wp:docPr id="3559" name="Ink 3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173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9" o:spid="_x0000_s1026" type="#_x0000_t75" style="position:absolute;margin-left:273.85pt;margin-top:39.65pt;width:15.1pt;height:11.7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">
                <v:imagedata r:id="rId291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3293160</wp:posOffset>
                </wp:positionH>
                <wp:positionV relativeFrom="paragraph">
                  <wp:posOffset>493080</wp:posOffset>
                </wp:positionV>
                <wp:extent cx="123480" cy="324720"/>
                <wp:effectExtent l="38100" t="38100" r="10160" b="37465"/>
                <wp:wrapNone/>
                <wp:docPr id="3558" name="Ink 3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12348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8" o:spid="_x0000_s1026" type="#_x0000_t75" style="position:absolute;margin-left:258.4pt;margin-top:38pt;width:11.35pt;height:27.3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">
                <v:imagedata r:id="rId2918" o:title=""/>
              </v:shape>
            </w:pict>
          </mc:Fallback>
        </mc:AlternateContent>
      </w:r>
      <w:r w:rsidR="00D3139F" w:rsidRPr="00E1313A">
        <w:rPr>
          <w:b/>
          <w:color w:val="FF0000"/>
          <w:highlight w:val="yellow"/>
          <w:lang w:val="el-GR"/>
        </w:rPr>
        <w:t>Η σύνθεση συναρτήσεων δίνεται από τον πολλαπλασιασμό πινάκων</w:t>
      </w:r>
      <w:r w:rsidR="00D3139F" w:rsidRPr="00E1313A">
        <w:rPr>
          <w:b/>
          <w:highlight w:val="yellow"/>
          <w:lang w:val="el-GR"/>
        </w:rPr>
        <w:t>.</w:t>
      </w:r>
    </w:p>
    <w:p w:rsidR="00441087" w:rsidRPr="00441087" w:rsidRDefault="00441087" w:rsidP="00E1313A">
      <w:pPr>
        <w:pStyle w:val="Heading3"/>
      </w:pPr>
      <w:r>
        <w:lastRenderedPageBreak/>
        <w:t>Γραμμικοί Μετασχηματισμοί</w:t>
      </w:r>
    </w:p>
    <w:p w:rsidR="00D3139F" w:rsidRPr="00377D2A" w:rsidRDefault="000B639F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-32160</wp:posOffset>
                </wp:positionH>
                <wp:positionV relativeFrom="paragraph">
                  <wp:posOffset>676020</wp:posOffset>
                </wp:positionV>
                <wp:extent cx="414000" cy="42480"/>
                <wp:effectExtent l="38100" t="38100" r="43815" b="34290"/>
                <wp:wrapNone/>
                <wp:docPr id="3580" name="Ink 3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4140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0" o:spid="_x0000_s1026" type="#_x0000_t75" style="position:absolute;margin-left:-3.2pt;margin-top:52.5pt;width:34.05pt;height:4.9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">
                <v:imagedata r:id="rId292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3414120</wp:posOffset>
                </wp:positionH>
                <wp:positionV relativeFrom="paragraph">
                  <wp:posOffset>314940</wp:posOffset>
                </wp:positionV>
                <wp:extent cx="1591560" cy="27720"/>
                <wp:effectExtent l="38100" t="38100" r="27940" b="29845"/>
                <wp:wrapNone/>
                <wp:docPr id="3579" name="Ink 3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15915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9" o:spid="_x0000_s1026" type="#_x0000_t75" style="position:absolute;margin-left:268.25pt;margin-top:24.1pt;width:126.6pt;height:3.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">
                <v:imagedata r:id="rId2922" o:title=""/>
              </v:shape>
            </w:pict>
          </mc:Fallback>
        </mc:AlternateContent>
      </w:r>
      <w:r w:rsidR="00D3139F" w:rsidRPr="00FF45CB">
        <w:rPr>
          <w:b/>
          <w:u w:val="single"/>
          <w:lang w:val="el-GR"/>
        </w:rPr>
        <w:t>Ορισμός:</w:t>
      </w:r>
      <w:r w:rsidR="00D3139F" w:rsidRPr="00FF45CB">
        <w:rPr>
          <w:lang w:val="el-GR"/>
        </w:rPr>
        <w:t xml:space="preserve"> </w:t>
      </w:r>
      <w:r w:rsidR="00D3139F" w:rsidRPr="00377D2A">
        <w:rPr>
          <w:b/>
          <w:color w:val="FF0000"/>
          <w:highlight w:val="yellow"/>
          <w:lang w:val="el-GR"/>
        </w:rPr>
        <w:t xml:space="preserve">Ένας μετασχηματισμός </w:t>
      </w:r>
      <w:r w:rsidR="002A7BE9" w:rsidRPr="00377D2A">
        <w:rPr>
          <w:b/>
          <w:color w:val="FF0000"/>
          <w:position w:val="-12"/>
          <w:highlight w:val="yellow"/>
        </w:rPr>
        <w:object w:dxaOrig="260" w:dyaOrig="360">
          <v:shape id="_x0000_i1160" type="#_x0000_t75" style="width:13pt;height:18pt" o:ole="">
            <v:imagedata r:id="rId2923" o:title=""/>
          </v:shape>
          <o:OLEObject Type="Embed" ProgID="Equation.DSMT4" ShapeID="_x0000_i1160" DrawAspect="Content" ObjectID="_1669724298" r:id="rId2924"/>
        </w:object>
      </w:r>
      <w:r w:rsidR="00D3139F" w:rsidRPr="00377D2A">
        <w:rPr>
          <w:color w:val="FF0000"/>
          <w:lang w:val="el-GR"/>
        </w:rPr>
        <w:t xml:space="preserve"> </w:t>
      </w:r>
      <w:r w:rsidR="00D3139F" w:rsidRPr="00FF45CB">
        <w:rPr>
          <w:lang w:val="el-GR"/>
        </w:rPr>
        <w:t xml:space="preserve">μεταξύ δύο διανυσματικών χώρων </w:t>
      </w:r>
      <w:r w:rsidR="002A7BE9" w:rsidRPr="002A7BE9">
        <w:rPr>
          <w:position w:val="-10"/>
        </w:rPr>
        <w:object w:dxaOrig="320" w:dyaOrig="340">
          <v:shape id="_x0000_i1161" type="#_x0000_t75" style="width:16pt;height:17pt" o:ole="">
            <v:imagedata r:id="rId2925" o:title=""/>
          </v:shape>
          <o:OLEObject Type="Embed" ProgID="Equation.DSMT4" ShapeID="_x0000_i1161" DrawAspect="Content" ObjectID="_1669724299" r:id="rId2926"/>
        </w:object>
      </w:r>
      <w:r w:rsidR="00D3139F" w:rsidRPr="00FF45CB">
        <w:rPr>
          <w:lang w:val="el-GR"/>
        </w:rPr>
        <w:t xml:space="preserve"> </w:t>
      </w:r>
      <w:r w:rsidR="002A7BE9" w:rsidRPr="002A7BE9">
        <w:rPr>
          <w:position w:val="-6"/>
        </w:rPr>
        <w:object w:dxaOrig="320" w:dyaOrig="300">
          <v:shape id="_x0000_i1162" type="#_x0000_t75" style="width:16pt;height:15pt" o:ole="">
            <v:imagedata r:id="rId2927" o:title=""/>
          </v:shape>
          <o:OLEObject Type="Embed" ProgID="Equation.DSMT4" ShapeID="_x0000_i1162" DrawAspect="Content" ObjectID="_1669724300" r:id="rId2928"/>
        </w:object>
      </w:r>
      <w:r w:rsidR="00D3139F" w:rsidRPr="00FF45CB">
        <w:rPr>
          <w:lang w:val="el-GR"/>
        </w:rPr>
        <w:t xml:space="preserve"> </w:t>
      </w:r>
      <w:r w:rsidR="002A7BE9" w:rsidRPr="002A7BE9">
        <w:rPr>
          <w:position w:val="-12"/>
        </w:rPr>
        <w:object w:dxaOrig="1240" w:dyaOrig="360">
          <v:shape id="_x0000_i1163" type="#_x0000_t75" style="width:62pt;height:18pt" o:ole="">
            <v:imagedata r:id="rId2929" o:title=""/>
          </v:shape>
          <o:OLEObject Type="Embed" ProgID="Equation.DSMT4" ShapeID="_x0000_i1163" DrawAspect="Content" ObjectID="_1669724301" r:id="rId2930"/>
        </w:object>
      </w:r>
      <w:r w:rsidR="00D3139F" w:rsidRPr="00FF45CB">
        <w:rPr>
          <w:lang w:val="el-GR"/>
        </w:rPr>
        <w:t xml:space="preserve"> </w:t>
      </w:r>
      <w:r w:rsidR="00D3139F" w:rsidRPr="00377D2A">
        <w:rPr>
          <w:b/>
          <w:color w:val="FF0000"/>
          <w:highlight w:val="yellow"/>
          <w:lang w:val="el-GR"/>
        </w:rPr>
        <w:t>λέγεται γραμμικός αν</w:t>
      </w:r>
    </w:p>
    <w:p w:rsidR="00D3139F" w:rsidRDefault="000B639F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1893120</wp:posOffset>
                </wp:positionH>
                <wp:positionV relativeFrom="paragraph">
                  <wp:posOffset>201930</wp:posOffset>
                </wp:positionV>
                <wp:extent cx="70920" cy="90000"/>
                <wp:effectExtent l="38100" t="38100" r="43815" b="43815"/>
                <wp:wrapNone/>
                <wp:docPr id="3584" name="Ink 3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70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4" o:spid="_x0000_s1026" type="#_x0000_t75" style="position:absolute;margin-left:148.4pt;margin-top:15.2pt;width:7.05pt;height:8.5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">
                <v:imagedata r:id="rId29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1585320</wp:posOffset>
                </wp:positionH>
                <wp:positionV relativeFrom="paragraph">
                  <wp:posOffset>191490</wp:posOffset>
                </wp:positionV>
                <wp:extent cx="59400" cy="105480"/>
                <wp:effectExtent l="38100" t="38100" r="36195" b="27940"/>
                <wp:wrapNone/>
                <wp:docPr id="3583" name="Ink 3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594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3" o:spid="_x0000_s1026" type="#_x0000_t75" style="position:absolute;margin-left:124.15pt;margin-top:14.45pt;width:6.15pt;height:9.6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">
                <v:imagedata r:id="rId2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1159440</wp:posOffset>
                </wp:positionH>
                <wp:positionV relativeFrom="paragraph">
                  <wp:posOffset>201570</wp:posOffset>
                </wp:positionV>
                <wp:extent cx="61560" cy="87840"/>
                <wp:effectExtent l="19050" t="38100" r="34290" b="26670"/>
                <wp:wrapNone/>
                <wp:docPr id="3582" name="Ink 3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61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2" o:spid="_x0000_s1026" type="#_x0000_t75" style="position:absolute;margin-left:90.5pt;margin-top:15.05pt;width:6.5pt;height:8.1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">
                <v:imagedata r:id="rId2936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 </w:t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2A7BE9" w:rsidRPr="00377D2A">
        <w:rPr>
          <w:position w:val="-12"/>
          <w:highlight w:val="lightGray"/>
        </w:rPr>
        <w:object w:dxaOrig="999" w:dyaOrig="360">
          <v:shape id="_x0000_i1164" type="#_x0000_t75" style="width:49.95pt;height:18pt" o:ole="">
            <v:imagedata r:id="rId2937" o:title=""/>
          </v:shape>
          <o:OLEObject Type="Embed" ProgID="Equation.DSMT4" ShapeID="_x0000_i1164" DrawAspect="Content" ObjectID="_1669724302" r:id="rId2938"/>
        </w:object>
      </w:r>
    </w:p>
    <w:p w:rsidR="00D3139F" w:rsidRPr="00FF45CB" w:rsidRDefault="003831C2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4333200</wp:posOffset>
                </wp:positionH>
                <wp:positionV relativeFrom="paragraph">
                  <wp:posOffset>354210</wp:posOffset>
                </wp:positionV>
                <wp:extent cx="360" cy="360"/>
                <wp:effectExtent l="0" t="0" r="0" b="0"/>
                <wp:wrapNone/>
                <wp:docPr id="3695" name="Ink 3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5" o:spid="_x0000_s1026" type="#_x0000_t75" style="position:absolute;margin-left:340.2pt;margin-top:26.9pt;width:2.05pt;height:2.0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">
                <v:imagedata r:id="rId2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4241400</wp:posOffset>
                </wp:positionH>
                <wp:positionV relativeFrom="paragraph">
                  <wp:posOffset>-17670</wp:posOffset>
                </wp:positionV>
                <wp:extent cx="303480" cy="319320"/>
                <wp:effectExtent l="38100" t="38100" r="40005" b="43180"/>
                <wp:wrapNone/>
                <wp:docPr id="3655" name="Ink 3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30348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5" o:spid="_x0000_s1026" type="#_x0000_t75" style="position:absolute;margin-left:333.2pt;margin-top:-2.3pt;width:25.6pt;height:27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">
                <v:imagedata r:id="rId2941" o:title=""/>
              </v:shape>
            </w:pict>
          </mc:Fallback>
        </mc:AlternateContent>
      </w:r>
      <w:r w:rsidR="000B639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1117680</wp:posOffset>
                </wp:positionH>
                <wp:positionV relativeFrom="paragraph">
                  <wp:posOffset>218130</wp:posOffset>
                </wp:positionV>
                <wp:extent cx="80280" cy="79200"/>
                <wp:effectExtent l="19050" t="38100" r="34290" b="35560"/>
                <wp:wrapNone/>
                <wp:docPr id="3585" name="Ink 3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802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5" o:spid="_x0000_s1026" type="#_x0000_t75" style="position:absolute;margin-left:87.25pt;margin-top:16.45pt;width:7.85pt;height:7.6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">
                <v:imagedata r:id="rId2943" o:title=""/>
              </v:shape>
            </w:pict>
          </mc:Fallback>
        </mc:AlternateContent>
      </w:r>
      <w:r w:rsidR="00D3139F" w:rsidRPr="001C54D9">
        <w:rPr>
          <w:lang w:val="el-GR"/>
        </w:rPr>
        <w:tab/>
      </w:r>
      <w:r w:rsidR="00D3139F" w:rsidRPr="001C54D9">
        <w:rPr>
          <w:lang w:val="el-GR"/>
        </w:rPr>
        <w:tab/>
      </w:r>
      <w:r w:rsidR="00D3139F" w:rsidRPr="001C54D9">
        <w:rPr>
          <w:lang w:val="el-GR"/>
        </w:rPr>
        <w:tab/>
      </w:r>
      <w:r w:rsidR="002A7BE9" w:rsidRPr="00377D2A">
        <w:rPr>
          <w:position w:val="-12"/>
          <w:highlight w:val="lightGray"/>
        </w:rPr>
        <w:object w:dxaOrig="2659" w:dyaOrig="360">
          <v:shape id="_x0000_i1165" type="#_x0000_t75" style="width:132.95pt;height:18pt" o:ole="">
            <v:imagedata r:id="rId2944" o:title=""/>
          </v:shape>
          <o:OLEObject Type="Embed" ProgID="Equation.DSMT4" ShapeID="_x0000_i1165" DrawAspect="Content" ObjectID="_1669724303" r:id="rId2945"/>
        </w:object>
      </w:r>
      <w:r w:rsidR="00D3139F" w:rsidRPr="00377D2A">
        <w:rPr>
          <w:highlight w:val="lightGray"/>
          <w:lang w:val="el-GR"/>
        </w:rPr>
        <w:t xml:space="preserve"> </w:t>
      </w:r>
      <w:r w:rsidR="002A7BE9" w:rsidRPr="00377D2A">
        <w:rPr>
          <w:position w:val="-12"/>
          <w:highlight w:val="lightGray"/>
        </w:rPr>
        <w:object w:dxaOrig="1100" w:dyaOrig="360">
          <v:shape id="_x0000_i1166" type="#_x0000_t75" style="width:55pt;height:18pt" o:ole="">
            <v:imagedata r:id="rId2946" o:title=""/>
          </v:shape>
          <o:OLEObject Type="Embed" ProgID="Equation.DSMT4" ShapeID="_x0000_i1166" DrawAspect="Content" ObjectID="_1669724304" r:id="rId2947"/>
        </w:object>
      </w:r>
    </w:p>
    <w:p w:rsidR="00D3139F" w:rsidRPr="00FF45CB" w:rsidRDefault="003831C2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3937560</wp:posOffset>
                </wp:positionH>
                <wp:positionV relativeFrom="paragraph">
                  <wp:posOffset>88530</wp:posOffset>
                </wp:positionV>
                <wp:extent cx="220320" cy="228240"/>
                <wp:effectExtent l="38100" t="38100" r="46990" b="57785"/>
                <wp:wrapNone/>
                <wp:docPr id="3694" name="Ink 3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22032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4" o:spid="_x0000_s1026" type="#_x0000_t75" style="position:absolute;margin-left:309.3pt;margin-top:6.1pt;width:19pt;height:19.9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">
                <v:imagedata r:id="rId2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1503240</wp:posOffset>
                </wp:positionH>
                <wp:positionV relativeFrom="paragraph">
                  <wp:posOffset>113370</wp:posOffset>
                </wp:positionV>
                <wp:extent cx="179280" cy="181080"/>
                <wp:effectExtent l="38100" t="38100" r="49530" b="47625"/>
                <wp:wrapNone/>
                <wp:docPr id="3588" name="Ink 3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1792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8" o:spid="_x0000_s1026" type="#_x0000_t75" style="position:absolute;margin-left:117.35pt;margin-top:7.95pt;width:16.1pt;height:16.2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">
                <v:imagedata r:id="rId2951" o:title=""/>
              </v:shape>
            </w:pict>
          </mc:Fallback>
        </mc:AlternateContent>
      </w:r>
      <w:r w:rsidR="000B639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1141080</wp:posOffset>
                </wp:positionH>
                <wp:positionV relativeFrom="paragraph">
                  <wp:posOffset>205530</wp:posOffset>
                </wp:positionV>
                <wp:extent cx="43560" cy="51120"/>
                <wp:effectExtent l="38100" t="38100" r="33020" b="44450"/>
                <wp:wrapNone/>
                <wp:docPr id="3586" name="Ink 3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435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6" o:spid="_x0000_s1026" type="#_x0000_t75" style="position:absolute;margin-left:89.15pt;margin-top:15.4pt;width:4.95pt;height:5.6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">
                <v:imagedata r:id="rId2953" o:title=""/>
              </v:shape>
            </w:pict>
          </mc:Fallback>
        </mc:AlternateContent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D3139F" w:rsidRPr="00FF45CB">
        <w:rPr>
          <w:lang w:val="el-GR"/>
        </w:rPr>
        <w:tab/>
      </w:r>
      <w:r w:rsidR="002A7BE9" w:rsidRPr="00377D2A">
        <w:rPr>
          <w:position w:val="-12"/>
          <w:highlight w:val="lightGray"/>
        </w:rPr>
        <w:object w:dxaOrig="1740" w:dyaOrig="360">
          <v:shape id="_x0000_i1167" type="#_x0000_t75" style="width:87pt;height:18pt" o:ole="">
            <v:imagedata r:id="rId2954" o:title=""/>
          </v:shape>
          <o:OLEObject Type="Embed" ProgID="Equation.DSMT4" ShapeID="_x0000_i1167" DrawAspect="Content" ObjectID="_1669724305" r:id="rId2955"/>
        </w:object>
      </w:r>
      <w:r w:rsidR="00D3139F" w:rsidRPr="00377D2A">
        <w:rPr>
          <w:highlight w:val="lightGray"/>
          <w:lang w:val="el-GR"/>
        </w:rPr>
        <w:t xml:space="preserve"> </w:t>
      </w:r>
      <w:r w:rsidR="002A7BE9" w:rsidRPr="00377D2A">
        <w:rPr>
          <w:position w:val="-10"/>
          <w:highlight w:val="lightGray"/>
        </w:rPr>
        <w:object w:dxaOrig="900" w:dyaOrig="340">
          <v:shape id="_x0000_i1168" type="#_x0000_t75" style="width:45pt;height:17pt" o:ole="">
            <v:imagedata r:id="rId2956" o:title=""/>
          </v:shape>
          <o:OLEObject Type="Embed" ProgID="Equation.DSMT4" ShapeID="_x0000_i1168" DrawAspect="Content" ObjectID="_1669724306" r:id="rId2957"/>
        </w:object>
      </w:r>
      <w:r w:rsidR="00D3139F" w:rsidRPr="00377D2A">
        <w:rPr>
          <w:highlight w:val="lightGray"/>
          <w:lang w:val="el-GR"/>
        </w:rPr>
        <w:t xml:space="preserve"> </w:t>
      </w:r>
      <w:r w:rsidR="002A7BE9" w:rsidRPr="00377D2A">
        <w:rPr>
          <w:position w:val="-6"/>
          <w:highlight w:val="lightGray"/>
        </w:rPr>
        <w:object w:dxaOrig="700" w:dyaOrig="300">
          <v:shape id="_x0000_i1169" type="#_x0000_t75" style="width:35pt;height:15pt" o:ole="">
            <v:imagedata r:id="rId2958" o:title=""/>
          </v:shape>
          <o:OLEObject Type="Embed" ProgID="Equation.DSMT4" ShapeID="_x0000_i1169" DrawAspect="Content" ObjectID="_1669724307" r:id="rId2959"/>
        </w:object>
      </w:r>
    </w:p>
    <w:p w:rsidR="00D3139F" w:rsidRPr="00FF45CB" w:rsidRDefault="000B639F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3218640</wp:posOffset>
                </wp:positionH>
                <wp:positionV relativeFrom="paragraph">
                  <wp:posOffset>404280</wp:posOffset>
                </wp:positionV>
                <wp:extent cx="360" cy="360"/>
                <wp:effectExtent l="0" t="0" r="0" b="0"/>
                <wp:wrapNone/>
                <wp:docPr id="3581" name="Ink 3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1" o:spid="_x0000_s1026" type="#_x0000_t75" style="position:absolute;margin-left:252.45pt;margin-top:30.85pt;width:2.05pt;height:2.0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puL6BAQAAMAMAAA4AAABkcnMvZTJvRG9jLnhtbJxSy07DMBC8I/EP&#10;lu80SQs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F6uMZXggnJh&#10;KTAc99c1rhlhK1pB8woFOSTWAfgBkRb0vyF70jOQa0t89q6gqkSgk/ClqT1nmJoi4zgvkjN/t3k+&#10;K1jiWddis0TWvh89PCacOWGJFUlnXU4GHRewuESgTnRo/YW91WhbV4gy22acjN+13850tQ1MUnHU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">
                <v:imagedata r:id="rId2693" o:title=""/>
              </v:shape>
            </w:pict>
          </mc:Fallback>
        </mc:AlternateContent>
      </w:r>
    </w:p>
    <w:p w:rsidR="00D3139F" w:rsidRPr="00FF45CB" w:rsidRDefault="003831C2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6060120</wp:posOffset>
                </wp:positionH>
                <wp:positionV relativeFrom="paragraph">
                  <wp:posOffset>324720</wp:posOffset>
                </wp:positionV>
                <wp:extent cx="360" cy="360"/>
                <wp:effectExtent l="0" t="0" r="0" b="0"/>
                <wp:wrapNone/>
                <wp:docPr id="3654" name="Ink 3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4" o:spid="_x0000_s1026" type="#_x0000_t75" style="position:absolute;margin-left:476.15pt;margin-top:24.55pt;width:2.05pt;height:2.0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cA2BAQAAMAMAAA4AAABkcnMvZTJvRG9jLnhtbJxSy27CMBC8V+o/&#10;WL6XJEBR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R5H7M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">
                <v:imagedata r:id="rId2962" o:title=""/>
              </v:shape>
            </w:pict>
          </mc:Fallback>
        </mc:AlternateContent>
      </w:r>
      <w:r w:rsidR="00D3139F" w:rsidRPr="007130BC">
        <w:rPr>
          <w:rStyle w:val="Heading4Char1"/>
        </w:rPr>
        <w:t>Παρατήρηση</w:t>
      </w:r>
      <w:r w:rsidR="00D3139F" w:rsidRPr="00FF45CB">
        <w:rPr>
          <w:u w:val="single"/>
          <w:lang w:val="el-GR"/>
        </w:rPr>
        <w:t>:</w:t>
      </w:r>
      <w:r w:rsidR="00D3139F" w:rsidRPr="00FF45CB">
        <w:rPr>
          <w:lang w:val="el-GR"/>
        </w:rPr>
        <w:t xml:space="preserve"> Για ένα </w:t>
      </w:r>
      <w:r w:rsidR="002A7BE9" w:rsidRPr="002A7BE9">
        <w:rPr>
          <w:position w:val="-6"/>
        </w:rPr>
        <w:object w:dxaOrig="660" w:dyaOrig="240">
          <v:shape id="_x0000_i1170" type="#_x0000_t75" style="width:33pt;height:12pt" o:ole="">
            <v:imagedata r:id="rId2963" o:title=""/>
          </v:shape>
          <o:OLEObject Type="Embed" ProgID="Equation.DSMT4" ShapeID="_x0000_i1170" DrawAspect="Content" ObjectID="_1669724308" r:id="rId2964"/>
        </w:object>
      </w:r>
      <w:r w:rsidR="00D3139F" w:rsidRPr="00FF45CB">
        <w:rPr>
          <w:lang w:val="el-GR"/>
        </w:rPr>
        <w:t xml:space="preserve"> πίνακα </w:t>
      </w:r>
      <w:r w:rsidR="00377D2A" w:rsidRPr="00025957">
        <w:rPr>
          <w:position w:val="-4"/>
        </w:rPr>
        <w:object w:dxaOrig="279" w:dyaOrig="279">
          <v:shape id="_x0000_i1171" type="#_x0000_t75" style="width:13.95pt;height:13.95pt" o:ole="">
            <v:imagedata r:id="rId2965" o:title=""/>
          </v:shape>
          <o:OLEObject Type="Embed" ProgID="Equation.DSMT4" ShapeID="_x0000_i1171" DrawAspect="Content" ObjectID="_1669724309" r:id="rId2966"/>
        </w:object>
      </w:r>
      <w:r w:rsidR="00D3139F" w:rsidRPr="00FF45CB">
        <w:rPr>
          <w:lang w:val="el-GR"/>
        </w:rPr>
        <w:t xml:space="preserve"> </w:t>
      </w:r>
      <w:r w:rsidR="00D3139F" w:rsidRPr="00377D2A">
        <w:rPr>
          <w:b/>
          <w:color w:val="FF0000"/>
          <w:highlight w:val="yellow"/>
          <w:lang w:val="el-GR"/>
        </w:rPr>
        <w:t xml:space="preserve">η απεικόνιση </w:t>
      </w:r>
      <w:r w:rsidR="00377D2A" w:rsidRPr="00377D2A">
        <w:rPr>
          <w:b/>
          <w:color w:val="FF0000"/>
          <w:position w:val="-12"/>
          <w:highlight w:val="yellow"/>
        </w:rPr>
        <w:object w:dxaOrig="340" w:dyaOrig="380">
          <v:shape id="_x0000_i1172" type="#_x0000_t75" style="width:17pt;height:19pt" o:ole="">
            <v:imagedata r:id="rId2967" o:title=""/>
          </v:shape>
          <o:OLEObject Type="Embed" ProgID="Equation.DSMT4" ShapeID="_x0000_i1172" DrawAspect="Content" ObjectID="_1669724310" r:id="rId2968"/>
        </w:object>
      </w:r>
      <w:r w:rsidR="00D3139F" w:rsidRPr="00377D2A">
        <w:rPr>
          <w:b/>
          <w:color w:val="FF0000"/>
          <w:highlight w:val="yellow"/>
          <w:lang w:val="el-GR"/>
        </w:rPr>
        <w:t xml:space="preserve"> είναι γραμμική</w:t>
      </w:r>
      <w:r w:rsidR="00D3139F" w:rsidRPr="00377D2A">
        <w:rPr>
          <w:highlight w:val="yellow"/>
          <w:lang w:val="el-GR"/>
        </w:rPr>
        <w:t>:</w:t>
      </w:r>
    </w:p>
    <w:p w:rsidR="00D3139F" w:rsidRDefault="003831C2" w:rsidP="00377D2A">
      <w:pPr>
        <w:ind w:left="720"/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3487920</wp:posOffset>
                </wp:positionH>
                <wp:positionV relativeFrom="paragraph">
                  <wp:posOffset>99540</wp:posOffset>
                </wp:positionV>
                <wp:extent cx="107640" cy="164880"/>
                <wp:effectExtent l="38100" t="38100" r="45085" b="45085"/>
                <wp:wrapNone/>
                <wp:docPr id="3604" name="Ink 3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1076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4" o:spid="_x0000_s1026" type="#_x0000_t75" style="position:absolute;margin-left:273.85pt;margin-top:6.95pt;width:10.25pt;height:14.7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">
                <v:imagedata r:id="rId297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3322320</wp:posOffset>
                </wp:positionH>
                <wp:positionV relativeFrom="paragraph">
                  <wp:posOffset>203940</wp:posOffset>
                </wp:positionV>
                <wp:extent cx="54720" cy="12600"/>
                <wp:effectExtent l="38100" t="38100" r="40640" b="26035"/>
                <wp:wrapNone/>
                <wp:docPr id="3603" name="Ink 3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54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3" o:spid="_x0000_s1026" type="#_x0000_t75" style="position:absolute;margin-left:260.95pt;margin-top:15.5pt;width:5.65pt;height:2.3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">
                <v:imagedata r:id="rId297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3327360</wp:posOffset>
                </wp:positionH>
                <wp:positionV relativeFrom="paragraph">
                  <wp:posOffset>153900</wp:posOffset>
                </wp:positionV>
                <wp:extent cx="125280" cy="21600"/>
                <wp:effectExtent l="38100" t="38100" r="27305" b="35560"/>
                <wp:wrapNone/>
                <wp:docPr id="3602" name="Ink 3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1252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2" o:spid="_x0000_s1026" type="#_x0000_t75" style="position:absolute;margin-left:261.3pt;margin-top:11.5pt;width:11.3pt;height:3.0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">
                <v:imagedata r:id="rId297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3090840</wp:posOffset>
                </wp:positionH>
                <wp:positionV relativeFrom="paragraph">
                  <wp:posOffset>106020</wp:posOffset>
                </wp:positionV>
                <wp:extent cx="104040" cy="178200"/>
                <wp:effectExtent l="38100" t="38100" r="29845" b="50800"/>
                <wp:wrapNone/>
                <wp:docPr id="3601" name="Ink 3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1040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1" o:spid="_x0000_s1026" type="#_x0000_t75" style="position:absolute;margin-left:242.7pt;margin-top:7.5pt;width:9.7pt;height:15.7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">
                <v:imagedata r:id="rId297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2955120</wp:posOffset>
                </wp:positionH>
                <wp:positionV relativeFrom="paragraph">
                  <wp:posOffset>201060</wp:posOffset>
                </wp:positionV>
                <wp:extent cx="31320" cy="50400"/>
                <wp:effectExtent l="38100" t="38100" r="26035" b="45085"/>
                <wp:wrapNone/>
                <wp:docPr id="3600" name="Ink 3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313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0" o:spid="_x0000_s1026" type="#_x0000_t75" style="position:absolute;margin-left:232.15pt;margin-top:15.2pt;width:3.85pt;height:5.4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">
                <v:imagedata r:id="rId297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2828040</wp:posOffset>
                </wp:positionH>
                <wp:positionV relativeFrom="paragraph">
                  <wp:posOffset>230220</wp:posOffset>
                </wp:positionV>
                <wp:extent cx="113040" cy="12240"/>
                <wp:effectExtent l="38100" t="38100" r="39370" b="45085"/>
                <wp:wrapNone/>
                <wp:docPr id="3599" name="Ink 3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113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9" o:spid="_x0000_s1026" type="#_x0000_t75" style="position:absolute;margin-left:221.95pt;margin-top:17.45pt;width:10.4pt;height:2.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">
                <v:imagedata r:id="rId298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2866560</wp:posOffset>
                </wp:positionH>
                <wp:positionV relativeFrom="paragraph">
                  <wp:posOffset>17460</wp:posOffset>
                </wp:positionV>
                <wp:extent cx="54360" cy="356400"/>
                <wp:effectExtent l="38100" t="38100" r="41275" b="43815"/>
                <wp:wrapNone/>
                <wp:docPr id="3598" name="Ink 3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5436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8" o:spid="_x0000_s1026" type="#_x0000_t75" style="position:absolute;margin-left:224.85pt;margin-top:.55pt;width:6pt;height:29.7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">
                <v:imagedata r:id="rId298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2600160</wp:posOffset>
                </wp:positionH>
                <wp:positionV relativeFrom="paragraph">
                  <wp:posOffset>237420</wp:posOffset>
                </wp:positionV>
                <wp:extent cx="75600" cy="21600"/>
                <wp:effectExtent l="38100" t="38100" r="38735" b="35560"/>
                <wp:wrapNone/>
                <wp:docPr id="3597" name="Ink 3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756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7" o:spid="_x0000_s1026" type="#_x0000_t75" style="position:absolute;margin-left:204.05pt;margin-top:18.15pt;width:7.35pt;height:2.9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">
                <v:imagedata r:id="rId298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2595480</wp:posOffset>
                </wp:positionH>
                <wp:positionV relativeFrom="paragraph">
                  <wp:posOffset>199620</wp:posOffset>
                </wp:positionV>
                <wp:extent cx="144000" cy="24120"/>
                <wp:effectExtent l="19050" t="38100" r="46990" b="33655"/>
                <wp:wrapNone/>
                <wp:docPr id="3596" name="Ink 3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1440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6" o:spid="_x0000_s1026" type="#_x0000_t75" style="position:absolute;margin-left:203.6pt;margin-top:14.95pt;width:12.9pt;height:3.3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">
                <v:imagedata r:id="rId298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2453640</wp:posOffset>
                </wp:positionH>
                <wp:positionV relativeFrom="paragraph">
                  <wp:posOffset>85140</wp:posOffset>
                </wp:positionV>
                <wp:extent cx="61560" cy="337320"/>
                <wp:effectExtent l="38100" t="38100" r="34290" b="24765"/>
                <wp:wrapNone/>
                <wp:docPr id="3595" name="Ink 3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6156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5" o:spid="_x0000_s1026" type="#_x0000_t75" style="position:absolute;margin-left:192.65pt;margin-top:6.15pt;width:6.25pt;height:27.8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">
                <v:imagedata r:id="rId298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2303880</wp:posOffset>
                </wp:positionH>
                <wp:positionV relativeFrom="paragraph">
                  <wp:posOffset>116820</wp:posOffset>
                </wp:positionV>
                <wp:extent cx="92880" cy="330120"/>
                <wp:effectExtent l="38100" t="38100" r="40640" b="32385"/>
                <wp:wrapNone/>
                <wp:docPr id="3594" name="Ink 3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9288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4" o:spid="_x0000_s1026" type="#_x0000_t75" style="position:absolute;margin-left:180.65pt;margin-top:8.6pt;width:8.6pt;height:27.4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">
                <v:imagedata r:id="rId299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2383080</wp:posOffset>
                </wp:positionH>
                <wp:positionV relativeFrom="paragraph">
                  <wp:posOffset>197100</wp:posOffset>
                </wp:positionV>
                <wp:extent cx="66600" cy="92880"/>
                <wp:effectExtent l="38100" t="38100" r="48260" b="40640"/>
                <wp:wrapNone/>
                <wp:docPr id="3593" name="Ink 3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666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3" o:spid="_x0000_s1026" type="#_x0000_t75" style="position:absolute;margin-left:186.9pt;margin-top:14.7pt;width:6.85pt;height:8.9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">
                <v:imagedata r:id="rId299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2143320</wp:posOffset>
                </wp:positionH>
                <wp:positionV relativeFrom="paragraph">
                  <wp:posOffset>332820</wp:posOffset>
                </wp:positionV>
                <wp:extent cx="119880" cy="173520"/>
                <wp:effectExtent l="38100" t="38100" r="33020" b="36195"/>
                <wp:wrapNone/>
                <wp:docPr id="3592" name="Ink 3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1198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2" o:spid="_x0000_s1026" type="#_x0000_t75" style="position:absolute;margin-left:168pt;margin-top:25.3pt;width:11.2pt;height:15.4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">
                <v:imagedata r:id="rId299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2077440</wp:posOffset>
                </wp:positionH>
                <wp:positionV relativeFrom="paragraph">
                  <wp:posOffset>311220</wp:posOffset>
                </wp:positionV>
                <wp:extent cx="121320" cy="10440"/>
                <wp:effectExtent l="38100" t="38100" r="31115" b="46990"/>
                <wp:wrapNone/>
                <wp:docPr id="3591" name="Ink 3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121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1" o:spid="_x0000_s1026" type="#_x0000_t75" style="position:absolute;margin-left:162.85pt;margin-top:23.65pt;width:11.15pt;height:2.5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">
                <v:imagedata r:id="rId299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2083200</wp:posOffset>
                </wp:positionH>
                <wp:positionV relativeFrom="paragraph">
                  <wp:posOffset>48060</wp:posOffset>
                </wp:positionV>
                <wp:extent cx="123840" cy="377280"/>
                <wp:effectExtent l="38100" t="38100" r="47625" b="41910"/>
                <wp:wrapNone/>
                <wp:docPr id="3590" name="Ink 3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123840" cy="37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0" o:spid="_x0000_s1026" type="#_x0000_t75" style="position:absolute;margin-left:163.25pt;margin-top:3pt;width:11.4pt;height:31.2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">
                <v:imagedata r:id="rId299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2097960</wp:posOffset>
                </wp:positionH>
                <wp:positionV relativeFrom="paragraph">
                  <wp:posOffset>144900</wp:posOffset>
                </wp:positionV>
                <wp:extent cx="360" cy="360"/>
                <wp:effectExtent l="0" t="0" r="0" b="0"/>
                <wp:wrapNone/>
                <wp:docPr id="3589" name="Ink 3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9" o:spid="_x0000_s1026" type="#_x0000_t75" style="position:absolute;margin-left:164.2pt;margin-top:10.4pt;width:2.05pt;height:2.0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">
                <v:imagedata r:id="rId3000" o:title=""/>
              </v:shape>
            </w:pict>
          </mc:Fallback>
        </mc:AlternateContent>
      </w:r>
      <w:r w:rsidR="002A7BE9" w:rsidRPr="002A7BE9">
        <w:rPr>
          <w:position w:val="-6"/>
        </w:rPr>
        <w:object w:dxaOrig="960" w:dyaOrig="300">
          <v:shape id="_x0000_i1173" type="#_x0000_t75" style="width:48pt;height:15pt" o:ole="">
            <v:imagedata r:id="rId3001" o:title=""/>
          </v:shape>
          <o:OLEObject Type="Embed" ProgID="Equation.DSMT4" ShapeID="_x0000_i1173" DrawAspect="Content" ObjectID="_1669724311" r:id="rId3002"/>
        </w:object>
      </w:r>
    </w:p>
    <w:p w:rsidR="00D3139F" w:rsidRDefault="003831C2" w:rsidP="00377D2A">
      <w:pPr>
        <w:ind w:left="720"/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5992440</wp:posOffset>
                </wp:positionH>
                <wp:positionV relativeFrom="paragraph">
                  <wp:posOffset>39060</wp:posOffset>
                </wp:positionV>
                <wp:extent cx="42480" cy="257040"/>
                <wp:effectExtent l="38100" t="38100" r="53340" b="29210"/>
                <wp:wrapNone/>
                <wp:docPr id="3653" name="Ink 3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4248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3" o:spid="_x0000_s1026" type="#_x0000_t75" style="position:absolute;margin-left:471pt;margin-top:2.55pt;width:5.15pt;height:21.7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">
                <v:imagedata r:id="rId300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5823600</wp:posOffset>
                </wp:positionH>
                <wp:positionV relativeFrom="paragraph">
                  <wp:posOffset>-40860</wp:posOffset>
                </wp:positionV>
                <wp:extent cx="50040" cy="342360"/>
                <wp:effectExtent l="38100" t="38100" r="26670" b="38735"/>
                <wp:wrapNone/>
                <wp:docPr id="3652" name="Ink 3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5004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2" o:spid="_x0000_s1026" type="#_x0000_t75" style="position:absolute;margin-left:457.8pt;margin-top:-3.9pt;width:5.3pt;height:28.2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">
                <v:imagedata r:id="rId300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5875080</wp:posOffset>
                </wp:positionH>
                <wp:positionV relativeFrom="paragraph">
                  <wp:posOffset>25020</wp:posOffset>
                </wp:positionV>
                <wp:extent cx="124920" cy="195120"/>
                <wp:effectExtent l="38100" t="38100" r="46990" b="52705"/>
                <wp:wrapNone/>
                <wp:docPr id="3651" name="Ink 3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1249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1" o:spid="_x0000_s1026" type="#_x0000_t75" style="position:absolute;margin-left:461.9pt;margin-top:1.1pt;width:11.5pt;height:17.1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">
                <v:imagedata r:id="rId300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5675640</wp:posOffset>
                </wp:positionH>
                <wp:positionV relativeFrom="paragraph">
                  <wp:posOffset>271260</wp:posOffset>
                </wp:positionV>
                <wp:extent cx="101160" cy="25200"/>
                <wp:effectExtent l="38100" t="38100" r="32385" b="32385"/>
                <wp:wrapNone/>
                <wp:docPr id="3650" name="Ink 3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1011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0" o:spid="_x0000_s1026" type="#_x0000_t75" style="position:absolute;margin-left:446.35pt;margin-top:20.65pt;width:9.25pt;height:3.3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">
                <v:imagedata r:id="rId301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5685000</wp:posOffset>
                </wp:positionH>
                <wp:positionV relativeFrom="paragraph">
                  <wp:posOffset>167220</wp:posOffset>
                </wp:positionV>
                <wp:extent cx="75960" cy="205920"/>
                <wp:effectExtent l="38100" t="38100" r="38735" b="41910"/>
                <wp:wrapNone/>
                <wp:docPr id="3649" name="Ink 3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759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9" o:spid="_x0000_s1026" type="#_x0000_t75" style="position:absolute;margin-left:446.8pt;margin-top:12.25pt;width:7.75pt;height:17.9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">
                <v:imagedata r:id="rId301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5568720</wp:posOffset>
                </wp:positionH>
                <wp:positionV relativeFrom="paragraph">
                  <wp:posOffset>-230580</wp:posOffset>
                </wp:positionV>
                <wp:extent cx="167400" cy="500040"/>
                <wp:effectExtent l="38100" t="38100" r="42545" b="33655"/>
                <wp:wrapNone/>
                <wp:docPr id="3648" name="Ink 3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167400" cy="50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8" o:spid="_x0000_s1026" type="#_x0000_t75" style="position:absolute;margin-left:437.75pt;margin-top:-19pt;width:14.8pt;height:41.0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">
                <v:imagedata r:id="rId301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5465040</wp:posOffset>
                </wp:positionH>
                <wp:positionV relativeFrom="paragraph">
                  <wp:posOffset>91260</wp:posOffset>
                </wp:positionV>
                <wp:extent cx="76320" cy="8280"/>
                <wp:effectExtent l="38100" t="38100" r="38100" b="29845"/>
                <wp:wrapNone/>
                <wp:docPr id="3647" name="Ink 3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76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7" o:spid="_x0000_s1026" type="#_x0000_t75" style="position:absolute;margin-left:429.65pt;margin-top:6.45pt;width:7.35pt;height:2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">
                <v:imagedata r:id="rId301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5508960</wp:posOffset>
                </wp:positionH>
                <wp:positionV relativeFrom="paragraph">
                  <wp:posOffset>180</wp:posOffset>
                </wp:positionV>
                <wp:extent cx="14760" cy="190440"/>
                <wp:effectExtent l="38100" t="38100" r="42545" b="38735"/>
                <wp:wrapNone/>
                <wp:docPr id="3646" name="Ink 3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147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6" o:spid="_x0000_s1026" type="#_x0000_t75" style="position:absolute;margin-left:433.05pt;margin-top:-.65pt;width:2.6pt;height:16.4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">
                <v:imagedata r:id="rId301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5369280</wp:posOffset>
                </wp:positionH>
                <wp:positionV relativeFrom="paragraph">
                  <wp:posOffset>-10980</wp:posOffset>
                </wp:positionV>
                <wp:extent cx="64080" cy="257760"/>
                <wp:effectExtent l="38100" t="38100" r="31750" b="28575"/>
                <wp:wrapNone/>
                <wp:docPr id="3645" name="Ink 3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6408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5" o:spid="_x0000_s1026" type="#_x0000_t75" style="position:absolute;margin-left:422.3pt;margin-top:-1.55pt;width:6.45pt;height:21.7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">
                <v:imagedata r:id="rId302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5244360</wp:posOffset>
                </wp:positionH>
                <wp:positionV relativeFrom="paragraph">
                  <wp:posOffset>180</wp:posOffset>
                </wp:positionV>
                <wp:extent cx="56520" cy="262080"/>
                <wp:effectExtent l="38100" t="38100" r="38735" b="24130"/>
                <wp:wrapNone/>
                <wp:docPr id="3644" name="Ink 3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5652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4" o:spid="_x0000_s1026" type="#_x0000_t75" style="position:absolute;margin-left:412.2pt;margin-top:-.55pt;width:5.75pt;height:21.9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">
                <v:imagedata r:id="rId302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5304480</wp:posOffset>
                </wp:positionH>
                <wp:positionV relativeFrom="paragraph">
                  <wp:posOffset>101340</wp:posOffset>
                </wp:positionV>
                <wp:extent cx="80280" cy="111960"/>
                <wp:effectExtent l="38100" t="38100" r="34290" b="40640"/>
                <wp:wrapNone/>
                <wp:docPr id="3643" name="Ink 3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802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3" o:spid="_x0000_s1026" type="#_x0000_t75" style="position:absolute;margin-left:417pt;margin-top:7.35pt;width:7.45pt;height:10.2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">
                <v:imagedata r:id="rId302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5303040</wp:posOffset>
                </wp:positionH>
                <wp:positionV relativeFrom="paragraph">
                  <wp:posOffset>55980</wp:posOffset>
                </wp:positionV>
                <wp:extent cx="91080" cy="120600"/>
                <wp:effectExtent l="38100" t="38100" r="42545" b="32385"/>
                <wp:wrapNone/>
                <wp:docPr id="3642" name="Ink 3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910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2" o:spid="_x0000_s1026" type="#_x0000_t75" style="position:absolute;margin-left:416.8pt;margin-top:3.8pt;width:8.7pt;height:11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">
                <v:imagedata r:id="rId302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5138160</wp:posOffset>
                </wp:positionH>
                <wp:positionV relativeFrom="paragraph">
                  <wp:posOffset>294660</wp:posOffset>
                </wp:positionV>
                <wp:extent cx="145800" cy="41760"/>
                <wp:effectExtent l="38100" t="38100" r="26035" b="34925"/>
                <wp:wrapNone/>
                <wp:docPr id="3641" name="Ink 3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1458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1" o:spid="_x0000_s1026" type="#_x0000_t75" style="position:absolute;margin-left:403.9pt;margin-top:22.5pt;width:12.9pt;height:4.6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">
                <v:imagedata r:id="rId302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5149320</wp:posOffset>
                </wp:positionH>
                <wp:positionV relativeFrom="paragraph">
                  <wp:posOffset>208620</wp:posOffset>
                </wp:positionV>
                <wp:extent cx="57600" cy="193680"/>
                <wp:effectExtent l="38100" t="38100" r="38100" b="34925"/>
                <wp:wrapNone/>
                <wp:docPr id="3640" name="Ink 3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576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0" o:spid="_x0000_s1026" type="#_x0000_t75" style="position:absolute;margin-left:404.6pt;margin-top:15.55pt;width:6.35pt;height:16.9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">
                <v:imagedata r:id="rId303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5007480</wp:posOffset>
                </wp:positionH>
                <wp:positionV relativeFrom="paragraph">
                  <wp:posOffset>-209340</wp:posOffset>
                </wp:positionV>
                <wp:extent cx="186840" cy="516240"/>
                <wp:effectExtent l="38100" t="38100" r="41910" b="36830"/>
                <wp:wrapNone/>
                <wp:docPr id="3639" name="Ink 3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186840" cy="51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9" o:spid="_x0000_s1026" type="#_x0000_t75" style="position:absolute;margin-left:393.5pt;margin-top:-17.3pt;width:16.25pt;height:42.3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">
                <v:imagedata r:id="rId303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4830720</wp:posOffset>
                </wp:positionH>
                <wp:positionV relativeFrom="paragraph">
                  <wp:posOffset>104580</wp:posOffset>
                </wp:positionV>
                <wp:extent cx="152640" cy="25920"/>
                <wp:effectExtent l="38100" t="38100" r="38100" b="31750"/>
                <wp:wrapNone/>
                <wp:docPr id="3638" name="Ink 3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152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8" o:spid="_x0000_s1026" type="#_x0000_t75" style="position:absolute;margin-left:379.7pt;margin-top:7.7pt;width:13.2pt;height:3.4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">
                <v:imagedata r:id="rId303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4860960</wp:posOffset>
                </wp:positionH>
                <wp:positionV relativeFrom="paragraph">
                  <wp:posOffset>56700</wp:posOffset>
                </wp:positionV>
                <wp:extent cx="116280" cy="17640"/>
                <wp:effectExtent l="38100" t="38100" r="36195" b="40005"/>
                <wp:wrapNone/>
                <wp:docPr id="3637" name="Ink 3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1162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7" o:spid="_x0000_s1026" type="#_x0000_t75" style="position:absolute;margin-left:382.25pt;margin-top:3.6pt;width:10.5pt;height:2.8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">
                <v:imagedata r:id="rId303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4546320</wp:posOffset>
                </wp:positionH>
                <wp:positionV relativeFrom="paragraph">
                  <wp:posOffset>87660</wp:posOffset>
                </wp:positionV>
                <wp:extent cx="195120" cy="301680"/>
                <wp:effectExtent l="38100" t="38100" r="33655" b="41275"/>
                <wp:wrapNone/>
                <wp:docPr id="3636" name="Ink 3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19512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6" o:spid="_x0000_s1026" type="#_x0000_t75" style="position:absolute;margin-left:357.3pt;margin-top:6pt;width:17pt;height:25.55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">
                <v:imagedata r:id="rId303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4611120</wp:posOffset>
                </wp:positionH>
                <wp:positionV relativeFrom="paragraph">
                  <wp:posOffset>-71820</wp:posOffset>
                </wp:positionV>
                <wp:extent cx="53280" cy="325080"/>
                <wp:effectExtent l="38100" t="38100" r="42545" b="37465"/>
                <wp:wrapNone/>
                <wp:docPr id="3635" name="Ink 3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5328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5" o:spid="_x0000_s1026" type="#_x0000_t75" style="position:absolute;margin-left:362.25pt;margin-top:-6.45pt;width:5.95pt;height:27.2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">
                <v:imagedata r:id="rId304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4462080</wp:posOffset>
                </wp:positionH>
                <wp:positionV relativeFrom="paragraph">
                  <wp:posOffset>171180</wp:posOffset>
                </wp:positionV>
                <wp:extent cx="94680" cy="2880"/>
                <wp:effectExtent l="38100" t="38100" r="38735" b="35560"/>
                <wp:wrapNone/>
                <wp:docPr id="3634" name="Ink 3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94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4" o:spid="_x0000_s1026" type="#_x0000_t75" style="position:absolute;margin-left:350.6pt;margin-top:12.7pt;width:8.95pt;height:1.9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">
                <v:imagedata r:id="rId304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4506720</wp:posOffset>
                </wp:positionH>
                <wp:positionV relativeFrom="paragraph">
                  <wp:posOffset>100260</wp:posOffset>
                </wp:positionV>
                <wp:extent cx="12600" cy="118800"/>
                <wp:effectExtent l="38100" t="38100" r="45085" b="33655"/>
                <wp:wrapNone/>
                <wp:docPr id="3633" name="Ink 3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12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3" o:spid="_x0000_s1026" type="#_x0000_t75" style="position:absolute;margin-left:353.95pt;margin-top:7.3pt;width:2.6pt;height:10.5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">
                <v:imagedata r:id="rId304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4320240</wp:posOffset>
                </wp:positionH>
                <wp:positionV relativeFrom="paragraph">
                  <wp:posOffset>126180</wp:posOffset>
                </wp:positionV>
                <wp:extent cx="52560" cy="134280"/>
                <wp:effectExtent l="38100" t="38100" r="24130" b="37465"/>
                <wp:wrapNone/>
                <wp:docPr id="3632" name="Ink 3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525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2" o:spid="_x0000_s1026" type="#_x0000_t75" style="position:absolute;margin-left:339.5pt;margin-top:9.4pt;width:5.45pt;height:11.8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">
                <v:imagedata r:id="rId304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4338240</wp:posOffset>
                </wp:positionH>
                <wp:positionV relativeFrom="paragraph">
                  <wp:posOffset>130860</wp:posOffset>
                </wp:positionV>
                <wp:extent cx="81720" cy="106920"/>
                <wp:effectExtent l="38100" t="38100" r="33020" b="45720"/>
                <wp:wrapNone/>
                <wp:docPr id="3631" name="Ink 3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817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1" o:spid="_x0000_s1026" type="#_x0000_t75" style="position:absolute;margin-left:340.7pt;margin-top:9.45pt;width:8.15pt;height:10.0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">
                <v:imagedata r:id="rId304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4169040</wp:posOffset>
                </wp:positionH>
                <wp:positionV relativeFrom="paragraph">
                  <wp:posOffset>151020</wp:posOffset>
                </wp:positionV>
                <wp:extent cx="159120" cy="30600"/>
                <wp:effectExtent l="38100" t="38100" r="31750" b="26670"/>
                <wp:wrapNone/>
                <wp:docPr id="3630" name="Ink 3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1591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0" o:spid="_x0000_s1026" type="#_x0000_t75" style="position:absolute;margin-left:327.5pt;margin-top:11.2pt;width:14.05pt;height:3.7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">
                <v:imagedata r:id="rId305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4170480</wp:posOffset>
                </wp:positionH>
                <wp:positionV relativeFrom="paragraph">
                  <wp:posOffset>-47700</wp:posOffset>
                </wp:positionV>
                <wp:extent cx="106920" cy="346320"/>
                <wp:effectExtent l="38100" t="38100" r="45720" b="53975"/>
                <wp:wrapNone/>
                <wp:docPr id="3629" name="Ink 3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10692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9" o:spid="_x0000_s1026" type="#_x0000_t75" style="position:absolute;margin-left:327.5pt;margin-top:-4.65pt;width:10.2pt;height:29.0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">
                <v:imagedata r:id="rId305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3927480</wp:posOffset>
                </wp:positionH>
                <wp:positionV relativeFrom="paragraph">
                  <wp:posOffset>201420</wp:posOffset>
                </wp:positionV>
                <wp:extent cx="48240" cy="5400"/>
                <wp:effectExtent l="38100" t="38100" r="28575" b="33020"/>
                <wp:wrapNone/>
                <wp:docPr id="3628" name="Ink 3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48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8" o:spid="_x0000_s1026" type="#_x0000_t75" style="position:absolute;margin-left:308.65pt;margin-top:15.2pt;width:5.15pt;height:1.9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">
                <v:imagedata r:id="rId305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3924960</wp:posOffset>
                </wp:positionH>
                <wp:positionV relativeFrom="paragraph">
                  <wp:posOffset>141300</wp:posOffset>
                </wp:positionV>
                <wp:extent cx="99360" cy="13680"/>
                <wp:effectExtent l="38100" t="38100" r="34290" b="43815"/>
                <wp:wrapNone/>
                <wp:docPr id="3627" name="Ink 3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99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7" o:spid="_x0000_s1026" type="#_x0000_t75" style="position:absolute;margin-left:308.4pt;margin-top:10.35pt;width:9.15pt;height:2.6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">
                <v:imagedata r:id="rId305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3833160</wp:posOffset>
                </wp:positionH>
                <wp:positionV relativeFrom="paragraph">
                  <wp:posOffset>5580</wp:posOffset>
                </wp:positionV>
                <wp:extent cx="64080" cy="355320"/>
                <wp:effectExtent l="38100" t="38100" r="31750" b="45085"/>
                <wp:wrapNone/>
                <wp:docPr id="3626" name="Ink 3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64080" cy="35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6" o:spid="_x0000_s1026" type="#_x0000_t75" style="position:absolute;margin-left:301.15pt;margin-top:-.2pt;width:6.65pt;height:29.4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">
                <v:imagedata r:id="rId305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3429600</wp:posOffset>
                </wp:positionH>
                <wp:positionV relativeFrom="paragraph">
                  <wp:posOffset>21060</wp:posOffset>
                </wp:positionV>
                <wp:extent cx="48960" cy="370440"/>
                <wp:effectExtent l="38100" t="38100" r="46355" b="48895"/>
                <wp:wrapNone/>
                <wp:docPr id="3625" name="Ink 3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4896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5" o:spid="_x0000_s1026" type="#_x0000_t75" style="position:absolute;margin-left:269.25pt;margin-top:.9pt;width:5.5pt;height:30.7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">
                <v:imagedata r:id="rId306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3650640</wp:posOffset>
                </wp:positionH>
                <wp:positionV relativeFrom="paragraph">
                  <wp:posOffset>125460</wp:posOffset>
                </wp:positionV>
                <wp:extent cx="155880" cy="238320"/>
                <wp:effectExtent l="38100" t="38100" r="34925" b="47625"/>
                <wp:wrapNone/>
                <wp:docPr id="3624" name="Ink 3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1558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4" o:spid="_x0000_s1026" type="#_x0000_t75" style="position:absolute;margin-left:286.7pt;margin-top:9pt;width:13.9pt;height:20.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">
                <v:imagedata r:id="rId306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3621480</wp:posOffset>
                </wp:positionH>
                <wp:positionV relativeFrom="paragraph">
                  <wp:posOffset>172260</wp:posOffset>
                </wp:positionV>
                <wp:extent cx="82080" cy="19800"/>
                <wp:effectExtent l="38100" t="38100" r="32385" b="37465"/>
                <wp:wrapNone/>
                <wp:docPr id="3623" name="Ink 3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82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3" o:spid="_x0000_s1026" type="#_x0000_t75" style="position:absolute;margin-left:284.45pt;margin-top:12.95pt;width:7.8pt;height:2.7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">
                <v:imagedata r:id="rId306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3659280</wp:posOffset>
                </wp:positionH>
                <wp:positionV relativeFrom="paragraph">
                  <wp:posOffset>148860</wp:posOffset>
                </wp:positionV>
                <wp:extent cx="21600" cy="85320"/>
                <wp:effectExtent l="38100" t="38100" r="35560" b="29210"/>
                <wp:wrapNone/>
                <wp:docPr id="3622" name="Ink 3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216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2" o:spid="_x0000_s1026" type="#_x0000_t75" style="position:absolute;margin-left:287.35pt;margin-top:11.1pt;width:3.3pt;height:8.1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">
                <v:imagedata r:id="rId306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3488280</wp:posOffset>
                </wp:positionH>
                <wp:positionV relativeFrom="paragraph">
                  <wp:posOffset>148140</wp:posOffset>
                </wp:positionV>
                <wp:extent cx="74160" cy="126360"/>
                <wp:effectExtent l="38100" t="38100" r="40640" b="26670"/>
                <wp:wrapNone/>
                <wp:docPr id="3621" name="Ink 3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741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1" o:spid="_x0000_s1026" type="#_x0000_t75" style="position:absolute;margin-left:273.95pt;margin-top:11.05pt;width:7.15pt;height:11.3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">
                <v:imagedata r:id="rId306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3513120</wp:posOffset>
                </wp:positionH>
                <wp:positionV relativeFrom="paragraph">
                  <wp:posOffset>78300</wp:posOffset>
                </wp:positionV>
                <wp:extent cx="110160" cy="172800"/>
                <wp:effectExtent l="38100" t="38100" r="42545" b="36830"/>
                <wp:wrapNone/>
                <wp:docPr id="3620" name="Ink 3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1101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0" o:spid="_x0000_s1026" type="#_x0000_t75" style="position:absolute;margin-left:275.8pt;margin-top:5.4pt;width:10.25pt;height:15.2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">
                <v:imagedata r:id="rId307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3363000</wp:posOffset>
                </wp:positionH>
                <wp:positionV relativeFrom="paragraph">
                  <wp:posOffset>189540</wp:posOffset>
                </wp:positionV>
                <wp:extent cx="7560" cy="20160"/>
                <wp:effectExtent l="38100" t="38100" r="31115" b="37465"/>
                <wp:wrapNone/>
                <wp:docPr id="3619" name="Ink 3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7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9" o:spid="_x0000_s1026" type="#_x0000_t75" style="position:absolute;margin-left:264.2pt;margin-top:14.35pt;width:1.95pt;height:2.8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">
                <v:imagedata r:id="rId307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3211800</wp:posOffset>
                </wp:positionH>
                <wp:positionV relativeFrom="paragraph">
                  <wp:posOffset>183780</wp:posOffset>
                </wp:positionV>
                <wp:extent cx="119520" cy="14040"/>
                <wp:effectExtent l="38100" t="38100" r="33020" b="43180"/>
                <wp:wrapNone/>
                <wp:docPr id="3618" name="Ink 3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119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8" o:spid="_x0000_s1026" type="#_x0000_t75" style="position:absolute;margin-left:252.15pt;margin-top:13.75pt;width:10.85pt;height:2.6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">
                <v:imagedata r:id="rId307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3216120</wp:posOffset>
                </wp:positionH>
                <wp:positionV relativeFrom="paragraph">
                  <wp:posOffset>4860</wp:posOffset>
                </wp:positionV>
                <wp:extent cx="102600" cy="317880"/>
                <wp:effectExtent l="38100" t="38100" r="50165" b="44450"/>
                <wp:wrapNone/>
                <wp:docPr id="3617" name="Ink 3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10260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7" o:spid="_x0000_s1026" type="#_x0000_t75" style="position:absolute;margin-left:252.4pt;margin-top:-.4pt;width:9.8pt;height:26.7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">
                <v:imagedata r:id="rId307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2979960</wp:posOffset>
                </wp:positionH>
                <wp:positionV relativeFrom="paragraph">
                  <wp:posOffset>242460</wp:posOffset>
                </wp:positionV>
                <wp:extent cx="82440" cy="15840"/>
                <wp:effectExtent l="38100" t="38100" r="32385" b="22860"/>
                <wp:wrapNone/>
                <wp:docPr id="3616" name="Ink 3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82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6" o:spid="_x0000_s1026" type="#_x0000_t75" style="position:absolute;margin-left:234pt;margin-top:18.55pt;width:7.75pt;height:2.5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">
                <v:imagedata r:id="rId307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2969520</wp:posOffset>
                </wp:positionH>
                <wp:positionV relativeFrom="paragraph">
                  <wp:posOffset>192420</wp:posOffset>
                </wp:positionV>
                <wp:extent cx="86400" cy="14400"/>
                <wp:effectExtent l="38100" t="38100" r="27940" b="43180"/>
                <wp:wrapNone/>
                <wp:docPr id="3615" name="Ink 3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86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5" o:spid="_x0000_s1026" type="#_x0000_t75" style="position:absolute;margin-left:233.2pt;margin-top:14.3pt;width:8.15pt;height:2.6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">
                <v:imagedata r:id="rId308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2802480</wp:posOffset>
                </wp:positionH>
                <wp:positionV relativeFrom="paragraph">
                  <wp:posOffset>149220</wp:posOffset>
                </wp:positionV>
                <wp:extent cx="97560" cy="240480"/>
                <wp:effectExtent l="38100" t="38100" r="36195" b="45720"/>
                <wp:wrapNone/>
                <wp:docPr id="3614" name="Ink 3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9756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4" o:spid="_x0000_s1026" type="#_x0000_t75" style="position:absolute;margin-left:219.95pt;margin-top:11.1pt;width:9.35pt;height:20.4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">
                <v:imagedata r:id="rId308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2676480</wp:posOffset>
                </wp:positionH>
                <wp:positionV relativeFrom="paragraph">
                  <wp:posOffset>212940</wp:posOffset>
                </wp:positionV>
                <wp:extent cx="159840" cy="182880"/>
                <wp:effectExtent l="38100" t="38100" r="31115" b="45720"/>
                <wp:wrapNone/>
                <wp:docPr id="3613" name="Ink 3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1598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3" o:spid="_x0000_s1026" type="#_x0000_t75" style="position:absolute;margin-left:210.05pt;margin-top:15.85pt;width:14.2pt;height:16.1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">
                <v:imagedata r:id="rId308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2700600</wp:posOffset>
                </wp:positionH>
                <wp:positionV relativeFrom="paragraph">
                  <wp:posOffset>214380</wp:posOffset>
                </wp:positionV>
                <wp:extent cx="7560" cy="81000"/>
                <wp:effectExtent l="38100" t="38100" r="31115" b="33655"/>
                <wp:wrapNone/>
                <wp:docPr id="3612" name="Ink 3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7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2" o:spid="_x0000_s1026" type="#_x0000_t75" style="position:absolute;margin-left:211.75pt;margin-top:16.15pt;width:2.4pt;height:7.8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">
                <v:imagedata r:id="rId308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2573880</wp:posOffset>
                </wp:positionH>
                <wp:positionV relativeFrom="paragraph">
                  <wp:posOffset>228780</wp:posOffset>
                </wp:positionV>
                <wp:extent cx="55800" cy="75960"/>
                <wp:effectExtent l="38100" t="38100" r="20955" b="38735"/>
                <wp:wrapNone/>
                <wp:docPr id="3611" name="Ink 3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558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1" o:spid="_x0000_s1026" type="#_x0000_t75" style="position:absolute;margin-left:202pt;margin-top:17.5pt;width:5.6pt;height:7.2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">
                <v:imagedata r:id="rId308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2546520</wp:posOffset>
                </wp:positionH>
                <wp:positionV relativeFrom="paragraph">
                  <wp:posOffset>219780</wp:posOffset>
                </wp:positionV>
                <wp:extent cx="104400" cy="81360"/>
                <wp:effectExtent l="38100" t="38100" r="29210" b="33020"/>
                <wp:wrapNone/>
                <wp:docPr id="3610" name="Ink 3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104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0" o:spid="_x0000_s1026" type="#_x0000_t75" style="position:absolute;margin-left:199.8pt;margin-top:16.6pt;width:9.65pt;height:7.9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">
                <v:imagedata r:id="rId309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2493600</wp:posOffset>
                </wp:positionH>
                <wp:positionV relativeFrom="paragraph">
                  <wp:posOffset>166140</wp:posOffset>
                </wp:positionV>
                <wp:extent cx="37800" cy="172800"/>
                <wp:effectExtent l="19050" t="38100" r="38735" b="36830"/>
                <wp:wrapNone/>
                <wp:docPr id="3609" name="Ink 3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378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9" o:spid="_x0000_s1026" type="#_x0000_t75" style="position:absolute;margin-left:195.65pt;margin-top:12.5pt;width:4.2pt;height:14.8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">
                <v:imagedata r:id="rId309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2327640</wp:posOffset>
                </wp:positionH>
                <wp:positionV relativeFrom="paragraph">
                  <wp:posOffset>349740</wp:posOffset>
                </wp:positionV>
                <wp:extent cx="89640" cy="18360"/>
                <wp:effectExtent l="38100" t="38100" r="43815" b="39370"/>
                <wp:wrapNone/>
                <wp:docPr id="3608" name="Ink 3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896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8" o:spid="_x0000_s1026" type="#_x0000_t75" style="position:absolute;margin-left:182.65pt;margin-top:26.75pt;width:8.5pt;height:3.0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">
                <v:imagedata r:id="rId309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2337000</wp:posOffset>
                </wp:positionH>
                <wp:positionV relativeFrom="paragraph">
                  <wp:posOffset>262620</wp:posOffset>
                </wp:positionV>
                <wp:extent cx="52920" cy="184680"/>
                <wp:effectExtent l="38100" t="38100" r="42545" b="44450"/>
                <wp:wrapNone/>
                <wp:docPr id="3607" name="Ink 3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529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7" o:spid="_x0000_s1026" type="#_x0000_t75" style="position:absolute;margin-left:183.25pt;margin-top:19.9pt;width:5.65pt;height:16.1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">
                <v:imagedata r:id="rId309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2159520</wp:posOffset>
                </wp:positionH>
                <wp:positionV relativeFrom="paragraph">
                  <wp:posOffset>335340</wp:posOffset>
                </wp:positionV>
                <wp:extent cx="142920" cy="25200"/>
                <wp:effectExtent l="38100" t="38100" r="28575" b="32385"/>
                <wp:wrapNone/>
                <wp:docPr id="3606" name="Ink 3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1429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6" o:spid="_x0000_s1026" type="#_x0000_t75" style="position:absolute;margin-left:169.3pt;margin-top:25.65pt;width:12.75pt;height:3.6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">
                <v:imagedata r:id="rId309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2199480</wp:posOffset>
                </wp:positionH>
                <wp:positionV relativeFrom="paragraph">
                  <wp:posOffset>67140</wp:posOffset>
                </wp:positionV>
                <wp:extent cx="78480" cy="352800"/>
                <wp:effectExtent l="38100" t="38100" r="36195" b="47625"/>
                <wp:wrapNone/>
                <wp:docPr id="3605" name="Ink 3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7848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5" o:spid="_x0000_s1026" type="#_x0000_t75" style="position:absolute;margin-left:172.4pt;margin-top:4.4pt;width:7.9pt;height:29.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">
                <v:imagedata r:id="rId3100" o:title=""/>
              </v:shape>
            </w:pict>
          </mc:Fallback>
        </mc:AlternateContent>
      </w:r>
      <w:r w:rsidR="002A7BE9" w:rsidRPr="002A7BE9">
        <w:rPr>
          <w:position w:val="-12"/>
        </w:rPr>
        <w:object w:dxaOrig="2220" w:dyaOrig="360">
          <v:shape id="_x0000_i1174" type="#_x0000_t75" style="width:111pt;height:18pt" o:ole="">
            <v:imagedata r:id="rId3101" o:title=""/>
          </v:shape>
          <o:OLEObject Type="Embed" ProgID="Equation.DSMT4" ShapeID="_x0000_i1174" DrawAspect="Content" ObjectID="_1669724312" r:id="rId3102"/>
        </w:object>
      </w:r>
    </w:p>
    <w:p w:rsidR="00D3139F" w:rsidRPr="00FF45CB" w:rsidRDefault="003831C2" w:rsidP="00377D2A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5718120</wp:posOffset>
                </wp:positionH>
                <wp:positionV relativeFrom="paragraph">
                  <wp:posOffset>125460</wp:posOffset>
                </wp:positionV>
                <wp:extent cx="75960" cy="286560"/>
                <wp:effectExtent l="38100" t="38100" r="19685" b="37465"/>
                <wp:wrapNone/>
                <wp:docPr id="3693" name="Ink 3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7596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3" o:spid="_x0000_s1026" type="#_x0000_t75" style="position:absolute;margin-left:449.35pt;margin-top:9.35pt;width:7.85pt;height:24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">
                <v:imagedata r:id="rId3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5542440</wp:posOffset>
                </wp:positionH>
                <wp:positionV relativeFrom="paragraph">
                  <wp:posOffset>105660</wp:posOffset>
                </wp:positionV>
                <wp:extent cx="62640" cy="273240"/>
                <wp:effectExtent l="38100" t="38100" r="33020" b="31750"/>
                <wp:wrapNone/>
                <wp:docPr id="3692" name="Ink 3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6264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2" o:spid="_x0000_s1026" type="#_x0000_t75" style="position:absolute;margin-left:435.6pt;margin-top:7.75pt;width:6.35pt;height:22.8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">
                <v:imagedata r:id="rId3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5607240</wp:posOffset>
                </wp:positionH>
                <wp:positionV relativeFrom="paragraph">
                  <wp:posOffset>164700</wp:posOffset>
                </wp:positionV>
                <wp:extent cx="70920" cy="105120"/>
                <wp:effectExtent l="38100" t="38100" r="24765" b="28575"/>
                <wp:wrapNone/>
                <wp:docPr id="3691" name="Ink 3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709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1" o:spid="_x0000_s1026" type="#_x0000_t75" style="position:absolute;margin-left:440.75pt;margin-top:12.35pt;width:6.95pt;height:9.6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">
                <v:imagedata r:id="rId3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5620920</wp:posOffset>
                </wp:positionH>
                <wp:positionV relativeFrom="paragraph">
                  <wp:posOffset>167940</wp:posOffset>
                </wp:positionV>
                <wp:extent cx="85680" cy="77040"/>
                <wp:effectExtent l="38100" t="38100" r="48260" b="37465"/>
                <wp:wrapNone/>
                <wp:docPr id="3690" name="Ink 3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856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0" o:spid="_x0000_s1026" type="#_x0000_t75" style="position:absolute;margin-left:441.8pt;margin-top:12.55pt;width:8.35pt;height:7.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">
                <v:imagedata r:id="rId3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5391600</wp:posOffset>
                </wp:positionH>
                <wp:positionV relativeFrom="paragraph">
                  <wp:posOffset>361260</wp:posOffset>
                </wp:positionV>
                <wp:extent cx="132480" cy="38880"/>
                <wp:effectExtent l="38100" t="38100" r="39370" b="37465"/>
                <wp:wrapNone/>
                <wp:docPr id="3689" name="Ink 3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1324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9" o:spid="_x0000_s1026" type="#_x0000_t75" style="position:absolute;margin-left:423.75pt;margin-top:27.65pt;width:12.05pt;height:4.3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">
                <v:imagedata r:id="rId3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5396280</wp:posOffset>
                </wp:positionH>
                <wp:positionV relativeFrom="paragraph">
                  <wp:posOffset>270900</wp:posOffset>
                </wp:positionV>
                <wp:extent cx="72000" cy="177120"/>
                <wp:effectExtent l="38100" t="38100" r="42545" b="52070"/>
                <wp:wrapNone/>
                <wp:docPr id="3688" name="Ink 3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720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8" o:spid="_x0000_s1026" type="#_x0000_t75" style="position:absolute;margin-left:424.05pt;margin-top:20.4pt;width:7.45pt;height:15.8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">
                <v:imagedata r:id="rId3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232120</wp:posOffset>
                </wp:positionH>
                <wp:positionV relativeFrom="paragraph">
                  <wp:posOffset>256500</wp:posOffset>
                </wp:positionV>
                <wp:extent cx="163800" cy="61560"/>
                <wp:effectExtent l="38100" t="38100" r="46355" b="34290"/>
                <wp:wrapNone/>
                <wp:docPr id="3687" name="Ink 3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1638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7" o:spid="_x0000_s1026" type="#_x0000_t75" style="position:absolute;margin-left:411.15pt;margin-top:19.45pt;width:14.55pt;height:6.2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">
                <v:imagedata r:id="rId3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5255520</wp:posOffset>
                </wp:positionH>
                <wp:positionV relativeFrom="paragraph">
                  <wp:posOffset>-22860</wp:posOffset>
                </wp:positionV>
                <wp:extent cx="130680" cy="446040"/>
                <wp:effectExtent l="38100" t="38100" r="41275" b="49530"/>
                <wp:wrapNone/>
                <wp:docPr id="3686" name="Ink 3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130680" cy="44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6" o:spid="_x0000_s1026" type="#_x0000_t75" style="position:absolute;margin-left:413.05pt;margin-top:-2.65pt;width:11.95pt;height:36.8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">
                <v:imagedata r:id="rId3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5125920</wp:posOffset>
                </wp:positionH>
                <wp:positionV relativeFrom="paragraph">
                  <wp:posOffset>208620</wp:posOffset>
                </wp:positionV>
                <wp:extent cx="1800" cy="720"/>
                <wp:effectExtent l="38100" t="38100" r="36830" b="37465"/>
                <wp:wrapNone/>
                <wp:docPr id="3685" name="Ink 3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18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5" o:spid="_x0000_s1026" type="#_x0000_t75" style="position:absolute;margin-left:402.5pt;margin-top:15.6pt;width:2.4pt;height:1.8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">
                <v:imagedata r:id="rId3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4902360</wp:posOffset>
                </wp:positionH>
                <wp:positionV relativeFrom="paragraph">
                  <wp:posOffset>13140</wp:posOffset>
                </wp:positionV>
                <wp:extent cx="111240" cy="336600"/>
                <wp:effectExtent l="38100" t="38100" r="41275" b="44450"/>
                <wp:wrapNone/>
                <wp:docPr id="3684" name="Ink 3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11124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4" o:spid="_x0000_s1026" type="#_x0000_t75" style="position:absolute;margin-left:385.15pt;margin-top:.2pt;width:10.5pt;height:28.2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">
                <v:imagedata r:id="rId3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4741800</wp:posOffset>
                </wp:positionH>
                <wp:positionV relativeFrom="paragraph">
                  <wp:posOffset>219420</wp:posOffset>
                </wp:positionV>
                <wp:extent cx="66600" cy="12960"/>
                <wp:effectExtent l="38100" t="38100" r="29210" b="44450"/>
                <wp:wrapNone/>
                <wp:docPr id="3683" name="Ink 3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66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3" o:spid="_x0000_s1026" type="#_x0000_t75" style="position:absolute;margin-left:372.65pt;margin-top:16.5pt;width:6.75pt;height:2.6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">
                <v:imagedata r:id="rId3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4745040</wp:posOffset>
                </wp:positionH>
                <wp:positionV relativeFrom="paragraph">
                  <wp:posOffset>166140</wp:posOffset>
                </wp:positionV>
                <wp:extent cx="118800" cy="19800"/>
                <wp:effectExtent l="38100" t="38100" r="33655" b="37465"/>
                <wp:wrapNone/>
                <wp:docPr id="3682" name="Ink 3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118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2" o:spid="_x0000_s1026" type="#_x0000_t75" style="position:absolute;margin-left:373pt;margin-top:12.3pt;width:10.6pt;height:3.0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">
                <v:imagedata r:id="rId3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4557120</wp:posOffset>
                </wp:positionH>
                <wp:positionV relativeFrom="paragraph">
                  <wp:posOffset>154980</wp:posOffset>
                </wp:positionV>
                <wp:extent cx="93960" cy="112680"/>
                <wp:effectExtent l="38100" t="38100" r="40005" b="40005"/>
                <wp:wrapNone/>
                <wp:docPr id="3681" name="Ink 3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939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1" o:spid="_x0000_s1026" type="#_x0000_t75" style="position:absolute;margin-left:358.1pt;margin-top:11.7pt;width:8.75pt;height:10.1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">
                <v:imagedata r:id="rId3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4392960</wp:posOffset>
                </wp:positionH>
                <wp:positionV relativeFrom="paragraph">
                  <wp:posOffset>14220</wp:posOffset>
                </wp:positionV>
                <wp:extent cx="183240" cy="291600"/>
                <wp:effectExtent l="19050" t="38100" r="7620" b="51435"/>
                <wp:wrapNone/>
                <wp:docPr id="3680" name="Ink 3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18324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0" o:spid="_x0000_s1026" type="#_x0000_t75" style="position:absolute;margin-left:345.15pt;margin-top:.2pt;width:16.15pt;height:24.7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">
                <v:imagedata r:id="rId3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4267320</wp:posOffset>
                </wp:positionH>
                <wp:positionV relativeFrom="paragraph">
                  <wp:posOffset>223740</wp:posOffset>
                </wp:positionV>
                <wp:extent cx="12960" cy="14760"/>
                <wp:effectExtent l="38100" t="38100" r="44450" b="42545"/>
                <wp:wrapNone/>
                <wp:docPr id="3679" name="Ink 3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12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9" o:spid="_x0000_s1026" type="#_x0000_t75" style="position:absolute;margin-left:335.25pt;margin-top:16.9pt;width:2.45pt;height:2.6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">
                <v:imagedata r:id="rId3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4057080</wp:posOffset>
                </wp:positionH>
                <wp:positionV relativeFrom="paragraph">
                  <wp:posOffset>-8820</wp:posOffset>
                </wp:positionV>
                <wp:extent cx="127080" cy="370440"/>
                <wp:effectExtent l="38100" t="38100" r="44450" b="48895"/>
                <wp:wrapNone/>
                <wp:docPr id="3678" name="Ink 3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12708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8" o:spid="_x0000_s1026" type="#_x0000_t75" style="position:absolute;margin-left:318.65pt;margin-top:-1.6pt;width:11.75pt;height:30.9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">
                <v:imagedata r:id="rId3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3927480</wp:posOffset>
                </wp:positionH>
                <wp:positionV relativeFrom="paragraph">
                  <wp:posOffset>198900</wp:posOffset>
                </wp:positionV>
                <wp:extent cx="88560" cy="24480"/>
                <wp:effectExtent l="38100" t="38100" r="45085" b="33020"/>
                <wp:wrapNone/>
                <wp:docPr id="3677" name="Ink 3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88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7" o:spid="_x0000_s1026" type="#_x0000_t75" style="position:absolute;margin-left:308.45pt;margin-top:15.1pt;width:8.5pt;height:3.3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">
                <v:imagedata r:id="rId3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3936840</wp:posOffset>
                </wp:positionH>
                <wp:positionV relativeFrom="paragraph">
                  <wp:posOffset>169380</wp:posOffset>
                </wp:positionV>
                <wp:extent cx="97560" cy="14040"/>
                <wp:effectExtent l="38100" t="38100" r="36195" b="43180"/>
                <wp:wrapNone/>
                <wp:docPr id="3676" name="Ink 3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97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6" o:spid="_x0000_s1026" type="#_x0000_t75" style="position:absolute;margin-left:309.15pt;margin-top:12.55pt;width:9.35pt;height:2.4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">
                <v:imagedata r:id="rId3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3737400</wp:posOffset>
                </wp:positionH>
                <wp:positionV relativeFrom="paragraph">
                  <wp:posOffset>-14220</wp:posOffset>
                </wp:positionV>
                <wp:extent cx="121320" cy="437400"/>
                <wp:effectExtent l="38100" t="38100" r="31115" b="39370"/>
                <wp:wrapNone/>
                <wp:docPr id="3675" name="Ink 3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121320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5" o:spid="_x0000_s1026" type="#_x0000_t75" style="position:absolute;margin-left:293.7pt;margin-top:-1.7pt;width:11.05pt;height:35.9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">
                <v:imagedata r:id="rId3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3524280</wp:posOffset>
                </wp:positionH>
                <wp:positionV relativeFrom="paragraph">
                  <wp:posOffset>16020</wp:posOffset>
                </wp:positionV>
                <wp:extent cx="55440" cy="352080"/>
                <wp:effectExtent l="38100" t="38100" r="40005" b="29210"/>
                <wp:wrapNone/>
                <wp:docPr id="3674" name="Ink 3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5544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4" o:spid="_x0000_s1026" type="#_x0000_t75" style="position:absolute;margin-left:276.75pt;margin-top:.7pt;width:5.65pt;height:28.9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">
                <v:imagedata r:id="rId3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3699240</wp:posOffset>
                </wp:positionH>
                <wp:positionV relativeFrom="paragraph">
                  <wp:posOffset>183420</wp:posOffset>
                </wp:positionV>
                <wp:extent cx="72000" cy="79200"/>
                <wp:effectExtent l="38100" t="38100" r="23495" b="35560"/>
                <wp:wrapNone/>
                <wp:docPr id="3673" name="Ink 3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720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3" o:spid="_x0000_s1026" type="#_x0000_t75" style="position:absolute;margin-left:290.6pt;margin-top:13.9pt;width:6.9pt;height:7.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">
                <v:imagedata r:id="rId3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3711840</wp:posOffset>
                </wp:positionH>
                <wp:positionV relativeFrom="paragraph">
                  <wp:posOffset>154260</wp:posOffset>
                </wp:positionV>
                <wp:extent cx="75600" cy="101880"/>
                <wp:effectExtent l="38100" t="38100" r="38735" b="50800"/>
                <wp:wrapNone/>
                <wp:docPr id="3672" name="Ink 3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756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2" o:spid="_x0000_s1026" type="#_x0000_t75" style="position:absolute;margin-left:291.5pt;margin-top:11.4pt;width:7.55pt;height:9.7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">
                <v:imagedata r:id="rId3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3567120</wp:posOffset>
                </wp:positionH>
                <wp:positionV relativeFrom="paragraph">
                  <wp:posOffset>71820</wp:posOffset>
                </wp:positionV>
                <wp:extent cx="90360" cy="210960"/>
                <wp:effectExtent l="38100" t="38100" r="43180" b="36830"/>
                <wp:wrapNone/>
                <wp:docPr id="3671" name="Ink 3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903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1" o:spid="_x0000_s1026" type="#_x0000_t75" style="position:absolute;margin-left:280.1pt;margin-top:4.75pt;width:8.8pt;height:18.2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">
                <v:imagedata r:id="rId3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3485760</wp:posOffset>
                </wp:positionH>
                <wp:positionV relativeFrom="paragraph">
                  <wp:posOffset>211500</wp:posOffset>
                </wp:positionV>
                <wp:extent cx="2160" cy="1800"/>
                <wp:effectExtent l="38100" t="38100" r="36195" b="36830"/>
                <wp:wrapNone/>
                <wp:docPr id="3670" name="Ink 3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21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0" o:spid="_x0000_s1026" type="#_x0000_t75" style="position:absolute;margin-left:273.65pt;margin-top:15.5pt;width:1.8pt;height:2.5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">
                <v:imagedata r:id="rId3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3242400</wp:posOffset>
                </wp:positionH>
                <wp:positionV relativeFrom="paragraph">
                  <wp:posOffset>183420</wp:posOffset>
                </wp:positionV>
                <wp:extent cx="133200" cy="21600"/>
                <wp:effectExtent l="38100" t="38100" r="38735" b="35560"/>
                <wp:wrapNone/>
                <wp:docPr id="3669" name="Ink 3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1332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9" o:spid="_x0000_s1026" type="#_x0000_t75" style="position:absolute;margin-left:254.55pt;margin-top:13.75pt;width:12pt;height:3.2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">
                <v:imagedata r:id="rId3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3262920</wp:posOffset>
                </wp:positionH>
                <wp:positionV relativeFrom="paragraph">
                  <wp:posOffset>3420</wp:posOffset>
                </wp:positionV>
                <wp:extent cx="96120" cy="328680"/>
                <wp:effectExtent l="38100" t="38100" r="37465" b="33655"/>
                <wp:wrapNone/>
                <wp:docPr id="3668" name="Ink 3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9612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8" o:spid="_x0000_s1026" type="#_x0000_t75" style="position:absolute;margin-left:256.1pt;margin-top:-.55pt;width:9.25pt;height:27.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">
                <v:imagedata r:id="rId3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3015600</wp:posOffset>
                </wp:positionH>
                <wp:positionV relativeFrom="paragraph">
                  <wp:posOffset>252180</wp:posOffset>
                </wp:positionV>
                <wp:extent cx="50040" cy="9360"/>
                <wp:effectExtent l="38100" t="38100" r="26670" b="29210"/>
                <wp:wrapNone/>
                <wp:docPr id="3667" name="Ink 3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50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7" o:spid="_x0000_s1026" type="#_x0000_t75" style="position:absolute;margin-left:236.8pt;margin-top:19.3pt;width:5.35pt;height:2.1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">
                <v:imagedata r:id="rId3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3002280</wp:posOffset>
                </wp:positionH>
                <wp:positionV relativeFrom="paragraph">
                  <wp:posOffset>205380</wp:posOffset>
                </wp:positionV>
                <wp:extent cx="94680" cy="24840"/>
                <wp:effectExtent l="38100" t="38100" r="38735" b="32385"/>
                <wp:wrapNone/>
                <wp:docPr id="3666" name="Ink 3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946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6" o:spid="_x0000_s1026" type="#_x0000_t75" style="position:absolute;margin-left:235.65pt;margin-top:15.4pt;width:9pt;height:3.3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">
                <v:imagedata r:id="rId3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2865120</wp:posOffset>
                </wp:positionH>
                <wp:positionV relativeFrom="paragraph">
                  <wp:posOffset>57420</wp:posOffset>
                </wp:positionV>
                <wp:extent cx="60120" cy="330840"/>
                <wp:effectExtent l="38100" t="38100" r="35560" b="31115"/>
                <wp:wrapNone/>
                <wp:docPr id="3665" name="Ink 3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6012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5" o:spid="_x0000_s1026" type="#_x0000_t75" style="position:absolute;margin-left:225pt;margin-top:3.7pt;width:6.3pt;height:27.6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">
                <v:imagedata r:id="rId3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2532480</wp:posOffset>
                </wp:positionH>
                <wp:positionV relativeFrom="paragraph">
                  <wp:posOffset>39060</wp:posOffset>
                </wp:positionV>
                <wp:extent cx="53280" cy="385920"/>
                <wp:effectExtent l="38100" t="38100" r="42545" b="33655"/>
                <wp:wrapNone/>
                <wp:docPr id="3664" name="Ink 3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5328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4" o:spid="_x0000_s1026" type="#_x0000_t75" style="position:absolute;margin-left:198.6pt;margin-top:2.5pt;width:5.75pt;height:31.7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">
                <v:imagedata r:id="rId3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2769000</wp:posOffset>
                </wp:positionH>
                <wp:positionV relativeFrom="paragraph">
                  <wp:posOffset>225540</wp:posOffset>
                </wp:positionV>
                <wp:extent cx="59400" cy="58680"/>
                <wp:effectExtent l="38100" t="38100" r="36195" b="36830"/>
                <wp:wrapNone/>
                <wp:docPr id="3663" name="Ink 3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594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3" o:spid="_x0000_s1026" type="#_x0000_t75" style="position:absolute;margin-left:217.35pt;margin-top:17.05pt;width:5.95pt;height:6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">
                <v:imagedata r:id="rId3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2738760</wp:posOffset>
                </wp:positionH>
                <wp:positionV relativeFrom="paragraph">
                  <wp:posOffset>197460</wp:posOffset>
                </wp:positionV>
                <wp:extent cx="104400" cy="106560"/>
                <wp:effectExtent l="38100" t="38100" r="48260" b="46355"/>
                <wp:wrapNone/>
                <wp:docPr id="3662" name="Ink 3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1044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2" o:spid="_x0000_s1026" type="#_x0000_t75" style="position:absolute;margin-left:214.9pt;margin-top:14.8pt;width:9.75pt;height:10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">
                <v:imagedata r:id="rId3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2594760</wp:posOffset>
                </wp:positionH>
                <wp:positionV relativeFrom="paragraph">
                  <wp:posOffset>70380</wp:posOffset>
                </wp:positionV>
                <wp:extent cx="96120" cy="231480"/>
                <wp:effectExtent l="38100" t="38100" r="37465" b="35560"/>
                <wp:wrapNone/>
                <wp:docPr id="3661" name="Ink 3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9612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1" o:spid="_x0000_s1026" type="#_x0000_t75" style="position:absolute;margin-left:203.5pt;margin-top:4.75pt;width:9.2pt;height:19.9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">
                <v:imagedata r:id="rId3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2631480</wp:posOffset>
                </wp:positionH>
                <wp:positionV relativeFrom="paragraph">
                  <wp:posOffset>97740</wp:posOffset>
                </wp:positionV>
                <wp:extent cx="1800" cy="12960"/>
                <wp:effectExtent l="19050" t="19050" r="17780" b="25400"/>
                <wp:wrapNone/>
                <wp:docPr id="3660" name="Ink 3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1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0" o:spid="_x0000_s1026" type="#_x0000_t75" style="position:absolute;margin-left:206.6pt;margin-top:7.2pt;width:1.4pt;height:1.9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">
                <v:imagedata r:id="rId3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2305680</wp:posOffset>
                </wp:positionH>
                <wp:positionV relativeFrom="paragraph">
                  <wp:posOffset>310860</wp:posOffset>
                </wp:positionV>
                <wp:extent cx="126360" cy="39240"/>
                <wp:effectExtent l="38100" t="38100" r="45720" b="37465"/>
                <wp:wrapNone/>
                <wp:docPr id="3659" name="Ink 3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1263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9" o:spid="_x0000_s1026" type="#_x0000_t75" style="position:absolute;margin-left:180.85pt;margin-top:23.75pt;width:11.45pt;height:4.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">
                <v:imagedata r:id="rId3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2321160</wp:posOffset>
                </wp:positionH>
                <wp:positionV relativeFrom="paragraph">
                  <wp:posOffset>231300</wp:posOffset>
                </wp:positionV>
                <wp:extent cx="60480" cy="205920"/>
                <wp:effectExtent l="38100" t="38100" r="34925" b="41910"/>
                <wp:wrapNone/>
                <wp:docPr id="3658" name="Ink 3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604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8" o:spid="_x0000_s1026" type="#_x0000_t75" style="position:absolute;margin-left:181.9pt;margin-top:17.3pt;width:6.45pt;height:17.8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">
                <v:imagedata r:id="rId3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2074200</wp:posOffset>
                </wp:positionH>
                <wp:positionV relativeFrom="paragraph">
                  <wp:posOffset>239580</wp:posOffset>
                </wp:positionV>
                <wp:extent cx="239040" cy="66960"/>
                <wp:effectExtent l="38100" t="38100" r="46990" b="47625"/>
                <wp:wrapNone/>
                <wp:docPr id="3657" name="Ink 3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2390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7" o:spid="_x0000_s1026" type="#_x0000_t75" style="position:absolute;margin-left:162.5pt;margin-top:18.15pt;width:20.35pt;height:6.8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">
                <v:imagedata r:id="rId3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2166720</wp:posOffset>
                </wp:positionH>
                <wp:positionV relativeFrom="paragraph">
                  <wp:posOffset>24660</wp:posOffset>
                </wp:positionV>
                <wp:extent cx="85680" cy="307440"/>
                <wp:effectExtent l="38100" t="38100" r="48260" b="35560"/>
                <wp:wrapNone/>
                <wp:docPr id="3656" name="Ink 3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8568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6" o:spid="_x0000_s1026" type="#_x0000_t75" style="position:absolute;margin-left:169.8pt;margin-top:1.05pt;width:8.5pt;height:25.8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">
                <v:imagedata r:id="rId3178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και </w:t>
      </w:r>
      <w:r w:rsidR="002A7BE9" w:rsidRPr="002A7BE9">
        <w:rPr>
          <w:position w:val="-12"/>
        </w:rPr>
        <w:object w:dxaOrig="1520" w:dyaOrig="360">
          <v:shape id="_x0000_i1175" type="#_x0000_t75" style="width:76pt;height:18pt" o:ole="">
            <v:imagedata r:id="rId3179" o:title=""/>
          </v:shape>
          <o:OLEObject Type="Embed" ProgID="Equation.DSMT4" ShapeID="_x0000_i1175" DrawAspect="Content" ObjectID="_1669724313" r:id="rId3180"/>
        </w:object>
      </w:r>
    </w:p>
    <w:p w:rsidR="00D3139F" w:rsidRDefault="003831C2" w:rsidP="00D3139F">
      <w:pPr>
        <w:rPr>
          <w:rStyle w:val="Heading4Char1"/>
          <w:highlight w:val="lightGray"/>
        </w:rPr>
      </w:pP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1580280</wp:posOffset>
                </wp:positionH>
                <wp:positionV relativeFrom="paragraph">
                  <wp:posOffset>269460</wp:posOffset>
                </wp:positionV>
                <wp:extent cx="105840" cy="145800"/>
                <wp:effectExtent l="38100" t="38100" r="46990" b="26035"/>
                <wp:wrapNone/>
                <wp:docPr id="3743" name="Ink 3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1058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3" o:spid="_x0000_s1026" type="#_x0000_t75" style="position:absolute;margin-left:123.55pt;margin-top:20.7pt;width:10pt;height:12.9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">
                <v:imagedata r:id="rId318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1402440</wp:posOffset>
                </wp:positionH>
                <wp:positionV relativeFrom="paragraph">
                  <wp:posOffset>248940</wp:posOffset>
                </wp:positionV>
                <wp:extent cx="125280" cy="359640"/>
                <wp:effectExtent l="38100" t="38100" r="27305" b="40640"/>
                <wp:wrapNone/>
                <wp:docPr id="3742" name="Ink 3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12528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2" o:spid="_x0000_s1026" type="#_x0000_t75" style="position:absolute;margin-left:109.75pt;margin-top:18.75pt;width:11.2pt;height:30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">
                <v:imagedata r:id="rId318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5147880</wp:posOffset>
                </wp:positionH>
                <wp:positionV relativeFrom="paragraph">
                  <wp:posOffset>346860</wp:posOffset>
                </wp:positionV>
                <wp:extent cx="261720" cy="137520"/>
                <wp:effectExtent l="38100" t="38100" r="43180" b="34290"/>
                <wp:wrapNone/>
                <wp:docPr id="3730" name="Ink 3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2617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0" o:spid="_x0000_s1026" type="#_x0000_t75" style="position:absolute;margin-left:404.6pt;margin-top:26.45pt;width:22.1pt;height:12.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">
                <v:imagedata r:id="rId318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3781320</wp:posOffset>
                </wp:positionH>
                <wp:positionV relativeFrom="paragraph">
                  <wp:posOffset>196020</wp:posOffset>
                </wp:positionV>
                <wp:extent cx="27000" cy="9360"/>
                <wp:effectExtent l="38100" t="38100" r="49530" b="48260"/>
                <wp:wrapNone/>
                <wp:docPr id="3587" name="Ink 3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27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7" o:spid="_x0000_s1026" type="#_x0000_t75" style="position:absolute;margin-left:296.75pt;margin-top:14.4pt;width:4.2pt;height:2.8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">
                <v:imagedata r:id="rId3188" o:title=""/>
              </v:shape>
            </w:pict>
          </mc:Fallback>
        </mc:AlternateContent>
      </w:r>
    </w:p>
    <w:p w:rsidR="00441087" w:rsidRDefault="0055407F">
      <w:pPr>
        <w:tabs>
          <w:tab w:val="clear" w:pos="1185"/>
        </w:tabs>
        <w:spacing w:before="0" w:after="0" w:line="240" w:lineRule="auto"/>
        <w:jc w:val="left"/>
        <w:rPr>
          <w:rStyle w:val="Heading4Char1"/>
        </w:rPr>
      </w:pP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-155280</wp:posOffset>
                </wp:positionH>
                <wp:positionV relativeFrom="paragraph">
                  <wp:posOffset>418140</wp:posOffset>
                </wp:positionV>
                <wp:extent cx="786960" cy="107280"/>
                <wp:effectExtent l="38100" t="38100" r="13335" b="45720"/>
                <wp:wrapNone/>
                <wp:docPr id="3817" name="Ink 3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7869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7" o:spid="_x0000_s1026" type="#_x0000_t75" style="position:absolute;margin-left:-13.2pt;margin-top:31.95pt;width:63.85pt;height:10.3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">
                <v:imagedata r:id="rId319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3897600</wp:posOffset>
                </wp:positionH>
                <wp:positionV relativeFrom="paragraph">
                  <wp:posOffset>2150100</wp:posOffset>
                </wp:positionV>
                <wp:extent cx="191520" cy="210960"/>
                <wp:effectExtent l="57150" t="38100" r="56515" b="55880"/>
                <wp:wrapNone/>
                <wp:docPr id="3816" name="Ink 3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1915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6" o:spid="_x0000_s1026" type="#_x0000_t75" style="position:absolute;margin-left:305.95pt;margin-top:168.35pt;width:17.05pt;height:18.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">
                <v:imagedata r:id="rId319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3984360</wp:posOffset>
                </wp:positionH>
                <wp:positionV relativeFrom="paragraph">
                  <wp:posOffset>2427660</wp:posOffset>
                </wp:positionV>
                <wp:extent cx="10080" cy="16560"/>
                <wp:effectExtent l="38100" t="38100" r="47625" b="59690"/>
                <wp:wrapNone/>
                <wp:docPr id="3815" name="Ink 3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10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5" o:spid="_x0000_s1026" type="#_x0000_t75" style="position:absolute;margin-left:312.5pt;margin-top:190.1pt;width:3.2pt;height:3.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">
                <v:imagedata r:id="rId319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3676200</wp:posOffset>
                </wp:positionH>
                <wp:positionV relativeFrom="paragraph">
                  <wp:posOffset>2309220</wp:posOffset>
                </wp:positionV>
                <wp:extent cx="192960" cy="19080"/>
                <wp:effectExtent l="38100" t="38100" r="55245" b="57150"/>
                <wp:wrapNone/>
                <wp:docPr id="3814" name="Ink 3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192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4" o:spid="_x0000_s1026" type="#_x0000_t75" style="position:absolute;margin-left:288.5pt;margin-top:180.95pt;width:17.1pt;height:3.4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">
                <v:imagedata r:id="rId319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3746040</wp:posOffset>
                </wp:positionH>
                <wp:positionV relativeFrom="paragraph">
                  <wp:posOffset>2107620</wp:posOffset>
                </wp:positionV>
                <wp:extent cx="158400" cy="352800"/>
                <wp:effectExtent l="38100" t="38100" r="51435" b="47625"/>
                <wp:wrapNone/>
                <wp:docPr id="3813" name="Ink 3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15840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3" o:spid="_x0000_s1026" type="#_x0000_t75" style="position:absolute;margin-left:293.9pt;margin-top:165pt;width:14.4pt;height:29.7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">
                <v:imagedata r:id="rId319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3352560</wp:posOffset>
                </wp:positionH>
                <wp:positionV relativeFrom="paragraph">
                  <wp:posOffset>2301300</wp:posOffset>
                </wp:positionV>
                <wp:extent cx="133560" cy="92520"/>
                <wp:effectExtent l="38100" t="38100" r="38100" b="41275"/>
                <wp:wrapNone/>
                <wp:docPr id="3812" name="Ink 3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1335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2" o:spid="_x0000_s1026" type="#_x0000_t75" style="position:absolute;margin-left:263.1pt;margin-top:180.6pt;width:12.15pt;height:8.8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">
                <v:imagedata r:id="rId320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3253560</wp:posOffset>
                </wp:positionH>
                <wp:positionV relativeFrom="paragraph">
                  <wp:posOffset>2273220</wp:posOffset>
                </wp:positionV>
                <wp:extent cx="87120" cy="103320"/>
                <wp:effectExtent l="19050" t="38100" r="46355" b="30480"/>
                <wp:wrapNone/>
                <wp:docPr id="3811" name="Ink 3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871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1" o:spid="_x0000_s1026" type="#_x0000_t75" style="position:absolute;margin-left:255.4pt;margin-top:178.25pt;width:8.4pt;height:9.75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">
                <v:imagedata r:id="rId320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3254640</wp:posOffset>
                </wp:positionH>
                <wp:positionV relativeFrom="paragraph">
                  <wp:posOffset>2233620</wp:posOffset>
                </wp:positionV>
                <wp:extent cx="19440" cy="159840"/>
                <wp:effectExtent l="38100" t="38100" r="57150" b="50165"/>
                <wp:wrapNone/>
                <wp:docPr id="3810" name="Ink 3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194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0" o:spid="_x0000_s1026" type="#_x0000_t75" style="position:absolute;margin-left:255.4pt;margin-top:175.25pt;width:3.55pt;height:14.4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">
                <v:imagedata r:id="rId320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3016680</wp:posOffset>
                </wp:positionH>
                <wp:positionV relativeFrom="paragraph">
                  <wp:posOffset>2255580</wp:posOffset>
                </wp:positionV>
                <wp:extent cx="187920" cy="159480"/>
                <wp:effectExtent l="38100" t="38100" r="22225" b="50165"/>
                <wp:wrapNone/>
                <wp:docPr id="3809" name="Ink 3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1879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9" o:spid="_x0000_s1026" type="#_x0000_t75" style="position:absolute;margin-left:236.9pt;margin-top:176.7pt;width:16.25pt;height:14.4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">
                <v:imagedata r:id="rId320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2883480</wp:posOffset>
                </wp:positionH>
                <wp:positionV relativeFrom="paragraph">
                  <wp:posOffset>2230020</wp:posOffset>
                </wp:positionV>
                <wp:extent cx="24840" cy="12960"/>
                <wp:effectExtent l="38100" t="38100" r="51435" b="44450"/>
                <wp:wrapNone/>
                <wp:docPr id="3808" name="Ink 3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24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8" o:spid="_x0000_s1026" type="#_x0000_t75" style="position:absolute;margin-left:226.15pt;margin-top:174.75pt;width:3.65pt;height:2.6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">
                <v:imagedata r:id="rId320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2703120</wp:posOffset>
                </wp:positionH>
                <wp:positionV relativeFrom="paragraph">
                  <wp:posOffset>2219580</wp:posOffset>
                </wp:positionV>
                <wp:extent cx="237600" cy="195480"/>
                <wp:effectExtent l="38100" t="38100" r="48260" b="52705"/>
                <wp:wrapNone/>
                <wp:docPr id="3807" name="Ink 3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2376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7" o:spid="_x0000_s1026" type="#_x0000_t75" style="position:absolute;margin-left:211.9pt;margin-top:173.85pt;width:20.45pt;height:17.2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">
                <v:imagedata r:id="rId321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2793120</wp:posOffset>
                </wp:positionH>
                <wp:positionV relativeFrom="paragraph">
                  <wp:posOffset>2102220</wp:posOffset>
                </wp:positionV>
                <wp:extent cx="23760" cy="21960"/>
                <wp:effectExtent l="38100" t="38100" r="33655" b="35560"/>
                <wp:wrapNone/>
                <wp:docPr id="3806" name="Ink 3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237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6" o:spid="_x0000_s1026" type="#_x0000_t75" style="position:absolute;margin-left:219.1pt;margin-top:164.7pt;width:3.55pt;height:3.3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">
                <v:imagedata r:id="rId321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2196600</wp:posOffset>
                </wp:positionH>
                <wp:positionV relativeFrom="paragraph">
                  <wp:posOffset>2287260</wp:posOffset>
                </wp:positionV>
                <wp:extent cx="199080" cy="103320"/>
                <wp:effectExtent l="38100" t="38100" r="29845" b="49530"/>
                <wp:wrapNone/>
                <wp:docPr id="3805" name="Ink 3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1990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5" o:spid="_x0000_s1026" type="#_x0000_t75" style="position:absolute;margin-left:172.5pt;margin-top:179.1pt;width:17.15pt;height:10.0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">
                <v:imagedata r:id="rId321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2131800</wp:posOffset>
                </wp:positionH>
                <wp:positionV relativeFrom="paragraph">
                  <wp:posOffset>2063340</wp:posOffset>
                </wp:positionV>
                <wp:extent cx="114120" cy="357480"/>
                <wp:effectExtent l="38100" t="38100" r="38735" b="43180"/>
                <wp:wrapNone/>
                <wp:docPr id="3804" name="Ink 3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11412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4" o:spid="_x0000_s1026" type="#_x0000_t75" style="position:absolute;margin-left:167pt;margin-top:161.75pt;width:10.85pt;height:29.9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">
                <v:imagedata r:id="rId321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1960440</wp:posOffset>
                </wp:positionH>
                <wp:positionV relativeFrom="paragraph">
                  <wp:posOffset>2296620</wp:posOffset>
                </wp:positionV>
                <wp:extent cx="144000" cy="127800"/>
                <wp:effectExtent l="38100" t="38100" r="46990" b="43815"/>
                <wp:wrapNone/>
                <wp:docPr id="3803" name="Ink 3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1440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3" o:spid="_x0000_s1026" type="#_x0000_t75" style="position:absolute;margin-left:153.6pt;margin-top:179.95pt;width:12.9pt;height:11.7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">
                <v:imagedata r:id="rId321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1704480</wp:posOffset>
                </wp:positionH>
                <wp:positionV relativeFrom="paragraph">
                  <wp:posOffset>2160180</wp:posOffset>
                </wp:positionV>
                <wp:extent cx="212040" cy="276120"/>
                <wp:effectExtent l="38100" t="38100" r="36195" b="48260"/>
                <wp:wrapNone/>
                <wp:docPr id="3802" name="Ink 3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21204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2" o:spid="_x0000_s1026" type="#_x0000_t75" style="position:absolute;margin-left:133.7pt;margin-top:169.35pt;width:18.1pt;height:23.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">
                <v:imagedata r:id="rId322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1626720</wp:posOffset>
                </wp:positionH>
                <wp:positionV relativeFrom="paragraph">
                  <wp:posOffset>2165940</wp:posOffset>
                </wp:positionV>
                <wp:extent cx="147240" cy="274680"/>
                <wp:effectExtent l="38100" t="38100" r="43815" b="49530"/>
                <wp:wrapNone/>
                <wp:docPr id="3801" name="Ink 3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14724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1" o:spid="_x0000_s1026" type="#_x0000_t75" style="position:absolute;margin-left:127.25pt;margin-top:169.65pt;width:13.35pt;height:23.5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">
                <v:imagedata r:id="rId322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1560840</wp:posOffset>
                </wp:positionH>
                <wp:positionV relativeFrom="paragraph">
                  <wp:posOffset>2207340</wp:posOffset>
                </wp:positionV>
                <wp:extent cx="11520" cy="63360"/>
                <wp:effectExtent l="38100" t="38100" r="45720" b="32385"/>
                <wp:wrapNone/>
                <wp:docPr id="3800" name="Ink 3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115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0" o:spid="_x0000_s1026" type="#_x0000_t75" style="position:absolute;margin-left:122pt;margin-top:173.1pt;width:2.6pt;height:6.6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">
                <v:imagedata r:id="rId322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1333680</wp:posOffset>
                </wp:positionH>
                <wp:positionV relativeFrom="paragraph">
                  <wp:posOffset>2312820</wp:posOffset>
                </wp:positionV>
                <wp:extent cx="245520" cy="142920"/>
                <wp:effectExtent l="38100" t="38100" r="2540" b="28575"/>
                <wp:wrapNone/>
                <wp:docPr id="3799" name="Ink 3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2455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9" o:spid="_x0000_s1026" type="#_x0000_t75" style="position:absolute;margin-left:104.25pt;margin-top:181.5pt;width:20.9pt;height:12.6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">
                <v:imagedata r:id="rId322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1166280</wp:posOffset>
                </wp:positionH>
                <wp:positionV relativeFrom="paragraph">
                  <wp:posOffset>2304540</wp:posOffset>
                </wp:positionV>
                <wp:extent cx="148320" cy="152640"/>
                <wp:effectExtent l="38100" t="38100" r="42545" b="38100"/>
                <wp:wrapNone/>
                <wp:docPr id="3798" name="Ink 3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148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8" o:spid="_x0000_s1026" type="#_x0000_t75" style="position:absolute;margin-left:90.9pt;margin-top:180.95pt;width:13.45pt;height:13.2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">
                <v:imagedata r:id="rId322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1035240</wp:posOffset>
                </wp:positionH>
                <wp:positionV relativeFrom="paragraph">
                  <wp:posOffset>2281860</wp:posOffset>
                </wp:positionV>
                <wp:extent cx="115200" cy="149760"/>
                <wp:effectExtent l="38100" t="38100" r="37465" b="41275"/>
                <wp:wrapNone/>
                <wp:docPr id="3797" name="Ink 3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1152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7" o:spid="_x0000_s1026" type="#_x0000_t75" style="position:absolute;margin-left:80.55pt;margin-top:178.9pt;width:10.75pt;height:13.4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">
                <v:imagedata r:id="rId323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1003560</wp:posOffset>
                </wp:positionH>
                <wp:positionV relativeFrom="paragraph">
                  <wp:posOffset>2262060</wp:posOffset>
                </wp:positionV>
                <wp:extent cx="40320" cy="199440"/>
                <wp:effectExtent l="38100" t="38100" r="36195" b="29210"/>
                <wp:wrapNone/>
                <wp:docPr id="3796" name="Ink 3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4032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6" o:spid="_x0000_s1026" type="#_x0000_t75" style="position:absolute;margin-left:78.1pt;margin-top:177.4pt;width:4.9pt;height:17.2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">
                <v:imagedata r:id="rId323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5417880</wp:posOffset>
                </wp:positionH>
                <wp:positionV relativeFrom="paragraph">
                  <wp:posOffset>1749420</wp:posOffset>
                </wp:positionV>
                <wp:extent cx="6840" cy="34200"/>
                <wp:effectExtent l="38100" t="38100" r="31750" b="42545"/>
                <wp:wrapNone/>
                <wp:docPr id="3795" name="Ink 3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68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5" o:spid="_x0000_s1026" type="#_x0000_t75" style="position:absolute;margin-left:425.8pt;margin-top:137.05pt;width:2.2pt;height:4.2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">
                <v:imagedata r:id="rId323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5345520</wp:posOffset>
                </wp:positionH>
                <wp:positionV relativeFrom="paragraph">
                  <wp:posOffset>1894860</wp:posOffset>
                </wp:positionV>
                <wp:extent cx="101520" cy="100800"/>
                <wp:effectExtent l="38100" t="38100" r="51435" b="33020"/>
                <wp:wrapNone/>
                <wp:docPr id="3794" name="Ink 3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101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4" o:spid="_x0000_s1026" type="#_x0000_t75" style="position:absolute;margin-left:420.1pt;margin-top:148.4pt;width:9.75pt;height:9.6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">
                <v:imagedata r:id="rId323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5097840</wp:posOffset>
                </wp:positionH>
                <wp:positionV relativeFrom="paragraph">
                  <wp:posOffset>1814580</wp:posOffset>
                </wp:positionV>
                <wp:extent cx="250200" cy="183240"/>
                <wp:effectExtent l="38100" t="38100" r="16510" b="45720"/>
                <wp:wrapNone/>
                <wp:docPr id="3793" name="Ink 3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2502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3" o:spid="_x0000_s1026" type="#_x0000_t75" style="position:absolute;margin-left:400.45pt;margin-top:142.1pt;width:21.35pt;height:16.2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">
                <v:imagedata r:id="rId323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4094160</wp:posOffset>
                </wp:positionH>
                <wp:positionV relativeFrom="paragraph">
                  <wp:posOffset>1828980</wp:posOffset>
                </wp:positionV>
                <wp:extent cx="45720" cy="149400"/>
                <wp:effectExtent l="38100" t="38100" r="30480" b="41275"/>
                <wp:wrapNone/>
                <wp:docPr id="3792" name="Ink 3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457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2" o:spid="_x0000_s1026" type="#_x0000_t75" style="position:absolute;margin-left:321.85pt;margin-top:143.2pt;width:4.95pt;height:13.3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">
                <v:imagedata r:id="rId324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3867000</wp:posOffset>
                </wp:positionH>
                <wp:positionV relativeFrom="paragraph">
                  <wp:posOffset>2056500</wp:posOffset>
                </wp:positionV>
                <wp:extent cx="867600" cy="88920"/>
                <wp:effectExtent l="38100" t="38100" r="46990" b="44450"/>
                <wp:wrapNone/>
                <wp:docPr id="3791" name="Ink 3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8676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1" o:spid="_x0000_s1026" type="#_x0000_t75" style="position:absolute;margin-left:303.5pt;margin-top:161.2pt;width:70.25pt;height:8.8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">
                <v:imagedata r:id="rId324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4292880</wp:posOffset>
                </wp:positionH>
                <wp:positionV relativeFrom="paragraph">
                  <wp:posOffset>1785780</wp:posOffset>
                </wp:positionV>
                <wp:extent cx="506880" cy="255600"/>
                <wp:effectExtent l="38100" t="38100" r="45720" b="49530"/>
                <wp:wrapNone/>
                <wp:docPr id="3790" name="Ink 3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50688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0" o:spid="_x0000_s1026" type="#_x0000_t75" style="position:absolute;margin-left:337.35pt;margin-top:139.65pt;width:41.45pt;height:21.9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">
                <v:imagedata r:id="rId324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4154280</wp:posOffset>
                </wp:positionH>
                <wp:positionV relativeFrom="paragraph">
                  <wp:posOffset>1689660</wp:posOffset>
                </wp:positionV>
                <wp:extent cx="9000" cy="27360"/>
                <wp:effectExtent l="38100" t="38100" r="29210" b="29845"/>
                <wp:wrapNone/>
                <wp:docPr id="3789" name="Ink 3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90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9" o:spid="_x0000_s1026" type="#_x0000_t75" style="position:absolute;margin-left:326.35pt;margin-top:132.45pt;width:2.05pt;height:3.3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">
                <v:imagedata r:id="rId324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4147440</wp:posOffset>
                </wp:positionH>
                <wp:positionV relativeFrom="paragraph">
                  <wp:posOffset>1897380</wp:posOffset>
                </wp:positionV>
                <wp:extent cx="2160" cy="74520"/>
                <wp:effectExtent l="38100" t="38100" r="36195" b="40005"/>
                <wp:wrapNone/>
                <wp:docPr id="3788" name="Ink 3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21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8" o:spid="_x0000_s1026" type="#_x0000_t75" style="position:absolute;margin-left:325.85pt;margin-top:148.85pt;width:1.45pt;height:7.1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">
                <v:imagedata r:id="rId324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3962760</wp:posOffset>
                </wp:positionH>
                <wp:positionV relativeFrom="paragraph">
                  <wp:posOffset>1586340</wp:posOffset>
                </wp:positionV>
                <wp:extent cx="114840" cy="410400"/>
                <wp:effectExtent l="38100" t="38100" r="57150" b="46990"/>
                <wp:wrapNone/>
                <wp:docPr id="3787" name="Ink 3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11484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7" o:spid="_x0000_s1026" type="#_x0000_t75" style="position:absolute;margin-left:311.1pt;margin-top:123.95pt;width:11.05pt;height:34.2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">
                <v:imagedata r:id="rId325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3559200</wp:posOffset>
                </wp:positionH>
                <wp:positionV relativeFrom="paragraph">
                  <wp:posOffset>1841220</wp:posOffset>
                </wp:positionV>
                <wp:extent cx="216720" cy="146160"/>
                <wp:effectExtent l="38100" t="38100" r="12065" b="44450"/>
                <wp:wrapNone/>
                <wp:docPr id="3786" name="Ink 3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2167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6" o:spid="_x0000_s1026" type="#_x0000_t75" style="position:absolute;margin-left:279.45pt;margin-top:144.15pt;width:18.6pt;height:13.1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">
                <v:imagedata r:id="rId325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3380280</wp:posOffset>
                </wp:positionH>
                <wp:positionV relativeFrom="paragraph">
                  <wp:posOffset>1862460</wp:posOffset>
                </wp:positionV>
                <wp:extent cx="118440" cy="102240"/>
                <wp:effectExtent l="38100" t="38100" r="34290" b="50165"/>
                <wp:wrapNone/>
                <wp:docPr id="3785" name="Ink 3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1184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5" o:spid="_x0000_s1026" type="#_x0000_t75" style="position:absolute;margin-left:265.6pt;margin-top:145.85pt;width:10.75pt;height:9.6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">
                <v:imagedata r:id="rId325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3302520</wp:posOffset>
                </wp:positionH>
                <wp:positionV relativeFrom="paragraph">
                  <wp:posOffset>1787940</wp:posOffset>
                </wp:positionV>
                <wp:extent cx="38520" cy="26280"/>
                <wp:effectExtent l="38100" t="38100" r="38100" b="31115"/>
                <wp:wrapNone/>
                <wp:docPr id="3784" name="Ink 3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385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4" o:spid="_x0000_s1026" type="#_x0000_t75" style="position:absolute;margin-left:259.5pt;margin-top:140.1pt;width:4.3pt;height:3.3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">
                <v:imagedata r:id="rId325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3218280</wp:posOffset>
                </wp:positionH>
                <wp:positionV relativeFrom="paragraph">
                  <wp:posOffset>1884060</wp:posOffset>
                </wp:positionV>
                <wp:extent cx="166680" cy="111240"/>
                <wp:effectExtent l="38100" t="38100" r="43180" b="41275"/>
                <wp:wrapNone/>
                <wp:docPr id="3783" name="Ink 3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1666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3" o:spid="_x0000_s1026" type="#_x0000_t75" style="position:absolute;margin-left:252.6pt;margin-top:147.6pt;width:14.9pt;height:10.4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">
                <v:imagedata r:id="rId325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3190200</wp:posOffset>
                </wp:positionH>
                <wp:positionV relativeFrom="paragraph">
                  <wp:posOffset>1849500</wp:posOffset>
                </wp:positionV>
                <wp:extent cx="36000" cy="133560"/>
                <wp:effectExtent l="38100" t="38100" r="40640" b="38100"/>
                <wp:wrapNone/>
                <wp:docPr id="3782" name="Ink 3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360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2" o:spid="_x0000_s1026" type="#_x0000_t75" style="position:absolute;margin-left:250.4pt;margin-top:145.05pt;width:4.45pt;height:11.85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">
                <v:imagedata r:id="rId326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3031080</wp:posOffset>
                </wp:positionH>
                <wp:positionV relativeFrom="paragraph">
                  <wp:posOffset>1849500</wp:posOffset>
                </wp:positionV>
                <wp:extent cx="115560" cy="164160"/>
                <wp:effectExtent l="38100" t="38100" r="0" b="45720"/>
                <wp:wrapNone/>
                <wp:docPr id="3781" name="Ink 3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1155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1" o:spid="_x0000_s1026" type="#_x0000_t75" style="position:absolute;margin-left:237.8pt;margin-top:144.85pt;width:10.8pt;height:14.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">
                <v:imagedata r:id="rId326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2914080</wp:posOffset>
                </wp:positionH>
                <wp:positionV relativeFrom="paragraph">
                  <wp:posOffset>1870380</wp:posOffset>
                </wp:positionV>
                <wp:extent cx="88560" cy="149760"/>
                <wp:effectExtent l="38100" t="38100" r="26035" b="41275"/>
                <wp:wrapNone/>
                <wp:docPr id="3780" name="Ink 3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885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0" o:spid="_x0000_s1026" type="#_x0000_t75" style="position:absolute;margin-left:228.9pt;margin-top:146.3pt;width:8.3pt;height:13.6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">
                <v:imagedata r:id="rId326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2756040</wp:posOffset>
                </wp:positionH>
                <wp:positionV relativeFrom="paragraph">
                  <wp:posOffset>1854900</wp:posOffset>
                </wp:positionV>
                <wp:extent cx="138960" cy="145800"/>
                <wp:effectExtent l="38100" t="38100" r="33020" b="45085"/>
                <wp:wrapNone/>
                <wp:docPr id="3779" name="Ink 3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1389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9" o:spid="_x0000_s1026" type="#_x0000_t75" style="position:absolute;margin-left:216.05pt;margin-top:145.4pt;width:12.6pt;height:13.05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">
                <v:imagedata r:id="rId326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2500800</wp:posOffset>
                </wp:positionH>
                <wp:positionV relativeFrom="paragraph">
                  <wp:posOffset>1771740</wp:posOffset>
                </wp:positionV>
                <wp:extent cx="2880" cy="31680"/>
                <wp:effectExtent l="38100" t="38100" r="35560" b="26035"/>
                <wp:wrapNone/>
                <wp:docPr id="3778" name="Ink 3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28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8" o:spid="_x0000_s1026" type="#_x0000_t75" style="position:absolute;margin-left:196.05pt;margin-top:138.85pt;width:1.95pt;height:3.9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">
                <v:imagedata r:id="rId326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2338440</wp:posOffset>
                </wp:positionH>
                <wp:positionV relativeFrom="paragraph">
                  <wp:posOffset>1891620</wp:posOffset>
                </wp:positionV>
                <wp:extent cx="252000" cy="107640"/>
                <wp:effectExtent l="38100" t="38100" r="15240" b="26035"/>
                <wp:wrapNone/>
                <wp:docPr id="3777" name="Ink 3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2520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7" o:spid="_x0000_s1026" type="#_x0000_t75" style="position:absolute;margin-left:183.45pt;margin-top:148.35pt;width:21.35pt;height:9.8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">
                <v:imagedata r:id="rId327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2332680</wp:posOffset>
                </wp:positionH>
                <wp:positionV relativeFrom="paragraph">
                  <wp:posOffset>1860660</wp:posOffset>
                </wp:positionV>
                <wp:extent cx="42840" cy="122400"/>
                <wp:effectExtent l="38100" t="38100" r="33655" b="30480"/>
                <wp:wrapNone/>
                <wp:docPr id="3776" name="Ink 3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428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6" o:spid="_x0000_s1026" type="#_x0000_t75" style="position:absolute;margin-left:183.1pt;margin-top:145.9pt;width:4.7pt;height:11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">
                <v:imagedata r:id="rId327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2244480</wp:posOffset>
                </wp:positionH>
                <wp:positionV relativeFrom="paragraph">
                  <wp:posOffset>1861020</wp:posOffset>
                </wp:positionV>
                <wp:extent cx="15840" cy="132840"/>
                <wp:effectExtent l="38100" t="38100" r="22860" b="38735"/>
                <wp:wrapNone/>
                <wp:docPr id="3775" name="Ink 3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158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5" o:spid="_x0000_s1026" type="#_x0000_t75" style="position:absolute;margin-left:176.15pt;margin-top:145.95pt;width:2.6pt;height:11.7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">
                <v:imagedata r:id="rId327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2094360</wp:posOffset>
                </wp:positionH>
                <wp:positionV relativeFrom="paragraph">
                  <wp:posOffset>1826100</wp:posOffset>
                </wp:positionV>
                <wp:extent cx="17280" cy="285480"/>
                <wp:effectExtent l="38100" t="38100" r="40005" b="38735"/>
                <wp:wrapNone/>
                <wp:docPr id="3774" name="Ink 3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1728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4" o:spid="_x0000_s1026" type="#_x0000_t75" style="position:absolute;margin-left:164.05pt;margin-top:143.15pt;width:3.05pt;height:24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">
                <v:imagedata r:id="rId327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2079240</wp:posOffset>
                </wp:positionH>
                <wp:positionV relativeFrom="paragraph">
                  <wp:posOffset>1951380</wp:posOffset>
                </wp:positionV>
                <wp:extent cx="145080" cy="14760"/>
                <wp:effectExtent l="38100" t="38100" r="45720" b="42545"/>
                <wp:wrapNone/>
                <wp:docPr id="3773" name="Ink 3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1450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3" o:spid="_x0000_s1026" type="#_x0000_t75" style="position:absolute;margin-left:163.1pt;margin-top:152.7pt;width:13.05pt;height:2.9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">
                <v:imagedata r:id="rId327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1949280</wp:posOffset>
                </wp:positionH>
                <wp:positionV relativeFrom="paragraph">
                  <wp:posOffset>1819980</wp:posOffset>
                </wp:positionV>
                <wp:extent cx="3960" cy="304920"/>
                <wp:effectExtent l="38100" t="38100" r="34290" b="38100"/>
                <wp:wrapNone/>
                <wp:docPr id="3772" name="Ink 3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396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2" o:spid="_x0000_s1026" type="#_x0000_t75" style="position:absolute;margin-left:152.7pt;margin-top:142.65pt;width:2pt;height:25.4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">
                <v:imagedata r:id="rId328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1745160</wp:posOffset>
                </wp:positionH>
                <wp:positionV relativeFrom="paragraph">
                  <wp:posOffset>1869660</wp:posOffset>
                </wp:positionV>
                <wp:extent cx="283320" cy="186480"/>
                <wp:effectExtent l="38100" t="38100" r="2540" b="42545"/>
                <wp:wrapNone/>
                <wp:docPr id="3771" name="Ink 3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2833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1" o:spid="_x0000_s1026" type="#_x0000_t75" style="position:absolute;margin-left:136.5pt;margin-top:146.65pt;width:24pt;height:16.1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">
                <v:imagedata r:id="rId328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1552920</wp:posOffset>
                </wp:positionH>
                <wp:positionV relativeFrom="paragraph">
                  <wp:posOffset>1816020</wp:posOffset>
                </wp:positionV>
                <wp:extent cx="182520" cy="351720"/>
                <wp:effectExtent l="38100" t="38100" r="46355" b="48895"/>
                <wp:wrapNone/>
                <wp:docPr id="3770" name="Ink 3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18252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0" o:spid="_x0000_s1026" type="#_x0000_t75" style="position:absolute;margin-left:121.5pt;margin-top:142.1pt;width:16.1pt;height:29.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">
                <v:imagedata r:id="rId328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1173840</wp:posOffset>
                </wp:positionH>
                <wp:positionV relativeFrom="paragraph">
                  <wp:posOffset>1875780</wp:posOffset>
                </wp:positionV>
                <wp:extent cx="203760" cy="159480"/>
                <wp:effectExtent l="38100" t="38100" r="0" b="31115"/>
                <wp:wrapNone/>
                <wp:docPr id="3769" name="Ink 3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2037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9" o:spid="_x0000_s1026" type="#_x0000_t75" style="position:absolute;margin-left:91.95pt;margin-top:146.9pt;width:17.3pt;height:14.0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">
                <v:imagedata r:id="rId328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909960</wp:posOffset>
                </wp:positionH>
                <wp:positionV relativeFrom="paragraph">
                  <wp:posOffset>1913580</wp:posOffset>
                </wp:positionV>
                <wp:extent cx="208800" cy="121320"/>
                <wp:effectExtent l="38100" t="38100" r="39370" b="50165"/>
                <wp:wrapNone/>
                <wp:docPr id="3768" name="Ink 3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2088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8" o:spid="_x0000_s1026" type="#_x0000_t75" style="position:absolute;margin-left:71pt;margin-top:149.8pt;width:18pt;height:11.2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">
                <v:imagedata r:id="rId328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801240</wp:posOffset>
                </wp:positionH>
                <wp:positionV relativeFrom="paragraph">
                  <wp:posOffset>1806660</wp:posOffset>
                </wp:positionV>
                <wp:extent cx="30600" cy="21240"/>
                <wp:effectExtent l="19050" t="38100" r="26670" b="36195"/>
                <wp:wrapNone/>
                <wp:docPr id="3767" name="Ink 3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306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7" o:spid="_x0000_s1026" type="#_x0000_t75" style="position:absolute;margin-left:62.55pt;margin-top:141.55pt;width:3.5pt;height:2.8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">
                <v:imagedata r:id="rId329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755160</wp:posOffset>
                </wp:positionH>
                <wp:positionV relativeFrom="paragraph">
                  <wp:posOffset>1935540</wp:posOffset>
                </wp:positionV>
                <wp:extent cx="128520" cy="110160"/>
                <wp:effectExtent l="38100" t="38100" r="43180" b="42545"/>
                <wp:wrapNone/>
                <wp:docPr id="3766" name="Ink 3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1285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6" o:spid="_x0000_s1026" type="#_x0000_t75" style="position:absolute;margin-left:58.7pt;margin-top:151.55pt;width:11.6pt;height:10.3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">
                <v:imagedata r:id="rId329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592800</wp:posOffset>
                </wp:positionH>
                <wp:positionV relativeFrom="paragraph">
                  <wp:posOffset>1759860</wp:posOffset>
                </wp:positionV>
                <wp:extent cx="60840" cy="326520"/>
                <wp:effectExtent l="38100" t="38100" r="34925" b="35560"/>
                <wp:wrapNone/>
                <wp:docPr id="3765" name="Ink 3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6084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5" o:spid="_x0000_s1026" type="#_x0000_t75" style="position:absolute;margin-left:45.8pt;margin-top:137.75pt;width:6.5pt;height:27.2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">
                <v:imagedata r:id="rId329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398040</wp:posOffset>
                </wp:positionH>
                <wp:positionV relativeFrom="paragraph">
                  <wp:posOffset>1960740</wp:posOffset>
                </wp:positionV>
                <wp:extent cx="115200" cy="136440"/>
                <wp:effectExtent l="38100" t="38100" r="37465" b="35560"/>
                <wp:wrapNone/>
                <wp:docPr id="3764" name="Ink 3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1152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4" o:spid="_x0000_s1026" type="#_x0000_t75" style="position:absolute;margin-left:30.45pt;margin-top:153.8pt;width:10.7pt;height:12.2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">
                <v:imagedata r:id="rId329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319920</wp:posOffset>
                </wp:positionH>
                <wp:positionV relativeFrom="paragraph">
                  <wp:posOffset>1957140</wp:posOffset>
                </wp:positionV>
                <wp:extent cx="40680" cy="142560"/>
                <wp:effectExtent l="38100" t="38100" r="35560" b="29210"/>
                <wp:wrapNone/>
                <wp:docPr id="3763" name="Ink 3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406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3" o:spid="_x0000_s1026" type="#_x0000_t75" style="position:absolute;margin-left:24.65pt;margin-top:153.55pt;width:4.45pt;height:12.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">
                <v:imagedata r:id="rId329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-3000</wp:posOffset>
                </wp:positionH>
                <wp:positionV relativeFrom="paragraph">
                  <wp:posOffset>1960740</wp:posOffset>
                </wp:positionV>
                <wp:extent cx="236160" cy="191160"/>
                <wp:effectExtent l="38100" t="38100" r="31115" b="37465"/>
                <wp:wrapNone/>
                <wp:docPr id="3762" name="Ink 3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2361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2" o:spid="_x0000_s1026" type="#_x0000_t75" style="position:absolute;margin-left:-1pt;margin-top:153.6pt;width:20.2pt;height:16.6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">
                <v:imagedata r:id="rId330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-147000</wp:posOffset>
                </wp:positionH>
                <wp:positionV relativeFrom="paragraph">
                  <wp:posOffset>1970820</wp:posOffset>
                </wp:positionV>
                <wp:extent cx="96120" cy="165240"/>
                <wp:effectExtent l="19050" t="38100" r="37465" b="44450"/>
                <wp:wrapNone/>
                <wp:docPr id="3761" name="Ink 3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961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1" o:spid="_x0000_s1026" type="#_x0000_t75" style="position:absolute;margin-left:-12.25pt;margin-top:154.4pt;width:9.05pt;height:14.55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">
                <v:imagedata r:id="rId330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5090280</wp:posOffset>
                </wp:positionH>
                <wp:positionV relativeFrom="paragraph">
                  <wp:posOffset>1585980</wp:posOffset>
                </wp:positionV>
                <wp:extent cx="146160" cy="41040"/>
                <wp:effectExtent l="38100" t="38100" r="44450" b="35560"/>
                <wp:wrapNone/>
                <wp:docPr id="3760" name="Ink 3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1461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0" o:spid="_x0000_s1026" type="#_x0000_t75" style="position:absolute;margin-left:400.05pt;margin-top:124.05pt;width:13.05pt;height:4.6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">
                <v:imagedata r:id="rId330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5106480</wp:posOffset>
                </wp:positionH>
                <wp:positionV relativeFrom="paragraph">
                  <wp:posOffset>1428660</wp:posOffset>
                </wp:positionV>
                <wp:extent cx="84600" cy="235080"/>
                <wp:effectExtent l="38100" t="38100" r="48895" b="50800"/>
                <wp:wrapNone/>
                <wp:docPr id="3759" name="Ink 3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846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9" o:spid="_x0000_s1026" type="#_x0000_t75" style="position:absolute;margin-left:401.1pt;margin-top:111.5pt;width:8.65pt;height:20.4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">
                <v:imagedata r:id="rId330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4890120</wp:posOffset>
                </wp:positionH>
                <wp:positionV relativeFrom="paragraph">
                  <wp:posOffset>878580</wp:posOffset>
                </wp:positionV>
                <wp:extent cx="270720" cy="729000"/>
                <wp:effectExtent l="38100" t="38100" r="15240" b="52070"/>
                <wp:wrapNone/>
                <wp:docPr id="3758" name="Ink 3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270720" cy="72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8" o:spid="_x0000_s1026" type="#_x0000_t75" style="position:absolute;margin-left:384.15pt;margin-top:68.35pt;width:23.1pt;height:59.15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">
                <v:imagedata r:id="rId330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4577640</wp:posOffset>
                </wp:positionH>
                <wp:positionV relativeFrom="paragraph">
                  <wp:posOffset>1273860</wp:posOffset>
                </wp:positionV>
                <wp:extent cx="189000" cy="20160"/>
                <wp:effectExtent l="38100" t="38100" r="40005" b="37465"/>
                <wp:wrapNone/>
                <wp:docPr id="3757" name="Ink 3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189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7" o:spid="_x0000_s1026" type="#_x0000_t75" style="position:absolute;margin-left:359.7pt;margin-top:99.6pt;width:16.35pt;height:3.1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">
                <v:imagedata r:id="rId331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4549560</wp:posOffset>
                </wp:positionH>
                <wp:positionV relativeFrom="paragraph">
                  <wp:posOffset>1221660</wp:posOffset>
                </wp:positionV>
                <wp:extent cx="239400" cy="21960"/>
                <wp:effectExtent l="38100" t="38100" r="46355" b="35560"/>
                <wp:wrapNone/>
                <wp:docPr id="3756" name="Ink 3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2394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6" o:spid="_x0000_s1026" type="#_x0000_t75" style="position:absolute;margin-left:357.4pt;margin-top:95.4pt;width:20.45pt;height:3.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">
                <v:imagedata r:id="rId331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4041600</wp:posOffset>
                </wp:positionH>
                <wp:positionV relativeFrom="paragraph">
                  <wp:posOffset>902340</wp:posOffset>
                </wp:positionV>
                <wp:extent cx="231480" cy="654840"/>
                <wp:effectExtent l="38100" t="38100" r="16510" b="50165"/>
                <wp:wrapNone/>
                <wp:docPr id="3755" name="Ink 3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231480" cy="65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5" o:spid="_x0000_s1026" type="#_x0000_t75" style="position:absolute;margin-left:317.4pt;margin-top:70.15pt;width:20.05pt;height:53.4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">
                <v:imagedata r:id="rId331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3640920</wp:posOffset>
                </wp:positionH>
                <wp:positionV relativeFrom="paragraph">
                  <wp:posOffset>1276740</wp:posOffset>
                </wp:positionV>
                <wp:extent cx="2520" cy="36000"/>
                <wp:effectExtent l="38100" t="38100" r="36195" b="40640"/>
                <wp:wrapNone/>
                <wp:docPr id="3754" name="Ink 3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2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4" o:spid="_x0000_s1026" type="#_x0000_t75" style="position:absolute;margin-left:285.2pt;margin-top:99.85pt;width:3.1pt;height:4.4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">
                <v:imagedata r:id="rId331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3670440</wp:posOffset>
                </wp:positionH>
                <wp:positionV relativeFrom="paragraph">
                  <wp:posOffset>1173420</wp:posOffset>
                </wp:positionV>
                <wp:extent cx="6480" cy="25920"/>
                <wp:effectExtent l="57150" t="38100" r="50800" b="50800"/>
                <wp:wrapNone/>
                <wp:docPr id="3753" name="Ink 3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64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3" o:spid="_x0000_s1026" type="#_x0000_t75" style="position:absolute;margin-left:287.9pt;margin-top:91.5pt;width:2.55pt;height:3.9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">
                <v:imagedata r:id="rId331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3172920</wp:posOffset>
                </wp:positionH>
                <wp:positionV relativeFrom="paragraph">
                  <wp:posOffset>1180260</wp:posOffset>
                </wp:positionV>
                <wp:extent cx="300600" cy="75960"/>
                <wp:effectExtent l="38100" t="38100" r="42545" b="38735"/>
                <wp:wrapNone/>
                <wp:docPr id="3752" name="Ink 3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3006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2" o:spid="_x0000_s1026" type="#_x0000_t75" style="position:absolute;margin-left:249.05pt;margin-top:92.1pt;width:25.3pt;height:7.4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">
                <v:imagedata r:id="rId332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3217560</wp:posOffset>
                </wp:positionH>
                <wp:positionV relativeFrom="paragraph">
                  <wp:posOffset>915660</wp:posOffset>
                </wp:positionV>
                <wp:extent cx="145800" cy="476640"/>
                <wp:effectExtent l="38100" t="38100" r="45085" b="38100"/>
                <wp:wrapNone/>
                <wp:docPr id="3751" name="Ink 3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14580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1" o:spid="_x0000_s1026" type="#_x0000_t75" style="position:absolute;margin-left:252.4pt;margin-top:71.2pt;width:13.45pt;height:39.4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">
                <v:imagedata r:id="rId332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2776920</wp:posOffset>
                </wp:positionH>
                <wp:positionV relativeFrom="paragraph">
                  <wp:posOffset>1116540</wp:posOffset>
                </wp:positionV>
                <wp:extent cx="113040" cy="214560"/>
                <wp:effectExtent l="38100" t="38100" r="39370" b="33655"/>
                <wp:wrapNone/>
                <wp:docPr id="3750" name="Ink 3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1130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0" o:spid="_x0000_s1026" type="#_x0000_t75" style="position:absolute;margin-left:217.8pt;margin-top:87.45pt;width:10.65pt;height:18.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">
                <v:imagedata r:id="rId332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2552640</wp:posOffset>
                </wp:positionH>
                <wp:positionV relativeFrom="paragraph">
                  <wp:posOffset>1136340</wp:posOffset>
                </wp:positionV>
                <wp:extent cx="144360" cy="220320"/>
                <wp:effectExtent l="38100" t="38100" r="8255" b="27940"/>
                <wp:wrapNone/>
                <wp:docPr id="3749" name="Ink 3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1443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9" o:spid="_x0000_s1026" type="#_x0000_t75" style="position:absolute;margin-left:200.3pt;margin-top:88.8pt;width:12.8pt;height:18.8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">
                <v:imagedata r:id="rId332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2441760</wp:posOffset>
                </wp:positionH>
                <wp:positionV relativeFrom="paragraph">
                  <wp:posOffset>1144620</wp:posOffset>
                </wp:positionV>
                <wp:extent cx="85320" cy="352080"/>
                <wp:effectExtent l="38100" t="38100" r="29210" b="48260"/>
                <wp:wrapNone/>
                <wp:docPr id="3748" name="Ink 3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8532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8" o:spid="_x0000_s1026" type="#_x0000_t75" style="position:absolute;margin-left:191.6pt;margin-top:89.25pt;width:8.2pt;height:29.4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">
                <v:imagedata r:id="rId332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2308200</wp:posOffset>
                </wp:positionH>
                <wp:positionV relativeFrom="paragraph">
                  <wp:posOffset>1056780</wp:posOffset>
                </wp:positionV>
                <wp:extent cx="12600" cy="34560"/>
                <wp:effectExtent l="38100" t="38100" r="26035" b="41910"/>
                <wp:wrapNone/>
                <wp:docPr id="3747" name="Ink 3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126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7" o:spid="_x0000_s1026" type="#_x0000_t75" style="position:absolute;margin-left:181pt;margin-top:82.45pt;width:2.4pt;height:4.2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">
                <v:imagedata r:id="rId333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2196960</wp:posOffset>
                </wp:positionH>
                <wp:positionV relativeFrom="paragraph">
                  <wp:posOffset>1130580</wp:posOffset>
                </wp:positionV>
                <wp:extent cx="188280" cy="176040"/>
                <wp:effectExtent l="38100" t="38100" r="40640" b="52705"/>
                <wp:wrapNone/>
                <wp:docPr id="3746" name="Ink 3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1882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6" o:spid="_x0000_s1026" type="#_x0000_t75" style="position:absolute;margin-left:172.3pt;margin-top:88.15pt;width:16.35pt;height:15.6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">
                <v:imagedata r:id="rId333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1757040</wp:posOffset>
                </wp:positionH>
                <wp:positionV relativeFrom="paragraph">
                  <wp:posOffset>1048500</wp:posOffset>
                </wp:positionV>
                <wp:extent cx="388800" cy="299520"/>
                <wp:effectExtent l="38100" t="38100" r="49530" b="43815"/>
                <wp:wrapNone/>
                <wp:docPr id="3745" name="Ink 3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38880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5" o:spid="_x0000_s1026" type="#_x0000_t75" style="position:absolute;margin-left:137.5pt;margin-top:81.65pt;width:32.45pt;height:25.4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">
                <v:imagedata r:id="rId333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1558320</wp:posOffset>
                </wp:positionH>
                <wp:positionV relativeFrom="paragraph">
                  <wp:posOffset>-180180</wp:posOffset>
                </wp:positionV>
                <wp:extent cx="307080" cy="603000"/>
                <wp:effectExtent l="38100" t="38100" r="36195" b="45085"/>
                <wp:wrapNone/>
                <wp:docPr id="3744" name="Ink 3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307080" cy="60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4" o:spid="_x0000_s1026" type="#_x0000_t75" style="position:absolute;margin-left:121.8pt;margin-top:-14.75pt;width:25.7pt;height:49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">
                <v:imagedata r:id="rId333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1506840</wp:posOffset>
                </wp:positionH>
                <wp:positionV relativeFrom="paragraph">
                  <wp:posOffset>593460</wp:posOffset>
                </wp:positionV>
                <wp:extent cx="6840" cy="39960"/>
                <wp:effectExtent l="38100" t="38100" r="31750" b="36830"/>
                <wp:wrapNone/>
                <wp:docPr id="3741" name="Ink 3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68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1" o:spid="_x0000_s1026" type="#_x0000_t75" style="position:absolute;margin-left:117.9pt;margin-top:46.05pt;width:1.9pt;height:4.6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">
                <v:imagedata r:id="rId333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1318560</wp:posOffset>
                </wp:positionH>
                <wp:positionV relativeFrom="paragraph">
                  <wp:posOffset>764460</wp:posOffset>
                </wp:positionV>
                <wp:extent cx="252720" cy="109440"/>
                <wp:effectExtent l="38100" t="38100" r="14605" b="43180"/>
                <wp:wrapNone/>
                <wp:docPr id="3740" name="Ink 3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2527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0" o:spid="_x0000_s1026" type="#_x0000_t75" style="position:absolute;margin-left:103.1pt;margin-top:59.55pt;width:21.35pt;height:10.0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">
                <v:imagedata r:id="rId334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1307760</wp:posOffset>
                </wp:positionH>
                <wp:positionV relativeFrom="paragraph">
                  <wp:posOffset>724140</wp:posOffset>
                </wp:positionV>
                <wp:extent cx="31320" cy="151560"/>
                <wp:effectExtent l="38100" t="38100" r="26035" b="39370"/>
                <wp:wrapNone/>
                <wp:docPr id="3739" name="Ink 3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313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9" o:spid="_x0000_s1026" type="#_x0000_t75" style="position:absolute;margin-left:102.3pt;margin-top:56.4pt;width:3.85pt;height:13.3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">
                <v:imagedata r:id="rId334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1221720</wp:posOffset>
                </wp:positionH>
                <wp:positionV relativeFrom="paragraph">
                  <wp:posOffset>728100</wp:posOffset>
                </wp:positionV>
                <wp:extent cx="20520" cy="141120"/>
                <wp:effectExtent l="38100" t="38100" r="36830" b="30480"/>
                <wp:wrapNone/>
                <wp:docPr id="3738" name="Ink 3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205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8" o:spid="_x0000_s1026" type="#_x0000_t75" style="position:absolute;margin-left:95.6pt;margin-top:56.75pt;width:3pt;height:12.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">
                <v:imagedata r:id="rId334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1055400</wp:posOffset>
                </wp:positionH>
                <wp:positionV relativeFrom="paragraph">
                  <wp:posOffset>623700</wp:posOffset>
                </wp:positionV>
                <wp:extent cx="29160" cy="411120"/>
                <wp:effectExtent l="38100" t="38100" r="28575" b="27305"/>
                <wp:wrapNone/>
                <wp:docPr id="3737" name="Ink 3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2916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7" o:spid="_x0000_s1026" type="#_x0000_t75" style="position:absolute;margin-left:82.45pt;margin-top:48.5pt;width:3.75pt;height:33.7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">
                <v:imagedata r:id="rId334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1060080</wp:posOffset>
                </wp:positionH>
                <wp:positionV relativeFrom="paragraph">
                  <wp:posOffset>768420</wp:posOffset>
                </wp:positionV>
                <wp:extent cx="124200" cy="74520"/>
                <wp:effectExtent l="38100" t="38100" r="28575" b="40005"/>
                <wp:wrapNone/>
                <wp:docPr id="3736" name="Ink 3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1242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6" o:spid="_x0000_s1026" type="#_x0000_t75" style="position:absolute;margin-left:82.9pt;margin-top:59.6pt;width:11.2pt;height:7.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">
                <v:imagedata r:id="rId334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925440</wp:posOffset>
                </wp:positionH>
                <wp:positionV relativeFrom="paragraph">
                  <wp:posOffset>624060</wp:posOffset>
                </wp:positionV>
                <wp:extent cx="19080" cy="406080"/>
                <wp:effectExtent l="38100" t="38100" r="38100" b="32385"/>
                <wp:wrapNone/>
                <wp:docPr id="3735" name="Ink 3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1908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5" o:spid="_x0000_s1026" type="#_x0000_t75" style="position:absolute;margin-left:72.2pt;margin-top:48.6pt;width:2.9pt;height:33.2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">
                <v:imagedata r:id="rId335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747240</wp:posOffset>
                </wp:positionH>
                <wp:positionV relativeFrom="paragraph">
                  <wp:posOffset>711540</wp:posOffset>
                </wp:positionV>
                <wp:extent cx="261360" cy="187560"/>
                <wp:effectExtent l="38100" t="38100" r="5715" b="41275"/>
                <wp:wrapNone/>
                <wp:docPr id="3734" name="Ink 3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2613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4" o:spid="_x0000_s1026" type="#_x0000_t75" style="position:absolute;margin-left:57.95pt;margin-top:55.5pt;width:22.45pt;height:16.1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">
                <v:imagedata r:id="rId335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519360</wp:posOffset>
                </wp:positionH>
                <wp:positionV relativeFrom="paragraph">
                  <wp:posOffset>708300</wp:posOffset>
                </wp:positionV>
                <wp:extent cx="191880" cy="346680"/>
                <wp:effectExtent l="38100" t="38100" r="36830" b="34925"/>
                <wp:wrapNone/>
                <wp:docPr id="3733" name="Ink 3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19188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3" o:spid="_x0000_s1026" type="#_x0000_t75" style="position:absolute;margin-left:40.3pt;margin-top:54.85pt;width:16.65pt;height:29.0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">
                <v:imagedata r:id="rId335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78720</wp:posOffset>
                </wp:positionH>
                <wp:positionV relativeFrom="paragraph">
                  <wp:posOffset>901260</wp:posOffset>
                </wp:positionV>
                <wp:extent cx="158760" cy="65880"/>
                <wp:effectExtent l="38100" t="38100" r="31750" b="29845"/>
                <wp:wrapNone/>
                <wp:docPr id="3732" name="Ink 3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1587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2" o:spid="_x0000_s1026" type="#_x0000_t75" style="position:absolute;margin-left:5.4pt;margin-top:70.2pt;width:14.05pt;height:6.4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">
                <v:imagedata r:id="rId335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81960</wp:posOffset>
                </wp:positionH>
                <wp:positionV relativeFrom="paragraph">
                  <wp:posOffset>570780</wp:posOffset>
                </wp:positionV>
                <wp:extent cx="129600" cy="505800"/>
                <wp:effectExtent l="38100" t="38100" r="41910" b="46990"/>
                <wp:wrapNone/>
                <wp:docPr id="3731" name="Ink 3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129600" cy="50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1" o:spid="_x0000_s1026" type="#_x0000_t75" style="position:absolute;margin-left:5.65pt;margin-top:44pt;width:11.95pt;height:41.6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">
                <v:imagedata r:id="rId335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4940520</wp:posOffset>
                </wp:positionH>
                <wp:positionV relativeFrom="paragraph">
                  <wp:posOffset>-100620</wp:posOffset>
                </wp:positionV>
                <wp:extent cx="192600" cy="381960"/>
                <wp:effectExtent l="19050" t="38100" r="36195" b="37465"/>
                <wp:wrapNone/>
                <wp:docPr id="3729" name="Ink 3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19260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9" o:spid="_x0000_s1026" type="#_x0000_t75" style="position:absolute;margin-left:388.45pt;margin-top:-8.65pt;width:16.35pt;height:31.6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">
                <v:imagedata r:id="rId336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4896240</wp:posOffset>
                </wp:positionH>
                <wp:positionV relativeFrom="paragraph">
                  <wp:posOffset>-69300</wp:posOffset>
                </wp:positionV>
                <wp:extent cx="78120" cy="398520"/>
                <wp:effectExtent l="38100" t="38100" r="36195" b="40005"/>
                <wp:wrapNone/>
                <wp:docPr id="3728" name="Ink 3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78120" cy="39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8" o:spid="_x0000_s1026" type="#_x0000_t75" style="position:absolute;margin-left:384.9pt;margin-top:-6pt;width:7.5pt;height:32.7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">
                <v:imagedata r:id="rId336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4335360</wp:posOffset>
                </wp:positionH>
                <wp:positionV relativeFrom="paragraph">
                  <wp:posOffset>101340</wp:posOffset>
                </wp:positionV>
                <wp:extent cx="500760" cy="106560"/>
                <wp:effectExtent l="38100" t="38100" r="33020" b="46355"/>
                <wp:wrapNone/>
                <wp:docPr id="3727" name="Ink 3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5007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7" o:spid="_x0000_s1026" type="#_x0000_t75" style="position:absolute;margin-left:340.8pt;margin-top:7.2pt;width:40.85pt;height:10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">
                <v:imagedata r:id="rId336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4203600</wp:posOffset>
                </wp:positionH>
                <wp:positionV relativeFrom="paragraph">
                  <wp:posOffset>-60300</wp:posOffset>
                </wp:positionV>
                <wp:extent cx="105120" cy="137880"/>
                <wp:effectExtent l="38100" t="38100" r="28575" b="33655"/>
                <wp:wrapNone/>
                <wp:docPr id="3726" name="Ink 3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1051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6" o:spid="_x0000_s1026" type="#_x0000_t75" style="position:absolute;margin-left:330.45pt;margin-top:-5.55pt;width:9.7pt;height:12.3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">
                <v:imagedata r:id="rId336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3907680</wp:posOffset>
                </wp:positionH>
                <wp:positionV relativeFrom="paragraph">
                  <wp:posOffset>-3420</wp:posOffset>
                </wp:positionV>
                <wp:extent cx="257040" cy="410400"/>
                <wp:effectExtent l="38100" t="38100" r="48260" b="27940"/>
                <wp:wrapNone/>
                <wp:docPr id="3725" name="Ink 3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25704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5" o:spid="_x0000_s1026" type="#_x0000_t75" style="position:absolute;margin-left:306.95pt;margin-top:-.9pt;width:21.9pt;height:33.8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">
                <v:imagedata r:id="rId336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3908400</wp:posOffset>
                </wp:positionH>
                <wp:positionV relativeFrom="paragraph">
                  <wp:posOffset>36180</wp:posOffset>
                </wp:positionV>
                <wp:extent cx="48960" cy="300240"/>
                <wp:effectExtent l="38100" t="38100" r="27305" b="43180"/>
                <wp:wrapNone/>
                <wp:docPr id="3724" name="Ink 3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4896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4" o:spid="_x0000_s1026" type="#_x0000_t75" style="position:absolute;margin-left:306.95pt;margin-top:2.25pt;width:5.25pt;height:25.1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">
                <v:imagedata r:id="rId337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3755400</wp:posOffset>
                </wp:positionH>
                <wp:positionV relativeFrom="paragraph">
                  <wp:posOffset>214020</wp:posOffset>
                </wp:positionV>
                <wp:extent cx="18720" cy="38160"/>
                <wp:effectExtent l="38100" t="38100" r="38735" b="38100"/>
                <wp:wrapNone/>
                <wp:docPr id="3723" name="Ink 3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187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3" o:spid="_x0000_s1026" type="#_x0000_t75" style="position:absolute;margin-left:295.2pt;margin-top:16.25pt;width:2.65pt;height:4.3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">
                <v:imagedata r:id="rId337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3756480</wp:posOffset>
                </wp:positionH>
                <wp:positionV relativeFrom="paragraph">
                  <wp:posOffset>120420</wp:posOffset>
                </wp:positionV>
                <wp:extent cx="7200" cy="22320"/>
                <wp:effectExtent l="38100" t="38100" r="50165" b="34925"/>
                <wp:wrapNone/>
                <wp:docPr id="3722" name="Ink 3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72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2" o:spid="_x0000_s1026" type="#_x0000_t75" style="position:absolute;margin-left:294.7pt;margin-top:8.85pt;width:2.3pt;height:3.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">
                <v:imagedata r:id="rId337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3401880</wp:posOffset>
                </wp:positionH>
                <wp:positionV relativeFrom="paragraph">
                  <wp:posOffset>287100</wp:posOffset>
                </wp:positionV>
                <wp:extent cx="204480" cy="52200"/>
                <wp:effectExtent l="38100" t="38100" r="43180" b="24130"/>
                <wp:wrapNone/>
                <wp:docPr id="3721" name="Ink 3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2044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1" o:spid="_x0000_s1026" type="#_x0000_t75" style="position:absolute;margin-left:267.15pt;margin-top:21.85pt;width:17.5pt;height:5.4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">
                <v:imagedata r:id="rId337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3410880</wp:posOffset>
                </wp:positionH>
                <wp:positionV relativeFrom="paragraph">
                  <wp:posOffset>-128700</wp:posOffset>
                </wp:positionV>
                <wp:extent cx="189360" cy="614880"/>
                <wp:effectExtent l="38100" t="38100" r="39370" b="52070"/>
                <wp:wrapNone/>
                <wp:docPr id="3720" name="Ink 3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189360" cy="61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0" o:spid="_x0000_s1026" type="#_x0000_t75" style="position:absolute;margin-left:267.95pt;margin-top:-11pt;width:16.35pt;height:50.1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">
                <v:imagedata r:id="rId337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2907600</wp:posOffset>
                </wp:positionH>
                <wp:positionV relativeFrom="paragraph">
                  <wp:posOffset>83340</wp:posOffset>
                </wp:positionV>
                <wp:extent cx="176040" cy="181080"/>
                <wp:effectExtent l="38100" t="38100" r="14605" b="47625"/>
                <wp:wrapNone/>
                <wp:docPr id="3719" name="Ink 3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1760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9" o:spid="_x0000_s1026" type="#_x0000_t75" style="position:absolute;margin-left:228.4pt;margin-top:5.75pt;width:15.1pt;height:15.8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">
                <v:imagedata r:id="rId338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2646960</wp:posOffset>
                </wp:positionH>
                <wp:positionV relativeFrom="paragraph">
                  <wp:posOffset>111420</wp:posOffset>
                </wp:positionV>
                <wp:extent cx="221400" cy="153360"/>
                <wp:effectExtent l="19050" t="38100" r="7620" b="37465"/>
                <wp:wrapNone/>
                <wp:docPr id="3718" name="Ink 3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2214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8" o:spid="_x0000_s1026" type="#_x0000_t75" style="position:absolute;margin-left:207.7pt;margin-top:8pt;width:19pt;height:13.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">
                <v:imagedata r:id="rId338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2576400</wp:posOffset>
                </wp:positionH>
                <wp:positionV relativeFrom="paragraph">
                  <wp:posOffset>-3060</wp:posOffset>
                </wp:positionV>
                <wp:extent cx="3960" cy="6840"/>
                <wp:effectExtent l="38100" t="38100" r="34290" b="31750"/>
                <wp:wrapNone/>
                <wp:docPr id="3717" name="Ink 3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3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7" o:spid="_x0000_s1026" type="#_x0000_t75" style="position:absolute;margin-left:202.2pt;margin-top:-.95pt;width:1.55pt;height:1.9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">
                <v:imagedata r:id="rId338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2499720</wp:posOffset>
                </wp:positionH>
                <wp:positionV relativeFrom="paragraph">
                  <wp:posOffset>112860</wp:posOffset>
                </wp:positionV>
                <wp:extent cx="113400" cy="108000"/>
                <wp:effectExtent l="38100" t="38100" r="39370" b="44450"/>
                <wp:wrapNone/>
                <wp:docPr id="3716" name="Ink 3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1134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6" o:spid="_x0000_s1026" type="#_x0000_t75" style="position:absolute;margin-left:196.05pt;margin-top:8.1pt;width:10.5pt;height:10.0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">
                <v:imagedata r:id="rId338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2401440</wp:posOffset>
                </wp:positionH>
                <wp:positionV relativeFrom="paragraph">
                  <wp:posOffset>-63900</wp:posOffset>
                </wp:positionV>
                <wp:extent cx="61560" cy="318600"/>
                <wp:effectExtent l="38100" t="38100" r="34290" b="43815"/>
                <wp:wrapNone/>
                <wp:docPr id="3715" name="Ink 3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6156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5" o:spid="_x0000_s1026" type="#_x0000_t75" style="position:absolute;margin-left:188.25pt;margin-top:-5.8pt;width:6.55pt;height:26.5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">
                <v:imagedata r:id="rId338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2205240</wp:posOffset>
                </wp:positionH>
                <wp:positionV relativeFrom="paragraph">
                  <wp:posOffset>77580</wp:posOffset>
                </wp:positionV>
                <wp:extent cx="106920" cy="185760"/>
                <wp:effectExtent l="38100" t="38100" r="45720" b="43180"/>
                <wp:wrapNone/>
                <wp:docPr id="3714" name="Ink 3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1069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4" o:spid="_x0000_s1026" type="#_x0000_t75" style="position:absolute;margin-left:172.85pt;margin-top:5.55pt;width:9.9pt;height:16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">
                <v:imagedata r:id="rId339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2113800</wp:posOffset>
                </wp:positionH>
                <wp:positionV relativeFrom="paragraph">
                  <wp:posOffset>115380</wp:posOffset>
                </wp:positionV>
                <wp:extent cx="16200" cy="98280"/>
                <wp:effectExtent l="38100" t="38100" r="22225" b="35560"/>
                <wp:wrapNone/>
                <wp:docPr id="3713" name="Ink 3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162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3" o:spid="_x0000_s1026" type="#_x0000_t75" style="position:absolute;margin-left:165.95pt;margin-top:8.6pt;width:2.5pt;height:8.9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">
                <v:imagedata r:id="rId339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1808520</wp:posOffset>
                </wp:positionH>
                <wp:positionV relativeFrom="paragraph">
                  <wp:posOffset>84060</wp:posOffset>
                </wp:positionV>
                <wp:extent cx="255240" cy="199800"/>
                <wp:effectExtent l="38100" t="38100" r="12065" b="48260"/>
                <wp:wrapNone/>
                <wp:docPr id="3712" name="Ink 3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2552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2" o:spid="_x0000_s1026" type="#_x0000_t75" style="position:absolute;margin-left:141.95pt;margin-top:5.8pt;width:21.45pt;height:17.3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">
                <v:imagedata r:id="rId339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1673160</wp:posOffset>
                </wp:positionH>
                <wp:positionV relativeFrom="paragraph">
                  <wp:posOffset>89820</wp:posOffset>
                </wp:positionV>
                <wp:extent cx="131400" cy="186840"/>
                <wp:effectExtent l="38100" t="38100" r="21590" b="41910"/>
                <wp:wrapNone/>
                <wp:docPr id="3711" name="Ink 3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1314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1" o:spid="_x0000_s1026" type="#_x0000_t75" style="position:absolute;margin-left:131pt;margin-top:6.2pt;width:11.95pt;height:16.3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">
                <v:imagedata r:id="rId339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1257360</wp:posOffset>
                </wp:positionH>
                <wp:positionV relativeFrom="paragraph">
                  <wp:posOffset>278100</wp:posOffset>
                </wp:positionV>
                <wp:extent cx="1080" cy="15840"/>
                <wp:effectExtent l="38100" t="38100" r="37465" b="22860"/>
                <wp:wrapNone/>
                <wp:docPr id="3710" name="Ink 3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1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0" o:spid="_x0000_s1026" type="#_x0000_t75" style="position:absolute;margin-left:98.05pt;margin-top:21.35pt;width:2pt;height:2.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">
                <v:imagedata r:id="rId339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1227120</wp:posOffset>
                </wp:positionH>
                <wp:positionV relativeFrom="paragraph">
                  <wp:posOffset>189540</wp:posOffset>
                </wp:positionV>
                <wp:extent cx="13320" cy="4680"/>
                <wp:effectExtent l="38100" t="38100" r="44450" b="33655"/>
                <wp:wrapNone/>
                <wp:docPr id="3709" name="Ink 3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13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9" o:spid="_x0000_s1026" type="#_x0000_t75" style="position:absolute;margin-left:95.8pt;margin-top:14.05pt;width:2.6pt;height:2.0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">
                <v:imagedata r:id="rId340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1036320</wp:posOffset>
                </wp:positionH>
                <wp:positionV relativeFrom="paragraph">
                  <wp:posOffset>86220</wp:posOffset>
                </wp:positionV>
                <wp:extent cx="4320" cy="6120"/>
                <wp:effectExtent l="38100" t="38100" r="34290" b="32385"/>
                <wp:wrapNone/>
                <wp:docPr id="3708" name="Ink 3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4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8" o:spid="_x0000_s1026" type="#_x0000_t75" style="position:absolute;margin-left:80.85pt;margin-top:6.1pt;width:1.85pt;height:2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">
                <v:imagedata r:id="rId340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944520</wp:posOffset>
                </wp:positionH>
                <wp:positionV relativeFrom="paragraph">
                  <wp:posOffset>155700</wp:posOffset>
                </wp:positionV>
                <wp:extent cx="120600" cy="140760"/>
                <wp:effectExtent l="38100" t="38100" r="32385" b="31115"/>
                <wp:wrapNone/>
                <wp:docPr id="3707" name="Ink 3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1206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7" o:spid="_x0000_s1026" type="#_x0000_t75" style="position:absolute;margin-left:73.6pt;margin-top:11.7pt;width:11.1pt;height:12.4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">
                <v:imagedata r:id="rId340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840840</wp:posOffset>
                </wp:positionH>
                <wp:positionV relativeFrom="paragraph">
                  <wp:posOffset>155340</wp:posOffset>
                </wp:positionV>
                <wp:extent cx="50040" cy="151920"/>
                <wp:effectExtent l="38100" t="38100" r="45720" b="38735"/>
                <wp:wrapNone/>
                <wp:docPr id="3706" name="Ink 3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500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6" o:spid="_x0000_s1026" type="#_x0000_t75" style="position:absolute;margin-left:65.5pt;margin-top:11.3pt;width:5.6pt;height:13.6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">
                <v:imagedata r:id="rId340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613680</wp:posOffset>
                </wp:positionH>
                <wp:positionV relativeFrom="paragraph">
                  <wp:posOffset>98820</wp:posOffset>
                </wp:positionV>
                <wp:extent cx="80280" cy="218880"/>
                <wp:effectExtent l="38100" t="38100" r="15240" b="29210"/>
                <wp:wrapNone/>
                <wp:docPr id="3705" name="Ink 3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8028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5" o:spid="_x0000_s1026" type="#_x0000_t75" style="position:absolute;margin-left:47.55pt;margin-top:7.3pt;width:7.5pt;height:18.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">
                <v:imagedata r:id="rId340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482280</wp:posOffset>
                </wp:positionH>
                <wp:positionV relativeFrom="paragraph">
                  <wp:posOffset>48060</wp:posOffset>
                </wp:positionV>
                <wp:extent cx="16200" cy="407520"/>
                <wp:effectExtent l="38100" t="38100" r="41275" b="31115"/>
                <wp:wrapNone/>
                <wp:docPr id="3704" name="Ink 3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16200" cy="40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4" o:spid="_x0000_s1026" type="#_x0000_t75" style="position:absolute;margin-left:37.25pt;margin-top:3.2pt;width:2.8pt;height:33.4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">
                <v:imagedata r:id="rId341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510720</wp:posOffset>
                </wp:positionH>
                <wp:positionV relativeFrom="paragraph">
                  <wp:posOffset>168300</wp:posOffset>
                </wp:positionV>
                <wp:extent cx="85320" cy="108360"/>
                <wp:effectExtent l="38100" t="38100" r="29210" b="44450"/>
                <wp:wrapNone/>
                <wp:docPr id="3703" name="Ink 3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853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3" o:spid="_x0000_s1026" type="#_x0000_t75" style="position:absolute;margin-left:39.7pt;margin-top:12.45pt;width:8.1pt;height:10.2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">
                <v:imagedata r:id="rId341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381120</wp:posOffset>
                </wp:positionH>
                <wp:positionV relativeFrom="paragraph">
                  <wp:posOffset>5220</wp:posOffset>
                </wp:positionV>
                <wp:extent cx="34920" cy="56160"/>
                <wp:effectExtent l="19050" t="19050" r="22860" b="20320"/>
                <wp:wrapNone/>
                <wp:docPr id="3702" name="Ink 3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349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2" o:spid="_x0000_s1026" type="#_x0000_t75" style="position:absolute;margin-left:29.5pt;margin-top:-.1pt;width:3.9pt;height:5.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">
                <v:imagedata r:id="rId341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277080</wp:posOffset>
                </wp:positionH>
                <wp:positionV relativeFrom="paragraph">
                  <wp:posOffset>130860</wp:posOffset>
                </wp:positionV>
                <wp:extent cx="178560" cy="166320"/>
                <wp:effectExtent l="38100" t="38100" r="31115" b="24765"/>
                <wp:wrapNone/>
                <wp:docPr id="3701" name="Ink 3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1785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1" o:spid="_x0000_s1026" type="#_x0000_t75" style="position:absolute;margin-left:21.05pt;margin-top:9.65pt;width:15.6pt;height:14.4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">
                <v:imagedata r:id="rId3416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79080</wp:posOffset>
                </wp:positionH>
                <wp:positionV relativeFrom="paragraph">
                  <wp:posOffset>-93780</wp:posOffset>
                </wp:positionV>
                <wp:extent cx="141480" cy="363960"/>
                <wp:effectExtent l="38100" t="38100" r="49530" b="36195"/>
                <wp:wrapNone/>
                <wp:docPr id="3700" name="Ink 3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141480" cy="36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0" o:spid="_x0000_s1026" type="#_x0000_t75" style="position:absolute;margin-left:5.4pt;margin-top:-8.15pt;width:12.85pt;height:30.2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">
                <v:imagedata r:id="rId3418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-189120</wp:posOffset>
                </wp:positionH>
                <wp:positionV relativeFrom="paragraph">
                  <wp:posOffset>53100</wp:posOffset>
                </wp:positionV>
                <wp:extent cx="11880" cy="36000"/>
                <wp:effectExtent l="38100" t="38100" r="26670" b="21590"/>
                <wp:wrapNone/>
                <wp:docPr id="3699" name="Ink 3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118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9" o:spid="_x0000_s1026" type="#_x0000_t75" style="position:absolute;margin-left:-15.45pt;margin-top:3.65pt;width:2.2pt;height:4.1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">
                <v:imagedata r:id="rId3420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-246360</wp:posOffset>
                </wp:positionH>
                <wp:positionV relativeFrom="paragraph">
                  <wp:posOffset>145980</wp:posOffset>
                </wp:positionV>
                <wp:extent cx="147960" cy="192960"/>
                <wp:effectExtent l="38100" t="38100" r="42545" b="36195"/>
                <wp:wrapNone/>
                <wp:docPr id="3698" name="Ink 3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1479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8" o:spid="_x0000_s1026" type="#_x0000_t75" style="position:absolute;margin-left:-20.2pt;margin-top:11pt;width:12.95pt;height:16.4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">
                <v:imagedata r:id="rId3422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-353280</wp:posOffset>
                </wp:positionH>
                <wp:positionV relativeFrom="paragraph">
                  <wp:posOffset>214020</wp:posOffset>
                </wp:positionV>
                <wp:extent cx="152640" cy="25560"/>
                <wp:effectExtent l="38100" t="38100" r="38100" b="31750"/>
                <wp:wrapNone/>
                <wp:docPr id="3697" name="Ink 3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152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7" o:spid="_x0000_s1026" type="#_x0000_t75" style="position:absolute;margin-left:-28.5pt;margin-top:16.25pt;width:13.3pt;height:3.3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">
                <v:imagedata r:id="rId3424" o:title=""/>
              </v:shape>
            </w:pict>
          </mc:Fallback>
        </mc:AlternateContent>
      </w:r>
      <w:r w:rsidR="003831C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-355080</wp:posOffset>
                </wp:positionH>
                <wp:positionV relativeFrom="paragraph">
                  <wp:posOffset>15300</wp:posOffset>
                </wp:positionV>
                <wp:extent cx="113760" cy="351720"/>
                <wp:effectExtent l="38100" t="38100" r="38735" b="48895"/>
                <wp:wrapNone/>
                <wp:docPr id="3696" name="Ink 3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11376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6" o:spid="_x0000_s1026" type="#_x0000_t75" style="position:absolute;margin-left:-28.7pt;margin-top:.4pt;width:10.5pt;height:29.3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">
                <v:imagedata r:id="rId3426" o:title=""/>
              </v:shape>
            </w:pict>
          </mc:Fallback>
        </mc:AlternateContent>
      </w:r>
      <w:r w:rsidR="00441087">
        <w:rPr>
          <w:rStyle w:val="Heading4Char1"/>
        </w:rPr>
        <w:br w:type="page"/>
      </w:r>
    </w:p>
    <w:p w:rsidR="00D3139F" w:rsidRPr="00C80F1F" w:rsidRDefault="00D3139F" w:rsidP="00D3139F">
      <w:pPr>
        <w:rPr>
          <w:lang w:val="el-GR"/>
        </w:rPr>
      </w:pPr>
      <w:r w:rsidRPr="00C80F1F">
        <w:rPr>
          <w:rStyle w:val="Heading4Char1"/>
        </w:rPr>
        <w:lastRenderedPageBreak/>
        <w:t>Βοηθητική Πρόταση</w:t>
      </w:r>
      <w:r w:rsidRPr="00C80F1F">
        <w:rPr>
          <w:lang w:val="el-GR"/>
        </w:rPr>
        <w:t xml:space="preserve">. </w:t>
      </w:r>
    </w:p>
    <w:p w:rsidR="00D3139F" w:rsidRDefault="00D3139F" w:rsidP="00D3139F">
      <w:pPr>
        <w:rPr>
          <w:lang w:val="el-GR"/>
        </w:rPr>
      </w:pPr>
      <w:r w:rsidRPr="00C80F1F">
        <w:rPr>
          <w:lang w:val="el-GR"/>
        </w:rPr>
        <w:t xml:space="preserve">Αν γνωρίζω εικόνες της βάσης τότε γνωρίζω όλο το μετασχηματισμό: </w:t>
      </w:r>
    </w:p>
    <w:p w:rsidR="00D3139F" w:rsidRPr="002023D8" w:rsidRDefault="00164933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504240</wp:posOffset>
                </wp:positionH>
                <wp:positionV relativeFrom="paragraph">
                  <wp:posOffset>677820</wp:posOffset>
                </wp:positionV>
                <wp:extent cx="1268280" cy="376200"/>
                <wp:effectExtent l="19050" t="38100" r="46355" b="43180"/>
                <wp:wrapNone/>
                <wp:docPr id="3824" name="Ink 3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126828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4" o:spid="_x0000_s1026" type="#_x0000_t75" style="position:absolute;margin-left:39pt;margin-top:52.5pt;width:101.45pt;height:31.2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">
                <v:imagedata r:id="rId3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2228280</wp:posOffset>
                </wp:positionH>
                <wp:positionV relativeFrom="paragraph">
                  <wp:posOffset>412500</wp:posOffset>
                </wp:positionV>
                <wp:extent cx="1851480" cy="338760"/>
                <wp:effectExtent l="38100" t="38100" r="34925" b="42545"/>
                <wp:wrapNone/>
                <wp:docPr id="3823" name="Ink 3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1851480" cy="3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3" o:spid="_x0000_s1026" type="#_x0000_t75" style="position:absolute;margin-left:174.8pt;margin-top:31.85pt;width:147.25pt;height:28.0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">
                <v:imagedata r:id="rId3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569040</wp:posOffset>
                </wp:positionH>
                <wp:positionV relativeFrom="paragraph">
                  <wp:posOffset>663060</wp:posOffset>
                </wp:positionV>
                <wp:extent cx="450360" cy="13680"/>
                <wp:effectExtent l="38100" t="38100" r="26035" b="43815"/>
                <wp:wrapNone/>
                <wp:docPr id="3822" name="Ink 3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450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2" o:spid="_x0000_s1026" type="#_x0000_t75" style="position:absolute;margin-left:44.2pt;margin-top:51.6pt;width:36.8pt;height:2.5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">
                <v:imagedata r:id="rId3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1042800</wp:posOffset>
                </wp:positionH>
                <wp:positionV relativeFrom="paragraph">
                  <wp:posOffset>667740</wp:posOffset>
                </wp:positionV>
                <wp:extent cx="870840" cy="38160"/>
                <wp:effectExtent l="38100" t="38100" r="43815" b="38100"/>
                <wp:wrapNone/>
                <wp:docPr id="3821" name="Ink 3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8708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1" o:spid="_x0000_s1026" type="#_x0000_t75" style="position:absolute;margin-left:81.4pt;margin-top:51.9pt;width:70pt;height:4.3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">
                <v:imagedata r:id="rId3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1394160</wp:posOffset>
                </wp:positionH>
                <wp:positionV relativeFrom="paragraph">
                  <wp:posOffset>398820</wp:posOffset>
                </wp:positionV>
                <wp:extent cx="1347480" cy="27720"/>
                <wp:effectExtent l="38100" t="38100" r="43180" b="48895"/>
                <wp:wrapNone/>
                <wp:docPr id="3820" name="Ink 3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13474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0" o:spid="_x0000_s1026" type="#_x0000_t75" style="position:absolute;margin-left:109.2pt;margin-top:30.65pt;width:107.6pt;height:3.8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">
                <v:imagedata r:id="rId3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370680</wp:posOffset>
                </wp:positionH>
                <wp:positionV relativeFrom="paragraph">
                  <wp:posOffset>418980</wp:posOffset>
                </wp:positionV>
                <wp:extent cx="360" cy="360"/>
                <wp:effectExtent l="0" t="0" r="0" b="0"/>
                <wp:wrapNone/>
                <wp:docPr id="3819" name="Ink 3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9" o:spid="_x0000_s1026" type="#_x0000_t75" style="position:absolute;margin-left:28.2pt;margin-top:32pt;width:2.05pt;height:2.0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LC+AAQAAMAMAAA4AAABkcnMvZTJvRG9jLnhtbJxSy07DMBC8I/EP&#10;lu80SYu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HmWNqQQXlAtr&#10;geG4v75xywhb0gqaV8jJIVEH4AdEWtD/huxJL0DWlvjsXUFVikAn4QtTec4wNXnGcZknZ/5u+3xW&#10;sMazrtV2jax7P5okT5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">
                <v:imagedata r:id="rId3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438720</wp:posOffset>
                </wp:positionH>
                <wp:positionV relativeFrom="paragraph">
                  <wp:posOffset>133860</wp:posOffset>
                </wp:positionV>
                <wp:extent cx="201240" cy="385920"/>
                <wp:effectExtent l="38100" t="38100" r="27940" b="33655"/>
                <wp:wrapNone/>
                <wp:docPr id="3818" name="Ink 3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20124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8" o:spid="_x0000_s1026" type="#_x0000_t75" style="position:absolute;margin-left:33.9pt;margin-top:9.75pt;width:17.35pt;height:32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">
                <v:imagedata r:id="rId3440" o:title=""/>
              </v:shape>
            </w:pict>
          </mc:Fallback>
        </mc:AlternateContent>
      </w:r>
      <w:r w:rsidR="00D3139F" w:rsidRPr="00C80F1F">
        <w:rPr>
          <w:lang w:val="el-GR"/>
        </w:rPr>
        <w:t>‘</w:t>
      </w:r>
      <w:proofErr w:type="spellStart"/>
      <w:r w:rsidR="00D3139F" w:rsidRPr="00C80F1F">
        <w:rPr>
          <w:lang w:val="el-GR"/>
        </w:rPr>
        <w:t>Εστω</w:t>
      </w:r>
      <w:proofErr w:type="spellEnd"/>
      <w:r w:rsidR="00D3139F" w:rsidRPr="00C80F1F">
        <w:rPr>
          <w:lang w:val="el-GR"/>
        </w:rPr>
        <w:t xml:space="preserve"> </w:t>
      </w:r>
      <w:r w:rsidR="00D3139F" w:rsidRPr="00C80F1F">
        <w:rPr>
          <w:lang w:val="en-US"/>
        </w:rPr>
        <w:t>f</w:t>
      </w:r>
      <w:r w:rsidR="00D3139F" w:rsidRPr="00C80F1F">
        <w:rPr>
          <w:lang w:val="el-GR"/>
        </w:rPr>
        <w:t xml:space="preserve"> κάποιος γραμμικός μετασχηματισμός</w:t>
      </w:r>
      <w:r w:rsidR="00D3139F">
        <w:rPr>
          <w:lang w:val="el-GR"/>
        </w:rPr>
        <w:t xml:space="preserve"> μεταξύ δύο διανυσματικών χώρων </w:t>
      </w:r>
      <w:r w:rsidR="00D3139F">
        <w:rPr>
          <w:lang w:val="en-US"/>
        </w:rPr>
        <w:t>V</w:t>
      </w:r>
      <w:r w:rsidR="00D3139F" w:rsidRPr="00C80F1F">
        <w:rPr>
          <w:lang w:val="el-GR"/>
        </w:rPr>
        <w:t xml:space="preserve">, </w:t>
      </w:r>
      <w:r w:rsidR="00D3139F">
        <w:rPr>
          <w:lang w:val="en-US"/>
        </w:rPr>
        <w:t>W</w:t>
      </w:r>
      <w:r w:rsidR="00D3139F" w:rsidRPr="00C80F1F">
        <w:rPr>
          <w:lang w:val="el-GR"/>
        </w:rPr>
        <w:t xml:space="preserve">:  </w:t>
      </w:r>
      <w:r w:rsidR="002A7BE9" w:rsidRPr="002A7BE9">
        <w:rPr>
          <w:position w:val="-12"/>
        </w:rPr>
        <w:object w:dxaOrig="1240" w:dyaOrig="360">
          <v:shape id="_x0000_i1176" type="#_x0000_t75" style="width:62pt;height:18pt" o:ole="">
            <v:imagedata r:id="rId3441" o:title=""/>
          </v:shape>
          <o:OLEObject Type="Embed" ProgID="Equation.DSMT4" ShapeID="_x0000_i1176" DrawAspect="Content" ObjectID="_1669724314" r:id="rId3442"/>
        </w:object>
      </w:r>
      <w:r w:rsidR="00D3139F" w:rsidRPr="00C80F1F">
        <w:rPr>
          <w:lang w:val="el-GR"/>
        </w:rPr>
        <w:t xml:space="preserve"> </w:t>
      </w:r>
      <w:r w:rsidR="00D3139F">
        <w:rPr>
          <w:lang w:val="el-GR"/>
        </w:rPr>
        <w:t xml:space="preserve">και </w:t>
      </w:r>
      <w:r w:rsidR="002A7BE9" w:rsidRPr="002A7BE9">
        <w:rPr>
          <w:position w:val="-12"/>
        </w:rPr>
        <w:object w:dxaOrig="859" w:dyaOrig="380">
          <v:shape id="_x0000_i1177" type="#_x0000_t75" style="width:42.95pt;height:19pt" o:ole="">
            <v:imagedata r:id="rId3443" o:title=""/>
          </v:shape>
          <o:OLEObject Type="Embed" ProgID="Equation.DSMT4" ShapeID="_x0000_i1177" DrawAspect="Content" ObjectID="_1669724315" r:id="rId3444"/>
        </w:object>
      </w:r>
      <w:r w:rsidR="00D3139F">
        <w:rPr>
          <w:lang w:val="el-GR"/>
        </w:rPr>
        <w:t xml:space="preserve"> μία βάση του </w:t>
      </w:r>
      <w:r w:rsidR="00D3139F">
        <w:rPr>
          <w:lang w:val="en-US"/>
        </w:rPr>
        <w:t>V</w:t>
      </w:r>
      <w:r w:rsidR="00D3139F" w:rsidRPr="00C80F1F">
        <w:rPr>
          <w:lang w:val="el-GR"/>
        </w:rPr>
        <w:t xml:space="preserve">. </w:t>
      </w:r>
      <w:r w:rsidR="00D3139F" w:rsidRPr="00377D2A">
        <w:rPr>
          <w:b/>
          <w:color w:val="FF0000"/>
          <w:highlight w:val="yellow"/>
          <w:lang w:val="el-GR"/>
        </w:rPr>
        <w:t xml:space="preserve">Αν γνωρίζω τις εικόνες </w:t>
      </w:r>
      <w:r w:rsidR="002A7BE9" w:rsidRPr="00377D2A">
        <w:rPr>
          <w:b/>
          <w:color w:val="FF0000"/>
          <w:position w:val="-14"/>
          <w:highlight w:val="yellow"/>
        </w:rPr>
        <w:object w:dxaOrig="1780" w:dyaOrig="420">
          <v:shape id="_x0000_i1178" type="#_x0000_t75" style="width:89pt;height:21pt" o:ole="">
            <v:imagedata r:id="rId3445" o:title=""/>
          </v:shape>
          <o:OLEObject Type="Embed" ProgID="Equation.DSMT4" ShapeID="_x0000_i1178" DrawAspect="Content" ObjectID="_1669724316" r:id="rId3446"/>
        </w:object>
      </w:r>
      <w:r w:rsidR="00D3139F" w:rsidRPr="00377D2A">
        <w:rPr>
          <w:b/>
          <w:color w:val="FF0000"/>
          <w:highlight w:val="yellow"/>
          <w:lang w:val="el-GR"/>
        </w:rPr>
        <w:t xml:space="preserve"> τότε μπορώ να </w:t>
      </w:r>
      <w:proofErr w:type="spellStart"/>
      <w:r w:rsidR="00D3139F" w:rsidRPr="00377D2A">
        <w:rPr>
          <w:b/>
          <w:color w:val="FF0000"/>
          <w:highlight w:val="yellow"/>
          <w:lang w:val="el-GR"/>
        </w:rPr>
        <w:t>βρώ</w:t>
      </w:r>
      <w:proofErr w:type="spellEnd"/>
      <w:r w:rsidR="00D3139F" w:rsidRPr="00377D2A">
        <w:rPr>
          <w:b/>
          <w:color w:val="FF0000"/>
          <w:highlight w:val="yellow"/>
          <w:lang w:val="el-GR"/>
        </w:rPr>
        <w:t xml:space="preserve"> την εικόνα οποιουδήποτε </w:t>
      </w:r>
      <w:r w:rsidR="002A7BE9" w:rsidRPr="00377D2A">
        <w:rPr>
          <w:b/>
          <w:color w:val="FF0000"/>
          <w:position w:val="-6"/>
          <w:highlight w:val="yellow"/>
        </w:rPr>
        <w:object w:dxaOrig="639" w:dyaOrig="300">
          <v:shape id="_x0000_i1179" type="#_x0000_t75" style="width:31.95pt;height:15pt" o:ole="">
            <v:imagedata r:id="rId3447" o:title=""/>
          </v:shape>
          <o:OLEObject Type="Embed" ProgID="Equation.DSMT4" ShapeID="_x0000_i1179" DrawAspect="Content" ObjectID="_1669724317" r:id="rId3448"/>
        </w:object>
      </w:r>
      <w:r w:rsidR="00D3139F" w:rsidRPr="00377D2A">
        <w:rPr>
          <w:b/>
          <w:color w:val="FF0000"/>
          <w:highlight w:val="yellow"/>
          <w:lang w:val="el-GR"/>
        </w:rPr>
        <w:t xml:space="preserve">, και επομένως γνωρίζω όλο τον </w:t>
      </w:r>
      <w:r w:rsidR="00D3139F" w:rsidRPr="00377D2A">
        <w:rPr>
          <w:b/>
          <w:color w:val="FF0000"/>
          <w:highlight w:val="yellow"/>
          <w:lang w:val="en-US"/>
        </w:rPr>
        <w:t>f</w:t>
      </w:r>
      <w:r w:rsidR="00D3139F" w:rsidRPr="00377D2A">
        <w:rPr>
          <w:b/>
          <w:color w:val="FF0000"/>
          <w:highlight w:val="yellow"/>
          <w:lang w:val="el-GR"/>
        </w:rPr>
        <w:t>.</w:t>
      </w:r>
      <w:r w:rsidR="00D3139F" w:rsidRPr="00377D2A">
        <w:rPr>
          <w:b/>
          <w:color w:val="FF0000"/>
          <w:lang w:val="el-GR"/>
        </w:rPr>
        <w:t xml:space="preserve"> </w:t>
      </w:r>
    </w:p>
    <w:p w:rsidR="00FA0132" w:rsidRPr="00FA0132" w:rsidRDefault="00F04768" w:rsidP="00FA0132">
      <w:pPr>
        <w:rPr>
          <w:rStyle w:val="Heading4Char1"/>
        </w:rPr>
      </w:pPr>
      <w:hyperlink r:id="rId3449" w:history="1">
        <w:r w:rsidR="00FA0132" w:rsidRPr="00AF4560">
          <w:rPr>
            <w:rStyle w:val="Hyperlink"/>
            <w:szCs w:val="28"/>
            <w:lang w:val="el-GR"/>
          </w:rPr>
          <w:t>https://www.geogebra.org/m/TSQk4yCY</w:t>
        </w:r>
      </w:hyperlink>
    </w:p>
    <w:p w:rsidR="00FA0132" w:rsidRPr="00FA0132" w:rsidRDefault="00164933" w:rsidP="00FA013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5440560</wp:posOffset>
                </wp:positionH>
                <wp:positionV relativeFrom="paragraph">
                  <wp:posOffset>86400</wp:posOffset>
                </wp:positionV>
                <wp:extent cx="360" cy="360"/>
                <wp:effectExtent l="0" t="0" r="0" b="0"/>
                <wp:wrapNone/>
                <wp:docPr id="3825" name="Ink 3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5" o:spid="_x0000_s1026" type="#_x0000_t75" style="position:absolute;margin-left:427.4pt;margin-top:5.8pt;width:2.05pt;height:2.0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WTD6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8ehw+cOWGJFUlnXU4GHRewvESgTnRo/YW91WhbV4gy22acjN+13850tQ1MUnHU&#10;3oOkehv0MPf/Hif0tk9jL3zu5y2l3q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">
                <v:imagedata r:id="rId1866" o:title=""/>
              </v:shape>
            </w:pict>
          </mc:Fallback>
        </mc:AlternateContent>
      </w:r>
      <w:hyperlink r:id="rId3451" w:history="1">
        <w:r w:rsidR="00FA0132" w:rsidRPr="00FA0132">
          <w:rPr>
            <w:rStyle w:val="Hyperlink"/>
          </w:rPr>
          <w:t>https</w:t>
        </w:r>
        <w:r w:rsidR="00FA0132" w:rsidRPr="00FA0132">
          <w:rPr>
            <w:rStyle w:val="Hyperlink"/>
            <w:lang w:val="el-GR"/>
          </w:rPr>
          <w:t>://</w:t>
        </w:r>
        <w:r w:rsidR="00FA0132" w:rsidRPr="00FA0132">
          <w:rPr>
            <w:rStyle w:val="Hyperlink"/>
          </w:rPr>
          <w:t>www</w:t>
        </w:r>
        <w:r w:rsidR="00FA0132" w:rsidRPr="00FA0132">
          <w:rPr>
            <w:rStyle w:val="Hyperlink"/>
            <w:lang w:val="el-GR"/>
          </w:rPr>
          <w:t>.</w:t>
        </w:r>
        <w:proofErr w:type="spellStart"/>
        <w:r w:rsidR="00FA0132" w:rsidRPr="00FA0132">
          <w:rPr>
            <w:rStyle w:val="Hyperlink"/>
          </w:rPr>
          <w:t>geogebra</w:t>
        </w:r>
        <w:proofErr w:type="spellEnd"/>
        <w:r w:rsidR="00FA0132" w:rsidRPr="00FA0132">
          <w:rPr>
            <w:rStyle w:val="Hyperlink"/>
            <w:lang w:val="el-GR"/>
          </w:rPr>
          <w:t>.</w:t>
        </w:r>
        <w:r w:rsidR="00FA0132" w:rsidRPr="00FA0132">
          <w:rPr>
            <w:rStyle w:val="Hyperlink"/>
          </w:rPr>
          <w:t>org</w:t>
        </w:r>
        <w:r w:rsidR="00FA0132" w:rsidRPr="00FA0132">
          <w:rPr>
            <w:rStyle w:val="Hyperlink"/>
            <w:lang w:val="el-GR"/>
          </w:rPr>
          <w:t>/</w:t>
        </w:r>
        <w:r w:rsidR="00FA0132" w:rsidRPr="00FA0132">
          <w:rPr>
            <w:rStyle w:val="Hyperlink"/>
          </w:rPr>
          <w:t>m</w:t>
        </w:r>
        <w:r w:rsidR="00FA0132" w:rsidRPr="00FA0132">
          <w:rPr>
            <w:rStyle w:val="Hyperlink"/>
            <w:lang w:val="el-GR"/>
          </w:rPr>
          <w:t>/</w:t>
        </w:r>
        <w:proofErr w:type="spellStart"/>
        <w:r w:rsidR="00FA0132" w:rsidRPr="00FA0132">
          <w:rPr>
            <w:rStyle w:val="Hyperlink"/>
          </w:rPr>
          <w:t>kGJZH</w:t>
        </w:r>
        <w:proofErr w:type="spellEnd"/>
        <w:r w:rsidR="00FA0132" w:rsidRPr="00FA0132">
          <w:rPr>
            <w:rStyle w:val="Hyperlink"/>
            <w:lang w:val="el-GR"/>
          </w:rPr>
          <w:t>7</w:t>
        </w:r>
        <w:r w:rsidR="00FA0132" w:rsidRPr="00FA0132">
          <w:rPr>
            <w:rStyle w:val="Hyperlink"/>
          </w:rPr>
          <w:t>AU</w:t>
        </w:r>
      </w:hyperlink>
    </w:p>
    <w:p w:rsidR="00FA0132" w:rsidRPr="00FA0132" w:rsidRDefault="00FA0132" w:rsidP="00D3139F">
      <w:pPr>
        <w:rPr>
          <w:rStyle w:val="Heading4Char1"/>
        </w:rPr>
      </w:pPr>
    </w:p>
    <w:p w:rsidR="00D3139F" w:rsidRPr="001C54D9" w:rsidRDefault="00D3139F" w:rsidP="00D3139F">
      <w:pPr>
        <w:rPr>
          <w:lang w:val="el-GR"/>
        </w:rPr>
      </w:pPr>
      <w:r w:rsidRPr="002023D8">
        <w:rPr>
          <w:rStyle w:val="Heading4Char1"/>
        </w:rPr>
        <w:t>Απόδειξη</w:t>
      </w:r>
      <w:r w:rsidRPr="001C54D9">
        <w:rPr>
          <w:lang w:val="el-GR"/>
        </w:rPr>
        <w:t xml:space="preserve">: </w:t>
      </w:r>
    </w:p>
    <w:p w:rsidR="00377D2A" w:rsidRPr="00FA0132" w:rsidRDefault="00D3139F" w:rsidP="00D3139F">
      <w:pPr>
        <w:rPr>
          <w:lang w:val="el-GR"/>
        </w:rPr>
      </w:pPr>
      <w:r>
        <w:rPr>
          <w:lang w:val="el-GR"/>
        </w:rPr>
        <w:t>‘</w:t>
      </w:r>
      <w:proofErr w:type="spellStart"/>
      <w:r>
        <w:rPr>
          <w:lang w:val="el-GR"/>
        </w:rPr>
        <w:t>Εστω</w:t>
      </w:r>
      <w:proofErr w:type="spellEnd"/>
      <w:r>
        <w:rPr>
          <w:lang w:val="el-GR"/>
        </w:rPr>
        <w:t xml:space="preserve"> </w:t>
      </w:r>
      <w:r w:rsidR="002A7BE9" w:rsidRPr="002A7BE9">
        <w:rPr>
          <w:position w:val="-6"/>
        </w:rPr>
        <w:object w:dxaOrig="639" w:dyaOrig="300">
          <v:shape id="_x0000_i1180" type="#_x0000_t75" style="width:31.95pt;height:15pt" o:ole="">
            <v:imagedata r:id="rId3452" o:title=""/>
          </v:shape>
          <o:OLEObject Type="Embed" ProgID="Equation.DSMT4" ShapeID="_x0000_i1180" DrawAspect="Content" ObjectID="_1669724318" r:id="rId3453"/>
        </w:object>
      </w:r>
      <w:r>
        <w:rPr>
          <w:lang w:val="el-GR"/>
        </w:rPr>
        <w:t xml:space="preserve">. </w:t>
      </w:r>
    </w:p>
    <w:p w:rsidR="00377D2A" w:rsidRPr="00FA0132" w:rsidRDefault="00164933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2829480</wp:posOffset>
                </wp:positionH>
                <wp:positionV relativeFrom="paragraph">
                  <wp:posOffset>352080</wp:posOffset>
                </wp:positionV>
                <wp:extent cx="1311120" cy="85320"/>
                <wp:effectExtent l="38100" t="38100" r="41910" b="48260"/>
                <wp:wrapNone/>
                <wp:docPr id="3826" name="Ink 3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4">
                      <w14:nvContentPartPr>
                        <w14:cNvContentPartPr/>
                      </w14:nvContentPartPr>
                      <w14:xfrm>
                        <a:off x="0" y="0"/>
                        <a:ext cx="13111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6" o:spid="_x0000_s1026" type="#_x0000_t75" style="position:absolute;margin-left:221.8pt;margin-top:26.7pt;width:105.25pt;height:8.7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">
                <v:imagedata r:id="rId3455" o:title=""/>
              </v:shape>
            </w:pict>
          </mc:Fallback>
        </mc:AlternateContent>
      </w:r>
      <w:r w:rsidR="00D3139F">
        <w:rPr>
          <w:lang w:val="el-GR"/>
        </w:rPr>
        <w:t xml:space="preserve">Τότε θα υπάρχουν </w:t>
      </w:r>
      <w:r w:rsidR="002A7BE9" w:rsidRPr="002A7BE9">
        <w:rPr>
          <w:position w:val="-12"/>
        </w:rPr>
        <w:object w:dxaOrig="920" w:dyaOrig="380">
          <v:shape id="_x0000_i1181" type="#_x0000_t75" style="width:46pt;height:19pt" o:ole="">
            <v:imagedata r:id="rId3456" o:title=""/>
          </v:shape>
          <o:OLEObject Type="Embed" ProgID="Equation.DSMT4" ShapeID="_x0000_i1181" DrawAspect="Content" ObjectID="_1669724319" r:id="rId3457"/>
        </w:object>
      </w:r>
      <w:r w:rsidR="00D3139F">
        <w:rPr>
          <w:lang w:val="el-GR"/>
        </w:rPr>
        <w:t xml:space="preserve"> τέτοια που </w:t>
      </w:r>
      <w:r w:rsidR="002A7BE9" w:rsidRPr="002A7BE9">
        <w:rPr>
          <w:position w:val="-12"/>
        </w:rPr>
        <w:object w:dxaOrig="2020" w:dyaOrig="380">
          <v:shape id="_x0000_i1182" type="#_x0000_t75" style="width:101pt;height:19pt" o:ole="">
            <v:imagedata r:id="rId3458" o:title=""/>
          </v:shape>
          <o:OLEObject Type="Embed" ProgID="Equation.DSMT4" ShapeID="_x0000_i1182" DrawAspect="Content" ObjectID="_1669724320" r:id="rId3459"/>
        </w:object>
      </w:r>
      <w:r w:rsidR="00D3139F">
        <w:rPr>
          <w:lang w:val="el-GR"/>
        </w:rPr>
        <w:t xml:space="preserve">.  </w:t>
      </w:r>
    </w:p>
    <w:p w:rsidR="00D3139F" w:rsidRDefault="00D3139F" w:rsidP="00D3139F">
      <w:pPr>
        <w:rPr>
          <w:lang w:val="el-GR"/>
        </w:rPr>
      </w:pPr>
      <w:r>
        <w:rPr>
          <w:lang w:val="el-GR"/>
        </w:rPr>
        <w:t xml:space="preserve">Τότε όμως, λόγω της γραμμικότητας της </w:t>
      </w:r>
      <w:r>
        <w:rPr>
          <w:lang w:val="en-US"/>
        </w:rPr>
        <w:t>f</w:t>
      </w:r>
      <w:r w:rsidRPr="003C5346">
        <w:rPr>
          <w:lang w:val="el-GR"/>
        </w:rPr>
        <w:t xml:space="preserve">, </w:t>
      </w:r>
      <w:r>
        <w:rPr>
          <w:lang w:val="el-GR"/>
        </w:rPr>
        <w:t>παίρνουμε:</w:t>
      </w:r>
    </w:p>
    <w:p w:rsidR="00377D2A" w:rsidRDefault="00164933" w:rsidP="00377D2A">
      <w:pPr>
        <w:jc w:val="center"/>
        <w:rPr>
          <w:lang w:val="en-US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868560</wp:posOffset>
                </wp:positionH>
                <wp:positionV relativeFrom="paragraph">
                  <wp:posOffset>86400</wp:posOffset>
                </wp:positionV>
                <wp:extent cx="381600" cy="289800"/>
                <wp:effectExtent l="38100" t="38100" r="57150" b="53340"/>
                <wp:wrapNone/>
                <wp:docPr id="3833" name="Ink 3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0">
                      <w14:nvContentPartPr>
                        <w14:cNvContentPartPr/>
                      </w14:nvContentPartPr>
                      <w14:xfrm>
                        <a:off x="0" y="0"/>
                        <a:ext cx="38160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3" o:spid="_x0000_s1026" type="#_x0000_t75" style="position:absolute;margin-left:67.4pt;margin-top:5.8pt;width:32.1pt;height:24.8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">
                <v:imagedata r:id="rId346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756960</wp:posOffset>
                </wp:positionH>
                <wp:positionV relativeFrom="paragraph">
                  <wp:posOffset>91440</wp:posOffset>
                </wp:positionV>
                <wp:extent cx="91800" cy="294840"/>
                <wp:effectExtent l="38100" t="38100" r="41910" b="48260"/>
                <wp:wrapNone/>
                <wp:docPr id="3832" name="Ink 3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2">
                      <w14:nvContentPartPr>
                        <w14:cNvContentPartPr/>
                      </w14:nvContentPartPr>
                      <w14:xfrm>
                        <a:off x="0" y="0"/>
                        <a:ext cx="918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2" o:spid="_x0000_s1026" type="#_x0000_t75" style="position:absolute;margin-left:58.6pt;margin-top:6.2pt;width:9.25pt;height:25.2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">
                <v:imagedata r:id="rId346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1671360</wp:posOffset>
                </wp:positionH>
                <wp:positionV relativeFrom="paragraph">
                  <wp:posOffset>319320</wp:posOffset>
                </wp:positionV>
                <wp:extent cx="879120" cy="79560"/>
                <wp:effectExtent l="38100" t="38100" r="54610" b="53975"/>
                <wp:wrapNone/>
                <wp:docPr id="3830" name="Ink 3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4">
                      <w14:nvContentPartPr>
                        <w14:cNvContentPartPr/>
                      </w14:nvContentPartPr>
                      <w14:xfrm>
                        <a:off x="0" y="0"/>
                        <a:ext cx="8791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0" o:spid="_x0000_s1026" type="#_x0000_t75" style="position:absolute;margin-left:130.6pt;margin-top:24.15pt;width:71.2pt;height:8.2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">
                <v:imagedata r:id="rId346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4043760</wp:posOffset>
                </wp:positionH>
                <wp:positionV relativeFrom="paragraph">
                  <wp:posOffset>325080</wp:posOffset>
                </wp:positionV>
                <wp:extent cx="457560" cy="20880"/>
                <wp:effectExtent l="38100" t="38100" r="57150" b="55880"/>
                <wp:wrapNone/>
                <wp:docPr id="3829" name="Ink 3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6">
                      <w14:nvContentPartPr>
                        <w14:cNvContentPartPr/>
                      </w14:nvContentPartPr>
                      <w14:xfrm>
                        <a:off x="0" y="0"/>
                        <a:ext cx="4575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9" o:spid="_x0000_s1026" type="#_x0000_t75" style="position:absolute;margin-left:317.4pt;margin-top:24.55pt;width:38.05pt;height:3.7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">
                <v:imagedata r:id="rId346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2992200</wp:posOffset>
                </wp:positionH>
                <wp:positionV relativeFrom="paragraph">
                  <wp:posOffset>330120</wp:posOffset>
                </wp:positionV>
                <wp:extent cx="386280" cy="15840"/>
                <wp:effectExtent l="38100" t="38100" r="52070" b="41910"/>
                <wp:wrapNone/>
                <wp:docPr id="3828" name="Ink 3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8">
                      <w14:nvContentPartPr>
                        <w14:cNvContentPartPr/>
                      </w14:nvContentPartPr>
                      <w14:xfrm>
                        <a:off x="0" y="0"/>
                        <a:ext cx="3862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8" o:spid="_x0000_s1026" type="#_x0000_t75" style="position:absolute;margin-left:234.6pt;margin-top:24.95pt;width:32.4pt;height:3.4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">
                <v:imagedata r:id="rId3469" o:title=""/>
              </v:shape>
            </w:pict>
          </mc:Fallback>
        </mc:AlternateContent>
      </w:r>
      <w:r w:rsidR="002A7BE9" w:rsidRPr="002A7BE9">
        <w:rPr>
          <w:position w:val="-14"/>
        </w:rPr>
        <w:object w:dxaOrig="5660" w:dyaOrig="420">
          <v:shape id="_x0000_i1183" type="#_x0000_t75" style="width:283pt;height:21pt" o:ole="">
            <v:imagedata r:id="rId3470" o:title=""/>
          </v:shape>
          <o:OLEObject Type="Embed" ProgID="Equation.DSMT4" ShapeID="_x0000_i1183" DrawAspect="Content" ObjectID="_1669724321" r:id="rId3471"/>
        </w:object>
      </w:r>
    </w:p>
    <w:p w:rsidR="00D3139F" w:rsidRPr="002023D8" w:rsidRDefault="00164933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2123520</wp:posOffset>
                </wp:positionH>
                <wp:positionV relativeFrom="paragraph">
                  <wp:posOffset>-30600</wp:posOffset>
                </wp:positionV>
                <wp:extent cx="111960" cy="86400"/>
                <wp:effectExtent l="38100" t="38100" r="59690" b="46990"/>
                <wp:wrapNone/>
                <wp:docPr id="3831" name="Ink 3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2">
                      <w14:nvContentPartPr>
                        <w14:cNvContentPartPr/>
                      </w14:nvContentPartPr>
                      <w14:xfrm>
                        <a:off x="0" y="0"/>
                        <a:ext cx="1119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1" o:spid="_x0000_s1026" type="#_x0000_t75" style="position:absolute;margin-left:166.2pt;margin-top:-3.4pt;width:10.8pt;height:8.8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">
                <v:imagedata r:id="rId3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843360</wp:posOffset>
                </wp:positionH>
                <wp:positionV relativeFrom="paragraph">
                  <wp:posOffset>-5040</wp:posOffset>
                </wp:positionV>
                <wp:extent cx="386280" cy="25560"/>
                <wp:effectExtent l="38100" t="38100" r="52070" b="50800"/>
                <wp:wrapNone/>
                <wp:docPr id="3827" name="Ink 3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4">
                      <w14:nvContentPartPr>
                        <w14:cNvContentPartPr/>
                      </w14:nvContentPartPr>
                      <w14:xfrm>
                        <a:off x="0" y="0"/>
                        <a:ext cx="3862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7" o:spid="_x0000_s1026" type="#_x0000_t75" style="position:absolute;margin-left:65.4pt;margin-top:-1.4pt;width:32.4pt;height:4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">
                <v:imagedata r:id="rId3475" o:title=""/>
              </v:shape>
            </w:pict>
          </mc:Fallback>
        </mc:AlternateContent>
      </w:r>
      <w:r w:rsidR="00D3139F">
        <w:rPr>
          <w:lang w:val="el-GR"/>
        </w:rPr>
        <w:t xml:space="preserve">με γνωστά </w:t>
      </w:r>
      <w:r w:rsidR="002A7BE9" w:rsidRPr="002A7BE9">
        <w:rPr>
          <w:position w:val="-12"/>
        </w:rPr>
        <w:object w:dxaOrig="920" w:dyaOrig="380">
          <v:shape id="_x0000_i1184" type="#_x0000_t75" style="width:46pt;height:19pt" o:ole="">
            <v:imagedata r:id="rId3476" o:title=""/>
          </v:shape>
          <o:OLEObject Type="Embed" ProgID="Equation.DSMT4" ShapeID="_x0000_i1184" DrawAspect="Content" ObjectID="_1669724322" r:id="rId3477"/>
        </w:object>
      </w:r>
      <w:r w:rsidR="00D3139F">
        <w:rPr>
          <w:lang w:val="el-GR"/>
        </w:rPr>
        <w:t xml:space="preserve"> και </w:t>
      </w:r>
      <w:r w:rsidR="002A7BE9" w:rsidRPr="002A7BE9">
        <w:rPr>
          <w:position w:val="-14"/>
        </w:rPr>
        <w:object w:dxaOrig="1780" w:dyaOrig="420">
          <v:shape id="_x0000_i1185" type="#_x0000_t75" style="width:89pt;height:21pt" o:ole="">
            <v:imagedata r:id="rId3478" o:title=""/>
          </v:shape>
          <o:OLEObject Type="Embed" ProgID="Equation.DSMT4" ShapeID="_x0000_i1185" DrawAspect="Content" ObjectID="_1669724323" r:id="rId3479"/>
        </w:object>
      </w:r>
      <w:r w:rsidR="00D3139F">
        <w:rPr>
          <w:lang w:val="el-GR"/>
        </w:rPr>
        <w:t>.</w:t>
      </w:r>
    </w:p>
    <w:p w:rsidR="00441087" w:rsidRDefault="0044108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D3139F" w:rsidRPr="00FF45CB" w:rsidRDefault="00D3139F" w:rsidP="00D3139F">
      <w:pPr>
        <w:rPr>
          <w:lang w:val="el-GR"/>
        </w:rPr>
      </w:pPr>
    </w:p>
    <w:p w:rsidR="00D3139F" w:rsidRDefault="00D3139F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u w:val="single"/>
          <w:lang w:val="el-GR"/>
        </w:rPr>
        <w:t>Πρόταση</w:t>
      </w:r>
      <w:r>
        <w:rPr>
          <w:lang w:val="el-GR"/>
        </w:rPr>
        <w:t xml:space="preserve"> </w:t>
      </w:r>
      <w:r w:rsidRPr="00FF45CB">
        <w:rPr>
          <w:lang w:val="el-GR"/>
        </w:rPr>
        <w:t xml:space="preserve">: </w:t>
      </w:r>
      <w:r w:rsidRPr="00086A0D">
        <w:rPr>
          <w:b/>
          <w:color w:val="FF0000"/>
          <w:highlight w:val="yellow"/>
          <w:lang w:val="el-GR"/>
        </w:rPr>
        <w:t>Κάθε γραμμικό μετασχηματισμό «τον δίνει» ένας πίνακας</w:t>
      </w:r>
    </w:p>
    <w:p w:rsidR="00D3139F" w:rsidRPr="00FF45CB" w:rsidRDefault="00C94528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3413760</wp:posOffset>
                </wp:positionH>
                <wp:positionV relativeFrom="paragraph">
                  <wp:posOffset>694770</wp:posOffset>
                </wp:positionV>
                <wp:extent cx="518400" cy="360"/>
                <wp:effectExtent l="0" t="0" r="0" b="0"/>
                <wp:wrapNone/>
                <wp:docPr id="3835" name="Ink 3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0">
                      <w14:nvContentPartPr>
                        <w14:cNvContentPartPr/>
                      </w14:nvContentPartPr>
                      <w14:xfrm>
                        <a:off x="0" y="0"/>
                        <a:ext cx="518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5" o:spid="_x0000_s1026" type="#_x0000_t75" style="position:absolute;margin-left:267.8pt;margin-top:53.7pt;width:42.8pt;height:2.0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">
                <v:imagedata r:id="rId3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3708240</wp:posOffset>
                </wp:positionH>
                <wp:positionV relativeFrom="paragraph">
                  <wp:posOffset>389850</wp:posOffset>
                </wp:positionV>
                <wp:extent cx="823320" cy="25920"/>
                <wp:effectExtent l="38100" t="38100" r="53340" b="50800"/>
                <wp:wrapNone/>
                <wp:docPr id="3834" name="Ink 3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2">
                      <w14:nvContentPartPr>
                        <w14:cNvContentPartPr/>
                      </w14:nvContentPartPr>
                      <w14:xfrm>
                        <a:off x="0" y="0"/>
                        <a:ext cx="823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4" o:spid="_x0000_s1026" type="#_x0000_t75" style="position:absolute;margin-left:291pt;margin-top:29.7pt;width:66.85pt;height:4.1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">
                <v:imagedata r:id="rId3483" o:title=""/>
              </v:shape>
            </w:pict>
          </mc:Fallback>
        </mc:AlternateContent>
      </w:r>
      <w:r w:rsidR="00D3139F" w:rsidRPr="00086A0D">
        <w:rPr>
          <w:highlight w:val="yellow"/>
          <w:lang w:val="el-GR"/>
        </w:rPr>
        <w:t xml:space="preserve">Έστω </w:t>
      </w:r>
      <w:r w:rsidR="00D3139F" w:rsidRPr="00086A0D">
        <w:rPr>
          <w:b/>
          <w:highlight w:val="yellow"/>
          <w:lang w:val="el-GR"/>
        </w:rPr>
        <w:t>οποιοσδήποτε</w:t>
      </w:r>
      <w:r w:rsidR="00D3139F" w:rsidRPr="00086A0D">
        <w:rPr>
          <w:highlight w:val="yellow"/>
          <w:lang w:val="el-GR"/>
        </w:rPr>
        <w:t xml:space="preserve"> γραμμικός μετασχηματισμός </w:t>
      </w:r>
      <w:r w:rsidR="002A7BE9" w:rsidRPr="00086A0D">
        <w:rPr>
          <w:position w:val="-12"/>
          <w:highlight w:val="yellow"/>
        </w:rPr>
        <w:object w:dxaOrig="1440" w:dyaOrig="420">
          <v:shape id="_x0000_i1186" type="#_x0000_t75" style="width:1in;height:21pt" o:ole="">
            <v:imagedata r:id="rId3484" o:title=""/>
          </v:shape>
          <o:OLEObject Type="Embed" ProgID="Equation.DSMT4" ShapeID="_x0000_i1186" DrawAspect="Content" ObjectID="_1669724324" r:id="rId3485"/>
        </w:object>
      </w:r>
      <w:r w:rsidR="00D3139F" w:rsidRPr="00086A0D">
        <w:rPr>
          <w:highlight w:val="yellow"/>
          <w:lang w:val="el-GR"/>
        </w:rPr>
        <w:t xml:space="preserve">. Τότε θα υπάρχει </w:t>
      </w:r>
      <w:r w:rsidR="00086A0D" w:rsidRPr="00086A0D">
        <w:rPr>
          <w:position w:val="-12"/>
          <w:highlight w:val="yellow"/>
        </w:rPr>
        <w:object w:dxaOrig="600" w:dyaOrig="380">
          <v:shape id="_x0000_i1187" type="#_x0000_t75" style="width:30pt;height:19pt" o:ole="">
            <v:imagedata r:id="rId3486" o:title=""/>
          </v:shape>
          <o:OLEObject Type="Embed" ProgID="Equation.DSMT4" ShapeID="_x0000_i1187" DrawAspect="Content" ObjectID="_1669724325" r:id="rId3487"/>
        </w:object>
      </w:r>
      <w:r w:rsidR="00D3139F" w:rsidRPr="00086A0D">
        <w:rPr>
          <w:highlight w:val="yellow"/>
          <w:lang w:val="el-GR"/>
        </w:rPr>
        <w:t xml:space="preserve"> τέτοιος που </w:t>
      </w:r>
      <w:r w:rsidR="00086A0D" w:rsidRPr="00086A0D">
        <w:rPr>
          <w:position w:val="-12"/>
          <w:highlight w:val="yellow"/>
        </w:rPr>
        <w:object w:dxaOrig="1240" w:dyaOrig="360">
          <v:shape id="_x0000_i1188" type="#_x0000_t75" style="width:62pt;height:18pt" o:ole="">
            <v:imagedata r:id="rId3488" o:title=""/>
          </v:shape>
          <o:OLEObject Type="Embed" ProgID="Equation.DSMT4" ShapeID="_x0000_i1188" DrawAspect="Content" ObjectID="_1669724326" r:id="rId3489"/>
        </w:object>
      </w:r>
      <w:r w:rsidR="00D3139F" w:rsidRPr="00086A0D">
        <w:rPr>
          <w:highlight w:val="yellow"/>
          <w:lang w:val="el-GR"/>
        </w:rPr>
        <w:t xml:space="preserve">, δηλαδή </w:t>
      </w:r>
      <w:r w:rsidR="00086A0D" w:rsidRPr="00086A0D">
        <w:rPr>
          <w:position w:val="-12"/>
          <w:highlight w:val="yellow"/>
        </w:rPr>
        <w:object w:dxaOrig="820" w:dyaOrig="380">
          <v:shape id="_x0000_i1189" type="#_x0000_t75" style="width:41pt;height:19pt" o:ole="">
            <v:imagedata r:id="rId3490" o:title=""/>
          </v:shape>
          <o:OLEObject Type="Embed" ProgID="Equation.DSMT4" ShapeID="_x0000_i1189" DrawAspect="Content" ObjectID="_1669724327" r:id="rId3491"/>
        </w:object>
      </w:r>
      <w:r w:rsidR="00D3139F" w:rsidRPr="00086A0D">
        <w:rPr>
          <w:highlight w:val="yellow"/>
          <w:lang w:val="el-GR"/>
        </w:rPr>
        <w:t>.</w:t>
      </w:r>
    </w:p>
    <w:p w:rsidR="00D3139F" w:rsidRPr="00FF45CB" w:rsidRDefault="00C94528" w:rsidP="00D313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2581440</wp:posOffset>
                </wp:positionH>
                <wp:positionV relativeFrom="paragraph">
                  <wp:posOffset>698130</wp:posOffset>
                </wp:positionV>
                <wp:extent cx="109800" cy="110880"/>
                <wp:effectExtent l="38100" t="38100" r="43180" b="41910"/>
                <wp:wrapNone/>
                <wp:docPr id="3864" name="Ink 3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2">
                      <w14:nvContentPartPr>
                        <w14:cNvContentPartPr/>
                      </w14:nvContentPartPr>
                      <w14:xfrm>
                        <a:off x="0" y="0"/>
                        <a:ext cx="1098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4" o:spid="_x0000_s1026" type="#_x0000_t75" style="position:absolute;margin-left:202.6pt;margin-top:54.25pt;width:10.15pt;height:10.2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">
                <v:imagedata r:id="rId3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2263200</wp:posOffset>
                </wp:positionH>
                <wp:positionV relativeFrom="paragraph">
                  <wp:posOffset>406890</wp:posOffset>
                </wp:positionV>
                <wp:extent cx="416520" cy="339480"/>
                <wp:effectExtent l="38100" t="38100" r="41275" b="41910"/>
                <wp:wrapNone/>
                <wp:docPr id="3863" name="Ink 3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4">
                      <w14:nvContentPartPr>
                        <w14:cNvContentPartPr/>
                      </w14:nvContentPartPr>
                      <w14:xfrm>
                        <a:off x="0" y="0"/>
                        <a:ext cx="41652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3" o:spid="_x0000_s1026" type="#_x0000_t75" style="position:absolute;margin-left:177.55pt;margin-top:31.4pt;width:34.2pt;height:28.1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">
                <v:imagedata r:id="rId3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2235840</wp:posOffset>
                </wp:positionH>
                <wp:positionV relativeFrom="paragraph">
                  <wp:posOffset>1054530</wp:posOffset>
                </wp:positionV>
                <wp:extent cx="1194120" cy="41040"/>
                <wp:effectExtent l="38100" t="38100" r="25400" b="35560"/>
                <wp:wrapNone/>
                <wp:docPr id="3861" name="Ink 3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6">
                      <w14:nvContentPartPr>
                        <w14:cNvContentPartPr/>
                      </w14:nvContentPartPr>
                      <w14:xfrm>
                        <a:off x="0" y="0"/>
                        <a:ext cx="11941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1" o:spid="_x0000_s1026" type="#_x0000_t75" style="position:absolute;margin-left:175.55pt;margin-top:82.25pt;width:95.4pt;height:4.75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">
                <v:imagedata r:id="rId3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6122400</wp:posOffset>
                </wp:positionH>
                <wp:positionV relativeFrom="paragraph">
                  <wp:posOffset>907650</wp:posOffset>
                </wp:positionV>
                <wp:extent cx="64440" cy="163440"/>
                <wp:effectExtent l="38100" t="38100" r="31115" b="46355"/>
                <wp:wrapNone/>
                <wp:docPr id="3855" name="Ink 3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8">
                      <w14:nvContentPartPr>
                        <w14:cNvContentPartPr/>
                      </w14:nvContentPartPr>
                      <w14:xfrm>
                        <a:off x="0" y="0"/>
                        <a:ext cx="644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5" o:spid="_x0000_s1026" type="#_x0000_t75" style="position:absolute;margin-left:481.35pt;margin-top:70.75pt;width:6.65pt;height:14.3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">
                <v:imagedata r:id="rId3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5560080</wp:posOffset>
                </wp:positionH>
                <wp:positionV relativeFrom="paragraph">
                  <wp:posOffset>982530</wp:posOffset>
                </wp:positionV>
                <wp:extent cx="26640" cy="103680"/>
                <wp:effectExtent l="38100" t="38100" r="31115" b="29845"/>
                <wp:wrapNone/>
                <wp:docPr id="3843" name="Ink 3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0">
                      <w14:nvContentPartPr>
                        <w14:cNvContentPartPr/>
                      </w14:nvContentPartPr>
                      <w14:xfrm>
                        <a:off x="0" y="0"/>
                        <a:ext cx="266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3" o:spid="_x0000_s1026" type="#_x0000_t75" style="position:absolute;margin-left:437.2pt;margin-top:76.6pt;width:3.5pt;height:9.6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">
                <v:imagedata r:id="rId3501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Αν γνωρίζουμε τις εικόνες </w:t>
      </w:r>
      <w:r w:rsidR="00086A0D" w:rsidRPr="00086A0D">
        <w:rPr>
          <w:position w:val="-12"/>
          <w:highlight w:val="yellow"/>
        </w:rPr>
        <w:object w:dxaOrig="1180" w:dyaOrig="380">
          <v:shape id="_x0000_i1190" type="#_x0000_t75" style="width:59pt;height:19pt" o:ole="">
            <v:imagedata r:id="rId3502" o:title=""/>
          </v:shape>
          <o:OLEObject Type="Embed" ProgID="Equation.DSMT4" ShapeID="_x0000_i1190" DrawAspect="Content" ObjectID="_1669724328" r:id="rId3503"/>
        </w:object>
      </w:r>
      <w:r w:rsidR="00D3139F" w:rsidRPr="00FF45CB">
        <w:rPr>
          <w:lang w:val="el-GR"/>
        </w:rPr>
        <w:t xml:space="preserve"> των στοιχείων της κανονικής βάσης </w:t>
      </w:r>
      <w:r w:rsidR="002A7BE9" w:rsidRPr="002A7BE9">
        <w:rPr>
          <w:position w:val="-14"/>
        </w:rPr>
        <w:object w:dxaOrig="2439" w:dyaOrig="480">
          <v:shape id="_x0000_i1191" type="#_x0000_t75" style="width:121.95pt;height:24pt" o:ole="">
            <v:imagedata r:id="rId3504" o:title=""/>
          </v:shape>
          <o:OLEObject Type="Embed" ProgID="Equation.DSMT4" ShapeID="_x0000_i1191" DrawAspect="Content" ObjectID="_1669724329" r:id="rId3505"/>
        </w:object>
      </w:r>
      <w:r w:rsidR="00D3139F">
        <w:rPr>
          <w:lang w:val="el-GR"/>
        </w:rPr>
        <w:t xml:space="preserve"> (με το 1 στην </w:t>
      </w:r>
      <w:r w:rsidR="00D3139F">
        <w:rPr>
          <w:lang w:val="en-US"/>
        </w:rPr>
        <w:t>i</w:t>
      </w:r>
      <w:r w:rsidR="00D3139F" w:rsidRPr="00911771">
        <w:rPr>
          <w:lang w:val="el-GR"/>
        </w:rPr>
        <w:t>-</w:t>
      </w:r>
      <w:r w:rsidR="00D3139F">
        <w:rPr>
          <w:lang w:val="el-GR"/>
        </w:rPr>
        <w:t>συντεταγμένη)</w:t>
      </w:r>
      <w:r w:rsidR="00D3139F" w:rsidRPr="00FF45CB">
        <w:rPr>
          <w:lang w:val="el-GR"/>
        </w:rPr>
        <w:t xml:space="preserve"> τότε </w:t>
      </w:r>
      <w:r w:rsidR="00D3139F" w:rsidRPr="00FF45CB">
        <w:rPr>
          <w:u w:val="double"/>
          <w:lang w:val="el-GR"/>
        </w:rPr>
        <w:t xml:space="preserve">ο πίνακας </w:t>
      </w:r>
      <w:r w:rsidR="00D3139F" w:rsidRPr="00086A0D">
        <w:rPr>
          <w:b/>
          <w:i/>
          <w:u w:val="double"/>
          <w:lang w:val="en-US"/>
        </w:rPr>
        <w:t>A</w:t>
      </w:r>
      <w:r w:rsidR="00D3139F" w:rsidRPr="00FF45CB">
        <w:rPr>
          <w:u w:val="double"/>
          <w:lang w:val="el-GR"/>
        </w:rPr>
        <w:t xml:space="preserve"> κατασκευάζεται ως</w:t>
      </w:r>
      <w:r w:rsidR="00D3139F" w:rsidRPr="00FF45CB">
        <w:rPr>
          <w:lang w:val="el-GR"/>
        </w:rPr>
        <w:t xml:space="preserve"> </w:t>
      </w:r>
      <w:r w:rsidR="00086A0D" w:rsidRPr="00086A0D">
        <w:rPr>
          <w:position w:val="-16"/>
          <w:highlight w:val="yellow"/>
        </w:rPr>
        <w:object w:dxaOrig="2020" w:dyaOrig="460">
          <v:shape id="_x0000_i1192" type="#_x0000_t75" style="width:101pt;height:23pt" o:ole="">
            <v:imagedata r:id="rId3506" o:title=""/>
          </v:shape>
          <o:OLEObject Type="Embed" ProgID="Equation.DSMT4" ShapeID="_x0000_i1192" DrawAspect="Content" ObjectID="_1669724330" r:id="rId3507"/>
        </w:object>
      </w:r>
      <w:r w:rsidR="00D3139F" w:rsidRPr="00FF45CB">
        <w:rPr>
          <w:lang w:val="el-GR"/>
        </w:rPr>
        <w:t>.</w:t>
      </w:r>
    </w:p>
    <w:p w:rsidR="00086A0D" w:rsidRPr="00086A0D" w:rsidRDefault="00C94528" w:rsidP="00D3139F">
      <w:pPr>
        <w:rPr>
          <w:rStyle w:val="Heading4Char1"/>
        </w:rPr>
      </w:pP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2902200</wp:posOffset>
                </wp:positionH>
                <wp:positionV relativeFrom="paragraph">
                  <wp:posOffset>137880</wp:posOffset>
                </wp:positionV>
                <wp:extent cx="188280" cy="24480"/>
                <wp:effectExtent l="38100" t="38100" r="40640" b="33020"/>
                <wp:wrapNone/>
                <wp:docPr id="3871" name="Ink 3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8">
                      <w14:nvContentPartPr>
                        <w14:cNvContentPartPr/>
                      </w14:nvContentPartPr>
                      <w14:xfrm>
                        <a:off x="0" y="0"/>
                        <a:ext cx="188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1" o:spid="_x0000_s1026" type="#_x0000_t75" style="position:absolute;margin-left:227.75pt;margin-top:10.2pt;width:16.35pt;height:3.3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">
                <v:imagedata r:id="rId3509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2255280</wp:posOffset>
                </wp:positionH>
                <wp:positionV relativeFrom="paragraph">
                  <wp:posOffset>-16560</wp:posOffset>
                </wp:positionV>
                <wp:extent cx="1210680" cy="74880"/>
                <wp:effectExtent l="38100" t="38100" r="27940" b="40005"/>
                <wp:wrapNone/>
                <wp:docPr id="3865" name="Ink 3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0">
                      <w14:nvContentPartPr>
                        <w14:cNvContentPartPr/>
                      </w14:nvContentPartPr>
                      <w14:xfrm>
                        <a:off x="0" y="0"/>
                        <a:ext cx="12106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5" o:spid="_x0000_s1026" type="#_x0000_t75" style="position:absolute;margin-left:177pt;margin-top:-2.05pt;width:96.75pt;height:7.3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">
                <v:imagedata r:id="rId3511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6262440</wp:posOffset>
                </wp:positionH>
                <wp:positionV relativeFrom="paragraph">
                  <wp:posOffset>-198360</wp:posOffset>
                </wp:positionV>
                <wp:extent cx="111600" cy="985320"/>
                <wp:effectExtent l="38100" t="38100" r="41275" b="24765"/>
                <wp:wrapNone/>
                <wp:docPr id="3860" name="Ink 3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2">
                      <w14:nvContentPartPr>
                        <w14:cNvContentPartPr/>
                      </w14:nvContentPartPr>
                      <w14:xfrm>
                        <a:off x="0" y="0"/>
                        <a:ext cx="111600" cy="9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0" o:spid="_x0000_s1026" type="#_x0000_t75" style="position:absolute;margin-left:492.35pt;margin-top:-16.15pt;width:10.45pt;height:78.9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">
                <v:imagedata r:id="rId3513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6111240</wp:posOffset>
                </wp:positionH>
                <wp:positionV relativeFrom="paragraph">
                  <wp:posOffset>284040</wp:posOffset>
                </wp:positionV>
                <wp:extent cx="47880" cy="82080"/>
                <wp:effectExtent l="38100" t="38100" r="47625" b="32385"/>
                <wp:wrapNone/>
                <wp:docPr id="3857" name="Ink 3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4">
                      <w14:nvContentPartPr>
                        <w14:cNvContentPartPr/>
                      </w14:nvContentPartPr>
                      <w14:xfrm>
                        <a:off x="0" y="0"/>
                        <a:ext cx="478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7" o:spid="_x0000_s1026" type="#_x0000_t75" style="position:absolute;margin-left:480.4pt;margin-top:21.55pt;width:5.4pt;height:8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">
                <v:imagedata r:id="rId3515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6100800</wp:posOffset>
                </wp:positionH>
                <wp:positionV relativeFrom="paragraph">
                  <wp:posOffset>42480</wp:posOffset>
                </wp:positionV>
                <wp:extent cx="85320" cy="170280"/>
                <wp:effectExtent l="38100" t="38100" r="29210" b="39370"/>
                <wp:wrapNone/>
                <wp:docPr id="3856" name="Ink 3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6">
                      <w14:nvContentPartPr>
                        <w14:cNvContentPartPr/>
                      </w14:nvContentPartPr>
                      <w14:xfrm>
                        <a:off x="0" y="0"/>
                        <a:ext cx="853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6" o:spid="_x0000_s1026" type="#_x0000_t75" style="position:absolute;margin-left:479.7pt;margin-top:2.55pt;width:8.15pt;height:15.0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">
                <v:imagedata r:id="rId3517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6019080</wp:posOffset>
                </wp:positionH>
                <wp:positionV relativeFrom="paragraph">
                  <wp:posOffset>-205200</wp:posOffset>
                </wp:positionV>
                <wp:extent cx="83520" cy="988920"/>
                <wp:effectExtent l="38100" t="38100" r="31115" b="40005"/>
                <wp:wrapNone/>
                <wp:docPr id="3854" name="Ink 3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8">
                      <w14:nvContentPartPr>
                        <w14:cNvContentPartPr/>
                      </w14:nvContentPartPr>
                      <w14:xfrm>
                        <a:off x="0" y="0"/>
                        <a:ext cx="83520" cy="9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4" o:spid="_x0000_s1026" type="#_x0000_t75" style="position:absolute;margin-left:473.15pt;margin-top:-16.95pt;width:8.05pt;height:79.4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">
                <v:imagedata r:id="rId3519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5949960</wp:posOffset>
                </wp:positionH>
                <wp:positionV relativeFrom="paragraph">
                  <wp:posOffset>327240</wp:posOffset>
                </wp:positionV>
                <wp:extent cx="29880" cy="10800"/>
                <wp:effectExtent l="19050" t="19050" r="27305" b="27305"/>
                <wp:wrapNone/>
                <wp:docPr id="3853" name="Ink 3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0">
                      <w14:nvContentPartPr>
                        <w14:cNvContentPartPr/>
                      </w14:nvContentPartPr>
                      <w14:xfrm>
                        <a:off x="0" y="0"/>
                        <a:ext cx="29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3" o:spid="_x0000_s1026" type="#_x0000_t75" style="position:absolute;margin-left:468.05pt;margin-top:25.3pt;width:3.25pt;height:1.7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">
                <v:imagedata r:id="rId3521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5941680</wp:posOffset>
                </wp:positionH>
                <wp:positionV relativeFrom="paragraph">
                  <wp:posOffset>291600</wp:posOffset>
                </wp:positionV>
                <wp:extent cx="46080" cy="7560"/>
                <wp:effectExtent l="38100" t="38100" r="30480" b="31115"/>
                <wp:wrapNone/>
                <wp:docPr id="3852" name="Ink 3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2">
                      <w14:nvContentPartPr>
                        <w14:cNvContentPartPr/>
                      </w14:nvContentPartPr>
                      <w14:xfrm>
                        <a:off x="0" y="0"/>
                        <a:ext cx="46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2" o:spid="_x0000_s1026" type="#_x0000_t75" style="position:absolute;margin-left:467.15pt;margin-top:22.2pt;width:5.05pt;height:2.1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">
                <v:imagedata r:id="rId3523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5863560</wp:posOffset>
                </wp:positionH>
                <wp:positionV relativeFrom="paragraph">
                  <wp:posOffset>365040</wp:posOffset>
                </wp:positionV>
                <wp:extent cx="67680" cy="103680"/>
                <wp:effectExtent l="38100" t="38100" r="27940" b="29845"/>
                <wp:wrapNone/>
                <wp:docPr id="3851" name="Ink 3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4">
                      <w14:nvContentPartPr>
                        <w14:cNvContentPartPr/>
                      </w14:nvContentPartPr>
                      <w14:xfrm>
                        <a:off x="0" y="0"/>
                        <a:ext cx="676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1" o:spid="_x0000_s1026" type="#_x0000_t75" style="position:absolute;margin-left:460.9pt;margin-top:28pt;width:6.75pt;height:9.7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">
                <v:imagedata r:id="rId3525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5796960</wp:posOffset>
                </wp:positionH>
                <wp:positionV relativeFrom="paragraph">
                  <wp:posOffset>260640</wp:posOffset>
                </wp:positionV>
                <wp:extent cx="52200" cy="157320"/>
                <wp:effectExtent l="38100" t="38100" r="43180" b="33655"/>
                <wp:wrapNone/>
                <wp:docPr id="3850" name="Ink 3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6">
                      <w14:nvContentPartPr>
                        <w14:cNvContentPartPr/>
                      </w14:nvContentPartPr>
                      <w14:xfrm>
                        <a:off x="0" y="0"/>
                        <a:ext cx="522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0" o:spid="_x0000_s1026" type="#_x0000_t75" style="position:absolute;margin-left:455.7pt;margin-top:19.7pt;width:5.65pt;height:13.9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">
                <v:imagedata r:id="rId3527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5672760</wp:posOffset>
                </wp:positionH>
                <wp:positionV relativeFrom="paragraph">
                  <wp:posOffset>-127080</wp:posOffset>
                </wp:positionV>
                <wp:extent cx="33840" cy="1012320"/>
                <wp:effectExtent l="38100" t="38100" r="42545" b="35560"/>
                <wp:wrapNone/>
                <wp:docPr id="3849" name="Ink 3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8">
                      <w14:nvContentPartPr>
                        <w14:cNvContentPartPr/>
                      </w14:nvContentPartPr>
                      <w14:xfrm>
                        <a:off x="0" y="0"/>
                        <a:ext cx="33840" cy="10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9" o:spid="_x0000_s1026" type="#_x0000_t75" style="position:absolute;margin-left:446.1pt;margin-top:-10.55pt;width:4pt;height:80.9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">
                <v:imagedata r:id="rId3529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5446680</wp:posOffset>
                </wp:positionH>
                <wp:positionV relativeFrom="paragraph">
                  <wp:posOffset>-136080</wp:posOffset>
                </wp:positionV>
                <wp:extent cx="75960" cy="942120"/>
                <wp:effectExtent l="38100" t="38100" r="38735" b="29845"/>
                <wp:wrapNone/>
                <wp:docPr id="3848" name="Ink 3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0">
                      <w14:nvContentPartPr>
                        <w14:cNvContentPartPr/>
                      </w14:nvContentPartPr>
                      <w14:xfrm>
                        <a:off x="0" y="0"/>
                        <a:ext cx="75960" cy="9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8" o:spid="_x0000_s1026" type="#_x0000_t75" style="position:absolute;margin-left:428.1pt;margin-top:-11.4pt;width:7.3pt;height:75.6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">
                <v:imagedata r:id="rId3531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5547480</wp:posOffset>
                </wp:positionH>
                <wp:positionV relativeFrom="paragraph">
                  <wp:posOffset>324000</wp:posOffset>
                </wp:positionV>
                <wp:extent cx="40680" cy="43920"/>
                <wp:effectExtent l="38100" t="38100" r="35560" b="32385"/>
                <wp:wrapNone/>
                <wp:docPr id="3845" name="Ink 3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2">
                      <w14:nvContentPartPr>
                        <w14:cNvContentPartPr/>
                      </w14:nvContentPartPr>
                      <w14:xfrm>
                        <a:off x="0" y="0"/>
                        <a:ext cx="406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5" o:spid="_x0000_s1026" type="#_x0000_t75" style="position:absolute;margin-left:436.05pt;margin-top:24.75pt;width:4.7pt;height:4.9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">
                <v:imagedata r:id="rId3533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5549640</wp:posOffset>
                </wp:positionH>
                <wp:positionV relativeFrom="paragraph">
                  <wp:posOffset>162720</wp:posOffset>
                </wp:positionV>
                <wp:extent cx="43560" cy="61560"/>
                <wp:effectExtent l="19050" t="38100" r="33020" b="34290"/>
                <wp:wrapNone/>
                <wp:docPr id="3844" name="Ink 3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4">
                      <w14:nvContentPartPr>
                        <w14:cNvContentPartPr/>
                      </w14:nvContentPartPr>
                      <w14:xfrm>
                        <a:off x="0" y="0"/>
                        <a:ext cx="435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4" o:spid="_x0000_s1026" type="#_x0000_t75" style="position:absolute;margin-left:436.3pt;margin-top:12.05pt;width:4.95pt;height:6.3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">
                <v:imagedata r:id="rId3535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5262360</wp:posOffset>
                </wp:positionH>
                <wp:positionV relativeFrom="paragraph">
                  <wp:posOffset>311400</wp:posOffset>
                </wp:positionV>
                <wp:extent cx="93240" cy="41400"/>
                <wp:effectExtent l="38100" t="38100" r="40640" b="34925"/>
                <wp:wrapNone/>
                <wp:docPr id="3842" name="Ink 3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6">
                      <w14:nvContentPartPr>
                        <w14:cNvContentPartPr/>
                      </w14:nvContentPartPr>
                      <w14:xfrm>
                        <a:off x="0" y="0"/>
                        <a:ext cx="932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2" o:spid="_x0000_s1026" type="#_x0000_t75" style="position:absolute;margin-left:413.65pt;margin-top:23.9pt;width:8.7pt;height:4.6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">
                <v:imagedata r:id="rId3537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5247600</wp:posOffset>
                </wp:positionH>
                <wp:positionV relativeFrom="paragraph">
                  <wp:posOffset>288720</wp:posOffset>
                </wp:positionV>
                <wp:extent cx="90000" cy="25200"/>
                <wp:effectExtent l="38100" t="38100" r="43815" b="32385"/>
                <wp:wrapNone/>
                <wp:docPr id="3841" name="Ink 3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8">
                      <w14:nvContentPartPr>
                        <w14:cNvContentPartPr/>
                      </w14:nvContentPartPr>
                      <w14:xfrm>
                        <a:off x="0" y="0"/>
                        <a:ext cx="900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1" o:spid="_x0000_s1026" type="#_x0000_t75" style="position:absolute;margin-left:412.5pt;margin-top:22.05pt;width:8.55pt;height:3.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">
                <v:imagedata r:id="rId3539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5031240</wp:posOffset>
                </wp:positionH>
                <wp:positionV relativeFrom="paragraph">
                  <wp:posOffset>298080</wp:posOffset>
                </wp:positionV>
                <wp:extent cx="147600" cy="180000"/>
                <wp:effectExtent l="38100" t="38100" r="24130" b="29845"/>
                <wp:wrapNone/>
                <wp:docPr id="3839" name="Ink 3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0">
                      <w14:nvContentPartPr>
                        <w14:cNvContentPartPr/>
                      </w14:nvContentPartPr>
                      <w14:xfrm>
                        <a:off x="0" y="0"/>
                        <a:ext cx="1476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9" o:spid="_x0000_s1026" type="#_x0000_t75" style="position:absolute;margin-left:395.35pt;margin-top:22.75pt;width:13.1pt;height:15.7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">
                <v:imagedata r:id="rId3541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4953120</wp:posOffset>
                </wp:positionH>
                <wp:positionV relativeFrom="paragraph">
                  <wp:posOffset>192960</wp:posOffset>
                </wp:positionV>
                <wp:extent cx="360" cy="360"/>
                <wp:effectExtent l="0" t="0" r="0" b="0"/>
                <wp:wrapNone/>
                <wp:docPr id="3838" name="Ink 3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8" o:spid="_x0000_s1026" type="#_x0000_t75" style="position:absolute;margin-left:389pt;margin-top:14.2pt;width:2.05pt;height:2.0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">
                <v:imagedata r:id="rId3543" o:title=""/>
              </v:shape>
            </w:pict>
          </mc:Fallback>
        </mc:AlternateContent>
      </w:r>
    </w:p>
    <w:p w:rsidR="00086A0D" w:rsidRPr="00FF0149" w:rsidRDefault="00C94528" w:rsidP="00D3139F">
      <w:pPr>
        <w:rPr>
          <w:lang w:val="el-GR"/>
        </w:rPr>
      </w:pP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4342920</wp:posOffset>
                </wp:positionH>
                <wp:positionV relativeFrom="paragraph">
                  <wp:posOffset>262440</wp:posOffset>
                </wp:positionV>
                <wp:extent cx="360" cy="360"/>
                <wp:effectExtent l="0" t="0" r="0" b="0"/>
                <wp:wrapNone/>
                <wp:docPr id="3862" name="Ink 3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2" o:spid="_x0000_s1026" type="#_x0000_t75" style="position:absolute;margin-left:340.95pt;margin-top:19.65pt;width:2.05pt;height:2.0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">
                <v:imagedata r:id="rId3545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6120960</wp:posOffset>
                </wp:positionH>
                <wp:positionV relativeFrom="paragraph">
                  <wp:posOffset>179640</wp:posOffset>
                </wp:positionV>
                <wp:extent cx="1440" cy="17640"/>
                <wp:effectExtent l="19050" t="19050" r="36830" b="20955"/>
                <wp:wrapNone/>
                <wp:docPr id="3859" name="Ink 3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6">
                      <w14:nvContentPartPr>
                        <w14:cNvContentPartPr/>
                      </w14:nvContentPartPr>
                      <w14:xfrm>
                        <a:off x="0" y="0"/>
                        <a:ext cx="1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9" o:spid="_x0000_s1026" type="#_x0000_t75" style="position:absolute;margin-left:481.35pt;margin-top:13.65pt;width:1.2pt;height:2.5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">
                <v:imagedata r:id="rId3547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6119160</wp:posOffset>
                </wp:positionH>
                <wp:positionV relativeFrom="paragraph">
                  <wp:posOffset>34200</wp:posOffset>
                </wp:positionV>
                <wp:extent cx="3960" cy="26640"/>
                <wp:effectExtent l="38100" t="38100" r="34290" b="31115"/>
                <wp:wrapNone/>
                <wp:docPr id="3858" name="Ink 3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8">
                      <w14:nvContentPartPr>
                        <w14:cNvContentPartPr/>
                      </w14:nvContentPartPr>
                      <w14:xfrm>
                        <a:off x="0" y="0"/>
                        <a:ext cx="3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8" o:spid="_x0000_s1026" type="#_x0000_t75" style="position:absolute;margin-left:481.1pt;margin-top:2.15pt;width:1.65pt;height:3.3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">
                <v:imagedata r:id="rId3549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5582760</wp:posOffset>
                </wp:positionH>
                <wp:positionV relativeFrom="paragraph">
                  <wp:posOffset>147600</wp:posOffset>
                </wp:positionV>
                <wp:extent cx="3240" cy="8280"/>
                <wp:effectExtent l="19050" t="19050" r="15875" b="29845"/>
                <wp:wrapNone/>
                <wp:docPr id="3847" name="Ink 3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0">
                      <w14:nvContentPartPr>
                        <w14:cNvContentPartPr/>
                      </w14:nvContentPartPr>
                      <w14:xfrm>
                        <a:off x="0" y="0"/>
                        <a:ext cx="3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7" o:spid="_x0000_s1026" type="#_x0000_t75" style="position:absolute;margin-left:439.05pt;margin-top:11.15pt;width:1.25pt;height:1.6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">
                <v:imagedata r:id="rId3551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5582400</wp:posOffset>
                </wp:positionH>
                <wp:positionV relativeFrom="paragraph">
                  <wp:posOffset>15840</wp:posOffset>
                </wp:positionV>
                <wp:extent cx="4320" cy="35280"/>
                <wp:effectExtent l="38100" t="19050" r="34290" b="22225"/>
                <wp:wrapNone/>
                <wp:docPr id="3846" name="Ink 3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2">
                      <w14:nvContentPartPr>
                        <w14:cNvContentPartPr/>
                      </w14:nvContentPartPr>
                      <w14:xfrm>
                        <a:off x="0" y="0"/>
                        <a:ext cx="43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6" o:spid="_x0000_s1026" type="#_x0000_t75" style="position:absolute;margin-left:438.85pt;margin-top:.75pt;width:1.7pt;height:3.9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">
                <v:imagedata r:id="rId3553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5167680</wp:posOffset>
                </wp:positionH>
                <wp:positionV relativeFrom="paragraph">
                  <wp:posOffset>-24480</wp:posOffset>
                </wp:positionV>
                <wp:extent cx="95400" cy="113040"/>
                <wp:effectExtent l="38100" t="38100" r="19050" b="39370"/>
                <wp:wrapNone/>
                <wp:docPr id="3840" name="Ink 3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4">
                      <w14:nvContentPartPr>
                        <w14:cNvContentPartPr/>
                      </w14:nvContentPartPr>
                      <w14:xfrm>
                        <a:off x="0" y="0"/>
                        <a:ext cx="954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0" o:spid="_x0000_s1026" type="#_x0000_t75" style="position:absolute;margin-left:406.1pt;margin-top:-2.7pt;width:8.95pt;height:10.4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">
                <v:imagedata r:id="rId3555" o:title=""/>
              </v:shape>
            </w:pict>
          </mc:Fallback>
        </mc:AlternateContent>
      </w:r>
      <w:r w:rsidR="00D3139F" w:rsidRPr="002023D8">
        <w:rPr>
          <w:rStyle w:val="Heading4Char1"/>
        </w:rPr>
        <w:t>Απόδειξη</w:t>
      </w:r>
      <w:r w:rsidR="00D3139F">
        <w:rPr>
          <w:lang w:val="el-GR"/>
        </w:rPr>
        <w:t xml:space="preserve">:  Για τα στοιχεία της βάσης </w:t>
      </w:r>
      <w:r w:rsidR="002A7BE9" w:rsidRPr="002A7BE9">
        <w:rPr>
          <w:position w:val="-12"/>
        </w:rPr>
        <w:object w:dxaOrig="840" w:dyaOrig="380">
          <v:shape id="_x0000_i1193" type="#_x0000_t75" style="width:42pt;height:19pt" o:ole="">
            <v:imagedata r:id="rId3556" o:title=""/>
          </v:shape>
          <o:OLEObject Type="Embed" ProgID="Equation.DSMT4" ShapeID="_x0000_i1193" DrawAspect="Content" ObjectID="_1669724331" r:id="rId3557"/>
        </w:object>
      </w:r>
      <w:r w:rsidR="00D3139F">
        <w:rPr>
          <w:lang w:val="el-GR"/>
        </w:rPr>
        <w:t xml:space="preserve"> όντως έχουμε</w:t>
      </w:r>
    </w:p>
    <w:p w:rsidR="00086A0D" w:rsidRPr="00086A0D" w:rsidRDefault="00C94528" w:rsidP="00086A0D">
      <w:pPr>
        <w:jc w:val="center"/>
        <w:rPr>
          <w:lang w:val="el-GR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2974920</wp:posOffset>
                </wp:positionH>
                <wp:positionV relativeFrom="paragraph">
                  <wp:posOffset>27360</wp:posOffset>
                </wp:positionV>
                <wp:extent cx="285120" cy="533160"/>
                <wp:effectExtent l="38100" t="38100" r="38735" b="38735"/>
                <wp:wrapNone/>
                <wp:docPr id="3876" name="Ink 3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8">
                      <w14:nvContentPartPr>
                        <w14:cNvContentPartPr/>
                      </w14:nvContentPartPr>
                      <w14:xfrm>
                        <a:off x="0" y="0"/>
                        <a:ext cx="285120" cy="53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6" o:spid="_x0000_s1026" type="#_x0000_t75" style="position:absolute;margin-left:233.65pt;margin-top:1.4pt;width:23.85pt;height:43.8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">
                <v:imagedata r:id="rId355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3017760</wp:posOffset>
                </wp:positionH>
                <wp:positionV relativeFrom="paragraph">
                  <wp:posOffset>44280</wp:posOffset>
                </wp:positionV>
                <wp:extent cx="330840" cy="484920"/>
                <wp:effectExtent l="38100" t="38100" r="12065" b="29845"/>
                <wp:wrapNone/>
                <wp:docPr id="3875" name="Ink 3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0">
                      <w14:nvContentPartPr>
                        <w14:cNvContentPartPr/>
                      </w14:nvContentPartPr>
                      <w14:xfrm>
                        <a:off x="0" y="0"/>
                        <a:ext cx="330840" cy="48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5" o:spid="_x0000_s1026" type="#_x0000_t75" style="position:absolute;margin-left:236.95pt;margin-top:2.85pt;width:27.4pt;height:39.6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">
                <v:imagedata r:id="rId356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1552560</wp:posOffset>
                </wp:positionH>
                <wp:positionV relativeFrom="paragraph">
                  <wp:posOffset>43200</wp:posOffset>
                </wp:positionV>
                <wp:extent cx="387360" cy="452160"/>
                <wp:effectExtent l="38100" t="38100" r="31750" b="43180"/>
                <wp:wrapNone/>
                <wp:docPr id="3874" name="Ink 3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2">
                      <w14:nvContentPartPr>
                        <w14:cNvContentPartPr/>
                      </w14:nvContentPartPr>
                      <w14:xfrm>
                        <a:off x="0" y="0"/>
                        <a:ext cx="387360" cy="4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4" o:spid="_x0000_s1026" type="#_x0000_t75" style="position:absolute;margin-left:121.45pt;margin-top:2.7pt;width:32.1pt;height:37.1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">
                <v:imagedata r:id="rId356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1571640</wp:posOffset>
                </wp:positionH>
                <wp:positionV relativeFrom="paragraph">
                  <wp:posOffset>62640</wp:posOffset>
                </wp:positionV>
                <wp:extent cx="43200" cy="378720"/>
                <wp:effectExtent l="38100" t="38100" r="33020" b="21590"/>
                <wp:wrapNone/>
                <wp:docPr id="3873" name="Ink 3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4">
                      <w14:nvContentPartPr>
                        <w14:cNvContentPartPr/>
                      </w14:nvContentPartPr>
                      <w14:xfrm>
                        <a:off x="0" y="0"/>
                        <a:ext cx="43200" cy="37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3" o:spid="_x0000_s1026" type="#_x0000_t75" style="position:absolute;margin-left:123.05pt;margin-top:4.35pt;width:4.65pt;height:31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">
                <v:imagedata r:id="rId356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3120360</wp:posOffset>
                </wp:positionH>
                <wp:positionV relativeFrom="paragraph">
                  <wp:posOffset>313920</wp:posOffset>
                </wp:positionV>
                <wp:extent cx="491760" cy="177840"/>
                <wp:effectExtent l="38100" t="38100" r="41910" b="31750"/>
                <wp:wrapNone/>
                <wp:docPr id="3872" name="Ink 3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6">
                      <w14:nvContentPartPr>
                        <w14:cNvContentPartPr/>
                      </w14:nvContentPartPr>
                      <w14:xfrm>
                        <a:off x="0" y="0"/>
                        <a:ext cx="4917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2" o:spid="_x0000_s1026" type="#_x0000_t75" style="position:absolute;margin-left:244.95pt;margin-top:23.9pt;width:40.3pt;height:15.5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">
                <v:imagedata r:id="rId356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2371920</wp:posOffset>
                </wp:positionH>
                <wp:positionV relativeFrom="paragraph">
                  <wp:posOffset>408240</wp:posOffset>
                </wp:positionV>
                <wp:extent cx="582480" cy="90360"/>
                <wp:effectExtent l="38100" t="38100" r="46355" b="43180"/>
                <wp:wrapNone/>
                <wp:docPr id="3869" name="Ink 3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8">
                      <w14:nvContentPartPr>
                        <w14:cNvContentPartPr/>
                      </w14:nvContentPartPr>
                      <w14:xfrm>
                        <a:off x="0" y="0"/>
                        <a:ext cx="582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9" o:spid="_x0000_s1026" type="#_x0000_t75" style="position:absolute;margin-left:186.05pt;margin-top:31.4pt;width:47.35pt;height:8.6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">
                <v:imagedata r:id="rId356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2522400</wp:posOffset>
                </wp:positionH>
                <wp:positionV relativeFrom="paragraph">
                  <wp:posOffset>410040</wp:posOffset>
                </wp:positionV>
                <wp:extent cx="99720" cy="21600"/>
                <wp:effectExtent l="38100" t="38100" r="33655" b="35560"/>
                <wp:wrapNone/>
                <wp:docPr id="3868" name="Ink 3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0">
                      <w14:nvContentPartPr>
                        <w14:cNvContentPartPr/>
                      </w14:nvContentPartPr>
                      <w14:xfrm>
                        <a:off x="0" y="0"/>
                        <a:ext cx="997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8" o:spid="_x0000_s1026" type="#_x0000_t75" style="position:absolute;margin-left:197.85pt;margin-top:31.55pt;width:9.35pt;height:3.2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">
                <v:imagedata r:id="rId357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2379480</wp:posOffset>
                </wp:positionH>
                <wp:positionV relativeFrom="paragraph">
                  <wp:posOffset>382320</wp:posOffset>
                </wp:positionV>
                <wp:extent cx="206640" cy="23040"/>
                <wp:effectExtent l="38100" t="38100" r="41275" b="34290"/>
                <wp:wrapNone/>
                <wp:docPr id="3867" name="Ink 3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2">
                      <w14:nvContentPartPr>
                        <w14:cNvContentPartPr/>
                      </w14:nvContentPartPr>
                      <w14:xfrm>
                        <a:off x="0" y="0"/>
                        <a:ext cx="206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7" o:spid="_x0000_s1026" type="#_x0000_t75" style="position:absolute;margin-left:186.45pt;margin-top:29.4pt;width:18.05pt;height:3.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">
                <v:imagedata r:id="rId3573" o:title=""/>
              </v:shape>
            </w:pict>
          </mc:Fallback>
        </mc:AlternateContent>
      </w:r>
      <w:r w:rsidR="00086A0D" w:rsidRPr="002A7BE9">
        <w:rPr>
          <w:position w:val="-14"/>
        </w:rPr>
        <w:object w:dxaOrig="2920" w:dyaOrig="420">
          <v:shape id="_x0000_i1194" type="#_x0000_t75" style="width:146pt;height:21pt" o:ole="">
            <v:imagedata r:id="rId3574" o:title=""/>
          </v:shape>
          <o:OLEObject Type="Embed" ProgID="Equation.DSMT4" ShapeID="_x0000_i1194" DrawAspect="Content" ObjectID="_1669724332" r:id="rId3575"/>
        </w:object>
      </w:r>
      <w:r w:rsidR="00D3139F">
        <w:rPr>
          <w:lang w:val="el-GR"/>
        </w:rPr>
        <w:t>.</w:t>
      </w:r>
    </w:p>
    <w:p w:rsidR="00D3139F" w:rsidRPr="00425984" w:rsidRDefault="00C94528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3717240</wp:posOffset>
                </wp:positionH>
                <wp:positionV relativeFrom="paragraph">
                  <wp:posOffset>401400</wp:posOffset>
                </wp:positionV>
                <wp:extent cx="1385280" cy="31680"/>
                <wp:effectExtent l="38100" t="38100" r="24765" b="45085"/>
                <wp:wrapNone/>
                <wp:docPr id="3877" name="Ink 3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6">
                      <w14:nvContentPartPr>
                        <w14:cNvContentPartPr/>
                      </w14:nvContentPartPr>
                      <w14:xfrm>
                        <a:off x="0" y="0"/>
                        <a:ext cx="13852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7" o:spid="_x0000_s1026" type="#_x0000_t75" style="position:absolute;margin-left:292.15pt;margin-top:30.9pt;width:110.45pt;height:4.0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">
                <v:imagedata r:id="rId3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4570440</wp:posOffset>
                </wp:positionH>
                <wp:positionV relativeFrom="paragraph">
                  <wp:posOffset>581760</wp:posOffset>
                </wp:positionV>
                <wp:extent cx="210960" cy="228240"/>
                <wp:effectExtent l="38100" t="38100" r="55880" b="57785"/>
                <wp:wrapNone/>
                <wp:docPr id="3870" name="Ink 3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8">
                      <w14:nvContentPartPr>
                        <w14:cNvContentPartPr/>
                      </w14:nvContentPartPr>
                      <w14:xfrm>
                        <a:off x="0" y="0"/>
                        <a:ext cx="21096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0" o:spid="_x0000_s1026" type="#_x0000_t75" style="position:absolute;margin-left:358.9pt;margin-top:44.8pt;width:18.6pt;height:19.95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">
                <v:imagedata r:id="rId3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1638240</wp:posOffset>
                </wp:positionH>
                <wp:positionV relativeFrom="paragraph">
                  <wp:posOffset>1440</wp:posOffset>
                </wp:positionV>
                <wp:extent cx="503640" cy="12240"/>
                <wp:effectExtent l="38100" t="38100" r="29845" b="26035"/>
                <wp:wrapNone/>
                <wp:docPr id="3866" name="Ink 3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0">
                      <w14:nvContentPartPr>
                        <w14:cNvContentPartPr/>
                      </w14:nvContentPartPr>
                      <w14:xfrm>
                        <a:off x="0" y="0"/>
                        <a:ext cx="5036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6" o:spid="_x0000_s1026" type="#_x0000_t75" style="position:absolute;margin-left:128.4pt;margin-top:-.5pt;width:41.05pt;height:2.3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">
                <v:imagedata r:id="rId3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7008720</wp:posOffset>
                </wp:positionH>
                <wp:positionV relativeFrom="paragraph">
                  <wp:posOffset>182880</wp:posOffset>
                </wp:positionV>
                <wp:extent cx="360" cy="360"/>
                <wp:effectExtent l="0" t="0" r="0" b="0"/>
                <wp:wrapNone/>
                <wp:docPr id="3836" name="Ink 3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6" o:spid="_x0000_s1026" type="#_x0000_t75" style="position:absolute;margin-left:550.85pt;margin-top:13.4pt;width:2.05pt;height:2.0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">
                <v:imagedata r:id="rId3583" o:title=""/>
              </v:shape>
            </w:pict>
          </mc:Fallback>
        </mc:AlternateContent>
      </w:r>
      <w:r w:rsidR="00D3139F">
        <w:rPr>
          <w:lang w:val="el-GR"/>
        </w:rPr>
        <w:t>Και αφού οι δύο με</w:t>
      </w:r>
      <w:r w:rsidR="00FA0132">
        <w:rPr>
          <w:lang w:val="el-GR"/>
        </w:rPr>
        <w:t>τ</w:t>
      </w:r>
      <w:r w:rsidR="00D3139F">
        <w:rPr>
          <w:lang w:val="el-GR"/>
        </w:rPr>
        <w:t xml:space="preserve">ασχηματισμοί συμπίπτουν για τα στοιχεία της βάσης, σύμφωνα με τη </w:t>
      </w:r>
      <w:proofErr w:type="spellStart"/>
      <w:r w:rsidR="00D3139F">
        <w:rPr>
          <w:lang w:val="el-GR"/>
        </w:rPr>
        <w:t>προγηγούμενη</w:t>
      </w:r>
      <w:proofErr w:type="spellEnd"/>
      <w:r w:rsidR="00D3139F">
        <w:rPr>
          <w:lang w:val="el-GR"/>
        </w:rPr>
        <w:t xml:space="preserve"> πρόταση συμπ</w:t>
      </w:r>
      <w:r w:rsidR="00086A0D">
        <w:rPr>
          <w:lang w:val="el-GR"/>
        </w:rPr>
        <w:t>ί</w:t>
      </w:r>
      <w:r w:rsidR="00D3139F">
        <w:rPr>
          <w:lang w:val="el-GR"/>
        </w:rPr>
        <w:t xml:space="preserve">πτουν και σε όλο το </w:t>
      </w:r>
      <w:r w:rsidR="00D3139F">
        <w:rPr>
          <w:lang w:val="en-US"/>
        </w:rPr>
        <w:t>V</w:t>
      </w:r>
      <w:r w:rsidR="00D3139F" w:rsidRPr="00425984">
        <w:rPr>
          <w:lang w:val="el-GR"/>
        </w:rPr>
        <w:t>.</w:t>
      </w:r>
    </w:p>
    <w:p w:rsidR="00D3139F" w:rsidRPr="00FF45CB" w:rsidRDefault="00D3139F" w:rsidP="00D3139F">
      <w:pPr>
        <w:rPr>
          <w:lang w:val="el-GR"/>
        </w:rPr>
      </w:pPr>
    </w:p>
    <w:p w:rsidR="00D3139F" w:rsidRDefault="00DA4E95" w:rsidP="00D3139F">
      <w:pPr>
        <w:rPr>
          <w:lang w:val="el-GR"/>
        </w:rPr>
      </w:pPr>
      <w:hyperlink r:id="rId3584" w:history="1">
        <w:r w:rsidR="00581303" w:rsidRPr="00D467EA">
          <w:rPr>
            <w:rStyle w:val="Hyperlink"/>
            <w:lang w:val="el-GR"/>
          </w:rPr>
          <w:t>https://www.geogebra.org/m/kGJZH7AU</w:t>
        </w:r>
      </w:hyperlink>
    </w:p>
    <w:p w:rsidR="00581303" w:rsidRDefault="00581303" w:rsidP="00D3139F">
      <w:pPr>
        <w:rPr>
          <w:lang w:val="el-GR"/>
        </w:rPr>
      </w:pPr>
    </w:p>
    <w:p w:rsidR="00441087" w:rsidRDefault="00441087">
      <w:pPr>
        <w:tabs>
          <w:tab w:val="clear" w:pos="1185"/>
        </w:tabs>
        <w:spacing w:before="0" w:after="0" w:line="240" w:lineRule="auto"/>
        <w:jc w:val="left"/>
        <w:rPr>
          <w:rStyle w:val="Heading4Char1"/>
        </w:rPr>
      </w:pPr>
      <w:r>
        <w:rPr>
          <w:rStyle w:val="Heading4Char1"/>
        </w:rPr>
        <w:br w:type="page"/>
      </w:r>
    </w:p>
    <w:p w:rsidR="00D3139F" w:rsidRPr="00555040" w:rsidRDefault="00D3139F" w:rsidP="00D3139F">
      <w:pPr>
        <w:rPr>
          <w:lang w:val="el-GR"/>
        </w:rPr>
      </w:pPr>
      <w:r w:rsidRPr="00086A0D">
        <w:rPr>
          <w:highlight w:val="lightGray"/>
          <w:lang w:val="el-GR"/>
        </w:rPr>
        <w:lastRenderedPageBreak/>
        <w:t xml:space="preserve">Αν ο </w:t>
      </w:r>
      <w:r w:rsidRPr="00086A0D">
        <w:rPr>
          <w:highlight w:val="lightGray"/>
          <w:lang w:val="en-US"/>
        </w:rPr>
        <w:t>f</w:t>
      </w:r>
      <w:r w:rsidRPr="00086A0D">
        <w:rPr>
          <w:highlight w:val="lightGray"/>
          <w:lang w:val="el-GR"/>
        </w:rPr>
        <w:t xml:space="preserve"> δίνεται με τις εικόνες άλλης βάσης πώς κατασκευάζω τον Α;</w:t>
      </w:r>
      <w:r w:rsidRPr="00555040">
        <w:rPr>
          <w:lang w:val="el-GR"/>
        </w:rPr>
        <w:t xml:space="preserve"> </w:t>
      </w:r>
    </w:p>
    <w:p w:rsidR="00D3139F" w:rsidRPr="00555040" w:rsidRDefault="00C94528" w:rsidP="00D3139F">
      <w:pPr>
        <w:rPr>
          <w:lang w:val="el-GR"/>
        </w:rPr>
      </w:pP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1647600</wp:posOffset>
                </wp:positionH>
                <wp:positionV relativeFrom="paragraph">
                  <wp:posOffset>929820</wp:posOffset>
                </wp:positionV>
                <wp:extent cx="921960" cy="447840"/>
                <wp:effectExtent l="38100" t="38100" r="50165" b="47625"/>
                <wp:wrapNone/>
                <wp:docPr id="3883" name="Ink 3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92196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3" o:spid="_x0000_s1026" type="#_x0000_t75" style="position:absolute;margin-left:128.95pt;margin-top:72.35pt;width:74.3pt;height:37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">
                <v:imagedata r:id="rId358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1702680</wp:posOffset>
                </wp:positionH>
                <wp:positionV relativeFrom="paragraph">
                  <wp:posOffset>982380</wp:posOffset>
                </wp:positionV>
                <wp:extent cx="787320" cy="430920"/>
                <wp:effectExtent l="38100" t="38100" r="13335" b="45720"/>
                <wp:wrapNone/>
                <wp:docPr id="3882" name="Ink 3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78732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2" o:spid="_x0000_s1026" type="#_x0000_t75" style="position:absolute;margin-left:133.25pt;margin-top:76.55pt;width:63.6pt;height:35.55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">
                <v:imagedata r:id="rId358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43440</wp:posOffset>
                </wp:positionH>
                <wp:positionV relativeFrom="paragraph">
                  <wp:posOffset>1579260</wp:posOffset>
                </wp:positionV>
                <wp:extent cx="1279080" cy="59040"/>
                <wp:effectExtent l="38100" t="38100" r="35560" b="36830"/>
                <wp:wrapNone/>
                <wp:docPr id="3881" name="Ink 3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12790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1" o:spid="_x0000_s1026" type="#_x0000_t75" style="position:absolute;margin-left:2.9pt;margin-top:123.6pt;width:101.95pt;height:6.1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">
                <v:imagedata r:id="rId359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3396120</wp:posOffset>
                </wp:positionH>
                <wp:positionV relativeFrom="paragraph">
                  <wp:posOffset>1286580</wp:posOffset>
                </wp:positionV>
                <wp:extent cx="1216440" cy="25560"/>
                <wp:effectExtent l="38100" t="38100" r="41275" b="31750"/>
                <wp:wrapNone/>
                <wp:docPr id="3880" name="Ink 3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12164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0" o:spid="_x0000_s1026" type="#_x0000_t75" style="position:absolute;margin-left:266.7pt;margin-top:100.5pt;width:97.4pt;height:3.3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">
                <v:imagedata r:id="rId359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1928400</wp:posOffset>
                </wp:positionH>
                <wp:positionV relativeFrom="paragraph">
                  <wp:posOffset>685740</wp:posOffset>
                </wp:positionV>
                <wp:extent cx="789120" cy="40680"/>
                <wp:effectExtent l="38100" t="38100" r="30480" b="35560"/>
                <wp:wrapNone/>
                <wp:docPr id="3879" name="Ink 3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7891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9" o:spid="_x0000_s1026" type="#_x0000_t75" style="position:absolute;margin-left:151.1pt;margin-top:53.2pt;width:63.75pt;height:4.5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">
                <v:imagedata r:id="rId359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-65280</wp:posOffset>
                </wp:positionH>
                <wp:positionV relativeFrom="paragraph">
                  <wp:posOffset>883380</wp:posOffset>
                </wp:positionV>
                <wp:extent cx="750960" cy="169920"/>
                <wp:effectExtent l="38100" t="38100" r="49530" b="40005"/>
                <wp:wrapNone/>
                <wp:docPr id="3878" name="Ink 3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7509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8" o:spid="_x0000_s1026" type="#_x0000_t75" style="position:absolute;margin-left:-5.95pt;margin-top:68.65pt;width:60.75pt;height:15.1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">
                <v:imagedata r:id="rId3596" o:title=""/>
              </v:shape>
            </w:pict>
          </mc:Fallback>
        </mc:AlternateContent>
      </w:r>
      <w:r w:rsidR="00086A0D" w:rsidRPr="00555040">
        <w:rPr>
          <w:rStyle w:val="Heading4Char1"/>
        </w:rPr>
        <w:t>Πρόταση</w:t>
      </w:r>
      <w:r w:rsidR="00086A0D" w:rsidRPr="00555040">
        <w:rPr>
          <w:lang w:val="el-GR"/>
        </w:rPr>
        <w:t xml:space="preserve">. </w:t>
      </w:r>
      <w:r w:rsidR="00D3139F" w:rsidRPr="00FF45CB">
        <w:rPr>
          <w:lang w:val="el-GR"/>
        </w:rPr>
        <w:t>Αν</w:t>
      </w:r>
      <w:r w:rsidR="00D3139F">
        <w:rPr>
          <w:lang w:val="el-GR"/>
        </w:rPr>
        <w:t xml:space="preserve"> για κάποιο γραμμικό</w:t>
      </w:r>
      <w:r w:rsidR="00D3139F" w:rsidRPr="00FF45CB">
        <w:rPr>
          <w:lang w:val="el-GR"/>
        </w:rPr>
        <w:t xml:space="preserve"> μετασχηματισμός </w:t>
      </w:r>
      <w:r w:rsidR="002A7BE9" w:rsidRPr="002A7BE9">
        <w:rPr>
          <w:position w:val="-12"/>
        </w:rPr>
        <w:object w:dxaOrig="1440" w:dyaOrig="420">
          <v:shape id="_x0000_i1195" type="#_x0000_t75" style="width:1in;height:21pt" o:ole="">
            <v:imagedata r:id="rId3597" o:title=""/>
          </v:shape>
          <o:OLEObject Type="Embed" ProgID="Equation.DSMT4" ShapeID="_x0000_i1195" DrawAspect="Content" ObjectID="_1669724333" r:id="rId3598"/>
        </w:object>
      </w:r>
      <w:r w:rsidR="00D3139F">
        <w:rPr>
          <w:lang w:val="el-GR"/>
        </w:rPr>
        <w:t xml:space="preserve"> </w:t>
      </w:r>
      <w:r w:rsidR="00D3139F" w:rsidRPr="00555040">
        <w:rPr>
          <w:lang w:val="el-GR"/>
        </w:rPr>
        <w:t xml:space="preserve"> </w:t>
      </w:r>
      <w:r w:rsidR="00D3139F" w:rsidRPr="00FF45CB">
        <w:rPr>
          <w:lang w:val="el-GR"/>
        </w:rPr>
        <w:t xml:space="preserve">γνωρίζουμε τις εικόνες </w:t>
      </w:r>
      <w:r w:rsidR="00086A0D" w:rsidRPr="002A7BE9">
        <w:rPr>
          <w:position w:val="-12"/>
        </w:rPr>
        <w:object w:dxaOrig="1219" w:dyaOrig="380">
          <v:shape id="_x0000_i1196" type="#_x0000_t75" style="width:60.95pt;height:19pt" o:ole="">
            <v:imagedata r:id="rId3599" o:title=""/>
          </v:shape>
          <o:OLEObject Type="Embed" ProgID="Equation.DSMT4" ShapeID="_x0000_i1196" DrawAspect="Content" ObjectID="_1669724334" r:id="rId3600"/>
        </w:object>
      </w:r>
      <w:r w:rsidR="00D3139F" w:rsidRPr="00FF45CB">
        <w:rPr>
          <w:lang w:val="el-GR"/>
        </w:rPr>
        <w:t xml:space="preserve"> των στοιχείων </w:t>
      </w:r>
      <w:r w:rsidR="00D3139F">
        <w:rPr>
          <w:lang w:val="el-GR"/>
        </w:rPr>
        <w:t>κάποιας</w:t>
      </w:r>
      <w:r w:rsidR="00D3139F" w:rsidRPr="00FF45CB">
        <w:rPr>
          <w:lang w:val="el-GR"/>
        </w:rPr>
        <w:t xml:space="preserve"> βάσης </w:t>
      </w:r>
      <w:r w:rsidR="00086A0D" w:rsidRPr="002A7BE9">
        <w:rPr>
          <w:position w:val="-12"/>
        </w:rPr>
        <w:object w:dxaOrig="980" w:dyaOrig="380">
          <v:shape id="_x0000_i1197" type="#_x0000_t75" style="width:49pt;height:19pt" o:ole="">
            <v:imagedata r:id="rId3601" o:title=""/>
          </v:shape>
          <o:OLEObject Type="Embed" ProgID="Equation.DSMT4" ShapeID="_x0000_i1197" DrawAspect="Content" ObjectID="_1669724335" r:id="rId3602"/>
        </w:object>
      </w:r>
      <w:r w:rsidR="00D3139F">
        <w:rPr>
          <w:lang w:val="el-GR"/>
        </w:rPr>
        <w:t xml:space="preserve"> του </w:t>
      </w:r>
      <w:r w:rsidR="002A7BE9" w:rsidRPr="00025957">
        <w:rPr>
          <w:position w:val="-4"/>
        </w:rPr>
        <w:object w:dxaOrig="360" w:dyaOrig="340">
          <v:shape id="_x0000_i1198" type="#_x0000_t75" style="width:18pt;height:17pt" o:ole="">
            <v:imagedata r:id="rId3603" o:title=""/>
          </v:shape>
          <o:OLEObject Type="Embed" ProgID="Equation.DSMT4" ShapeID="_x0000_i1198" DrawAspect="Content" ObjectID="_1669724336" r:id="rId3604"/>
        </w:object>
      </w:r>
      <w:r w:rsidR="00D3139F" w:rsidRPr="00FF45CB">
        <w:rPr>
          <w:lang w:val="el-GR"/>
        </w:rPr>
        <w:t xml:space="preserve"> τότε</w:t>
      </w:r>
      <w:r w:rsidR="00D3139F" w:rsidRPr="00555040">
        <w:rPr>
          <w:lang w:val="el-GR"/>
        </w:rPr>
        <w:t xml:space="preserve"> ο πίνακας </w:t>
      </w:r>
      <w:r w:rsidR="00086A0D" w:rsidRPr="00327C69">
        <w:rPr>
          <w:position w:val="-4"/>
        </w:rPr>
        <w:object w:dxaOrig="279" w:dyaOrig="279">
          <v:shape id="_x0000_i1199" type="#_x0000_t75" style="width:13.95pt;height:13.95pt" o:ole="">
            <v:imagedata r:id="rId3605" o:title=""/>
          </v:shape>
          <o:OLEObject Type="Embed" ProgID="Equation.DSMT4" ShapeID="_x0000_i1199" DrawAspect="Content" ObjectID="_1669724337" r:id="rId3606"/>
        </w:object>
      </w:r>
      <w:r w:rsidR="00D3139F" w:rsidRPr="00555040">
        <w:rPr>
          <w:lang w:val="el-GR"/>
        </w:rPr>
        <w:t xml:space="preserve"> τέτοιος που </w:t>
      </w:r>
      <w:r w:rsidR="00086A0D" w:rsidRPr="002A7BE9">
        <w:rPr>
          <w:position w:val="-12"/>
        </w:rPr>
        <w:object w:dxaOrig="1240" w:dyaOrig="360">
          <v:shape id="_x0000_i1200" type="#_x0000_t75" style="width:62pt;height:18pt" o:ole="">
            <v:imagedata r:id="rId3607" o:title=""/>
          </v:shape>
          <o:OLEObject Type="Embed" ProgID="Equation.DSMT4" ShapeID="_x0000_i1200" DrawAspect="Content" ObjectID="_1669724338" r:id="rId3608"/>
        </w:object>
      </w:r>
      <w:r w:rsidR="00D3139F" w:rsidRPr="00555040">
        <w:rPr>
          <w:lang w:val="el-GR"/>
        </w:rPr>
        <w:t xml:space="preserve"> κατασκευάζεται ως </w:t>
      </w:r>
      <w:r w:rsidR="00086A0D" w:rsidRPr="002A7BE9">
        <w:rPr>
          <w:position w:val="-6"/>
        </w:rPr>
        <w:object w:dxaOrig="1120" w:dyaOrig="360">
          <v:shape id="_x0000_i1201" type="#_x0000_t75" style="width:56pt;height:18pt" o:ole="">
            <v:imagedata r:id="rId3609" o:title=""/>
          </v:shape>
          <o:OLEObject Type="Embed" ProgID="Equation.DSMT4" ShapeID="_x0000_i1201" DrawAspect="Content" ObjectID="_1669724339" r:id="rId3610"/>
        </w:object>
      </w:r>
      <w:r w:rsidR="00D3139F">
        <w:rPr>
          <w:lang w:val="el-GR"/>
        </w:rPr>
        <w:t xml:space="preserve">, όπου </w:t>
      </w:r>
      <w:r w:rsidR="00086A0D" w:rsidRPr="002A7BE9">
        <w:rPr>
          <w:position w:val="-16"/>
        </w:rPr>
        <w:object w:dxaOrig="2060" w:dyaOrig="460">
          <v:shape id="_x0000_i1202" type="#_x0000_t75" style="width:103pt;height:23pt" o:ole="">
            <v:imagedata r:id="rId3611" o:title=""/>
          </v:shape>
          <o:OLEObject Type="Embed" ProgID="Equation.DSMT4" ShapeID="_x0000_i1202" DrawAspect="Content" ObjectID="_1669724340" r:id="rId3612"/>
        </w:object>
      </w:r>
      <w:r w:rsidR="00D3139F">
        <w:rPr>
          <w:lang w:val="el-GR"/>
        </w:rPr>
        <w:t xml:space="preserve">  και </w:t>
      </w:r>
      <w:r w:rsidR="00086A0D" w:rsidRPr="002A7BE9">
        <w:rPr>
          <w:position w:val="-16"/>
        </w:rPr>
        <w:object w:dxaOrig="2079" w:dyaOrig="460">
          <v:shape id="_x0000_i1203" type="#_x0000_t75" style="width:103.95pt;height:23pt" o:ole="">
            <v:imagedata r:id="rId3613" o:title=""/>
          </v:shape>
          <o:OLEObject Type="Embed" ProgID="Equation.DSMT4" ShapeID="_x0000_i1203" DrawAspect="Content" ObjectID="_1669724341" r:id="rId3614"/>
        </w:object>
      </w:r>
      <w:r w:rsidR="00D3139F" w:rsidRPr="00FF45CB">
        <w:rPr>
          <w:lang w:val="el-GR"/>
        </w:rPr>
        <w:t>.</w:t>
      </w:r>
    </w:p>
    <w:p w:rsidR="00D3139F" w:rsidRDefault="00C94528" w:rsidP="00D3139F">
      <w:pPr>
        <w:rPr>
          <w:rStyle w:val="Heading4Char1"/>
        </w:rPr>
      </w:pP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3650280</wp:posOffset>
                </wp:positionH>
                <wp:positionV relativeFrom="paragraph">
                  <wp:posOffset>-84180</wp:posOffset>
                </wp:positionV>
                <wp:extent cx="1581480" cy="567000"/>
                <wp:effectExtent l="95250" t="152400" r="152400" b="176530"/>
                <wp:wrapNone/>
                <wp:docPr id="3980" name="Ink 3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1581480" cy="56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0" o:spid="_x0000_s1026" type="#_x0000_t75" style="position:absolute;margin-left:282.65pt;margin-top:-15.45pt;width:134.25pt;height:62.9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">
                <v:imagedata r:id="rId361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5817840</wp:posOffset>
                </wp:positionH>
                <wp:positionV relativeFrom="paragraph">
                  <wp:posOffset>212460</wp:posOffset>
                </wp:positionV>
                <wp:extent cx="13680" cy="19800"/>
                <wp:effectExtent l="38100" t="38100" r="43815" b="37465"/>
                <wp:wrapNone/>
                <wp:docPr id="3910" name="Ink 3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13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0" o:spid="_x0000_s1026" type="#_x0000_t75" style="position:absolute;margin-left:457.3pt;margin-top:16pt;width:2.55pt;height:2.9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">
                <v:imagedata r:id="rId361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5780760</wp:posOffset>
                </wp:positionH>
                <wp:positionV relativeFrom="paragraph">
                  <wp:posOffset>307140</wp:posOffset>
                </wp:positionV>
                <wp:extent cx="50040" cy="77760"/>
                <wp:effectExtent l="38100" t="38100" r="26670" b="36830"/>
                <wp:wrapNone/>
                <wp:docPr id="3909" name="Ink 3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500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9" o:spid="_x0000_s1026" type="#_x0000_t75" style="position:absolute;margin-left:454.65pt;margin-top:23.45pt;width:5.15pt;height:7.6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">
                <v:imagedata r:id="rId362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5604720</wp:posOffset>
                </wp:positionH>
                <wp:positionV relativeFrom="paragraph">
                  <wp:posOffset>95100</wp:posOffset>
                </wp:positionV>
                <wp:extent cx="105120" cy="348840"/>
                <wp:effectExtent l="38100" t="38100" r="28575" b="32385"/>
                <wp:wrapNone/>
                <wp:docPr id="3908" name="Ink 3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10512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8" o:spid="_x0000_s1026" type="#_x0000_t75" style="position:absolute;margin-left:440.6pt;margin-top:6.7pt;width:9.8pt;height:29.05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">
                <v:imagedata r:id="rId362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5392320</wp:posOffset>
                </wp:positionH>
                <wp:positionV relativeFrom="paragraph">
                  <wp:posOffset>254220</wp:posOffset>
                </wp:positionV>
                <wp:extent cx="142920" cy="14040"/>
                <wp:effectExtent l="38100" t="38100" r="28575" b="43180"/>
                <wp:wrapNone/>
                <wp:docPr id="3907" name="Ink 3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142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7" o:spid="_x0000_s1026" type="#_x0000_t75" style="position:absolute;margin-left:423.9pt;margin-top:19.3pt;width:12.65pt;height:2.5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">
                <v:imagedata r:id="rId362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5351280</wp:posOffset>
                </wp:positionH>
                <wp:positionV relativeFrom="paragraph">
                  <wp:posOffset>228660</wp:posOffset>
                </wp:positionV>
                <wp:extent cx="129960" cy="7200"/>
                <wp:effectExtent l="38100" t="38100" r="41910" b="31115"/>
                <wp:wrapNone/>
                <wp:docPr id="3906" name="Ink 3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129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6" o:spid="_x0000_s1026" type="#_x0000_t75" style="position:absolute;margin-left:420.6pt;margin-top:17.15pt;width:11.75pt;height:2.2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">
                <v:imagedata r:id="rId362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5209440</wp:posOffset>
                </wp:positionH>
                <wp:positionV relativeFrom="paragraph">
                  <wp:posOffset>66660</wp:posOffset>
                </wp:positionV>
                <wp:extent cx="54360" cy="354960"/>
                <wp:effectExtent l="38100" t="38100" r="41275" b="26670"/>
                <wp:wrapNone/>
                <wp:docPr id="3905" name="Ink 3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5436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5" o:spid="_x0000_s1026" type="#_x0000_t75" style="position:absolute;margin-left:409.65pt;margin-top:4.7pt;width:5.7pt;height:29.3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">
                <v:imagedata r:id="rId362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4881120</wp:posOffset>
                </wp:positionH>
                <wp:positionV relativeFrom="paragraph">
                  <wp:posOffset>90780</wp:posOffset>
                </wp:positionV>
                <wp:extent cx="83160" cy="345600"/>
                <wp:effectExtent l="38100" t="38100" r="31750" b="35560"/>
                <wp:wrapNone/>
                <wp:docPr id="3904" name="Ink 3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83160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4" o:spid="_x0000_s1026" type="#_x0000_t75" style="position:absolute;margin-left:383.6pt;margin-top:6.55pt;width:7.95pt;height:28.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">
                <v:imagedata r:id="rId363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5174880</wp:posOffset>
                </wp:positionH>
                <wp:positionV relativeFrom="paragraph">
                  <wp:posOffset>262140</wp:posOffset>
                </wp:positionV>
                <wp:extent cx="7560" cy="8640"/>
                <wp:effectExtent l="38100" t="38100" r="31115" b="29845"/>
                <wp:wrapNone/>
                <wp:docPr id="3903" name="Ink 3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7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3" o:spid="_x0000_s1026" type="#_x0000_t75" style="position:absolute;margin-left:406.7pt;margin-top:20.1pt;width:1.95pt;height:1.9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">
                <v:imagedata r:id="rId363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5114400</wp:posOffset>
                </wp:positionH>
                <wp:positionV relativeFrom="paragraph">
                  <wp:posOffset>313260</wp:posOffset>
                </wp:positionV>
                <wp:extent cx="72360" cy="51120"/>
                <wp:effectExtent l="38100" t="38100" r="23495" b="44450"/>
                <wp:wrapNone/>
                <wp:docPr id="3902" name="Ink 3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723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2" o:spid="_x0000_s1026" type="#_x0000_t75" style="position:absolute;margin-left:402.1pt;margin-top:23.9pt;width:6.9pt;height:5.6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">
                <v:imagedata r:id="rId363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4995600</wp:posOffset>
                </wp:positionH>
                <wp:positionV relativeFrom="paragraph">
                  <wp:posOffset>172140</wp:posOffset>
                </wp:positionV>
                <wp:extent cx="112680" cy="139680"/>
                <wp:effectExtent l="38100" t="38100" r="40005" b="32385"/>
                <wp:wrapNone/>
                <wp:docPr id="3901" name="Ink 3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1126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1" o:spid="_x0000_s1026" type="#_x0000_t75" style="position:absolute;margin-left:392.6pt;margin-top:12.75pt;width:10.25pt;height:12.6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">
                <v:imagedata r:id="rId363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4706520</wp:posOffset>
                </wp:positionH>
                <wp:positionV relativeFrom="paragraph">
                  <wp:posOffset>329820</wp:posOffset>
                </wp:positionV>
                <wp:extent cx="136800" cy="27360"/>
                <wp:effectExtent l="38100" t="19050" r="34925" b="29845"/>
                <wp:wrapNone/>
                <wp:docPr id="3900" name="Ink 3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136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0" o:spid="_x0000_s1026" type="#_x0000_t75" style="position:absolute;margin-left:369.95pt;margin-top:25.4pt;width:12pt;height:3.2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">
                <v:imagedata r:id="rId363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4802280</wp:posOffset>
                </wp:positionH>
                <wp:positionV relativeFrom="paragraph">
                  <wp:posOffset>1140</wp:posOffset>
                </wp:positionV>
                <wp:extent cx="52920" cy="452880"/>
                <wp:effectExtent l="38100" t="38100" r="42545" b="42545"/>
                <wp:wrapNone/>
                <wp:docPr id="3899" name="Ink 3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52920" cy="45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9" o:spid="_x0000_s1026" type="#_x0000_t75" style="position:absolute;margin-left:377.45pt;margin-top:-.65pt;width:5.55pt;height:37.1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">
                <v:imagedata r:id="rId364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4426800</wp:posOffset>
                </wp:positionH>
                <wp:positionV relativeFrom="paragraph">
                  <wp:posOffset>280860</wp:posOffset>
                </wp:positionV>
                <wp:extent cx="87120" cy="10800"/>
                <wp:effectExtent l="38100" t="38100" r="27305" b="27305"/>
                <wp:wrapNone/>
                <wp:docPr id="3898" name="Ink 3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87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8" o:spid="_x0000_s1026" type="#_x0000_t75" style="position:absolute;margin-left:347.95pt;margin-top:21.55pt;width:8pt;height:2.15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">
                <v:imagedata r:id="rId364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4448760</wp:posOffset>
                </wp:positionH>
                <wp:positionV relativeFrom="paragraph">
                  <wp:posOffset>221100</wp:posOffset>
                </wp:positionV>
                <wp:extent cx="77760" cy="26640"/>
                <wp:effectExtent l="38100" t="38100" r="36830" b="31115"/>
                <wp:wrapNone/>
                <wp:docPr id="3897" name="Ink 3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3">
                      <w14:nvContentPartPr>
                        <w14:cNvContentPartPr/>
                      </w14:nvContentPartPr>
                      <w14:xfrm>
                        <a:off x="0" y="0"/>
                        <a:ext cx="777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7" o:spid="_x0000_s1026" type="#_x0000_t75" style="position:absolute;margin-left:349.6pt;margin-top:16.65pt;width:7.5pt;height:3.6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">
                <v:imagedata r:id="rId364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4322040</wp:posOffset>
                </wp:positionH>
                <wp:positionV relativeFrom="paragraph">
                  <wp:posOffset>64860</wp:posOffset>
                </wp:positionV>
                <wp:extent cx="50760" cy="376560"/>
                <wp:effectExtent l="38100" t="38100" r="45085" b="42545"/>
                <wp:wrapNone/>
                <wp:docPr id="3896" name="Ink 3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5076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6" o:spid="_x0000_s1026" type="#_x0000_t75" style="position:absolute;margin-left:339.65pt;margin-top:4.55pt;width:5.5pt;height:30.9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">
                <v:imagedata r:id="rId364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4002720</wp:posOffset>
                </wp:positionH>
                <wp:positionV relativeFrom="paragraph">
                  <wp:posOffset>87540</wp:posOffset>
                </wp:positionV>
                <wp:extent cx="84240" cy="386640"/>
                <wp:effectExtent l="38100" t="38100" r="30480" b="33020"/>
                <wp:wrapNone/>
                <wp:docPr id="3895" name="Ink 3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8424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5" o:spid="_x0000_s1026" type="#_x0000_t75" style="position:absolute;margin-left:314.45pt;margin-top:6.35pt;width:8pt;height:31.7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">
                <v:imagedata r:id="rId364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4302600</wp:posOffset>
                </wp:positionH>
                <wp:positionV relativeFrom="paragraph">
                  <wp:posOffset>245580</wp:posOffset>
                </wp:positionV>
                <wp:extent cx="1800" cy="1440"/>
                <wp:effectExtent l="38100" t="38100" r="36830" b="36830"/>
                <wp:wrapNone/>
                <wp:docPr id="3894" name="Ink 3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1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4" o:spid="_x0000_s1026" type="#_x0000_t75" style="position:absolute;margin-left:338pt;margin-top:18.7pt;width:1.7pt;height:1.3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">
                <v:imagedata r:id="rId365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4224120</wp:posOffset>
                </wp:positionH>
                <wp:positionV relativeFrom="paragraph">
                  <wp:posOffset>320820</wp:posOffset>
                </wp:positionV>
                <wp:extent cx="85680" cy="44640"/>
                <wp:effectExtent l="38100" t="38100" r="29210" b="31750"/>
                <wp:wrapNone/>
                <wp:docPr id="3893" name="Ink 3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856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3" o:spid="_x0000_s1026" type="#_x0000_t75" style="position:absolute;margin-left:331.95pt;margin-top:24.5pt;width:8.05pt;height:5.0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">
                <v:imagedata r:id="rId365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4084800</wp:posOffset>
                </wp:positionH>
                <wp:positionV relativeFrom="paragraph">
                  <wp:posOffset>189780</wp:posOffset>
                </wp:positionV>
                <wp:extent cx="131040" cy="145080"/>
                <wp:effectExtent l="38100" t="38100" r="40640" b="45720"/>
                <wp:wrapNone/>
                <wp:docPr id="3892" name="Ink 3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1310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2" o:spid="_x0000_s1026" type="#_x0000_t75" style="position:absolute;margin-left:320.9pt;margin-top:14.15pt;width:11.8pt;height:13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">
                <v:imagedata r:id="rId365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3849000</wp:posOffset>
                </wp:positionH>
                <wp:positionV relativeFrom="paragraph">
                  <wp:posOffset>433140</wp:posOffset>
                </wp:positionV>
                <wp:extent cx="99720" cy="15840"/>
                <wp:effectExtent l="38100" t="38100" r="33655" b="41910"/>
                <wp:wrapNone/>
                <wp:docPr id="3891" name="Ink 3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997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1" o:spid="_x0000_s1026" type="#_x0000_t75" style="position:absolute;margin-left:302.35pt;margin-top:33.4pt;width:9.2pt;height:2.7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">
                <v:imagedata r:id="rId365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3855840</wp:posOffset>
                </wp:positionH>
                <wp:positionV relativeFrom="paragraph">
                  <wp:posOffset>315780</wp:posOffset>
                </wp:positionV>
                <wp:extent cx="84960" cy="187560"/>
                <wp:effectExtent l="38100" t="38100" r="48895" b="41275"/>
                <wp:wrapNone/>
                <wp:docPr id="3890" name="Ink 3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849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0" o:spid="_x0000_s1026" type="#_x0000_t75" style="position:absolute;margin-left:302.75pt;margin-top:24pt;width:8.35pt;height:16.4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">
                <v:imagedata r:id="rId365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3656760</wp:posOffset>
                </wp:positionH>
                <wp:positionV relativeFrom="paragraph">
                  <wp:posOffset>322620</wp:posOffset>
                </wp:positionV>
                <wp:extent cx="185400" cy="43920"/>
                <wp:effectExtent l="38100" t="38100" r="43815" b="32385"/>
                <wp:wrapNone/>
                <wp:docPr id="3889" name="Ink 3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1854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9" o:spid="_x0000_s1026" type="#_x0000_t75" style="position:absolute;margin-left:287.25pt;margin-top:24.7pt;width:16.05pt;height:4.8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">
                <v:imagedata r:id="rId366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3711120</wp:posOffset>
                </wp:positionH>
                <wp:positionV relativeFrom="paragraph">
                  <wp:posOffset>51180</wp:posOffset>
                </wp:positionV>
                <wp:extent cx="85320" cy="411480"/>
                <wp:effectExtent l="38100" t="38100" r="48260" b="45720"/>
                <wp:wrapNone/>
                <wp:docPr id="3888" name="Ink 3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8532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8" o:spid="_x0000_s1026" type="#_x0000_t75" style="position:absolute;margin-left:291.45pt;margin-top:3.2pt;width:8.3pt;height:34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">
                <v:imagedata r:id="rId366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3453000</wp:posOffset>
                </wp:positionH>
                <wp:positionV relativeFrom="paragraph">
                  <wp:posOffset>362220</wp:posOffset>
                </wp:positionV>
                <wp:extent cx="720" cy="8280"/>
                <wp:effectExtent l="38100" t="19050" r="37465" b="29845"/>
                <wp:wrapNone/>
                <wp:docPr id="3887" name="Ink 3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7" o:spid="_x0000_s1026" type="#_x0000_t75" style="position:absolute;margin-left:271.3pt;margin-top:28pt;width:1.3pt;height:1.7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">
                <v:imagedata r:id="rId366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3437520</wp:posOffset>
                </wp:positionH>
                <wp:positionV relativeFrom="paragraph">
                  <wp:posOffset>292380</wp:posOffset>
                </wp:positionV>
                <wp:extent cx="2520" cy="5040"/>
                <wp:effectExtent l="38100" t="38100" r="36195" b="33655"/>
                <wp:wrapNone/>
                <wp:docPr id="3886" name="Ink 3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2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6" o:spid="_x0000_s1026" type="#_x0000_t75" style="position:absolute;margin-left:269.7pt;margin-top:22.25pt;width:2.2pt;height:2.0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">
                <v:imagedata r:id="rId366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3143400</wp:posOffset>
                </wp:positionH>
                <wp:positionV relativeFrom="paragraph">
                  <wp:posOffset>312900</wp:posOffset>
                </wp:positionV>
                <wp:extent cx="183600" cy="33120"/>
                <wp:effectExtent l="38100" t="38100" r="26035" b="24130"/>
                <wp:wrapNone/>
                <wp:docPr id="3885" name="Ink 3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1836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5" o:spid="_x0000_s1026" type="#_x0000_t75" style="position:absolute;margin-left:246.8pt;margin-top:23.95pt;width:15.85pt;height:3.9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">
                <v:imagedata r:id="rId366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3199200</wp:posOffset>
                </wp:positionH>
                <wp:positionV relativeFrom="paragraph">
                  <wp:posOffset>135420</wp:posOffset>
                </wp:positionV>
                <wp:extent cx="105840" cy="327240"/>
                <wp:effectExtent l="38100" t="38100" r="46990" b="34925"/>
                <wp:wrapNone/>
                <wp:docPr id="3884" name="Ink 3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10584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4" o:spid="_x0000_s1026" type="#_x0000_t75" style="position:absolute;margin-left:251.1pt;margin-top:9.85pt;width:9.95pt;height:27.3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">
                <v:imagedata r:id="rId3670" o:title=""/>
              </v:shape>
            </w:pict>
          </mc:Fallback>
        </mc:AlternateContent>
      </w:r>
      <w:r w:rsidR="00D3139F" w:rsidRPr="002023D8">
        <w:rPr>
          <w:rStyle w:val="Heading4Char1"/>
        </w:rPr>
        <w:t>Απόδειξη</w:t>
      </w:r>
    </w:p>
    <w:p w:rsidR="00086A0D" w:rsidRDefault="00C94528" w:rsidP="00D3139F">
      <w:pPr>
        <w:rPr>
          <w:lang w:val="el-GR"/>
        </w:rPr>
      </w:pP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3885720</wp:posOffset>
                </wp:positionH>
                <wp:positionV relativeFrom="paragraph">
                  <wp:posOffset>255300</wp:posOffset>
                </wp:positionV>
                <wp:extent cx="1150920" cy="362160"/>
                <wp:effectExtent l="76200" t="133350" r="144780" b="190500"/>
                <wp:wrapNone/>
                <wp:docPr id="3981" name="Ink 3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1150920" cy="36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1" o:spid="_x0000_s1026" type="#_x0000_t75" style="position:absolute;margin-left:301.25pt;margin-top:11.8pt;width:100.2pt;height:48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">
                <v:imagedata r:id="rId3672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1411080</wp:posOffset>
                </wp:positionH>
                <wp:positionV relativeFrom="paragraph">
                  <wp:posOffset>24180</wp:posOffset>
                </wp:positionV>
                <wp:extent cx="799200" cy="583920"/>
                <wp:effectExtent l="38100" t="38100" r="39370" b="45085"/>
                <wp:wrapNone/>
                <wp:docPr id="3928" name="Ink 3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799200" cy="58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8" o:spid="_x0000_s1026" type="#_x0000_t75" style="position:absolute;margin-left:110.35pt;margin-top:1.15pt;width:64.55pt;height:47.6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">
                <v:imagedata r:id="rId3674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1471200</wp:posOffset>
                </wp:positionH>
                <wp:positionV relativeFrom="paragraph">
                  <wp:posOffset>19860</wp:posOffset>
                </wp:positionV>
                <wp:extent cx="724680" cy="518400"/>
                <wp:effectExtent l="38100" t="38100" r="0" b="34290"/>
                <wp:wrapNone/>
                <wp:docPr id="3927" name="Ink 3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724680" cy="51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7" o:spid="_x0000_s1026" type="#_x0000_t75" style="position:absolute;margin-left:115.3pt;margin-top:1pt;width:58.4pt;height:42.2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">
                <v:imagedata r:id="rId3676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3799320</wp:posOffset>
                </wp:positionH>
                <wp:positionV relativeFrom="paragraph">
                  <wp:posOffset>140820</wp:posOffset>
                </wp:positionV>
                <wp:extent cx="1446480" cy="603000"/>
                <wp:effectExtent l="38100" t="38100" r="40005" b="45085"/>
                <wp:wrapNone/>
                <wp:docPr id="3925" name="Ink 3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1446480" cy="60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5" o:spid="_x0000_s1026" type="#_x0000_t75" style="position:absolute;margin-left:298.5pt;margin-top:10.3pt;width:115.55pt;height:49.2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">
                <v:imagedata r:id="rId3678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4559280</wp:posOffset>
                </wp:positionH>
                <wp:positionV relativeFrom="paragraph">
                  <wp:posOffset>403980</wp:posOffset>
                </wp:positionV>
                <wp:extent cx="133560" cy="9720"/>
                <wp:effectExtent l="38100" t="38100" r="38100" b="47625"/>
                <wp:wrapNone/>
                <wp:docPr id="3919" name="Ink 3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133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9" o:spid="_x0000_s1026" type="#_x0000_t75" style="position:absolute;margin-left:358.2pt;margin-top:31.1pt;width:12pt;height:2.2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">
                <v:imagedata r:id="rId3680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4378920</wp:posOffset>
                </wp:positionH>
                <wp:positionV relativeFrom="paragraph">
                  <wp:posOffset>430260</wp:posOffset>
                </wp:positionV>
                <wp:extent cx="21240" cy="4680"/>
                <wp:effectExtent l="38100" t="38100" r="36195" b="33655"/>
                <wp:wrapNone/>
                <wp:docPr id="3918" name="Ink 3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21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8" o:spid="_x0000_s1026" type="#_x0000_t75" style="position:absolute;margin-left:344.05pt;margin-top:33.2pt;width:2.9pt;height:1.8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">
                <v:imagedata r:id="rId3682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4197480</wp:posOffset>
                </wp:positionH>
                <wp:positionV relativeFrom="paragraph">
                  <wp:posOffset>327660</wp:posOffset>
                </wp:positionV>
                <wp:extent cx="187920" cy="179280"/>
                <wp:effectExtent l="38100" t="38100" r="41275" b="49530"/>
                <wp:wrapNone/>
                <wp:docPr id="3916" name="Ink 3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1879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6" o:spid="_x0000_s1026" type="#_x0000_t75" style="position:absolute;margin-left:329.95pt;margin-top:25.05pt;width:16.15pt;height:15.7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">
                <v:imagedata r:id="rId3684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4160760</wp:posOffset>
                </wp:positionH>
                <wp:positionV relativeFrom="paragraph">
                  <wp:posOffset>407940</wp:posOffset>
                </wp:positionV>
                <wp:extent cx="9360" cy="6120"/>
                <wp:effectExtent l="38100" t="38100" r="29210" b="32385"/>
                <wp:wrapNone/>
                <wp:docPr id="3915" name="Ink 3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9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5" o:spid="_x0000_s1026" type="#_x0000_t75" style="position:absolute;margin-left:326.9pt;margin-top:31.3pt;width:2.3pt;height:2.2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">
                <v:imagedata r:id="rId3686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3957720</wp:posOffset>
                </wp:positionH>
                <wp:positionV relativeFrom="paragraph">
                  <wp:posOffset>423420</wp:posOffset>
                </wp:positionV>
                <wp:extent cx="141840" cy="24480"/>
                <wp:effectExtent l="38100" t="38100" r="29845" b="33020"/>
                <wp:wrapNone/>
                <wp:docPr id="3914" name="Ink 3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141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4" o:spid="_x0000_s1026" type="#_x0000_t75" style="position:absolute;margin-left:310.9pt;margin-top:32.6pt;width:12.65pt;height:3.3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">
                <v:imagedata r:id="rId3688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3957720</wp:posOffset>
                </wp:positionH>
                <wp:positionV relativeFrom="paragraph">
                  <wp:posOffset>253860</wp:posOffset>
                </wp:positionV>
                <wp:extent cx="101160" cy="317880"/>
                <wp:effectExtent l="38100" t="38100" r="32385" b="44450"/>
                <wp:wrapNone/>
                <wp:docPr id="3913" name="Ink 3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10116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3" o:spid="_x0000_s1026" type="#_x0000_t75" style="position:absolute;margin-left:310.85pt;margin-top:19.2pt;width:9.55pt;height:26.6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">
                <v:imagedata r:id="rId3690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4047720</wp:posOffset>
                </wp:positionH>
                <wp:positionV relativeFrom="paragraph">
                  <wp:posOffset>94380</wp:posOffset>
                </wp:positionV>
                <wp:extent cx="14040" cy="140400"/>
                <wp:effectExtent l="38100" t="38100" r="24130" b="31115"/>
                <wp:wrapNone/>
                <wp:docPr id="3912" name="Ink 3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140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2" o:spid="_x0000_s1026" type="#_x0000_t75" style="position:absolute;margin-left:318pt;margin-top:6.8pt;width:2.4pt;height:12.3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">
                <v:imagedata r:id="rId3692" o:title=""/>
              </v:shape>
            </w:pict>
          </mc:Fallback>
        </mc:AlternateContent>
      </w:r>
      <w:r>
        <w:rPr>
          <w:bCs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4007040</wp:posOffset>
                </wp:positionH>
                <wp:positionV relativeFrom="paragraph">
                  <wp:posOffset>72420</wp:posOffset>
                </wp:positionV>
                <wp:extent cx="21960" cy="120240"/>
                <wp:effectExtent l="38100" t="38100" r="35560" b="32385"/>
                <wp:wrapNone/>
                <wp:docPr id="3911" name="Ink 3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219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1" o:spid="_x0000_s1026" type="#_x0000_t75" style="position:absolute;margin-left:314.85pt;margin-top:4.95pt;width:3.2pt;height:10.95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">
                <v:imagedata r:id="rId3694" o:title=""/>
              </v:shape>
            </w:pict>
          </mc:Fallback>
        </mc:AlternateContent>
      </w:r>
      <w:r w:rsidR="00D3139F" w:rsidRPr="00573FB1">
        <w:rPr>
          <w:rStyle w:val="Heading4Char1"/>
          <w:b w:val="0"/>
          <w:i w:val="0"/>
        </w:rPr>
        <w:t xml:space="preserve">Θέλω </w:t>
      </w:r>
      <w:r w:rsidR="00086A0D" w:rsidRPr="00327C69">
        <w:rPr>
          <w:position w:val="-4"/>
        </w:rPr>
        <w:object w:dxaOrig="279" w:dyaOrig="279">
          <v:shape id="_x0000_i1204" type="#_x0000_t75" style="width:13.95pt;height:13.95pt" o:ole="">
            <v:imagedata r:id="rId3695" o:title=""/>
          </v:shape>
          <o:OLEObject Type="Embed" ProgID="Equation.DSMT4" ShapeID="_x0000_i1204" DrawAspect="Content" ObjectID="_1669724342" r:id="rId3696"/>
        </w:object>
      </w:r>
      <w:r w:rsidR="00D3139F" w:rsidRPr="00573FB1">
        <w:rPr>
          <w:rStyle w:val="Heading4Char1"/>
          <w:b w:val="0"/>
          <w:i w:val="0"/>
        </w:rPr>
        <w:t xml:space="preserve"> </w:t>
      </w:r>
      <w:r w:rsidR="00D3139F">
        <w:rPr>
          <w:rStyle w:val="Heading4Char1"/>
          <w:b w:val="0"/>
          <w:i w:val="0"/>
        </w:rPr>
        <w:t>τέτοι</w:t>
      </w:r>
      <w:r w:rsidR="00086A0D">
        <w:rPr>
          <w:rStyle w:val="Heading4Char1"/>
          <w:b w:val="0"/>
          <w:i w:val="0"/>
        </w:rPr>
        <w:t>ο</w:t>
      </w:r>
      <w:r w:rsidR="00D3139F">
        <w:rPr>
          <w:rStyle w:val="Heading4Char1"/>
          <w:b w:val="0"/>
          <w:i w:val="0"/>
        </w:rPr>
        <w:t xml:space="preserve"> που </w:t>
      </w:r>
      <w:r w:rsidR="00086A0D" w:rsidRPr="002A7BE9">
        <w:rPr>
          <w:position w:val="-12"/>
        </w:rPr>
        <w:object w:dxaOrig="999" w:dyaOrig="380">
          <v:shape id="_x0000_i1205" type="#_x0000_t75" style="width:49.95pt;height:19pt" o:ole="">
            <v:imagedata r:id="rId3697" o:title=""/>
          </v:shape>
          <o:OLEObject Type="Embed" ProgID="Equation.DSMT4" ShapeID="_x0000_i1205" DrawAspect="Content" ObjectID="_1669724343" r:id="rId3698"/>
        </w:object>
      </w:r>
      <w:r w:rsidR="00D3139F">
        <w:rPr>
          <w:lang w:val="el-GR"/>
        </w:rPr>
        <w:t xml:space="preserve">. </w:t>
      </w:r>
    </w:p>
    <w:p w:rsidR="00086A0D" w:rsidRDefault="00C94528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3812640</wp:posOffset>
                </wp:positionH>
                <wp:positionV relativeFrom="paragraph">
                  <wp:posOffset>-247980</wp:posOffset>
                </wp:positionV>
                <wp:extent cx="1504080" cy="635040"/>
                <wp:effectExtent l="38100" t="38100" r="20320" b="31750"/>
                <wp:wrapNone/>
                <wp:docPr id="3924" name="Ink 3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1504080" cy="63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4" o:spid="_x0000_s1026" type="#_x0000_t75" style="position:absolute;margin-left:299.4pt;margin-top:-20.2pt;width:120.05pt;height:51.5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">
                <v:imagedata r:id="rId3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5026560</wp:posOffset>
                </wp:positionH>
                <wp:positionV relativeFrom="paragraph">
                  <wp:posOffset>2940</wp:posOffset>
                </wp:positionV>
                <wp:extent cx="24840" cy="9360"/>
                <wp:effectExtent l="38100" t="38100" r="32385" b="29210"/>
                <wp:wrapNone/>
                <wp:docPr id="3923" name="Ink 3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24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3" o:spid="_x0000_s1026" type="#_x0000_t75" style="position:absolute;margin-left:395.1pt;margin-top:-.5pt;width:3.2pt;height:2.1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">
                <v:imagedata r:id="rId3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4986240</wp:posOffset>
                </wp:positionH>
                <wp:positionV relativeFrom="paragraph">
                  <wp:posOffset>68100</wp:posOffset>
                </wp:positionV>
                <wp:extent cx="48240" cy="67320"/>
                <wp:effectExtent l="38100" t="38100" r="28575" b="46990"/>
                <wp:wrapNone/>
                <wp:docPr id="3922" name="Ink 3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482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2" o:spid="_x0000_s1026" type="#_x0000_t75" style="position:absolute;margin-left:392pt;margin-top:4.5pt;width:5.25pt;height:7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">
                <v:imagedata r:id="rId3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4803720</wp:posOffset>
                </wp:positionH>
                <wp:positionV relativeFrom="paragraph">
                  <wp:posOffset>-146820</wp:posOffset>
                </wp:positionV>
                <wp:extent cx="124920" cy="324720"/>
                <wp:effectExtent l="38100" t="38100" r="46990" b="37465"/>
                <wp:wrapNone/>
                <wp:docPr id="3921" name="Ink 3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12492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1" o:spid="_x0000_s1026" type="#_x0000_t75" style="position:absolute;margin-left:377.4pt;margin-top:-12.4pt;width:11.6pt;height:27.2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">
                <v:imagedata r:id="rId3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4577640</wp:posOffset>
                </wp:positionH>
                <wp:positionV relativeFrom="paragraph">
                  <wp:posOffset>2580</wp:posOffset>
                </wp:positionV>
                <wp:extent cx="99360" cy="6120"/>
                <wp:effectExtent l="38100" t="38100" r="34290" b="32385"/>
                <wp:wrapNone/>
                <wp:docPr id="3920" name="Ink 3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7">
                      <w14:nvContentPartPr>
                        <w14:cNvContentPartPr/>
                      </w14:nvContentPartPr>
                      <w14:xfrm>
                        <a:off x="0" y="0"/>
                        <a:ext cx="99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0" o:spid="_x0000_s1026" type="#_x0000_t75" style="position:absolute;margin-left:359.75pt;margin-top:-.55pt;width:9.25pt;height:2.15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">
                <v:imagedata r:id="rId3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4356240</wp:posOffset>
                </wp:positionH>
                <wp:positionV relativeFrom="paragraph">
                  <wp:posOffset>31020</wp:posOffset>
                </wp:positionV>
                <wp:extent cx="51480" cy="65520"/>
                <wp:effectExtent l="38100" t="38100" r="43815" b="29845"/>
                <wp:wrapNone/>
                <wp:docPr id="3917" name="Ink 3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9">
                      <w14:nvContentPartPr>
                        <w14:cNvContentPartPr/>
                      </w14:nvContentPartPr>
                      <w14:xfrm>
                        <a:off x="0" y="0"/>
                        <a:ext cx="514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7" o:spid="_x0000_s1026" type="#_x0000_t75" style="position:absolute;margin-left:342.2pt;margin-top:1.85pt;width:5.6pt;height:6.6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">
                <v:imagedata r:id="rId3710" o:title=""/>
              </v:shape>
            </w:pict>
          </mc:Fallback>
        </mc:AlternateContent>
      </w:r>
      <w:r w:rsidR="00D3139F">
        <w:rPr>
          <w:lang w:val="el-GR"/>
        </w:rPr>
        <w:t xml:space="preserve">Αυτό ισοδυναμεί με (μνημονικός κανόνας) </w:t>
      </w:r>
    </w:p>
    <w:p w:rsidR="00086A0D" w:rsidRDefault="00C94528" w:rsidP="00086A0D">
      <w:pPr>
        <w:jc w:val="center"/>
        <w:rPr>
          <w:lang w:val="el-GR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3729480</wp:posOffset>
                </wp:positionH>
                <wp:positionV relativeFrom="paragraph">
                  <wp:posOffset>124980</wp:posOffset>
                </wp:positionV>
                <wp:extent cx="12600" cy="111960"/>
                <wp:effectExtent l="38100" t="38100" r="45085" b="40640"/>
                <wp:wrapNone/>
                <wp:docPr id="3987" name="Ink 3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1">
                      <w14:nvContentPartPr>
                        <w14:cNvContentPartPr/>
                      </w14:nvContentPartPr>
                      <w14:xfrm>
                        <a:off x="0" y="0"/>
                        <a:ext cx="126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7" o:spid="_x0000_s1026" type="#_x0000_t75" style="position:absolute;margin-left:292.55pt;margin-top:9.15pt;width:2.75pt;height:10.6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">
                <v:imagedata r:id="rId371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3636240</wp:posOffset>
                </wp:positionH>
                <wp:positionV relativeFrom="paragraph">
                  <wp:posOffset>171420</wp:posOffset>
                </wp:positionV>
                <wp:extent cx="46800" cy="6480"/>
                <wp:effectExtent l="38100" t="38100" r="48895" b="31750"/>
                <wp:wrapNone/>
                <wp:docPr id="3986" name="Ink 3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3">
                      <w14:nvContentPartPr>
                        <w14:cNvContentPartPr/>
                      </w14:nvContentPartPr>
                      <w14:xfrm>
                        <a:off x="0" y="0"/>
                        <a:ext cx="46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6" o:spid="_x0000_s1026" type="#_x0000_t75" style="position:absolute;margin-left:285.5pt;margin-top:12.7pt;width:5.35pt;height:2.05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">
                <v:imagedata r:id="rId371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3513840</wp:posOffset>
                </wp:positionH>
                <wp:positionV relativeFrom="paragraph">
                  <wp:posOffset>232980</wp:posOffset>
                </wp:positionV>
                <wp:extent cx="97560" cy="244800"/>
                <wp:effectExtent l="38100" t="38100" r="36195" b="41275"/>
                <wp:wrapNone/>
                <wp:docPr id="3985" name="Ink 3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5">
                      <w14:nvContentPartPr>
                        <w14:cNvContentPartPr/>
                      </w14:nvContentPartPr>
                      <w14:xfrm>
                        <a:off x="0" y="0"/>
                        <a:ext cx="975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5" o:spid="_x0000_s1026" type="#_x0000_t75" style="position:absolute;margin-left:275.85pt;margin-top:17.45pt;width:9.45pt;height:21.15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">
                <v:imagedata r:id="rId371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3395040</wp:posOffset>
                </wp:positionH>
                <wp:positionV relativeFrom="paragraph">
                  <wp:posOffset>-13980</wp:posOffset>
                </wp:positionV>
                <wp:extent cx="64440" cy="719640"/>
                <wp:effectExtent l="38100" t="38100" r="50165" b="42545"/>
                <wp:wrapNone/>
                <wp:docPr id="3984" name="Ink 3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7">
                      <w14:nvContentPartPr>
                        <w14:cNvContentPartPr/>
                      </w14:nvContentPartPr>
                      <w14:xfrm>
                        <a:off x="0" y="0"/>
                        <a:ext cx="64440" cy="71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4" o:spid="_x0000_s1026" type="#_x0000_t75" style="position:absolute;margin-left:266.45pt;margin-top:-1.7pt;width:6.7pt;height:58.1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">
                <v:imagedata r:id="rId371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3277680</wp:posOffset>
                </wp:positionH>
                <wp:positionV relativeFrom="paragraph">
                  <wp:posOffset>283740</wp:posOffset>
                </wp:positionV>
                <wp:extent cx="51120" cy="41400"/>
                <wp:effectExtent l="38100" t="38100" r="44450" b="34925"/>
                <wp:wrapNone/>
                <wp:docPr id="3983" name="Ink 3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9">
                      <w14:nvContentPartPr>
                        <w14:cNvContentPartPr/>
                      </w14:nvContentPartPr>
                      <w14:xfrm>
                        <a:off x="0" y="0"/>
                        <a:ext cx="511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3" o:spid="_x0000_s1026" type="#_x0000_t75" style="position:absolute;margin-left:257.4pt;margin-top:21.6pt;width:5.6pt;height:4.7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">
                <v:imagedata r:id="rId372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2253840</wp:posOffset>
                </wp:positionH>
                <wp:positionV relativeFrom="paragraph">
                  <wp:posOffset>134700</wp:posOffset>
                </wp:positionV>
                <wp:extent cx="676440" cy="285480"/>
                <wp:effectExtent l="95250" t="133350" r="123825" b="172085"/>
                <wp:wrapNone/>
                <wp:docPr id="3982" name="Ink 3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1">
                      <w14:nvContentPartPr>
                        <w14:cNvContentPartPr/>
                      </w14:nvContentPartPr>
                      <w14:xfrm>
                        <a:off x="0" y="0"/>
                        <a:ext cx="67644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2" o:spid="_x0000_s1026" type="#_x0000_t75" style="position:absolute;margin-left:173pt;margin-top:2.1pt;width:62.55pt;height:40.6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">
                <v:imagedata r:id="rId372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2213160</wp:posOffset>
                </wp:positionH>
                <wp:positionV relativeFrom="paragraph">
                  <wp:posOffset>11940</wp:posOffset>
                </wp:positionV>
                <wp:extent cx="938160" cy="557280"/>
                <wp:effectExtent l="38100" t="38100" r="33655" b="33655"/>
                <wp:wrapNone/>
                <wp:docPr id="3974" name="Ink 3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3">
                      <w14:nvContentPartPr>
                        <w14:cNvContentPartPr/>
                      </w14:nvContentPartPr>
                      <w14:xfrm>
                        <a:off x="0" y="0"/>
                        <a:ext cx="938160" cy="55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4" o:spid="_x0000_s1026" type="#_x0000_t75" style="position:absolute;margin-left:173.5pt;margin-top:.1pt;width:75.45pt;height:45.6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">
                <v:imagedata r:id="rId372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2210280</wp:posOffset>
                </wp:positionH>
                <wp:positionV relativeFrom="paragraph">
                  <wp:posOffset>73500</wp:posOffset>
                </wp:positionV>
                <wp:extent cx="842760" cy="551520"/>
                <wp:effectExtent l="38100" t="38100" r="14605" b="39370"/>
                <wp:wrapNone/>
                <wp:docPr id="3973" name="Ink 3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842760" cy="55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3" o:spid="_x0000_s1026" type="#_x0000_t75" style="position:absolute;margin-left:173.2pt;margin-top:5pt;width:68.05pt;height:45.1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">
                <v:imagedata r:id="rId372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5545680</wp:posOffset>
                </wp:positionH>
                <wp:positionV relativeFrom="paragraph">
                  <wp:posOffset>188340</wp:posOffset>
                </wp:positionV>
                <wp:extent cx="119520" cy="281880"/>
                <wp:effectExtent l="38100" t="38100" r="52070" b="42545"/>
                <wp:wrapNone/>
                <wp:docPr id="3940" name="Ink 3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11952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0" o:spid="_x0000_s1026" type="#_x0000_t75" style="position:absolute;margin-left:435.9pt;margin-top:13.95pt;width:11.2pt;height:23.9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">
                <v:imagedata r:id="rId372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5345520</wp:posOffset>
                </wp:positionH>
                <wp:positionV relativeFrom="paragraph">
                  <wp:posOffset>324780</wp:posOffset>
                </wp:positionV>
                <wp:extent cx="206280" cy="37440"/>
                <wp:effectExtent l="38100" t="38100" r="41910" b="39370"/>
                <wp:wrapNone/>
                <wp:docPr id="3939" name="Ink 3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2062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9" o:spid="_x0000_s1026" type="#_x0000_t75" style="position:absolute;margin-left:420.15pt;margin-top:24.7pt;width:17.75pt;height:4.5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">
                <v:imagedata r:id="rId373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4547040</wp:posOffset>
                </wp:positionH>
                <wp:positionV relativeFrom="paragraph">
                  <wp:posOffset>28500</wp:posOffset>
                </wp:positionV>
                <wp:extent cx="862560" cy="798480"/>
                <wp:effectExtent l="38100" t="38100" r="33020" b="40005"/>
                <wp:wrapNone/>
                <wp:docPr id="3938" name="Ink 3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862560" cy="79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8" o:spid="_x0000_s1026" type="#_x0000_t75" style="position:absolute;margin-left:357.45pt;margin-top:1.65pt;width:69.25pt;height:64.3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">
                <v:imagedata r:id="rId373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4545600</wp:posOffset>
                </wp:positionH>
                <wp:positionV relativeFrom="paragraph">
                  <wp:posOffset>45420</wp:posOffset>
                </wp:positionV>
                <wp:extent cx="60480" cy="285480"/>
                <wp:effectExtent l="38100" t="38100" r="34925" b="38735"/>
                <wp:wrapNone/>
                <wp:docPr id="3937" name="Ink 3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3">
                      <w14:nvContentPartPr>
                        <w14:cNvContentPartPr/>
                      </w14:nvContentPartPr>
                      <w14:xfrm>
                        <a:off x="0" y="0"/>
                        <a:ext cx="6048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7" o:spid="_x0000_s1026" type="#_x0000_t75" style="position:absolute;margin-left:357.25pt;margin-top:2.9pt;width:6.1pt;height:24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">
                <v:imagedata r:id="rId373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4563960</wp:posOffset>
                </wp:positionH>
                <wp:positionV relativeFrom="paragraph">
                  <wp:posOffset>120300</wp:posOffset>
                </wp:positionV>
                <wp:extent cx="9000" cy="20520"/>
                <wp:effectExtent l="19050" t="19050" r="29210" b="17780"/>
                <wp:wrapNone/>
                <wp:docPr id="3936" name="Ink 3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5">
                      <w14:nvContentPartPr>
                        <w14:cNvContentPartPr/>
                      </w14:nvContentPartPr>
                      <w14:xfrm>
                        <a:off x="0" y="0"/>
                        <a:ext cx="9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6" o:spid="_x0000_s1026" type="#_x0000_t75" style="position:absolute;margin-left:359.1pt;margin-top:9.2pt;width:1.2pt;height:2.1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">
                <v:imagedata r:id="rId3736" o:title=""/>
              </v:shape>
            </w:pict>
          </mc:Fallback>
        </mc:AlternateContent>
      </w:r>
      <w:r w:rsidR="00086A0D" w:rsidRPr="002A7BE9">
        <w:rPr>
          <w:position w:val="-6"/>
        </w:rPr>
        <w:object w:dxaOrig="980" w:dyaOrig="300">
          <v:shape id="_x0000_i1206" type="#_x0000_t75" style="width:49pt;height:15pt" o:ole="">
            <v:imagedata r:id="rId3737" o:title=""/>
          </v:shape>
          <o:OLEObject Type="Embed" ProgID="Equation.DSMT4" ShapeID="_x0000_i1206" DrawAspect="Content" ObjectID="_1669724344" r:id="rId3738"/>
        </w:object>
      </w:r>
      <w:r w:rsidR="00D3139F">
        <w:rPr>
          <w:lang w:val="el-GR"/>
        </w:rPr>
        <w:t>,</w:t>
      </w:r>
    </w:p>
    <w:p w:rsidR="00086A0D" w:rsidRDefault="00C94528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5805240</wp:posOffset>
                </wp:positionH>
                <wp:positionV relativeFrom="paragraph">
                  <wp:posOffset>149460</wp:posOffset>
                </wp:positionV>
                <wp:extent cx="287640" cy="161280"/>
                <wp:effectExtent l="38100" t="38100" r="55880" b="48895"/>
                <wp:wrapNone/>
                <wp:docPr id="3979" name="Ink 3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9">
                      <w14:nvContentPartPr>
                        <w14:cNvContentPartPr/>
                      </w14:nvContentPartPr>
                      <w14:xfrm>
                        <a:off x="0" y="0"/>
                        <a:ext cx="2876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9" o:spid="_x0000_s1026" type="#_x0000_t75" style="position:absolute;margin-left:456.1pt;margin-top:10.75pt;width:24.7pt;height:14.7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">
                <v:imagedata r:id="rId3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4916760</wp:posOffset>
                </wp:positionH>
                <wp:positionV relativeFrom="paragraph">
                  <wp:posOffset>9060</wp:posOffset>
                </wp:positionV>
                <wp:extent cx="63360" cy="130320"/>
                <wp:effectExtent l="38100" t="38100" r="32385" b="41275"/>
                <wp:wrapNone/>
                <wp:docPr id="3960" name="Ink 3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1">
                      <w14:nvContentPartPr>
                        <w14:cNvContentPartPr/>
                      </w14:nvContentPartPr>
                      <w14:xfrm>
                        <a:off x="0" y="0"/>
                        <a:ext cx="633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0" o:spid="_x0000_s1026" type="#_x0000_t75" style="position:absolute;margin-left:386.35pt;margin-top:-.05pt;width:6.65pt;height:11.8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">
                <v:imagedata r:id="rId3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4826040</wp:posOffset>
                </wp:positionH>
                <wp:positionV relativeFrom="paragraph">
                  <wp:posOffset>-57540</wp:posOffset>
                </wp:positionV>
                <wp:extent cx="79200" cy="105480"/>
                <wp:effectExtent l="38100" t="38100" r="35560" b="46990"/>
                <wp:wrapNone/>
                <wp:docPr id="3959" name="Ink 3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792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9" o:spid="_x0000_s1026" type="#_x0000_t75" style="position:absolute;margin-left:379.25pt;margin-top:-5.35pt;width:7.85pt;height:9.9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">
                <v:imagedata r:id="rId3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4985160</wp:posOffset>
                </wp:positionH>
                <wp:positionV relativeFrom="paragraph">
                  <wp:posOffset>-408540</wp:posOffset>
                </wp:positionV>
                <wp:extent cx="72000" cy="812520"/>
                <wp:effectExtent l="38100" t="38100" r="42545" b="45085"/>
                <wp:wrapNone/>
                <wp:docPr id="3958" name="Ink 3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72000" cy="81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8" o:spid="_x0000_s1026" type="#_x0000_t75" style="position:absolute;margin-left:391.95pt;margin-top:-32.95pt;width:7.15pt;height:65.7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">
                <v:imagedata r:id="rId3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4693560</wp:posOffset>
                </wp:positionH>
                <wp:positionV relativeFrom="paragraph">
                  <wp:posOffset>13740</wp:posOffset>
                </wp:positionV>
                <wp:extent cx="54000" cy="113760"/>
                <wp:effectExtent l="38100" t="38100" r="41275" b="38735"/>
                <wp:wrapNone/>
                <wp:docPr id="3943" name="Ink 3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540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3" o:spid="_x0000_s1026" type="#_x0000_t75" style="position:absolute;margin-left:368.75pt;margin-top:.35pt;width:5.9pt;height:10.5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">
                <v:imagedata r:id="rId3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4610040</wp:posOffset>
                </wp:positionH>
                <wp:positionV relativeFrom="paragraph">
                  <wp:posOffset>-54300</wp:posOffset>
                </wp:positionV>
                <wp:extent cx="63720" cy="119160"/>
                <wp:effectExtent l="38100" t="38100" r="31750" b="33655"/>
                <wp:wrapNone/>
                <wp:docPr id="3942" name="Ink 3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637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2" o:spid="_x0000_s1026" type="#_x0000_t75" style="position:absolute;margin-left:362.25pt;margin-top:-5.05pt;width:6.6pt;height:10.9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">
                <v:imagedata r:id="rId3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4745400</wp:posOffset>
                </wp:positionH>
                <wp:positionV relativeFrom="paragraph">
                  <wp:posOffset>-385500</wp:posOffset>
                </wp:positionV>
                <wp:extent cx="65880" cy="790920"/>
                <wp:effectExtent l="38100" t="38100" r="29845" b="47625"/>
                <wp:wrapNone/>
                <wp:docPr id="3941" name="Ink 3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65880" cy="79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1" o:spid="_x0000_s1026" type="#_x0000_t75" style="position:absolute;margin-left:373pt;margin-top:-31.1pt;width:6.75pt;height:63.9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">
                <v:imagedata r:id="rId3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4580880</wp:posOffset>
                </wp:positionH>
                <wp:positionV relativeFrom="paragraph">
                  <wp:posOffset>347820</wp:posOffset>
                </wp:positionV>
                <wp:extent cx="736920" cy="29160"/>
                <wp:effectExtent l="19050" t="19050" r="25400" b="28575"/>
                <wp:wrapNone/>
                <wp:docPr id="3935" name="Ink 3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7369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5" o:spid="_x0000_s1026" type="#_x0000_t75" style="position:absolute;margin-left:360.35pt;margin-top:26.8pt;width:59.05pt;height:3.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">
                <v:imagedata r:id="rId3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4544520</wp:posOffset>
                </wp:positionH>
                <wp:positionV relativeFrom="paragraph">
                  <wp:posOffset>-267420</wp:posOffset>
                </wp:positionV>
                <wp:extent cx="49680" cy="650160"/>
                <wp:effectExtent l="38100" t="38100" r="45720" b="36195"/>
                <wp:wrapNone/>
                <wp:docPr id="3934" name="Ink 3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49680" cy="65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4" o:spid="_x0000_s1026" type="#_x0000_t75" style="position:absolute;margin-left:357.05pt;margin-top:-21.85pt;width:5.5pt;height:52.8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">
                <v:imagedata r:id="rId3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3385680</wp:posOffset>
                </wp:positionH>
                <wp:positionV relativeFrom="paragraph">
                  <wp:posOffset>240900</wp:posOffset>
                </wp:positionV>
                <wp:extent cx="360" cy="360"/>
                <wp:effectExtent l="0" t="0" r="0" b="0"/>
                <wp:wrapNone/>
                <wp:docPr id="3926" name="Ink 3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6" o:spid="_x0000_s1026" type="#_x0000_t75" style="position:absolute;margin-left:265.6pt;margin-top:17.95pt;width:2.05pt;height:2.0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9l1OBAQAAMAMAAA4AAABkcnMvZTJvRG9jLnhtbJxSy27CMBC8V+o/&#10;WL6XhFC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0dZYyrBBeXC&#10;WmA47a9r3DLClrSC5hVyckjUAfgRkRb0vyEH0guQtSU+B1dQlSLQSfjCVJ4zTE2ecVzmwwt/t32+&#10;KFjjRddqu0bWvh9NkjFnTlhiRdJZl5NBpwWsrhGoEx1bf2HvNNrWFaLMdhkn4/fttzNd7QKTVBy1&#10;9yCp3gY9zMO/pwm97dPYK5/7eUu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">
                <v:imagedata r:id="rId3758" o:title=""/>
              </v:shape>
            </w:pict>
          </mc:Fallback>
        </mc:AlternateContent>
      </w:r>
      <w:r w:rsidR="00D3139F">
        <w:rPr>
          <w:lang w:val="el-GR"/>
        </w:rPr>
        <w:t xml:space="preserve"> που συνεπάγεται </w:t>
      </w:r>
    </w:p>
    <w:p w:rsidR="00D3139F" w:rsidRDefault="001D5E3F" w:rsidP="00086A0D">
      <w:pPr>
        <w:jc w:val="center"/>
        <w:rPr>
          <w:lang w:val="el-GR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>
                <wp:simplePos x="0" y="0"/>
                <wp:positionH relativeFrom="column">
                  <wp:posOffset>1588920</wp:posOffset>
                </wp:positionH>
                <wp:positionV relativeFrom="paragraph">
                  <wp:posOffset>260980</wp:posOffset>
                </wp:positionV>
                <wp:extent cx="72000" cy="86040"/>
                <wp:effectExtent l="38100" t="38100" r="23495" b="28575"/>
                <wp:wrapNone/>
                <wp:docPr id="4159" name="Ink 4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720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9" o:spid="_x0000_s1026" type="#_x0000_t75" style="position:absolute;margin-left:124.35pt;margin-top:19.9pt;width:7.15pt;height:8.2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">
                <v:imagedata r:id="rId376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>
                <wp:simplePos x="0" y="0"/>
                <wp:positionH relativeFrom="column">
                  <wp:posOffset>1409280</wp:posOffset>
                </wp:positionH>
                <wp:positionV relativeFrom="paragraph">
                  <wp:posOffset>247300</wp:posOffset>
                </wp:positionV>
                <wp:extent cx="154800" cy="129960"/>
                <wp:effectExtent l="38100" t="38100" r="36195" b="22860"/>
                <wp:wrapNone/>
                <wp:docPr id="4158" name="Ink 4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1548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8" o:spid="_x0000_s1026" type="#_x0000_t75" style="position:absolute;margin-left:110.2pt;margin-top:18.95pt;width:13.65pt;height:11.5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">
                <v:imagedata r:id="rId376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>
                <wp:simplePos x="0" y="0"/>
                <wp:positionH relativeFrom="column">
                  <wp:posOffset>1190760</wp:posOffset>
                </wp:positionH>
                <wp:positionV relativeFrom="paragraph">
                  <wp:posOffset>208780</wp:posOffset>
                </wp:positionV>
                <wp:extent cx="185760" cy="205920"/>
                <wp:effectExtent l="38100" t="38100" r="43180" b="41910"/>
                <wp:wrapNone/>
                <wp:docPr id="4157" name="Ink 4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3">
                      <w14:nvContentPartPr>
                        <w14:cNvContentPartPr/>
                      </w14:nvContentPartPr>
                      <w14:xfrm>
                        <a:off x="0" y="0"/>
                        <a:ext cx="1857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7" o:spid="_x0000_s1026" type="#_x0000_t75" style="position:absolute;margin-left:92.95pt;margin-top:15.7pt;width:16.25pt;height:17.6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">
                <v:imagedata r:id="rId376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>
                <wp:simplePos x="0" y="0"/>
                <wp:positionH relativeFrom="column">
                  <wp:posOffset>880080</wp:posOffset>
                </wp:positionH>
                <wp:positionV relativeFrom="paragraph">
                  <wp:posOffset>143620</wp:posOffset>
                </wp:positionV>
                <wp:extent cx="194760" cy="226440"/>
                <wp:effectExtent l="38100" t="38100" r="15240" b="40640"/>
                <wp:wrapNone/>
                <wp:docPr id="4156" name="Ink 4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19476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6" o:spid="_x0000_s1026" type="#_x0000_t75" style="position:absolute;margin-left:68.45pt;margin-top:10.5pt;width:16.95pt;height:19.45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">
                <v:imagedata r:id="rId376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>
                <wp:simplePos x="0" y="0"/>
                <wp:positionH relativeFrom="column">
                  <wp:posOffset>600720</wp:posOffset>
                </wp:positionH>
                <wp:positionV relativeFrom="paragraph">
                  <wp:posOffset>24100</wp:posOffset>
                </wp:positionV>
                <wp:extent cx="152640" cy="492120"/>
                <wp:effectExtent l="38100" t="38100" r="38100" b="41910"/>
                <wp:wrapNone/>
                <wp:docPr id="4155" name="Ink 4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152640" cy="49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5" o:spid="_x0000_s1026" type="#_x0000_t75" style="position:absolute;margin-left:46.65pt;margin-top:1.25pt;width:13.45pt;height:40.2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">
                <v:imagedata r:id="rId376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>
                <wp:simplePos x="0" y="0"/>
                <wp:positionH relativeFrom="column">
                  <wp:posOffset>622680</wp:posOffset>
                </wp:positionH>
                <wp:positionV relativeFrom="paragraph">
                  <wp:posOffset>318580</wp:posOffset>
                </wp:positionV>
                <wp:extent cx="32400" cy="115200"/>
                <wp:effectExtent l="38100" t="38100" r="24765" b="37465"/>
                <wp:wrapNone/>
                <wp:docPr id="4154" name="Ink 4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9">
                      <w14:nvContentPartPr>
                        <w14:cNvContentPartPr/>
                      </w14:nvContentPartPr>
                      <w14:xfrm>
                        <a:off x="0" y="0"/>
                        <a:ext cx="324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4" o:spid="_x0000_s1026" type="#_x0000_t75" style="position:absolute;margin-left:48.45pt;margin-top:24.5pt;width:3.75pt;height:10.25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">
                <v:imagedata r:id="rId377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>
                <wp:simplePos x="0" y="0"/>
                <wp:positionH relativeFrom="column">
                  <wp:posOffset>577680</wp:posOffset>
                </wp:positionH>
                <wp:positionV relativeFrom="paragraph">
                  <wp:posOffset>303460</wp:posOffset>
                </wp:positionV>
                <wp:extent cx="65880" cy="50400"/>
                <wp:effectExtent l="38100" t="38100" r="29845" b="26035"/>
                <wp:wrapNone/>
                <wp:docPr id="4153" name="Ink 4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1">
                      <w14:nvContentPartPr>
                        <w14:cNvContentPartPr/>
                      </w14:nvContentPartPr>
                      <w14:xfrm>
                        <a:off x="0" y="0"/>
                        <a:ext cx="658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3" o:spid="_x0000_s1026" type="#_x0000_t75" style="position:absolute;margin-left:44.8pt;margin-top:23.25pt;width:6.6pt;height:5.3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">
                <v:imagedata r:id="rId377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>
                <wp:simplePos x="0" y="0"/>
                <wp:positionH relativeFrom="column">
                  <wp:posOffset>450240</wp:posOffset>
                </wp:positionH>
                <wp:positionV relativeFrom="paragraph">
                  <wp:posOffset>349900</wp:posOffset>
                </wp:positionV>
                <wp:extent cx="79200" cy="9360"/>
                <wp:effectExtent l="38100" t="38100" r="35560" b="29210"/>
                <wp:wrapNone/>
                <wp:docPr id="4152" name="Ink 4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3">
                      <w14:nvContentPartPr>
                        <w14:cNvContentPartPr/>
                      </w14:nvContentPartPr>
                      <w14:xfrm>
                        <a:off x="0" y="0"/>
                        <a:ext cx="79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2" o:spid="_x0000_s1026" type="#_x0000_t75" style="position:absolute;margin-left:34.7pt;margin-top:26.75pt;width:7.7pt;height:2.25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">
                <v:imagedata r:id="rId377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>
                <wp:simplePos x="0" y="0"/>
                <wp:positionH relativeFrom="column">
                  <wp:posOffset>534480</wp:posOffset>
                </wp:positionH>
                <wp:positionV relativeFrom="paragraph">
                  <wp:posOffset>72700</wp:posOffset>
                </wp:positionV>
                <wp:extent cx="72000" cy="123120"/>
                <wp:effectExtent l="38100" t="38100" r="42545" b="29845"/>
                <wp:wrapNone/>
                <wp:docPr id="4151" name="Ink 4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5">
                      <w14:nvContentPartPr>
                        <w14:cNvContentPartPr/>
                      </w14:nvContentPartPr>
                      <w14:xfrm>
                        <a:off x="0" y="0"/>
                        <a:ext cx="720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1" o:spid="_x0000_s1026" type="#_x0000_t75" style="position:absolute;margin-left:41.35pt;margin-top:4.9pt;width:7.1pt;height:11.25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">
                <v:imagedata r:id="rId377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>
                <wp:simplePos x="0" y="0"/>
                <wp:positionH relativeFrom="column">
                  <wp:posOffset>358440</wp:posOffset>
                </wp:positionH>
                <wp:positionV relativeFrom="paragraph">
                  <wp:posOffset>83860</wp:posOffset>
                </wp:positionV>
                <wp:extent cx="59760" cy="459360"/>
                <wp:effectExtent l="38100" t="38100" r="35560" b="36195"/>
                <wp:wrapNone/>
                <wp:docPr id="4150" name="Ink 4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7">
                      <w14:nvContentPartPr>
                        <w14:cNvContentPartPr/>
                      </w14:nvContentPartPr>
                      <w14:xfrm>
                        <a:off x="0" y="0"/>
                        <a:ext cx="59760" cy="45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0" o:spid="_x0000_s1026" type="#_x0000_t75" style="position:absolute;margin-left:27.4pt;margin-top:5.9pt;width:6.05pt;height:37.6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">
                <v:imagedata r:id="rId377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>
                <wp:simplePos x="0" y="0"/>
                <wp:positionH relativeFrom="column">
                  <wp:posOffset>205080</wp:posOffset>
                </wp:positionH>
                <wp:positionV relativeFrom="paragraph">
                  <wp:posOffset>311020</wp:posOffset>
                </wp:positionV>
                <wp:extent cx="99720" cy="128520"/>
                <wp:effectExtent l="38100" t="38100" r="33655" b="43180"/>
                <wp:wrapNone/>
                <wp:docPr id="4149" name="Ink 4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9">
                      <w14:nvContentPartPr>
                        <w14:cNvContentPartPr/>
                      </w14:nvContentPartPr>
                      <w14:xfrm>
                        <a:off x="0" y="0"/>
                        <a:ext cx="997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9" o:spid="_x0000_s1026" type="#_x0000_t75" style="position:absolute;margin-left:15.35pt;margin-top:23.75pt;width:9.4pt;height:11.7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">
                <v:imagedata r:id="rId378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>
                <wp:simplePos x="0" y="0"/>
                <wp:positionH relativeFrom="column">
                  <wp:posOffset>175200</wp:posOffset>
                </wp:positionH>
                <wp:positionV relativeFrom="paragraph">
                  <wp:posOffset>262420</wp:posOffset>
                </wp:positionV>
                <wp:extent cx="84960" cy="26640"/>
                <wp:effectExtent l="38100" t="38100" r="29845" b="31115"/>
                <wp:wrapNone/>
                <wp:docPr id="4148" name="Ink 4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1">
                      <w14:nvContentPartPr>
                        <w14:cNvContentPartPr/>
                      </w14:nvContentPartPr>
                      <w14:xfrm>
                        <a:off x="0" y="0"/>
                        <a:ext cx="84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8" o:spid="_x0000_s1026" type="#_x0000_t75" style="position:absolute;margin-left:13.15pt;margin-top:19.95pt;width:8pt;height:3.45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">
                <v:imagedata r:id="rId378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200040</wp:posOffset>
                </wp:positionH>
                <wp:positionV relativeFrom="paragraph">
                  <wp:posOffset>112300</wp:posOffset>
                </wp:positionV>
                <wp:extent cx="29520" cy="106560"/>
                <wp:effectExtent l="38100" t="38100" r="27940" b="27305"/>
                <wp:wrapNone/>
                <wp:docPr id="4147" name="Ink 4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3">
                      <w14:nvContentPartPr>
                        <w14:cNvContentPartPr/>
                      </w14:nvContentPartPr>
                      <w14:xfrm>
                        <a:off x="0" y="0"/>
                        <a:ext cx="295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7" o:spid="_x0000_s1026" type="#_x0000_t75" style="position:absolute;margin-left:15.2pt;margin-top:8.05pt;width:3.55pt;height:9.9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">
                <v:imagedata r:id="rId378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>
                <wp:simplePos x="0" y="0"/>
                <wp:positionH relativeFrom="column">
                  <wp:posOffset>41280</wp:posOffset>
                </wp:positionH>
                <wp:positionV relativeFrom="paragraph">
                  <wp:posOffset>270340</wp:posOffset>
                </wp:positionV>
                <wp:extent cx="78480" cy="4320"/>
                <wp:effectExtent l="38100" t="38100" r="36195" b="34290"/>
                <wp:wrapNone/>
                <wp:docPr id="4146" name="Ink 4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5">
                      <w14:nvContentPartPr>
                        <w14:cNvContentPartPr/>
                      </w14:nvContentPartPr>
                      <w14:xfrm>
                        <a:off x="0" y="0"/>
                        <a:ext cx="78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6" o:spid="_x0000_s1026" type="#_x0000_t75" style="position:absolute;margin-left:2.5pt;margin-top:20.45pt;width:7.75pt;height:2.1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">
                <v:imagedata r:id="rId378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>
                <wp:simplePos x="0" y="0"/>
                <wp:positionH relativeFrom="column">
                  <wp:posOffset>-148080</wp:posOffset>
                </wp:positionH>
                <wp:positionV relativeFrom="paragraph">
                  <wp:posOffset>305620</wp:posOffset>
                </wp:positionV>
                <wp:extent cx="59040" cy="18000"/>
                <wp:effectExtent l="38100" t="38100" r="36830" b="39370"/>
                <wp:wrapNone/>
                <wp:docPr id="4145" name="Ink 4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7">
                      <w14:nvContentPartPr>
                        <w14:cNvContentPartPr/>
                      </w14:nvContentPartPr>
                      <w14:xfrm>
                        <a:off x="0" y="0"/>
                        <a:ext cx="59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5" o:spid="_x0000_s1026" type="#_x0000_t75" style="position:absolute;margin-left:-12.25pt;margin-top:23.4pt;width:5.95pt;height:2.8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">
                <v:imagedata r:id="rId378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>
                <wp:simplePos x="0" y="0"/>
                <wp:positionH relativeFrom="column">
                  <wp:posOffset>-174360</wp:posOffset>
                </wp:positionH>
                <wp:positionV relativeFrom="paragraph">
                  <wp:posOffset>276460</wp:posOffset>
                </wp:positionV>
                <wp:extent cx="86760" cy="12600"/>
                <wp:effectExtent l="38100" t="38100" r="27940" b="45085"/>
                <wp:wrapNone/>
                <wp:docPr id="4144" name="Ink 4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9">
                      <w14:nvContentPartPr>
                        <w14:cNvContentPartPr/>
                      </w14:nvContentPartPr>
                      <w14:xfrm>
                        <a:off x="0" y="0"/>
                        <a:ext cx="86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4" o:spid="_x0000_s1026" type="#_x0000_t75" style="position:absolute;margin-left:-14.5pt;margin-top:20.95pt;width:8.35pt;height:2.65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">
                <v:imagedata r:id="rId379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>
                <wp:simplePos x="0" y="0"/>
                <wp:positionH relativeFrom="column">
                  <wp:posOffset>-344640</wp:posOffset>
                </wp:positionH>
                <wp:positionV relativeFrom="paragraph">
                  <wp:posOffset>47500</wp:posOffset>
                </wp:positionV>
                <wp:extent cx="131040" cy="515880"/>
                <wp:effectExtent l="38100" t="38100" r="40640" b="36830"/>
                <wp:wrapNone/>
                <wp:docPr id="4143" name="Ink 4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131040" cy="51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3" o:spid="_x0000_s1026" type="#_x0000_t75" style="position:absolute;margin-left:-27.7pt;margin-top:3.2pt;width:11.65pt;height:41.85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">
                <v:imagedata r:id="rId379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-546240</wp:posOffset>
                </wp:positionH>
                <wp:positionV relativeFrom="paragraph">
                  <wp:posOffset>1420</wp:posOffset>
                </wp:positionV>
                <wp:extent cx="108360" cy="569520"/>
                <wp:effectExtent l="38100" t="38100" r="44450" b="40640"/>
                <wp:wrapNone/>
                <wp:docPr id="4142" name="Ink 4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108360" cy="56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2" o:spid="_x0000_s1026" type="#_x0000_t75" style="position:absolute;margin-left:-43.7pt;margin-top:-.5pt;width:10pt;height:46.25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">
                <v:imagedata r:id="rId379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-387840</wp:posOffset>
                </wp:positionH>
                <wp:positionV relativeFrom="paragraph">
                  <wp:posOffset>330820</wp:posOffset>
                </wp:positionV>
                <wp:extent cx="90720" cy="159480"/>
                <wp:effectExtent l="38100" t="38100" r="5080" b="50165"/>
                <wp:wrapNone/>
                <wp:docPr id="4141" name="Ink 4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907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1" o:spid="_x0000_s1026" type="#_x0000_t75" style="position:absolute;margin-left:-31.4pt;margin-top:25.2pt;width:9.1pt;height:14.25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">
                <v:imagedata r:id="rId379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-520320</wp:posOffset>
                </wp:positionH>
                <wp:positionV relativeFrom="paragraph">
                  <wp:posOffset>158020</wp:posOffset>
                </wp:positionV>
                <wp:extent cx="98280" cy="23400"/>
                <wp:effectExtent l="38100" t="38100" r="35560" b="34290"/>
                <wp:wrapNone/>
                <wp:docPr id="4140" name="Ink 4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982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0" o:spid="_x0000_s1026" type="#_x0000_t75" style="position:absolute;margin-left:-41.6pt;margin-top:11.75pt;width:9.15pt;height:3.15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">
                <v:imagedata r:id="rId379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>
                <wp:simplePos x="0" y="0"/>
                <wp:positionH relativeFrom="column">
                  <wp:posOffset>-388560</wp:posOffset>
                </wp:positionH>
                <wp:positionV relativeFrom="paragraph">
                  <wp:posOffset>329380</wp:posOffset>
                </wp:positionV>
                <wp:extent cx="30960" cy="102960"/>
                <wp:effectExtent l="38100" t="38100" r="45720" b="49530"/>
                <wp:wrapNone/>
                <wp:docPr id="4139" name="Ink 4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309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9" o:spid="_x0000_s1026" type="#_x0000_t75" style="position:absolute;margin-left:-31.4pt;margin-top:25.1pt;width:4.05pt;height:9.7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">
                <v:imagedata r:id="rId380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-380640</wp:posOffset>
                </wp:positionH>
                <wp:positionV relativeFrom="paragraph">
                  <wp:posOffset>76660</wp:posOffset>
                </wp:positionV>
                <wp:extent cx="17280" cy="127080"/>
                <wp:effectExtent l="38100" t="38100" r="40005" b="44450"/>
                <wp:wrapNone/>
                <wp:docPr id="4138" name="Ink 4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1">
                      <w14:nvContentPartPr>
                        <w14:cNvContentPartPr/>
                      </w14:nvContentPartPr>
                      <w14:xfrm>
                        <a:off x="0" y="0"/>
                        <a:ext cx="172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8" o:spid="_x0000_s1026" type="#_x0000_t75" style="position:absolute;margin-left:-30.75pt;margin-top:5.25pt;width:2.85pt;height:11.5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">
                <v:imagedata r:id="rId380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-797160</wp:posOffset>
                </wp:positionH>
                <wp:positionV relativeFrom="paragraph">
                  <wp:posOffset>208420</wp:posOffset>
                </wp:positionV>
                <wp:extent cx="164160" cy="106920"/>
                <wp:effectExtent l="38100" t="38100" r="45720" b="45720"/>
                <wp:wrapNone/>
                <wp:docPr id="4137" name="Ink 4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3">
                      <w14:nvContentPartPr>
                        <w14:cNvContentPartPr/>
                      </w14:nvContentPartPr>
                      <w14:xfrm>
                        <a:off x="0" y="0"/>
                        <a:ext cx="1641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7" o:spid="_x0000_s1026" type="#_x0000_t75" style="position:absolute;margin-left:-63.45pt;margin-top:15.65pt;width:14.45pt;height:9.9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">
                <v:imagedata r:id="rId380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-750360</wp:posOffset>
                </wp:positionH>
                <wp:positionV relativeFrom="paragraph">
                  <wp:posOffset>194740</wp:posOffset>
                </wp:positionV>
                <wp:extent cx="12960" cy="127440"/>
                <wp:effectExtent l="38100" t="38100" r="25400" b="25400"/>
                <wp:wrapNone/>
                <wp:docPr id="4136" name="Ink 4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5">
                      <w14:nvContentPartPr>
                        <w14:cNvContentPartPr/>
                      </w14:nvContentPartPr>
                      <w14:xfrm>
                        <a:off x="0" y="0"/>
                        <a:ext cx="129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6" o:spid="_x0000_s1026" type="#_x0000_t75" style="position:absolute;margin-left:-59.6pt;margin-top:14.8pt;width:2.2pt;height:11.35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">
                <v:imagedata r:id="rId380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-999120</wp:posOffset>
                </wp:positionH>
                <wp:positionV relativeFrom="paragraph">
                  <wp:posOffset>292660</wp:posOffset>
                </wp:positionV>
                <wp:extent cx="114480" cy="114480"/>
                <wp:effectExtent l="38100" t="38100" r="38100" b="38100"/>
                <wp:wrapNone/>
                <wp:docPr id="4135" name="Ink 4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1144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5" o:spid="_x0000_s1026" type="#_x0000_t75" style="position:absolute;margin-left:-79.4pt;margin-top:22.3pt;width:10.85pt;height:10.85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">
                <v:imagedata r:id="rId3808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2240880</wp:posOffset>
                </wp:positionH>
                <wp:positionV relativeFrom="paragraph">
                  <wp:posOffset>168540</wp:posOffset>
                </wp:positionV>
                <wp:extent cx="717480" cy="261000"/>
                <wp:effectExtent l="95250" t="152400" r="121285" b="177165"/>
                <wp:wrapNone/>
                <wp:docPr id="3991" name="Ink 3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7174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1" o:spid="_x0000_s1026" type="#_x0000_t75" style="position:absolute;margin-left:171.8pt;margin-top:3.25pt;width:66.55pt;height:40.7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">
                <v:imagedata r:id="rId3810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2060520</wp:posOffset>
                </wp:positionH>
                <wp:positionV relativeFrom="paragraph">
                  <wp:posOffset>-19740</wp:posOffset>
                </wp:positionV>
                <wp:extent cx="1042920" cy="768960"/>
                <wp:effectExtent l="38100" t="38100" r="43180" b="50800"/>
                <wp:wrapNone/>
                <wp:docPr id="3989" name="Ink 3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1042920" cy="76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9" o:spid="_x0000_s1026" type="#_x0000_t75" style="position:absolute;margin-left:161.45pt;margin-top:-2.45pt;width:83.8pt;height:62.45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">
                <v:imagedata r:id="rId3812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2113800</wp:posOffset>
                </wp:positionH>
                <wp:positionV relativeFrom="paragraph">
                  <wp:posOffset>86820</wp:posOffset>
                </wp:positionV>
                <wp:extent cx="910440" cy="609120"/>
                <wp:effectExtent l="38100" t="38100" r="4445" b="38735"/>
                <wp:wrapNone/>
                <wp:docPr id="3988" name="Ink 3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3">
                      <w14:nvContentPartPr>
                        <w14:cNvContentPartPr/>
                      </w14:nvContentPartPr>
                      <w14:xfrm>
                        <a:off x="0" y="0"/>
                        <a:ext cx="910440" cy="60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8" o:spid="_x0000_s1026" type="#_x0000_t75" style="position:absolute;margin-left:165.6pt;margin-top:6.35pt;width:73.4pt;height:49.3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">
                <v:imagedata r:id="rId3814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6249120</wp:posOffset>
                </wp:positionH>
                <wp:positionV relativeFrom="paragraph">
                  <wp:posOffset>277260</wp:posOffset>
                </wp:positionV>
                <wp:extent cx="5400" cy="14400"/>
                <wp:effectExtent l="38100" t="38100" r="33020" b="43180"/>
                <wp:wrapNone/>
                <wp:docPr id="3978" name="Ink 3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5">
                      <w14:nvContentPartPr>
                        <w14:cNvContentPartPr/>
                      </w14:nvContentPartPr>
                      <w14:xfrm>
                        <a:off x="0" y="0"/>
                        <a:ext cx="5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8" o:spid="_x0000_s1026" type="#_x0000_t75" style="position:absolute;margin-left:491.3pt;margin-top:21.15pt;width:2.1pt;height:2.75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">
                <v:imagedata r:id="rId3816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5943480</wp:posOffset>
                </wp:positionH>
                <wp:positionV relativeFrom="paragraph">
                  <wp:posOffset>75300</wp:posOffset>
                </wp:positionV>
                <wp:extent cx="141120" cy="230760"/>
                <wp:effectExtent l="38100" t="38100" r="49530" b="36195"/>
                <wp:wrapNone/>
                <wp:docPr id="3977" name="Ink 3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7">
                      <w14:nvContentPartPr>
                        <w14:cNvContentPartPr/>
                      </w14:nvContentPartPr>
                      <w14:xfrm>
                        <a:off x="0" y="0"/>
                        <a:ext cx="14112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7" o:spid="_x0000_s1026" type="#_x0000_t75" style="position:absolute;margin-left:467pt;margin-top:5.3pt;width:12.8pt;height:19.8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">
                <v:imagedata r:id="rId3818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5884440</wp:posOffset>
                </wp:positionH>
                <wp:positionV relativeFrom="paragraph">
                  <wp:posOffset>25980</wp:posOffset>
                </wp:positionV>
                <wp:extent cx="133200" cy="543240"/>
                <wp:effectExtent l="38100" t="38100" r="57785" b="47625"/>
                <wp:wrapNone/>
                <wp:docPr id="3976" name="Ink 3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9">
                      <w14:nvContentPartPr>
                        <w14:cNvContentPartPr/>
                      </w14:nvContentPartPr>
                      <w14:xfrm>
                        <a:off x="0" y="0"/>
                        <a:ext cx="133200" cy="54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6" o:spid="_x0000_s1026" type="#_x0000_t75" style="position:absolute;margin-left:462.55pt;margin-top:1.3pt;width:12.45pt;height:44.6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">
                <v:imagedata r:id="rId3820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5423640</wp:posOffset>
                </wp:positionH>
                <wp:positionV relativeFrom="paragraph">
                  <wp:posOffset>295260</wp:posOffset>
                </wp:positionV>
                <wp:extent cx="331560" cy="61920"/>
                <wp:effectExtent l="38100" t="38100" r="49530" b="52705"/>
                <wp:wrapNone/>
                <wp:docPr id="3975" name="Ink 3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3315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5" o:spid="_x0000_s1026" type="#_x0000_t75" style="position:absolute;margin-left:426.2pt;margin-top:22.3pt;width:27.9pt;height:6.75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">
                <v:imagedata r:id="rId3822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4922520</wp:posOffset>
                </wp:positionH>
                <wp:positionV relativeFrom="paragraph">
                  <wp:posOffset>322620</wp:posOffset>
                </wp:positionV>
                <wp:extent cx="30240" cy="71640"/>
                <wp:effectExtent l="19050" t="38100" r="46355" b="43180"/>
                <wp:wrapNone/>
                <wp:docPr id="3965" name="Ink 3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302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5" o:spid="_x0000_s1026" type="#_x0000_t75" style="position:absolute;margin-left:386.85pt;margin-top:24.65pt;width:4pt;height:7.25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">
                <v:imagedata r:id="rId3824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4882560</wp:posOffset>
                </wp:positionH>
                <wp:positionV relativeFrom="paragraph">
                  <wp:posOffset>335940</wp:posOffset>
                </wp:positionV>
                <wp:extent cx="84960" cy="23400"/>
                <wp:effectExtent l="38100" t="38100" r="29845" b="34290"/>
                <wp:wrapNone/>
                <wp:docPr id="3963" name="Ink 3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5">
                      <w14:nvContentPartPr>
                        <w14:cNvContentPartPr/>
                      </w14:nvContentPartPr>
                      <w14:xfrm>
                        <a:off x="0" y="0"/>
                        <a:ext cx="849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3" o:spid="_x0000_s1026" type="#_x0000_t75" style="position:absolute;margin-left:383.75pt;margin-top:25.8pt;width:8.1pt;height:3.2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">
                <v:imagedata r:id="rId3826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4894800</wp:posOffset>
                </wp:positionH>
                <wp:positionV relativeFrom="paragraph">
                  <wp:posOffset>191220</wp:posOffset>
                </wp:positionV>
                <wp:extent cx="78480" cy="247680"/>
                <wp:effectExtent l="38100" t="38100" r="36195" b="38100"/>
                <wp:wrapNone/>
                <wp:docPr id="3962" name="Ink 3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7">
                      <w14:nvContentPartPr>
                        <w14:cNvContentPartPr/>
                      </w14:nvContentPartPr>
                      <w14:xfrm>
                        <a:off x="0" y="0"/>
                        <a:ext cx="7848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2" o:spid="_x0000_s1026" type="#_x0000_t75" style="position:absolute;margin-left:384.7pt;margin-top:14.3pt;width:7.7pt;height:21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">
                <v:imagedata r:id="rId3828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5066880</wp:posOffset>
                </wp:positionH>
                <wp:positionV relativeFrom="paragraph">
                  <wp:posOffset>6180</wp:posOffset>
                </wp:positionV>
                <wp:extent cx="75240" cy="642960"/>
                <wp:effectExtent l="38100" t="38100" r="39370" b="43180"/>
                <wp:wrapNone/>
                <wp:docPr id="3961" name="Ink 3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9">
                      <w14:nvContentPartPr>
                        <w14:cNvContentPartPr/>
                      </w14:nvContentPartPr>
                      <w14:xfrm>
                        <a:off x="0" y="0"/>
                        <a:ext cx="75240" cy="64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1" o:spid="_x0000_s1026" type="#_x0000_t75" style="position:absolute;margin-left:398.45pt;margin-top:-.25pt;width:7.2pt;height:52.2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">
                <v:imagedata r:id="rId3830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4689960</wp:posOffset>
                </wp:positionH>
                <wp:positionV relativeFrom="paragraph">
                  <wp:posOffset>344220</wp:posOffset>
                </wp:positionV>
                <wp:extent cx="8640" cy="12960"/>
                <wp:effectExtent l="38100" t="38100" r="29845" b="25400"/>
                <wp:wrapNone/>
                <wp:docPr id="3947" name="Ink 3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1">
                      <w14:nvContentPartPr>
                        <w14:cNvContentPartPr/>
                      </w14:nvContentPartPr>
                      <w14:xfrm>
                        <a:off x="0" y="0"/>
                        <a:ext cx="86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7" o:spid="_x0000_s1026" type="#_x0000_t75" style="position:absolute;margin-left:368.5pt;margin-top:26.35pt;width:2.15pt;height:2.4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">
                <v:imagedata r:id="rId3832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4797240</wp:posOffset>
                </wp:positionH>
                <wp:positionV relativeFrom="paragraph">
                  <wp:posOffset>-4980</wp:posOffset>
                </wp:positionV>
                <wp:extent cx="32760" cy="687240"/>
                <wp:effectExtent l="38100" t="38100" r="43815" b="36830"/>
                <wp:wrapNone/>
                <wp:docPr id="3946" name="Ink 3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3">
                      <w14:nvContentPartPr>
                        <w14:cNvContentPartPr/>
                      </w14:nvContentPartPr>
                      <w14:xfrm>
                        <a:off x="0" y="0"/>
                        <a:ext cx="32760" cy="68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6" o:spid="_x0000_s1026" type="#_x0000_t75" style="position:absolute;margin-left:376.95pt;margin-top:-1.2pt;width:4.3pt;height:55.8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">
                <v:imagedata r:id="rId3834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4567920</wp:posOffset>
                </wp:positionH>
                <wp:positionV relativeFrom="paragraph">
                  <wp:posOffset>-25140</wp:posOffset>
                </wp:positionV>
                <wp:extent cx="891720" cy="705240"/>
                <wp:effectExtent l="38100" t="38100" r="41910" b="38100"/>
                <wp:wrapNone/>
                <wp:docPr id="3945" name="Ink 3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5">
                      <w14:nvContentPartPr>
                        <w14:cNvContentPartPr/>
                      </w14:nvContentPartPr>
                      <w14:xfrm>
                        <a:off x="0" y="0"/>
                        <a:ext cx="891720" cy="70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5" o:spid="_x0000_s1026" type="#_x0000_t75" style="position:absolute;margin-left:359pt;margin-top:-2.8pt;width:71.7pt;height:57.2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">
                <v:imagedata r:id="rId3836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4577640</wp:posOffset>
                </wp:positionH>
                <wp:positionV relativeFrom="paragraph">
                  <wp:posOffset>-11460</wp:posOffset>
                </wp:positionV>
                <wp:extent cx="918000" cy="665640"/>
                <wp:effectExtent l="38100" t="38100" r="34925" b="39370"/>
                <wp:wrapNone/>
                <wp:docPr id="3944" name="Ink 3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7">
                      <w14:nvContentPartPr>
                        <w14:cNvContentPartPr/>
                      </w14:nvContentPartPr>
                      <w14:xfrm>
                        <a:off x="0" y="0"/>
                        <a:ext cx="918000" cy="66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4" o:spid="_x0000_s1026" type="#_x0000_t75" style="position:absolute;margin-left:359.7pt;margin-top:-1.65pt;width:73.9pt;height:53.9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">
                <v:imagedata r:id="rId3838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4027560</wp:posOffset>
                </wp:positionH>
                <wp:positionV relativeFrom="paragraph">
                  <wp:posOffset>283740</wp:posOffset>
                </wp:positionV>
                <wp:extent cx="178920" cy="19440"/>
                <wp:effectExtent l="38100" t="38100" r="31115" b="38100"/>
                <wp:wrapNone/>
                <wp:docPr id="3933" name="Ink 3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9">
                      <w14:nvContentPartPr>
                        <w14:cNvContentPartPr/>
                      </w14:nvContentPartPr>
                      <w14:xfrm>
                        <a:off x="0" y="0"/>
                        <a:ext cx="178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3" o:spid="_x0000_s1026" type="#_x0000_t75" style="position:absolute;margin-left:316.4pt;margin-top:21.65pt;width:15.6pt;height:3.1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">
                <v:imagedata r:id="rId3840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4040160</wp:posOffset>
                </wp:positionH>
                <wp:positionV relativeFrom="paragraph">
                  <wp:posOffset>126780</wp:posOffset>
                </wp:positionV>
                <wp:extent cx="133200" cy="326160"/>
                <wp:effectExtent l="38100" t="38100" r="38735" b="36195"/>
                <wp:wrapNone/>
                <wp:docPr id="3932" name="Ink 3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1">
                      <w14:nvContentPartPr>
                        <w14:cNvContentPartPr/>
                      </w14:nvContentPartPr>
                      <w14:xfrm>
                        <a:off x="0" y="0"/>
                        <a:ext cx="13320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2" o:spid="_x0000_s1026" type="#_x0000_t75" style="position:absolute;margin-left:317.3pt;margin-top:9.2pt;width:12.15pt;height:27.2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">
                <v:imagedata r:id="rId3842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3594480</wp:posOffset>
                </wp:positionH>
                <wp:positionV relativeFrom="paragraph">
                  <wp:posOffset>-52140</wp:posOffset>
                </wp:positionV>
                <wp:extent cx="962280" cy="682920"/>
                <wp:effectExtent l="38100" t="38100" r="47625" b="41275"/>
                <wp:wrapNone/>
                <wp:docPr id="3931" name="Ink 3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3">
                      <w14:nvContentPartPr>
                        <w14:cNvContentPartPr/>
                      </w14:nvContentPartPr>
                      <w14:xfrm>
                        <a:off x="0" y="0"/>
                        <a:ext cx="962280" cy="68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1" o:spid="_x0000_s1026" type="#_x0000_t75" style="position:absolute;margin-left:282.35pt;margin-top:-4.9pt;width:77.35pt;height:55.4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">
                <v:imagedata r:id="rId3844" o:title=""/>
              </v:shape>
            </w:pict>
          </mc:Fallback>
        </mc:AlternateContent>
      </w:r>
      <w:r w:rsidR="00C9452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3572160</wp:posOffset>
                </wp:positionH>
                <wp:positionV relativeFrom="paragraph">
                  <wp:posOffset>-36300</wp:posOffset>
                </wp:positionV>
                <wp:extent cx="987480" cy="658080"/>
                <wp:effectExtent l="38100" t="38100" r="41275" b="46990"/>
                <wp:wrapNone/>
                <wp:docPr id="3930" name="Ink 3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5">
                      <w14:nvContentPartPr>
                        <w14:cNvContentPartPr/>
                      </w14:nvContentPartPr>
                      <w14:xfrm>
                        <a:off x="0" y="0"/>
                        <a:ext cx="987480" cy="65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0" o:spid="_x0000_s1026" type="#_x0000_t75" style="position:absolute;margin-left:280.5pt;margin-top:-3.6pt;width:79.3pt;height:53.4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">
                <v:imagedata r:id="rId3846" o:title=""/>
              </v:shape>
            </w:pict>
          </mc:Fallback>
        </mc:AlternateContent>
      </w:r>
      <w:r w:rsidR="00086A0D" w:rsidRPr="002A7BE9">
        <w:rPr>
          <w:position w:val="-6"/>
        </w:rPr>
        <w:object w:dxaOrig="1120" w:dyaOrig="360">
          <v:shape id="_x0000_i1207" type="#_x0000_t75" style="width:56pt;height:18pt" o:ole="">
            <v:imagedata r:id="rId3847" o:title=""/>
          </v:shape>
          <o:OLEObject Type="Embed" ProgID="Equation.DSMT4" ShapeID="_x0000_i1207" DrawAspect="Content" ObjectID="_1669724345" r:id="rId3848"/>
        </w:object>
      </w:r>
      <w:r w:rsidR="00D3139F">
        <w:rPr>
          <w:lang w:val="el-GR"/>
        </w:rPr>
        <w:t>.</w:t>
      </w:r>
    </w:p>
    <w:p w:rsidR="00C94528" w:rsidRDefault="001D5E3F" w:rsidP="00D3139F">
      <w:pPr>
        <w:rPr>
          <w:b/>
          <w:i/>
          <w:lang w:val="en-US"/>
        </w:rPr>
      </w:pP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>
                <wp:simplePos x="0" y="0"/>
                <wp:positionH relativeFrom="column">
                  <wp:posOffset>1449600</wp:posOffset>
                </wp:positionH>
                <wp:positionV relativeFrom="paragraph">
                  <wp:posOffset>202300</wp:posOffset>
                </wp:positionV>
                <wp:extent cx="11520" cy="484560"/>
                <wp:effectExtent l="38100" t="38100" r="26670" b="29845"/>
                <wp:wrapNone/>
                <wp:docPr id="4196" name="Ink 4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9">
                      <w14:nvContentPartPr>
                        <w14:cNvContentPartPr/>
                      </w14:nvContentPartPr>
                      <w14:xfrm>
                        <a:off x="0" y="0"/>
                        <a:ext cx="11520" cy="4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6" o:spid="_x0000_s1026" type="#_x0000_t75" style="position:absolute;margin-left:113.55pt;margin-top:15.3pt;width:2.15pt;height:39.3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">
                <v:imagedata r:id="rId3850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>
                <wp:simplePos x="0" y="0"/>
                <wp:positionH relativeFrom="column">
                  <wp:posOffset>885120</wp:posOffset>
                </wp:positionH>
                <wp:positionV relativeFrom="paragraph">
                  <wp:posOffset>282580</wp:posOffset>
                </wp:positionV>
                <wp:extent cx="83880" cy="125280"/>
                <wp:effectExtent l="38100" t="38100" r="49530" b="46355"/>
                <wp:wrapNone/>
                <wp:docPr id="4176" name="Ink 4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1">
                      <w14:nvContentPartPr>
                        <w14:cNvContentPartPr/>
                      </w14:nvContentPartPr>
                      <w14:xfrm>
                        <a:off x="0" y="0"/>
                        <a:ext cx="838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6" o:spid="_x0000_s1026" type="#_x0000_t75" style="position:absolute;margin-left:68.9pt;margin-top:21.45pt;width:8.4pt;height:11.6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">
                <v:imagedata r:id="rId3852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>
                <wp:simplePos x="0" y="0"/>
                <wp:positionH relativeFrom="column">
                  <wp:posOffset>755520</wp:posOffset>
                </wp:positionH>
                <wp:positionV relativeFrom="paragraph">
                  <wp:posOffset>190780</wp:posOffset>
                </wp:positionV>
                <wp:extent cx="49680" cy="522360"/>
                <wp:effectExtent l="19050" t="38100" r="26670" b="30480"/>
                <wp:wrapNone/>
                <wp:docPr id="4175" name="Ink 4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3">
                      <w14:nvContentPartPr>
                        <w14:cNvContentPartPr/>
                      </w14:nvContentPartPr>
                      <w14:xfrm>
                        <a:off x="0" y="0"/>
                        <a:ext cx="49680" cy="5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5" o:spid="_x0000_s1026" type="#_x0000_t75" style="position:absolute;margin-left:58.7pt;margin-top:14.25pt;width:5.2pt;height:42.75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">
                <v:imagedata r:id="rId3854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>
                <wp:simplePos x="0" y="0"/>
                <wp:positionH relativeFrom="column">
                  <wp:posOffset>502800</wp:posOffset>
                </wp:positionH>
                <wp:positionV relativeFrom="paragraph">
                  <wp:posOffset>241540</wp:posOffset>
                </wp:positionV>
                <wp:extent cx="70200" cy="400680"/>
                <wp:effectExtent l="38100" t="38100" r="44450" b="38100"/>
                <wp:wrapNone/>
                <wp:docPr id="4173" name="Ink 4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5">
                      <w14:nvContentPartPr>
                        <w14:cNvContentPartPr/>
                      </w14:nvContentPartPr>
                      <w14:xfrm>
                        <a:off x="0" y="0"/>
                        <a:ext cx="70200" cy="4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3" o:spid="_x0000_s1026" type="#_x0000_t75" style="position:absolute;margin-left:38.85pt;margin-top:18.15pt;width:7.15pt;height:33.15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">
                <v:imagedata r:id="rId3856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>
                <wp:simplePos x="0" y="0"/>
                <wp:positionH relativeFrom="column">
                  <wp:posOffset>261960</wp:posOffset>
                </wp:positionH>
                <wp:positionV relativeFrom="paragraph">
                  <wp:posOffset>300940</wp:posOffset>
                </wp:positionV>
                <wp:extent cx="41760" cy="123480"/>
                <wp:effectExtent l="38100" t="38100" r="34925" b="48260"/>
                <wp:wrapNone/>
                <wp:docPr id="4170" name="Ink 4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7">
                      <w14:nvContentPartPr>
                        <w14:cNvContentPartPr/>
                      </w14:nvContentPartPr>
                      <w14:xfrm>
                        <a:off x="0" y="0"/>
                        <a:ext cx="417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0" o:spid="_x0000_s1026" type="#_x0000_t75" style="position:absolute;margin-left:19.9pt;margin-top:22.9pt;width:4.85pt;height:11.3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">
                <v:imagedata r:id="rId3858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>
                <wp:simplePos x="0" y="0"/>
                <wp:positionH relativeFrom="column">
                  <wp:posOffset>-312600</wp:posOffset>
                </wp:positionH>
                <wp:positionV relativeFrom="paragraph">
                  <wp:posOffset>323620</wp:posOffset>
                </wp:positionV>
                <wp:extent cx="38160" cy="114480"/>
                <wp:effectExtent l="38100" t="38100" r="38100" b="38100"/>
                <wp:wrapNone/>
                <wp:docPr id="4163" name="Ink 4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9">
                      <w14:nvContentPartPr>
                        <w14:cNvContentPartPr/>
                      </w14:nvContentPartPr>
                      <w14:xfrm>
                        <a:off x="0" y="0"/>
                        <a:ext cx="38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3" o:spid="_x0000_s1026" type="#_x0000_t75" style="position:absolute;margin-left:-25.4pt;margin-top:24.7pt;width:4.45pt;height:10.45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">
                <v:imagedata r:id="rId3860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>
                <wp:simplePos x="0" y="0"/>
                <wp:positionH relativeFrom="column">
                  <wp:posOffset>-427440</wp:posOffset>
                </wp:positionH>
                <wp:positionV relativeFrom="paragraph">
                  <wp:posOffset>380860</wp:posOffset>
                </wp:positionV>
                <wp:extent cx="85320" cy="16560"/>
                <wp:effectExtent l="38100" t="38100" r="29210" b="21590"/>
                <wp:wrapNone/>
                <wp:docPr id="4162" name="Ink 4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1">
                      <w14:nvContentPartPr>
                        <w14:cNvContentPartPr/>
                      </w14:nvContentPartPr>
                      <w14:xfrm>
                        <a:off x="0" y="0"/>
                        <a:ext cx="853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2" o:spid="_x0000_s1026" type="#_x0000_t75" style="position:absolute;margin-left:-34.4pt;margin-top:29.5pt;width:8.2pt;height:2.5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">
                <v:imagedata r:id="rId3862" o:title=""/>
              </v:shape>
            </w:pict>
          </mc:Fallback>
        </mc:AlternateContent>
      </w:r>
    </w:p>
    <w:p w:rsidR="00D3139F" w:rsidRPr="00573FB1" w:rsidRDefault="001D5E3F" w:rsidP="00D3139F">
      <w:pPr>
        <w:rPr>
          <w:b/>
          <w:i/>
          <w:lang w:val="el-GR"/>
        </w:rPr>
      </w:pP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>
                <wp:simplePos x="0" y="0"/>
                <wp:positionH relativeFrom="column">
                  <wp:posOffset>1424400</wp:posOffset>
                </wp:positionH>
                <wp:positionV relativeFrom="paragraph">
                  <wp:posOffset>-235100</wp:posOffset>
                </wp:positionV>
                <wp:extent cx="31320" cy="549720"/>
                <wp:effectExtent l="19050" t="38100" r="26035" b="41275"/>
                <wp:wrapNone/>
                <wp:docPr id="4197" name="Ink 4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3">
                      <w14:nvContentPartPr>
                        <w14:cNvContentPartPr/>
                      </w14:nvContentPartPr>
                      <w14:xfrm>
                        <a:off x="0" y="0"/>
                        <a:ext cx="31320" cy="54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7" o:spid="_x0000_s1026" type="#_x0000_t75" style="position:absolute;margin-left:111.45pt;margin-top:-19.15pt;width:3.6pt;height:44.7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">
                <v:imagedata r:id="rId3864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>
                <wp:simplePos x="0" y="0"/>
                <wp:positionH relativeFrom="column">
                  <wp:posOffset>480120</wp:posOffset>
                </wp:positionH>
                <wp:positionV relativeFrom="paragraph">
                  <wp:posOffset>212740</wp:posOffset>
                </wp:positionV>
                <wp:extent cx="634680" cy="188280"/>
                <wp:effectExtent l="38100" t="38100" r="51435" b="40640"/>
                <wp:wrapNone/>
                <wp:docPr id="4187" name="Ink 4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5">
                      <w14:nvContentPartPr>
                        <w14:cNvContentPartPr/>
                      </w14:nvContentPartPr>
                      <w14:xfrm>
                        <a:off x="0" y="0"/>
                        <a:ext cx="6346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7" o:spid="_x0000_s1026" type="#_x0000_t75" style="position:absolute;margin-left:37pt;margin-top:15.85pt;width:51.65pt;height:16.55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">
                <v:imagedata r:id="rId3866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>
                <wp:simplePos x="0" y="0"/>
                <wp:positionH relativeFrom="column">
                  <wp:posOffset>-672960</wp:posOffset>
                </wp:positionH>
                <wp:positionV relativeFrom="paragraph">
                  <wp:posOffset>325780</wp:posOffset>
                </wp:positionV>
                <wp:extent cx="470520" cy="131400"/>
                <wp:effectExtent l="38100" t="38100" r="44450" b="40640"/>
                <wp:wrapNone/>
                <wp:docPr id="4182" name="Ink 4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7">
                      <w14:nvContentPartPr>
                        <w14:cNvContentPartPr/>
                      </w14:nvContentPartPr>
                      <w14:xfrm>
                        <a:off x="0" y="0"/>
                        <a:ext cx="4705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2" o:spid="_x0000_s1026" type="#_x0000_t75" style="position:absolute;margin-left:-53.75pt;margin-top:24.9pt;width:38.65pt;height:11.95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">
                <v:imagedata r:id="rId3868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974040</wp:posOffset>
                </wp:positionH>
                <wp:positionV relativeFrom="paragraph">
                  <wp:posOffset>-271820</wp:posOffset>
                </wp:positionV>
                <wp:extent cx="152280" cy="544680"/>
                <wp:effectExtent l="38100" t="38100" r="38735" b="27305"/>
                <wp:wrapNone/>
                <wp:docPr id="4180" name="Ink 4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9">
                      <w14:nvContentPartPr>
                        <w14:cNvContentPartPr/>
                      </w14:nvContentPartPr>
                      <w14:xfrm>
                        <a:off x="0" y="0"/>
                        <a:ext cx="152280" cy="54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0" o:spid="_x0000_s1026" type="#_x0000_t75" style="position:absolute;margin-left:76.15pt;margin-top:-21.95pt;width:13.45pt;height:44.3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">
                <v:imagedata r:id="rId3870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>
                <wp:simplePos x="0" y="0"/>
                <wp:positionH relativeFrom="column">
                  <wp:posOffset>990240</wp:posOffset>
                </wp:positionH>
                <wp:positionV relativeFrom="paragraph">
                  <wp:posOffset>50020</wp:posOffset>
                </wp:positionV>
                <wp:extent cx="12600" cy="106920"/>
                <wp:effectExtent l="38100" t="38100" r="26035" b="26670"/>
                <wp:wrapNone/>
                <wp:docPr id="4179" name="Ink 4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1">
                      <w14:nvContentPartPr>
                        <w14:cNvContentPartPr/>
                      </w14:nvContentPartPr>
                      <w14:xfrm>
                        <a:off x="0" y="0"/>
                        <a:ext cx="126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9" o:spid="_x0000_s1026" type="#_x0000_t75" style="position:absolute;margin-left:77.3pt;margin-top:3.4pt;width:2.45pt;height:9.65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">
                <v:imagedata r:id="rId3872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>
                <wp:simplePos x="0" y="0"/>
                <wp:positionH relativeFrom="column">
                  <wp:posOffset>936960</wp:posOffset>
                </wp:positionH>
                <wp:positionV relativeFrom="paragraph">
                  <wp:posOffset>50740</wp:posOffset>
                </wp:positionV>
                <wp:extent cx="75960" cy="55440"/>
                <wp:effectExtent l="38100" t="38100" r="38735" b="40005"/>
                <wp:wrapNone/>
                <wp:docPr id="4178" name="Ink 4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3">
                      <w14:nvContentPartPr>
                        <w14:cNvContentPartPr/>
                      </w14:nvContentPartPr>
                      <w14:xfrm>
                        <a:off x="0" y="0"/>
                        <a:ext cx="759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8" o:spid="_x0000_s1026" type="#_x0000_t75" style="position:absolute;margin-left:73.05pt;margin-top:3.35pt;width:7.5pt;height:5.8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">
                <v:imagedata r:id="rId3874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>
                <wp:simplePos x="0" y="0"/>
                <wp:positionH relativeFrom="column">
                  <wp:posOffset>822120</wp:posOffset>
                </wp:positionH>
                <wp:positionV relativeFrom="paragraph">
                  <wp:posOffset>73780</wp:posOffset>
                </wp:positionV>
                <wp:extent cx="90000" cy="20520"/>
                <wp:effectExtent l="38100" t="38100" r="43815" b="36830"/>
                <wp:wrapNone/>
                <wp:docPr id="4177" name="Ink 4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5">
                      <w14:nvContentPartPr>
                        <w14:cNvContentPartPr/>
                      </w14:nvContentPartPr>
                      <w14:xfrm>
                        <a:off x="0" y="0"/>
                        <a:ext cx="90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7" o:spid="_x0000_s1026" type="#_x0000_t75" style="position:absolute;margin-left:64.1pt;margin-top:5.3pt;width:8.55pt;height:2.95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">
                <v:imagedata r:id="rId3876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>
                <wp:simplePos x="0" y="0"/>
                <wp:positionH relativeFrom="column">
                  <wp:posOffset>479400</wp:posOffset>
                </wp:positionH>
                <wp:positionV relativeFrom="paragraph">
                  <wp:posOffset>69460</wp:posOffset>
                </wp:positionV>
                <wp:extent cx="146520" cy="21240"/>
                <wp:effectExtent l="38100" t="38100" r="44450" b="36195"/>
                <wp:wrapNone/>
                <wp:docPr id="4174" name="Ink 4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7">
                      <w14:nvContentPartPr>
                        <w14:cNvContentPartPr/>
                      </w14:nvContentPartPr>
                      <w14:xfrm>
                        <a:off x="0" y="0"/>
                        <a:ext cx="1465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4" o:spid="_x0000_s1026" type="#_x0000_t75" style="position:absolute;margin-left:37.05pt;margin-top:4.6pt;width:13.15pt;height:3.15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">
                <v:imagedata r:id="rId3878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>
                <wp:simplePos x="0" y="0"/>
                <wp:positionH relativeFrom="column">
                  <wp:posOffset>241800</wp:posOffset>
                </wp:positionH>
                <wp:positionV relativeFrom="paragraph">
                  <wp:posOffset>88180</wp:posOffset>
                </wp:positionV>
                <wp:extent cx="100440" cy="145800"/>
                <wp:effectExtent l="38100" t="38100" r="13970" b="45085"/>
                <wp:wrapNone/>
                <wp:docPr id="4172" name="Ink 4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9">
                      <w14:nvContentPartPr>
                        <w14:cNvContentPartPr/>
                      </w14:nvContentPartPr>
                      <w14:xfrm>
                        <a:off x="0" y="0"/>
                        <a:ext cx="1004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2" o:spid="_x0000_s1026" type="#_x0000_t75" style="position:absolute;margin-left:18.25pt;margin-top:6.2pt;width:9.4pt;height:13.1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">
                <v:imagedata r:id="rId3880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>
                <wp:simplePos x="0" y="0"/>
                <wp:positionH relativeFrom="column">
                  <wp:posOffset>227760</wp:posOffset>
                </wp:positionH>
                <wp:positionV relativeFrom="paragraph">
                  <wp:posOffset>21940</wp:posOffset>
                </wp:positionV>
                <wp:extent cx="110520" cy="23040"/>
                <wp:effectExtent l="38100" t="38100" r="41910" b="34290"/>
                <wp:wrapNone/>
                <wp:docPr id="4171" name="Ink 4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1">
                      <w14:nvContentPartPr>
                        <w14:cNvContentPartPr/>
                      </w14:nvContentPartPr>
                      <w14:xfrm>
                        <a:off x="0" y="0"/>
                        <a:ext cx="110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1" o:spid="_x0000_s1026" type="#_x0000_t75" style="position:absolute;margin-left:17.3pt;margin-top:1pt;width:10.05pt;height:3.25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">
                <v:imagedata r:id="rId3882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>
                <wp:simplePos x="0" y="0"/>
                <wp:positionH relativeFrom="column">
                  <wp:posOffset>78360</wp:posOffset>
                </wp:positionH>
                <wp:positionV relativeFrom="paragraph">
                  <wp:posOffset>23020</wp:posOffset>
                </wp:positionV>
                <wp:extent cx="81720" cy="10080"/>
                <wp:effectExtent l="38100" t="38100" r="33020" b="47625"/>
                <wp:wrapNone/>
                <wp:docPr id="4169" name="Ink 4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3">
                      <w14:nvContentPartPr>
                        <w14:cNvContentPartPr/>
                      </w14:nvContentPartPr>
                      <w14:xfrm>
                        <a:off x="0" y="0"/>
                        <a:ext cx="81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9" o:spid="_x0000_s1026" type="#_x0000_t75" style="position:absolute;margin-left:5.4pt;margin-top:1.05pt;width:8.05pt;height:2.4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">
                <v:imagedata r:id="rId3884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>
                <wp:simplePos x="0" y="0"/>
                <wp:positionH relativeFrom="column">
                  <wp:posOffset>-87960</wp:posOffset>
                </wp:positionH>
                <wp:positionV relativeFrom="paragraph">
                  <wp:posOffset>71980</wp:posOffset>
                </wp:positionV>
                <wp:extent cx="108000" cy="8280"/>
                <wp:effectExtent l="38100" t="38100" r="25400" b="29845"/>
                <wp:wrapNone/>
                <wp:docPr id="4168" name="Ink 4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5">
                      <w14:nvContentPartPr>
                        <w14:cNvContentPartPr/>
                      </w14:nvContentPartPr>
                      <w14:xfrm>
                        <a:off x="0" y="0"/>
                        <a:ext cx="108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8" o:spid="_x0000_s1026" type="#_x0000_t75" style="position:absolute;margin-left:-7.65pt;margin-top:4.9pt;width:9.85pt;height:2.05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">
                <v:imagedata r:id="rId3886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>
                <wp:simplePos x="0" y="0"/>
                <wp:positionH relativeFrom="column">
                  <wp:posOffset>-88680</wp:posOffset>
                </wp:positionH>
                <wp:positionV relativeFrom="paragraph">
                  <wp:posOffset>15820</wp:posOffset>
                </wp:positionV>
                <wp:extent cx="75240" cy="7200"/>
                <wp:effectExtent l="38100" t="38100" r="39370" b="31115"/>
                <wp:wrapNone/>
                <wp:docPr id="4167" name="Ink 4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7">
                      <w14:nvContentPartPr>
                        <w14:cNvContentPartPr/>
                      </w14:nvContentPartPr>
                      <w14:xfrm>
                        <a:off x="0" y="0"/>
                        <a:ext cx="75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7" o:spid="_x0000_s1026" type="#_x0000_t75" style="position:absolute;margin-left:-7.7pt;margin-top:.55pt;width:7.35pt;height:2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">
                <v:imagedata r:id="rId3888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>
                <wp:simplePos x="0" y="0"/>
                <wp:positionH relativeFrom="column">
                  <wp:posOffset>-251040</wp:posOffset>
                </wp:positionH>
                <wp:positionV relativeFrom="paragraph">
                  <wp:posOffset>-198740</wp:posOffset>
                </wp:positionV>
                <wp:extent cx="99360" cy="498240"/>
                <wp:effectExtent l="38100" t="38100" r="34290" b="35560"/>
                <wp:wrapNone/>
                <wp:docPr id="4166" name="Ink 4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9">
                      <w14:nvContentPartPr>
                        <w14:cNvContentPartPr/>
                      </w14:nvContentPartPr>
                      <w14:xfrm>
                        <a:off x="0" y="0"/>
                        <a:ext cx="99360" cy="49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6" o:spid="_x0000_s1026" type="#_x0000_t75" style="position:absolute;margin-left:-20.45pt;margin-top:-16.25pt;width:9.35pt;height:40.75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">
                <v:imagedata r:id="rId3890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>
                <wp:simplePos x="0" y="0"/>
                <wp:positionH relativeFrom="column">
                  <wp:posOffset>-482880</wp:posOffset>
                </wp:positionH>
                <wp:positionV relativeFrom="paragraph">
                  <wp:posOffset>-197660</wp:posOffset>
                </wp:positionV>
                <wp:extent cx="81720" cy="481680"/>
                <wp:effectExtent l="38100" t="38100" r="33020" b="33020"/>
                <wp:wrapNone/>
                <wp:docPr id="4165" name="Ink 4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1">
                      <w14:nvContentPartPr>
                        <w14:cNvContentPartPr/>
                      </w14:nvContentPartPr>
                      <w14:xfrm>
                        <a:off x="0" y="0"/>
                        <a:ext cx="81720" cy="48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5" o:spid="_x0000_s1026" type="#_x0000_t75" style="position:absolute;margin-left:-38.75pt;margin-top:-16.1pt;width:7.95pt;height:39.25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">
                <v:imagedata r:id="rId3892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>
                <wp:simplePos x="0" y="0"/>
                <wp:positionH relativeFrom="column">
                  <wp:posOffset>-344640</wp:posOffset>
                </wp:positionH>
                <wp:positionV relativeFrom="paragraph">
                  <wp:posOffset>56860</wp:posOffset>
                </wp:positionV>
                <wp:extent cx="86040" cy="130680"/>
                <wp:effectExtent l="38100" t="38100" r="47625" b="41275"/>
                <wp:wrapNone/>
                <wp:docPr id="4164" name="Ink 4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3">
                      <w14:nvContentPartPr>
                        <w14:cNvContentPartPr/>
                      </w14:nvContentPartPr>
                      <w14:xfrm>
                        <a:off x="0" y="0"/>
                        <a:ext cx="860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4" o:spid="_x0000_s1026" type="#_x0000_t75" style="position:absolute;margin-left:-28pt;margin-top:3.75pt;width:8.7pt;height:11.95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">
                <v:imagedata r:id="rId3894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>
                <wp:simplePos x="0" y="0"/>
                <wp:positionH relativeFrom="column">
                  <wp:posOffset>-729480</wp:posOffset>
                </wp:positionH>
                <wp:positionV relativeFrom="paragraph">
                  <wp:posOffset>53980</wp:posOffset>
                </wp:positionV>
                <wp:extent cx="188640" cy="37440"/>
                <wp:effectExtent l="38100" t="38100" r="40005" b="39370"/>
                <wp:wrapNone/>
                <wp:docPr id="4161" name="Ink 4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5">
                      <w14:nvContentPartPr>
                        <w14:cNvContentPartPr/>
                      </w14:nvContentPartPr>
                      <w14:xfrm>
                        <a:off x="0" y="0"/>
                        <a:ext cx="1886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1" o:spid="_x0000_s1026" type="#_x0000_t75" style="position:absolute;margin-left:-58.1pt;margin-top:3.35pt;width:16.35pt;height:4.55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">
                <v:imagedata r:id="rId3896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-715440</wp:posOffset>
                </wp:positionH>
                <wp:positionV relativeFrom="paragraph">
                  <wp:posOffset>-188300</wp:posOffset>
                </wp:positionV>
                <wp:extent cx="93960" cy="382320"/>
                <wp:effectExtent l="38100" t="38100" r="40005" b="36830"/>
                <wp:wrapNone/>
                <wp:docPr id="4160" name="Ink 4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7">
                      <w14:nvContentPartPr>
                        <w14:cNvContentPartPr/>
                      </w14:nvContentPartPr>
                      <w14:xfrm>
                        <a:off x="0" y="0"/>
                        <a:ext cx="9396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0" o:spid="_x0000_s1026" type="#_x0000_t75" style="position:absolute;margin-left:-57.1pt;margin-top:-15.7pt;width:9pt;height:31.6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">
                <v:imagedata r:id="rId3898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-1017840</wp:posOffset>
                </wp:positionH>
                <wp:positionV relativeFrom="paragraph">
                  <wp:posOffset>-572060</wp:posOffset>
                </wp:positionV>
                <wp:extent cx="1557720" cy="1782360"/>
                <wp:effectExtent l="38100" t="38100" r="23495" b="46990"/>
                <wp:wrapNone/>
                <wp:docPr id="4134" name="Ink 4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9">
                      <w14:nvContentPartPr>
                        <w14:cNvContentPartPr/>
                      </w14:nvContentPartPr>
                      <w14:xfrm>
                        <a:off x="0" y="0"/>
                        <a:ext cx="1557720" cy="178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4" o:spid="_x0000_s1026" type="#_x0000_t75" style="position:absolute;margin-left:-80.95pt;margin-top:-45.85pt;width:124pt;height:142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">
                <v:imagedata r:id="rId3900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3369480</wp:posOffset>
                </wp:positionH>
                <wp:positionV relativeFrom="paragraph">
                  <wp:posOffset>1750020</wp:posOffset>
                </wp:positionV>
                <wp:extent cx="90000" cy="147240"/>
                <wp:effectExtent l="38100" t="38100" r="43815" b="43815"/>
                <wp:wrapNone/>
                <wp:docPr id="4044" name="Ink 4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1">
                      <w14:nvContentPartPr>
                        <w14:cNvContentPartPr/>
                      </w14:nvContentPartPr>
                      <w14:xfrm>
                        <a:off x="0" y="0"/>
                        <a:ext cx="900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4" o:spid="_x0000_s1026" type="#_x0000_t75" style="position:absolute;margin-left:264.55pt;margin-top:137.05pt;width:8.55pt;height:13.25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">
                <v:imagedata r:id="rId3902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2969520</wp:posOffset>
                </wp:positionH>
                <wp:positionV relativeFrom="paragraph">
                  <wp:posOffset>2004180</wp:posOffset>
                </wp:positionV>
                <wp:extent cx="88200" cy="6480"/>
                <wp:effectExtent l="38100" t="38100" r="45720" b="50800"/>
                <wp:wrapNone/>
                <wp:docPr id="4041" name="Ink 4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3">
                      <w14:nvContentPartPr>
                        <w14:cNvContentPartPr/>
                      </w14:nvContentPartPr>
                      <w14:xfrm>
                        <a:off x="0" y="0"/>
                        <a:ext cx="88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1" o:spid="_x0000_s1026" type="#_x0000_t75" style="position:absolute;margin-left:233pt;margin-top:156.9pt;width:8.55pt;height:2.1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">
                <v:imagedata r:id="rId3904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2960880</wp:posOffset>
                </wp:positionH>
                <wp:positionV relativeFrom="paragraph">
                  <wp:posOffset>1959180</wp:posOffset>
                </wp:positionV>
                <wp:extent cx="66600" cy="23040"/>
                <wp:effectExtent l="38100" t="38100" r="48260" b="34290"/>
                <wp:wrapNone/>
                <wp:docPr id="4040" name="Ink 4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5">
                      <w14:nvContentPartPr>
                        <w14:cNvContentPartPr/>
                      </w14:nvContentPartPr>
                      <w14:xfrm>
                        <a:off x="0" y="0"/>
                        <a:ext cx="666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0" o:spid="_x0000_s1026" type="#_x0000_t75" style="position:absolute;margin-left:232.3pt;margin-top:153.65pt;width:7pt;height:3.15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">
                <v:imagedata r:id="rId3906" o:title=""/>
              </v:shape>
            </w:pict>
          </mc:Fallback>
        </mc:AlternateContent>
      </w:r>
      <w:r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2850360</wp:posOffset>
                </wp:positionH>
                <wp:positionV relativeFrom="paragraph">
                  <wp:posOffset>1871700</wp:posOffset>
                </wp:positionV>
                <wp:extent cx="91080" cy="116640"/>
                <wp:effectExtent l="38100" t="38100" r="42545" b="36195"/>
                <wp:wrapNone/>
                <wp:docPr id="4039" name="Ink 4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7">
                      <w14:nvContentPartPr>
                        <w14:cNvContentPartPr/>
                      </w14:nvContentPartPr>
                      <w14:xfrm>
                        <a:off x="0" y="0"/>
                        <a:ext cx="910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9" o:spid="_x0000_s1026" type="#_x0000_t75" style="position:absolute;margin-left:223.55pt;margin-top:146.65pt;width:8.6pt;height:10.85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">
                <v:imagedata r:id="rId3908" o:title=""/>
              </v:shape>
            </w:pict>
          </mc:Fallback>
        </mc:AlternateContent>
      </w:r>
      <w:r w:rsidR="00C94528"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4919640</wp:posOffset>
                </wp:positionH>
                <wp:positionV relativeFrom="paragraph">
                  <wp:posOffset>-133140</wp:posOffset>
                </wp:positionV>
                <wp:extent cx="61200" cy="579240"/>
                <wp:effectExtent l="38100" t="38100" r="34290" b="49530"/>
                <wp:wrapNone/>
                <wp:docPr id="3964" name="Ink 3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9">
                      <w14:nvContentPartPr>
                        <w14:cNvContentPartPr/>
                      </w14:nvContentPartPr>
                      <w14:xfrm>
                        <a:off x="0" y="0"/>
                        <a:ext cx="61200" cy="57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4" o:spid="_x0000_s1026" type="#_x0000_t75" style="position:absolute;margin-left:386.6pt;margin-top:-11.25pt;width:6.4pt;height:47.2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">
                <v:imagedata r:id="rId3910" o:title=""/>
              </v:shape>
            </w:pict>
          </mc:Fallback>
        </mc:AlternateContent>
      </w:r>
      <w:r w:rsidR="00C94528">
        <w:rPr>
          <w:b/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4563960</wp:posOffset>
                </wp:positionH>
                <wp:positionV relativeFrom="paragraph">
                  <wp:posOffset>-93540</wp:posOffset>
                </wp:positionV>
                <wp:extent cx="138960" cy="568440"/>
                <wp:effectExtent l="38100" t="38100" r="33020" b="41275"/>
                <wp:wrapNone/>
                <wp:docPr id="3948" name="Ink 3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1">
                      <w14:nvContentPartPr>
                        <w14:cNvContentPartPr/>
                      </w14:nvContentPartPr>
                      <w14:xfrm>
                        <a:off x="0" y="0"/>
                        <a:ext cx="138960" cy="56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8" o:spid="_x0000_s1026" type="#_x0000_t75" style="position:absolute;margin-left:358.55pt;margin-top:-7.85pt;width:12.3pt;height:46.05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">
                <v:imagedata r:id="rId3912" o:title=""/>
              </v:shape>
            </w:pict>
          </mc:Fallback>
        </mc:AlternateContent>
      </w:r>
    </w:p>
    <w:p w:rsidR="00086A0D" w:rsidRDefault="001D5E3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>
                <wp:simplePos x="0" y="0"/>
                <wp:positionH relativeFrom="column">
                  <wp:posOffset>3015960</wp:posOffset>
                </wp:positionH>
                <wp:positionV relativeFrom="paragraph">
                  <wp:posOffset>782980</wp:posOffset>
                </wp:positionV>
                <wp:extent cx="146880" cy="7920"/>
                <wp:effectExtent l="38100" t="38100" r="43815" b="30480"/>
                <wp:wrapNone/>
                <wp:docPr id="4200" name="Ink 4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3">
                      <w14:nvContentPartPr>
                        <w14:cNvContentPartPr/>
                      </w14:nvContentPartPr>
                      <w14:xfrm>
                        <a:off x="0" y="0"/>
                        <a:ext cx="146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0" o:spid="_x0000_s1026" type="#_x0000_t75" style="position:absolute;margin-left:236.7pt;margin-top:60.85pt;width:13.05pt;height:2.2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">
                <v:imagedata r:id="rId3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>
                <wp:simplePos x="0" y="0"/>
                <wp:positionH relativeFrom="column">
                  <wp:posOffset>1860720</wp:posOffset>
                </wp:positionH>
                <wp:positionV relativeFrom="paragraph">
                  <wp:posOffset>765700</wp:posOffset>
                </wp:positionV>
                <wp:extent cx="216720" cy="21960"/>
                <wp:effectExtent l="38100" t="38100" r="31115" b="35560"/>
                <wp:wrapNone/>
                <wp:docPr id="4199" name="Ink 4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5">
                      <w14:nvContentPartPr>
                        <w14:cNvContentPartPr/>
                      </w14:nvContentPartPr>
                      <w14:xfrm>
                        <a:off x="0" y="0"/>
                        <a:ext cx="2167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9" o:spid="_x0000_s1026" type="#_x0000_t75" style="position:absolute;margin-left:145.75pt;margin-top:59.6pt;width:18.5pt;height:3.3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">
                <v:imagedata r:id="rId3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>
                <wp:simplePos x="0" y="0"/>
                <wp:positionH relativeFrom="column">
                  <wp:posOffset>1089960</wp:posOffset>
                </wp:positionH>
                <wp:positionV relativeFrom="paragraph">
                  <wp:posOffset>727540</wp:posOffset>
                </wp:positionV>
                <wp:extent cx="216360" cy="16560"/>
                <wp:effectExtent l="38100" t="38100" r="31750" b="21590"/>
                <wp:wrapNone/>
                <wp:docPr id="4198" name="Ink 4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7">
                      <w14:nvContentPartPr>
                        <w14:cNvContentPartPr/>
                      </w14:nvContentPartPr>
                      <w14:xfrm>
                        <a:off x="0" y="0"/>
                        <a:ext cx="2163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8" o:spid="_x0000_s1026" type="#_x0000_t75" style="position:absolute;margin-left:85.3pt;margin-top:56.75pt;width:18.25pt;height:2.5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">
                <v:imagedata r:id="rId3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>
                <wp:simplePos x="0" y="0"/>
                <wp:positionH relativeFrom="column">
                  <wp:posOffset>3897960</wp:posOffset>
                </wp:positionH>
                <wp:positionV relativeFrom="paragraph">
                  <wp:posOffset>788020</wp:posOffset>
                </wp:positionV>
                <wp:extent cx="360" cy="360"/>
                <wp:effectExtent l="0" t="0" r="0" b="0"/>
                <wp:wrapNone/>
                <wp:docPr id="4195" name="Ink 4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5" o:spid="_x0000_s1026" type="#_x0000_t75" style="position:absolute;margin-left:305.95pt;margin-top:61.05pt;width:2.05pt;height:2.05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">
                <v:imagedata r:id="rId3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>
                <wp:simplePos x="0" y="0"/>
                <wp:positionH relativeFrom="column">
                  <wp:posOffset>-10920</wp:posOffset>
                </wp:positionH>
                <wp:positionV relativeFrom="paragraph">
                  <wp:posOffset>-1100</wp:posOffset>
                </wp:positionV>
                <wp:extent cx="103320" cy="484560"/>
                <wp:effectExtent l="38100" t="38100" r="49530" b="48895"/>
                <wp:wrapNone/>
                <wp:docPr id="4194" name="Ink 4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1">
                      <w14:nvContentPartPr>
                        <w14:cNvContentPartPr/>
                      </w14:nvContentPartPr>
                      <w14:xfrm>
                        <a:off x="0" y="0"/>
                        <a:ext cx="103320" cy="4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4" o:spid="_x0000_s1026" type="#_x0000_t75" style="position:absolute;margin-left:-1.85pt;margin-top:-.8pt;width:9.85pt;height:39.9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">
                <v:imagedata r:id="rId3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>
                <wp:simplePos x="0" y="0"/>
                <wp:positionH relativeFrom="column">
                  <wp:posOffset>-26040</wp:posOffset>
                </wp:positionH>
                <wp:positionV relativeFrom="paragraph">
                  <wp:posOffset>227860</wp:posOffset>
                </wp:positionV>
                <wp:extent cx="133920" cy="54360"/>
                <wp:effectExtent l="38100" t="38100" r="38100" b="41275"/>
                <wp:wrapNone/>
                <wp:docPr id="4193" name="Ink 4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3">
                      <w14:nvContentPartPr>
                        <w14:cNvContentPartPr/>
                      </w14:nvContentPartPr>
                      <w14:xfrm>
                        <a:off x="0" y="0"/>
                        <a:ext cx="1339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3" o:spid="_x0000_s1026" type="#_x0000_t75" style="position:absolute;margin-left:-2.8pt;margin-top:17.25pt;width:12.05pt;height:5.8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">
                <v:imagedata r:id="rId3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>
                <wp:simplePos x="0" y="0"/>
                <wp:positionH relativeFrom="column">
                  <wp:posOffset>-62040</wp:posOffset>
                </wp:positionH>
                <wp:positionV relativeFrom="paragraph">
                  <wp:posOffset>199780</wp:posOffset>
                </wp:positionV>
                <wp:extent cx="190800" cy="19440"/>
                <wp:effectExtent l="38100" t="38100" r="38100" b="38100"/>
                <wp:wrapNone/>
                <wp:docPr id="4192" name="Ink 4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5">
                      <w14:nvContentPartPr>
                        <w14:cNvContentPartPr/>
                      </w14:nvContentPartPr>
                      <w14:xfrm>
                        <a:off x="0" y="0"/>
                        <a:ext cx="1908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2" o:spid="_x0000_s1026" type="#_x0000_t75" style="position:absolute;margin-left:-5.65pt;margin-top:14.95pt;width:16.55pt;height:3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">
                <v:imagedata r:id="rId3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>
                <wp:simplePos x="0" y="0"/>
                <wp:positionH relativeFrom="column">
                  <wp:posOffset>892320</wp:posOffset>
                </wp:positionH>
                <wp:positionV relativeFrom="paragraph">
                  <wp:posOffset>-41060</wp:posOffset>
                </wp:positionV>
                <wp:extent cx="128160" cy="397800"/>
                <wp:effectExtent l="38100" t="38100" r="43815" b="40640"/>
                <wp:wrapNone/>
                <wp:docPr id="4191" name="Ink 4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7">
                      <w14:nvContentPartPr>
                        <w14:cNvContentPartPr/>
                      </w14:nvContentPartPr>
                      <w14:xfrm>
                        <a:off x="0" y="0"/>
                        <a:ext cx="12816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1" o:spid="_x0000_s1026" type="#_x0000_t75" style="position:absolute;margin-left:69.55pt;margin-top:-3.95pt;width:11.7pt;height:32.8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">
                <v:imagedata r:id="rId3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>
                <wp:simplePos x="0" y="0"/>
                <wp:positionH relativeFrom="column">
                  <wp:posOffset>707280</wp:posOffset>
                </wp:positionH>
                <wp:positionV relativeFrom="paragraph">
                  <wp:posOffset>-30260</wp:posOffset>
                </wp:positionV>
                <wp:extent cx="178920" cy="335160"/>
                <wp:effectExtent l="38100" t="38100" r="31115" b="27305"/>
                <wp:wrapNone/>
                <wp:docPr id="4190" name="Ink 4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9">
                      <w14:nvContentPartPr>
                        <w14:cNvContentPartPr/>
                      </w14:nvContentPartPr>
                      <w14:xfrm>
                        <a:off x="0" y="0"/>
                        <a:ext cx="17892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0" o:spid="_x0000_s1026" type="#_x0000_t75" style="position:absolute;margin-left:55pt;margin-top:-3.1pt;width:15.4pt;height:27.85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">
                <v:imagedata r:id="rId3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>
                <wp:simplePos x="0" y="0"/>
                <wp:positionH relativeFrom="column">
                  <wp:posOffset>853440</wp:posOffset>
                </wp:positionH>
                <wp:positionV relativeFrom="paragraph">
                  <wp:posOffset>153700</wp:posOffset>
                </wp:positionV>
                <wp:extent cx="40680" cy="84600"/>
                <wp:effectExtent l="38100" t="38100" r="35560" b="29845"/>
                <wp:wrapNone/>
                <wp:docPr id="4189" name="Ink 4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1">
                      <w14:nvContentPartPr>
                        <w14:cNvContentPartPr/>
                      </w14:nvContentPartPr>
                      <w14:xfrm>
                        <a:off x="0" y="0"/>
                        <a:ext cx="406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9" o:spid="_x0000_s1026" type="#_x0000_t75" style="position:absolute;margin-left:66.45pt;margin-top:11.3pt;width:4.65pt;height:8.15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">
                <v:imagedata r:id="rId39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>
                <wp:simplePos x="0" y="0"/>
                <wp:positionH relativeFrom="column">
                  <wp:posOffset>788280</wp:posOffset>
                </wp:positionH>
                <wp:positionV relativeFrom="paragraph">
                  <wp:posOffset>-13340</wp:posOffset>
                </wp:positionV>
                <wp:extent cx="56880" cy="110520"/>
                <wp:effectExtent l="38100" t="38100" r="38735" b="41910"/>
                <wp:wrapNone/>
                <wp:docPr id="4188" name="Ink 4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3">
                      <w14:nvContentPartPr>
                        <w14:cNvContentPartPr/>
                      </w14:nvContentPartPr>
                      <w14:xfrm>
                        <a:off x="0" y="0"/>
                        <a:ext cx="568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8" o:spid="_x0000_s1026" type="#_x0000_t75" style="position:absolute;margin-left:61.2pt;margin-top:-1.85pt;width:6.15pt;height:10.3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">
                <v:imagedata r:id="rId3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>
                <wp:simplePos x="0" y="0"/>
                <wp:positionH relativeFrom="column">
                  <wp:posOffset>-348600</wp:posOffset>
                </wp:positionH>
                <wp:positionV relativeFrom="paragraph">
                  <wp:posOffset>27340</wp:posOffset>
                </wp:positionV>
                <wp:extent cx="110160" cy="488520"/>
                <wp:effectExtent l="38100" t="38100" r="42545" b="26035"/>
                <wp:wrapNone/>
                <wp:docPr id="4186" name="Ink 4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5">
                      <w14:nvContentPartPr>
                        <w14:cNvContentPartPr/>
                      </w14:nvContentPartPr>
                      <w14:xfrm>
                        <a:off x="0" y="0"/>
                        <a:ext cx="110160" cy="48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6" o:spid="_x0000_s1026" type="#_x0000_t75" style="position:absolute;margin-left:-28pt;margin-top:1.6pt;width:10.05pt;height:39.8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">
                <v:imagedata r:id="rId3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-532200</wp:posOffset>
                </wp:positionH>
                <wp:positionV relativeFrom="paragraph">
                  <wp:posOffset>53260</wp:posOffset>
                </wp:positionV>
                <wp:extent cx="83880" cy="432360"/>
                <wp:effectExtent l="38100" t="38100" r="30480" b="44450"/>
                <wp:wrapNone/>
                <wp:docPr id="4185" name="Ink 4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7">
                      <w14:nvContentPartPr>
                        <w14:cNvContentPartPr/>
                      </w14:nvContentPartPr>
                      <w14:xfrm>
                        <a:off x="0" y="0"/>
                        <a:ext cx="83880" cy="43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5" o:spid="_x0000_s1026" type="#_x0000_t75" style="position:absolute;margin-left:-42.65pt;margin-top:3.5pt;width:8.1pt;height:35.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">
                <v:imagedata r:id="rId3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>
                <wp:simplePos x="0" y="0"/>
                <wp:positionH relativeFrom="column">
                  <wp:posOffset>-449760</wp:posOffset>
                </wp:positionH>
                <wp:positionV relativeFrom="paragraph">
                  <wp:posOffset>300220</wp:posOffset>
                </wp:positionV>
                <wp:extent cx="111960" cy="129240"/>
                <wp:effectExtent l="38100" t="38100" r="40640" b="42545"/>
                <wp:wrapNone/>
                <wp:docPr id="4184" name="Ink 4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9">
                      <w14:nvContentPartPr>
                        <w14:cNvContentPartPr/>
                      </w14:nvContentPartPr>
                      <w14:xfrm>
                        <a:off x="0" y="0"/>
                        <a:ext cx="1119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4" o:spid="_x0000_s1026" type="#_x0000_t75" style="position:absolute;margin-left:-36.05pt;margin-top:22.9pt;width:10.25pt;height:11.85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">
                <v:imagedata r:id="rId3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>
                <wp:simplePos x="0" y="0"/>
                <wp:positionH relativeFrom="column">
                  <wp:posOffset>-442200</wp:posOffset>
                </wp:positionH>
                <wp:positionV relativeFrom="paragraph">
                  <wp:posOffset>86740</wp:posOffset>
                </wp:positionV>
                <wp:extent cx="41040" cy="118080"/>
                <wp:effectExtent l="38100" t="38100" r="35560" b="34925"/>
                <wp:wrapNone/>
                <wp:docPr id="4183" name="Ink 4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1">
                      <w14:nvContentPartPr>
                        <w14:cNvContentPartPr/>
                      </w14:nvContentPartPr>
                      <w14:xfrm>
                        <a:off x="0" y="0"/>
                        <a:ext cx="410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3" o:spid="_x0000_s1026" type="#_x0000_t75" style="position:absolute;margin-left:-35.65pt;margin-top:6pt;width:4.95pt;height:11.0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">
                <v:imagedata r:id="rId3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>
                <wp:simplePos x="0" y="0"/>
                <wp:positionH relativeFrom="column">
                  <wp:posOffset>2423760</wp:posOffset>
                </wp:positionH>
                <wp:positionV relativeFrom="paragraph">
                  <wp:posOffset>810340</wp:posOffset>
                </wp:positionV>
                <wp:extent cx="56880" cy="7560"/>
                <wp:effectExtent l="19050" t="19050" r="19685" b="31115"/>
                <wp:wrapNone/>
                <wp:docPr id="4181" name="Ink 4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3">
                      <w14:nvContentPartPr>
                        <w14:cNvContentPartPr/>
                      </w14:nvContentPartPr>
                      <w14:xfrm>
                        <a:off x="0" y="0"/>
                        <a:ext cx="56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1" o:spid="_x0000_s1026" type="#_x0000_t75" style="position:absolute;margin-left:190.45pt;margin-top:63.35pt;width:5.25pt;height:1.45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">
                <v:imagedata r:id="rId3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6014040</wp:posOffset>
                </wp:positionH>
                <wp:positionV relativeFrom="paragraph">
                  <wp:posOffset>3317820</wp:posOffset>
                </wp:positionV>
                <wp:extent cx="1440" cy="5760"/>
                <wp:effectExtent l="19050" t="19050" r="36830" b="32385"/>
                <wp:wrapNone/>
                <wp:docPr id="4125" name="Ink 4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5">
                      <w14:nvContentPartPr>
                        <w14:cNvContentPartPr/>
                      </w14:nvContentPartPr>
                      <w14:xfrm>
                        <a:off x="0" y="0"/>
                        <a:ext cx="1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5" o:spid="_x0000_s1026" type="#_x0000_t75" style="position:absolute;margin-left:473.05pt;margin-top:260.75pt;width:1.2pt;height:1.55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">
                <v:imagedata r:id="rId3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5782560</wp:posOffset>
                </wp:positionH>
                <wp:positionV relativeFrom="paragraph">
                  <wp:posOffset>3003540</wp:posOffset>
                </wp:positionV>
                <wp:extent cx="181440" cy="379800"/>
                <wp:effectExtent l="38100" t="38100" r="28575" b="39370"/>
                <wp:wrapNone/>
                <wp:docPr id="4124" name="Ink 4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7">
                      <w14:nvContentPartPr>
                        <w14:cNvContentPartPr/>
                      </w14:nvContentPartPr>
                      <w14:xfrm>
                        <a:off x="0" y="0"/>
                        <a:ext cx="18144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4" o:spid="_x0000_s1026" type="#_x0000_t75" style="position:absolute;margin-left:454.7pt;margin-top:235.65pt;width:15.85pt;height:31.75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">
                <v:imagedata r:id="rId3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4576920</wp:posOffset>
                </wp:positionH>
                <wp:positionV relativeFrom="paragraph">
                  <wp:posOffset>3336180</wp:posOffset>
                </wp:positionV>
                <wp:extent cx="6840" cy="7920"/>
                <wp:effectExtent l="38100" t="38100" r="31750" b="30480"/>
                <wp:wrapNone/>
                <wp:docPr id="4122" name="Ink 4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9">
                      <w14:nvContentPartPr>
                        <w14:cNvContentPartPr/>
                      </w14:nvContentPartPr>
                      <w14:xfrm>
                        <a:off x="0" y="0"/>
                        <a:ext cx="6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2" o:spid="_x0000_s1026" type="#_x0000_t75" style="position:absolute;margin-left:359.85pt;margin-top:262.15pt;width:1.9pt;height:2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">
                <v:imagedata r:id="rId3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>
                <wp:simplePos x="0" y="0"/>
                <wp:positionH relativeFrom="column">
                  <wp:posOffset>5651160</wp:posOffset>
                </wp:positionH>
                <wp:positionV relativeFrom="paragraph">
                  <wp:posOffset>2849820</wp:posOffset>
                </wp:positionV>
                <wp:extent cx="19080" cy="199440"/>
                <wp:effectExtent l="38100" t="38100" r="38100" b="29210"/>
                <wp:wrapNone/>
                <wp:docPr id="4121" name="Ink 4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1">
                      <w14:nvContentPartPr>
                        <w14:cNvContentPartPr/>
                      </w14:nvContentPartPr>
                      <w14:xfrm>
                        <a:off x="0" y="0"/>
                        <a:ext cx="190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1" o:spid="_x0000_s1026" type="#_x0000_t75" style="position:absolute;margin-left:444.3pt;margin-top:223.7pt;width:2.9pt;height:17.05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">
                <v:imagedata r:id="rId3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5514720</wp:posOffset>
                </wp:positionH>
                <wp:positionV relativeFrom="paragraph">
                  <wp:posOffset>2889780</wp:posOffset>
                </wp:positionV>
                <wp:extent cx="84960" cy="8640"/>
                <wp:effectExtent l="38100" t="38100" r="29845" b="29845"/>
                <wp:wrapNone/>
                <wp:docPr id="4120" name="Ink 4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3">
                      <w14:nvContentPartPr>
                        <w14:cNvContentPartPr/>
                      </w14:nvContentPartPr>
                      <w14:xfrm>
                        <a:off x="0" y="0"/>
                        <a:ext cx="84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0" o:spid="_x0000_s1026" type="#_x0000_t75" style="position:absolute;margin-left:433.65pt;margin-top:226.9pt;width:8.1pt;height:2.2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">
                <v:imagedata r:id="rId3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5338320</wp:posOffset>
                </wp:positionH>
                <wp:positionV relativeFrom="paragraph">
                  <wp:posOffset>2955300</wp:posOffset>
                </wp:positionV>
                <wp:extent cx="105480" cy="344160"/>
                <wp:effectExtent l="38100" t="38100" r="46990" b="56515"/>
                <wp:wrapNone/>
                <wp:docPr id="4119" name="Ink 4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5">
                      <w14:nvContentPartPr>
                        <w14:cNvContentPartPr/>
                      </w14:nvContentPartPr>
                      <w14:xfrm>
                        <a:off x="0" y="0"/>
                        <a:ext cx="10548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9" o:spid="_x0000_s1026" type="#_x0000_t75" style="position:absolute;margin-left:419.55pt;margin-top:231.8pt;width:9.85pt;height:29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">
                <v:imagedata r:id="rId3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4993080</wp:posOffset>
                </wp:positionH>
                <wp:positionV relativeFrom="paragraph">
                  <wp:posOffset>2806980</wp:posOffset>
                </wp:positionV>
                <wp:extent cx="285120" cy="619560"/>
                <wp:effectExtent l="38100" t="38100" r="38735" b="28575"/>
                <wp:wrapNone/>
                <wp:docPr id="4118" name="Ink 4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7">
                      <w14:nvContentPartPr>
                        <w14:cNvContentPartPr/>
                      </w14:nvContentPartPr>
                      <w14:xfrm>
                        <a:off x="0" y="0"/>
                        <a:ext cx="285120" cy="61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8" o:spid="_x0000_s1026" type="#_x0000_t75" style="position:absolute;margin-left:392.2pt;margin-top:220.5pt;width:24pt;height:50.3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">
                <v:imagedata r:id="rId3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5056440</wp:posOffset>
                </wp:positionH>
                <wp:positionV relativeFrom="paragraph">
                  <wp:posOffset>3100020</wp:posOffset>
                </wp:positionV>
                <wp:extent cx="175320" cy="23040"/>
                <wp:effectExtent l="38100" t="38100" r="34290" b="34290"/>
                <wp:wrapNone/>
                <wp:docPr id="4117" name="Ink 4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9">
                      <w14:nvContentPartPr>
                        <w14:cNvContentPartPr/>
                      </w14:nvContentPartPr>
                      <w14:xfrm>
                        <a:off x="0" y="0"/>
                        <a:ext cx="1753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7" o:spid="_x0000_s1026" type="#_x0000_t75" style="position:absolute;margin-left:397.45pt;margin-top:243.35pt;width:15.25pt;height:3.4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">
                <v:imagedata r:id="rId3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5048880</wp:posOffset>
                </wp:positionH>
                <wp:positionV relativeFrom="paragraph">
                  <wp:posOffset>2954580</wp:posOffset>
                </wp:positionV>
                <wp:extent cx="160200" cy="286200"/>
                <wp:effectExtent l="38100" t="38100" r="49530" b="38100"/>
                <wp:wrapNone/>
                <wp:docPr id="4116" name="Ink 4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1">
                      <w14:nvContentPartPr>
                        <w14:cNvContentPartPr/>
                      </w14:nvContentPartPr>
                      <w14:xfrm>
                        <a:off x="0" y="0"/>
                        <a:ext cx="16020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6" o:spid="_x0000_s1026" type="#_x0000_t75" style="position:absolute;margin-left:396.75pt;margin-top:231.85pt;width:14.3pt;height:24.3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">
                <v:imagedata r:id="rId3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4611480</wp:posOffset>
                </wp:positionH>
                <wp:positionV relativeFrom="paragraph">
                  <wp:posOffset>2722740</wp:posOffset>
                </wp:positionV>
                <wp:extent cx="146160" cy="632520"/>
                <wp:effectExtent l="38100" t="38100" r="44450" b="53340"/>
                <wp:wrapNone/>
                <wp:docPr id="4115" name="Ink 4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3">
                      <w14:nvContentPartPr>
                        <w14:cNvContentPartPr/>
                      </w14:nvContentPartPr>
                      <w14:xfrm>
                        <a:off x="0" y="0"/>
                        <a:ext cx="146160" cy="63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5" o:spid="_x0000_s1026" type="#_x0000_t75" style="position:absolute;margin-left:362.2pt;margin-top:213.5pt;width:13.35pt;height:51.6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">
                <v:imagedata r:id="rId3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4471440</wp:posOffset>
                </wp:positionH>
                <wp:positionV relativeFrom="paragraph">
                  <wp:posOffset>3121260</wp:posOffset>
                </wp:positionV>
                <wp:extent cx="147240" cy="97560"/>
                <wp:effectExtent l="38100" t="38100" r="5715" b="36195"/>
                <wp:wrapNone/>
                <wp:docPr id="4114" name="Ink 4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5">
                      <w14:nvContentPartPr>
                        <w14:cNvContentPartPr/>
                      </w14:nvContentPartPr>
                      <w14:xfrm>
                        <a:off x="0" y="0"/>
                        <a:ext cx="1472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4" o:spid="_x0000_s1026" type="#_x0000_t75" style="position:absolute;margin-left:351.3pt;margin-top:244.9pt;width:13.2pt;height:9.45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">
                <v:imagedata r:id="rId3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4521120</wp:posOffset>
                </wp:positionH>
                <wp:positionV relativeFrom="paragraph">
                  <wp:posOffset>2809140</wp:posOffset>
                </wp:positionV>
                <wp:extent cx="44280" cy="154080"/>
                <wp:effectExtent l="38100" t="38100" r="32385" b="36830"/>
                <wp:wrapNone/>
                <wp:docPr id="4113" name="Ink 4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7">
                      <w14:nvContentPartPr>
                        <w14:cNvContentPartPr/>
                      </w14:nvContentPartPr>
                      <w14:xfrm>
                        <a:off x="0" y="0"/>
                        <a:ext cx="442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3" o:spid="_x0000_s1026" type="#_x0000_t75" style="position:absolute;margin-left:355.45pt;margin-top:220.4pt;width:4.8pt;height:13.7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">
                <v:imagedata r:id="rId3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4405560</wp:posOffset>
                </wp:positionH>
                <wp:positionV relativeFrom="paragraph">
                  <wp:posOffset>2869980</wp:posOffset>
                </wp:positionV>
                <wp:extent cx="102960" cy="24480"/>
                <wp:effectExtent l="38100" t="38100" r="49530" b="33020"/>
                <wp:wrapNone/>
                <wp:docPr id="4112" name="Ink 4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9">
                      <w14:nvContentPartPr>
                        <w14:cNvContentPartPr/>
                      </w14:nvContentPartPr>
                      <w14:xfrm>
                        <a:off x="0" y="0"/>
                        <a:ext cx="1029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2" o:spid="_x0000_s1026" type="#_x0000_t75" style="position:absolute;margin-left:346pt;margin-top:225.2pt;width:9.8pt;height:3.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">
                <v:imagedata r:id="rId39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4219440</wp:posOffset>
                </wp:positionH>
                <wp:positionV relativeFrom="paragraph">
                  <wp:posOffset>3086340</wp:posOffset>
                </wp:positionV>
                <wp:extent cx="22680" cy="180360"/>
                <wp:effectExtent l="38100" t="38100" r="34925" b="29210"/>
                <wp:wrapNone/>
                <wp:docPr id="4111" name="Ink 4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1">
                      <w14:nvContentPartPr>
                        <w14:cNvContentPartPr/>
                      </w14:nvContentPartPr>
                      <w14:xfrm>
                        <a:off x="0" y="0"/>
                        <a:ext cx="226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1" o:spid="_x0000_s1026" type="#_x0000_t75" style="position:absolute;margin-left:331.6pt;margin-top:242.3pt;width:3.25pt;height:15.7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">
                <v:imagedata r:id="rId3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4164720</wp:posOffset>
                </wp:positionH>
                <wp:positionV relativeFrom="paragraph">
                  <wp:posOffset>3084540</wp:posOffset>
                </wp:positionV>
                <wp:extent cx="72360" cy="80640"/>
                <wp:effectExtent l="38100" t="38100" r="42545" b="34290"/>
                <wp:wrapNone/>
                <wp:docPr id="4110" name="Ink 4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3">
                      <w14:nvContentPartPr>
                        <w14:cNvContentPartPr/>
                      </w14:nvContentPartPr>
                      <w14:xfrm>
                        <a:off x="0" y="0"/>
                        <a:ext cx="723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0" o:spid="_x0000_s1026" type="#_x0000_t75" style="position:absolute;margin-left:327.1pt;margin-top:242.1pt;width:7.45pt;height:8.1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">
                <v:imagedata r:id="rId3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4041600</wp:posOffset>
                </wp:positionH>
                <wp:positionV relativeFrom="paragraph">
                  <wp:posOffset>3145380</wp:posOffset>
                </wp:positionV>
                <wp:extent cx="83520" cy="8280"/>
                <wp:effectExtent l="38100" t="38100" r="50165" b="48895"/>
                <wp:wrapNone/>
                <wp:docPr id="4109" name="Ink 4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5">
                      <w14:nvContentPartPr>
                        <w14:cNvContentPartPr/>
                      </w14:nvContentPartPr>
                      <w14:xfrm>
                        <a:off x="0" y="0"/>
                        <a:ext cx="83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9" o:spid="_x0000_s1026" type="#_x0000_t75" style="position:absolute;margin-left:317.5pt;margin-top:246.7pt;width:8.4pt;height:2.45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">
                <v:imagedata r:id="rId3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4090920</wp:posOffset>
                </wp:positionH>
                <wp:positionV relativeFrom="paragraph">
                  <wp:posOffset>2833260</wp:posOffset>
                </wp:positionV>
                <wp:extent cx="104040" cy="152640"/>
                <wp:effectExtent l="38100" t="38100" r="29845" b="38100"/>
                <wp:wrapNone/>
                <wp:docPr id="4108" name="Ink 4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7">
                      <w14:nvContentPartPr>
                        <w14:cNvContentPartPr/>
                      </w14:nvContentPartPr>
                      <w14:xfrm>
                        <a:off x="0" y="0"/>
                        <a:ext cx="1040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8" o:spid="_x0000_s1026" type="#_x0000_t75" style="position:absolute;margin-left:321.25pt;margin-top:222.25pt;width:9.8pt;height:13.55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">
                <v:imagedata r:id="rId39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3973920</wp:posOffset>
                </wp:positionH>
                <wp:positionV relativeFrom="paragraph">
                  <wp:posOffset>2777820</wp:posOffset>
                </wp:positionV>
                <wp:extent cx="84240" cy="565560"/>
                <wp:effectExtent l="38100" t="38100" r="30480" b="44450"/>
                <wp:wrapNone/>
                <wp:docPr id="4107" name="Ink 4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9">
                      <w14:nvContentPartPr>
                        <w14:cNvContentPartPr/>
                      </w14:nvContentPartPr>
                      <w14:xfrm>
                        <a:off x="0" y="0"/>
                        <a:ext cx="84240" cy="56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7" o:spid="_x0000_s1026" type="#_x0000_t75" style="position:absolute;margin-left:311.95pt;margin-top:218.15pt;width:8.1pt;height:46.0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">
                <v:imagedata r:id="rId39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3630120</wp:posOffset>
                </wp:positionH>
                <wp:positionV relativeFrom="paragraph">
                  <wp:posOffset>3121980</wp:posOffset>
                </wp:positionV>
                <wp:extent cx="140400" cy="4320"/>
                <wp:effectExtent l="38100" t="38100" r="50165" b="53340"/>
                <wp:wrapNone/>
                <wp:docPr id="4106" name="Ink 4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1">
                      <w14:nvContentPartPr>
                        <w14:cNvContentPartPr/>
                      </w14:nvContentPartPr>
                      <w14:xfrm>
                        <a:off x="0" y="0"/>
                        <a:ext cx="140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6" o:spid="_x0000_s1026" type="#_x0000_t75" style="position:absolute;margin-left:285.05pt;margin-top:244.85pt;width:12.85pt;height:2.4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">
                <v:imagedata r:id="rId39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3621840</wp:posOffset>
                </wp:positionH>
                <wp:positionV relativeFrom="paragraph">
                  <wp:posOffset>3074820</wp:posOffset>
                </wp:positionV>
                <wp:extent cx="120960" cy="10800"/>
                <wp:effectExtent l="38100" t="38100" r="50800" b="46355"/>
                <wp:wrapNone/>
                <wp:docPr id="4105" name="Ink 4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3">
                      <w14:nvContentPartPr>
                        <w14:cNvContentPartPr/>
                      </w14:nvContentPartPr>
                      <w14:xfrm>
                        <a:off x="0" y="0"/>
                        <a:ext cx="120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5" o:spid="_x0000_s1026" type="#_x0000_t75" style="position:absolute;margin-left:284.3pt;margin-top:241.5pt;width:11.2pt;height:2.35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">
                <v:imagedata r:id="rId39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3367680</wp:posOffset>
                </wp:positionH>
                <wp:positionV relativeFrom="paragraph">
                  <wp:posOffset>2966100</wp:posOffset>
                </wp:positionV>
                <wp:extent cx="149400" cy="308520"/>
                <wp:effectExtent l="38100" t="38100" r="41275" b="53975"/>
                <wp:wrapNone/>
                <wp:docPr id="4104" name="Ink 4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5">
                      <w14:nvContentPartPr>
                        <w14:cNvContentPartPr/>
                      </w14:nvContentPartPr>
                      <w14:xfrm>
                        <a:off x="0" y="0"/>
                        <a:ext cx="14940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4" o:spid="_x0000_s1026" type="#_x0000_t75" style="position:absolute;margin-left:264.45pt;margin-top:232.55pt;width:13.45pt;height:26.35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">
                <v:imagedata r:id="rId39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225240</wp:posOffset>
                </wp:positionH>
                <wp:positionV relativeFrom="paragraph">
                  <wp:posOffset>2463180</wp:posOffset>
                </wp:positionV>
                <wp:extent cx="5449680" cy="307800"/>
                <wp:effectExtent l="38100" t="38100" r="17780" b="35560"/>
                <wp:wrapNone/>
                <wp:docPr id="4103" name="Ink 4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7">
                      <w14:nvContentPartPr>
                        <w14:cNvContentPartPr/>
                      </w14:nvContentPartPr>
                      <w14:xfrm>
                        <a:off x="0" y="0"/>
                        <a:ext cx="544968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3" o:spid="_x0000_s1026" type="#_x0000_t75" style="position:absolute;margin-left:17.05pt;margin-top:193.15pt;width:430.8pt;height:25.9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">
                <v:imagedata r:id="rId39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2681880</wp:posOffset>
                </wp:positionH>
                <wp:positionV relativeFrom="paragraph">
                  <wp:posOffset>2798340</wp:posOffset>
                </wp:positionV>
                <wp:extent cx="66600" cy="425520"/>
                <wp:effectExtent l="38100" t="38100" r="29210" b="31750"/>
                <wp:wrapNone/>
                <wp:docPr id="4102" name="Ink 4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9">
                      <w14:nvContentPartPr>
                        <w14:cNvContentPartPr/>
                      </w14:nvContentPartPr>
                      <w14:xfrm>
                        <a:off x="0" y="0"/>
                        <a:ext cx="6660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2" o:spid="_x0000_s1026" type="#_x0000_t75" style="position:absolute;margin-left:210.55pt;margin-top:219.6pt;width:6.8pt;height:35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">
                <v:imagedata r:id="rId39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2515560</wp:posOffset>
                </wp:positionH>
                <wp:positionV relativeFrom="paragraph">
                  <wp:posOffset>2702940</wp:posOffset>
                </wp:positionV>
                <wp:extent cx="54000" cy="592560"/>
                <wp:effectExtent l="38100" t="38100" r="41275" b="36195"/>
                <wp:wrapNone/>
                <wp:docPr id="4101" name="Ink 4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1">
                      <w14:nvContentPartPr>
                        <w14:cNvContentPartPr/>
                      </w14:nvContentPartPr>
                      <w14:xfrm>
                        <a:off x="0" y="0"/>
                        <a:ext cx="54000" cy="5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1" o:spid="_x0000_s1026" type="#_x0000_t75" style="position:absolute;margin-left:197.3pt;margin-top:212.15pt;width:5.75pt;height:48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">
                <v:imagedata r:id="rId3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2545440</wp:posOffset>
                </wp:positionH>
                <wp:positionV relativeFrom="paragraph">
                  <wp:posOffset>3039540</wp:posOffset>
                </wp:positionV>
                <wp:extent cx="113400" cy="145080"/>
                <wp:effectExtent l="38100" t="38100" r="39370" b="45720"/>
                <wp:wrapNone/>
                <wp:docPr id="4100" name="Ink 4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3">
                      <w14:nvContentPartPr>
                        <w14:cNvContentPartPr/>
                      </w14:nvContentPartPr>
                      <w14:xfrm>
                        <a:off x="0" y="0"/>
                        <a:ext cx="1134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0" o:spid="_x0000_s1026" type="#_x0000_t75" style="position:absolute;margin-left:199.6pt;margin-top:238.55pt;width:10.65pt;height:13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">
                <v:imagedata r:id="rId3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2627880</wp:posOffset>
                </wp:positionH>
                <wp:positionV relativeFrom="paragraph">
                  <wp:posOffset>2715540</wp:posOffset>
                </wp:positionV>
                <wp:extent cx="27360" cy="150120"/>
                <wp:effectExtent l="38100" t="38100" r="48895" b="40640"/>
                <wp:wrapNone/>
                <wp:docPr id="4099" name="Ink 4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5">
                      <w14:nvContentPartPr>
                        <w14:cNvContentPartPr/>
                      </w14:nvContentPartPr>
                      <w14:xfrm>
                        <a:off x="0" y="0"/>
                        <a:ext cx="273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9" o:spid="_x0000_s1026" type="#_x0000_t75" style="position:absolute;margin-left:206pt;margin-top:212.9pt;width:3.9pt;height:13.55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">
                <v:imagedata r:id="rId3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2151600</wp:posOffset>
                </wp:positionH>
                <wp:positionV relativeFrom="paragraph">
                  <wp:posOffset>2983020</wp:posOffset>
                </wp:positionV>
                <wp:extent cx="275760" cy="120600"/>
                <wp:effectExtent l="38100" t="38100" r="29210" b="32385"/>
                <wp:wrapNone/>
                <wp:docPr id="4098" name="Ink 4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7">
                      <w14:nvContentPartPr>
                        <w14:cNvContentPartPr/>
                      </w14:nvContentPartPr>
                      <w14:xfrm>
                        <a:off x="0" y="0"/>
                        <a:ext cx="2757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8" o:spid="_x0000_s1026" type="#_x0000_t75" style="position:absolute;margin-left:168.55pt;margin-top:234.15pt;width:23.45pt;height:11.2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">
                <v:imagedata r:id="rId3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2029200</wp:posOffset>
                </wp:positionH>
                <wp:positionV relativeFrom="paragraph">
                  <wp:posOffset>2696820</wp:posOffset>
                </wp:positionV>
                <wp:extent cx="84240" cy="615600"/>
                <wp:effectExtent l="38100" t="38100" r="30480" b="32385"/>
                <wp:wrapNone/>
                <wp:docPr id="4097" name="Ink 4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9">
                      <w14:nvContentPartPr>
                        <w14:cNvContentPartPr/>
                      </w14:nvContentPartPr>
                      <w14:xfrm>
                        <a:off x="0" y="0"/>
                        <a:ext cx="84240" cy="61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7" o:spid="_x0000_s1026" type="#_x0000_t75" style="position:absolute;margin-left:159.15pt;margin-top:211.8pt;width:8.15pt;height:49.8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">
                <v:imagedata r:id="rId4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1764600</wp:posOffset>
                </wp:positionH>
                <wp:positionV relativeFrom="paragraph">
                  <wp:posOffset>2682780</wp:posOffset>
                </wp:positionV>
                <wp:extent cx="70560" cy="595080"/>
                <wp:effectExtent l="38100" t="38100" r="43815" b="33655"/>
                <wp:wrapNone/>
                <wp:docPr id="4096" name="Ink 4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1">
                      <w14:nvContentPartPr>
                        <w14:cNvContentPartPr/>
                      </w14:nvContentPartPr>
                      <w14:xfrm>
                        <a:off x="0" y="0"/>
                        <a:ext cx="70560" cy="59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6" o:spid="_x0000_s1026" type="#_x0000_t75" style="position:absolute;margin-left:138.25pt;margin-top:210.7pt;width:6.95pt;height:48.15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">
                <v:imagedata r:id="rId4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1919040</wp:posOffset>
                </wp:positionH>
                <wp:positionV relativeFrom="paragraph">
                  <wp:posOffset>3059340</wp:posOffset>
                </wp:positionV>
                <wp:extent cx="81360" cy="114120"/>
                <wp:effectExtent l="38100" t="38100" r="52070" b="38735"/>
                <wp:wrapNone/>
                <wp:docPr id="4095" name="Ink 4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3">
                      <w14:nvContentPartPr>
                        <w14:cNvContentPartPr/>
                      </w14:nvContentPartPr>
                      <w14:xfrm>
                        <a:off x="0" y="0"/>
                        <a:ext cx="813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5" o:spid="_x0000_s1026" type="#_x0000_t75" style="position:absolute;margin-left:150.25pt;margin-top:240.05pt;width:8.2pt;height:10.85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">
                <v:imagedata r:id="rId4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1947480</wp:posOffset>
                </wp:positionH>
                <wp:positionV relativeFrom="paragraph">
                  <wp:posOffset>2774940</wp:posOffset>
                </wp:positionV>
                <wp:extent cx="37800" cy="105840"/>
                <wp:effectExtent l="38100" t="38100" r="38735" b="46990"/>
                <wp:wrapNone/>
                <wp:docPr id="4094" name="Ink 4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5">
                      <w14:nvContentPartPr>
                        <w14:cNvContentPartPr/>
                      </w14:nvContentPartPr>
                      <w14:xfrm>
                        <a:off x="0" y="0"/>
                        <a:ext cx="378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4" o:spid="_x0000_s1026" type="#_x0000_t75" style="position:absolute;margin-left:152.9pt;margin-top:217.7pt;width:4.25pt;height:10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">
                <v:imagedata r:id="rId4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1841640</wp:posOffset>
                </wp:positionH>
                <wp:positionV relativeFrom="paragraph">
                  <wp:posOffset>2842980</wp:posOffset>
                </wp:positionV>
                <wp:extent cx="51840" cy="9000"/>
                <wp:effectExtent l="38100" t="38100" r="43815" b="29210"/>
                <wp:wrapNone/>
                <wp:docPr id="4093" name="Ink 4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7">
                      <w14:nvContentPartPr>
                        <w14:cNvContentPartPr/>
                      </w14:nvContentPartPr>
                      <w14:xfrm>
                        <a:off x="0" y="0"/>
                        <a:ext cx="51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3" o:spid="_x0000_s1026" type="#_x0000_t75" style="position:absolute;margin-left:144.35pt;margin-top:223.2pt;width:5.5pt;height:2.2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">
                <v:imagedata r:id="rId4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1678920</wp:posOffset>
                </wp:positionH>
                <wp:positionV relativeFrom="paragraph">
                  <wp:posOffset>3160140</wp:posOffset>
                </wp:positionV>
                <wp:extent cx="33480" cy="132840"/>
                <wp:effectExtent l="38100" t="38100" r="43180" b="38735"/>
                <wp:wrapNone/>
                <wp:docPr id="4092" name="Ink 4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9">
                      <w14:nvContentPartPr>
                        <w14:cNvContentPartPr/>
                      </w14:nvContentPartPr>
                      <w14:xfrm>
                        <a:off x="0" y="0"/>
                        <a:ext cx="334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2" o:spid="_x0000_s1026" type="#_x0000_t75" style="position:absolute;margin-left:131.45pt;margin-top:248.1pt;width:4.35pt;height:12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">
                <v:imagedata r:id="rId4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1430520</wp:posOffset>
                </wp:positionH>
                <wp:positionV relativeFrom="paragraph">
                  <wp:posOffset>2747580</wp:posOffset>
                </wp:positionV>
                <wp:extent cx="83160" cy="565560"/>
                <wp:effectExtent l="38100" t="38100" r="31750" b="44450"/>
                <wp:wrapNone/>
                <wp:docPr id="4091" name="Ink 4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1">
                      <w14:nvContentPartPr>
                        <w14:cNvContentPartPr/>
                      </w14:nvContentPartPr>
                      <w14:xfrm>
                        <a:off x="0" y="0"/>
                        <a:ext cx="83160" cy="56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1" o:spid="_x0000_s1026" type="#_x0000_t75" style="position:absolute;margin-left:112.05pt;margin-top:215.75pt;width:8.1pt;height:46.0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">
                <v:imagedata r:id="rId4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1259880</wp:posOffset>
                </wp:positionH>
                <wp:positionV relativeFrom="paragraph">
                  <wp:posOffset>2759820</wp:posOffset>
                </wp:positionV>
                <wp:extent cx="38160" cy="606600"/>
                <wp:effectExtent l="38100" t="38100" r="38100" b="41275"/>
                <wp:wrapNone/>
                <wp:docPr id="4090" name="Ink 4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3">
                      <w14:nvContentPartPr>
                        <w14:cNvContentPartPr/>
                      </w14:nvContentPartPr>
                      <w14:xfrm>
                        <a:off x="0" y="0"/>
                        <a:ext cx="38160" cy="60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0" o:spid="_x0000_s1026" type="#_x0000_t75" style="position:absolute;margin-left:98.45pt;margin-top:216.75pt;width:4.3pt;height:49.1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">
                <v:imagedata r:id="rId4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1342320</wp:posOffset>
                </wp:positionH>
                <wp:positionV relativeFrom="paragraph">
                  <wp:posOffset>3070860</wp:posOffset>
                </wp:positionV>
                <wp:extent cx="30600" cy="129600"/>
                <wp:effectExtent l="19050" t="38100" r="45720" b="41910"/>
                <wp:wrapNone/>
                <wp:docPr id="4089" name="Ink 4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5">
                      <w14:nvContentPartPr>
                        <w14:cNvContentPartPr/>
                      </w14:nvContentPartPr>
                      <w14:xfrm>
                        <a:off x="0" y="0"/>
                        <a:ext cx="30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9" o:spid="_x0000_s1026" type="#_x0000_t75" style="position:absolute;margin-left:104.85pt;margin-top:240.9pt;width:4.1pt;height:11.9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">
                <v:imagedata r:id="rId4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1353480</wp:posOffset>
                </wp:positionH>
                <wp:positionV relativeFrom="paragraph">
                  <wp:posOffset>2759820</wp:posOffset>
                </wp:positionV>
                <wp:extent cx="38520" cy="122040"/>
                <wp:effectExtent l="38100" t="38100" r="38100" b="49530"/>
                <wp:wrapNone/>
                <wp:docPr id="4088" name="Ink 4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7">
                      <w14:nvContentPartPr>
                        <w14:cNvContentPartPr/>
                      </w14:nvContentPartPr>
                      <w14:xfrm>
                        <a:off x="0" y="0"/>
                        <a:ext cx="385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8" o:spid="_x0000_s1026" type="#_x0000_t75" style="position:absolute;margin-left:105.6pt;margin-top:216.35pt;width:4.8pt;height:11.3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">
                <v:imagedata r:id="rId4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910680</wp:posOffset>
                </wp:positionH>
                <wp:positionV relativeFrom="paragraph">
                  <wp:posOffset>3038820</wp:posOffset>
                </wp:positionV>
                <wp:extent cx="192240" cy="93960"/>
                <wp:effectExtent l="38100" t="38100" r="55880" b="40005"/>
                <wp:wrapNone/>
                <wp:docPr id="4087" name="Ink 4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9">
                      <w14:nvContentPartPr>
                        <w14:cNvContentPartPr/>
                      </w14:nvContentPartPr>
                      <w14:xfrm>
                        <a:off x="0" y="0"/>
                        <a:ext cx="1922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7" o:spid="_x0000_s1026" type="#_x0000_t75" style="position:absolute;margin-left:70.75pt;margin-top:238.4pt;width:17.05pt;height:9.15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">
                <v:imagedata r:id="rId4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784320</wp:posOffset>
                </wp:positionH>
                <wp:positionV relativeFrom="paragraph">
                  <wp:posOffset>2763780</wp:posOffset>
                </wp:positionV>
                <wp:extent cx="91440" cy="519480"/>
                <wp:effectExtent l="38100" t="38100" r="41910" b="33020"/>
                <wp:wrapNone/>
                <wp:docPr id="4086" name="Ink 4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1">
                      <w14:nvContentPartPr>
                        <w14:cNvContentPartPr/>
                      </w14:nvContentPartPr>
                      <w14:xfrm>
                        <a:off x="0" y="0"/>
                        <a:ext cx="91440" cy="51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6" o:spid="_x0000_s1026" type="#_x0000_t75" style="position:absolute;margin-left:61.15pt;margin-top:217pt;width:8.65pt;height:42.4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">
                <v:imagedata r:id="rId4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512520</wp:posOffset>
                </wp:positionH>
                <wp:positionV relativeFrom="paragraph">
                  <wp:posOffset>2767740</wp:posOffset>
                </wp:positionV>
                <wp:extent cx="61560" cy="538920"/>
                <wp:effectExtent l="38100" t="38100" r="34290" b="33020"/>
                <wp:wrapNone/>
                <wp:docPr id="4085" name="Ink 4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3">
                      <w14:nvContentPartPr>
                        <w14:cNvContentPartPr/>
                      </w14:nvContentPartPr>
                      <w14:xfrm>
                        <a:off x="0" y="0"/>
                        <a:ext cx="61560" cy="53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5" o:spid="_x0000_s1026" type="#_x0000_t75" style="position:absolute;margin-left:39.65pt;margin-top:217.4pt;width:6.15pt;height:44.05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">
                <v:imagedata r:id="rId4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738240</wp:posOffset>
                </wp:positionH>
                <wp:positionV relativeFrom="paragraph">
                  <wp:posOffset>3097500</wp:posOffset>
                </wp:positionV>
                <wp:extent cx="10440" cy="126360"/>
                <wp:effectExtent l="38100" t="38100" r="27940" b="26670"/>
                <wp:wrapNone/>
                <wp:docPr id="4084" name="Ink 4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5">
                      <w14:nvContentPartPr>
                        <w14:cNvContentPartPr/>
                      </w14:nvContentPartPr>
                      <w14:xfrm>
                        <a:off x="0" y="0"/>
                        <a:ext cx="104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4" o:spid="_x0000_s1026" type="#_x0000_t75" style="position:absolute;margin-left:57.45pt;margin-top:243.25pt;width:2.3pt;height:11.2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">
                <v:imagedata r:id="rId4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683880</wp:posOffset>
                </wp:positionH>
                <wp:positionV relativeFrom="paragraph">
                  <wp:posOffset>3091380</wp:posOffset>
                </wp:positionV>
                <wp:extent cx="65880" cy="69480"/>
                <wp:effectExtent l="38100" t="38100" r="29845" b="45085"/>
                <wp:wrapNone/>
                <wp:docPr id="4083" name="Ink 4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7">
                      <w14:nvContentPartPr>
                        <w14:cNvContentPartPr/>
                      </w14:nvContentPartPr>
                      <w14:xfrm>
                        <a:off x="0" y="0"/>
                        <a:ext cx="658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3" o:spid="_x0000_s1026" type="#_x0000_t75" style="position:absolute;margin-left:53.05pt;margin-top:242.6pt;width:6.8pt;height:7.1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">
                <v:imagedata r:id="rId4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558960</wp:posOffset>
                </wp:positionH>
                <wp:positionV relativeFrom="paragraph">
                  <wp:posOffset>3145380</wp:posOffset>
                </wp:positionV>
                <wp:extent cx="84240" cy="7920"/>
                <wp:effectExtent l="38100" t="38100" r="49530" b="49530"/>
                <wp:wrapNone/>
                <wp:docPr id="4082" name="Ink 4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9">
                      <w14:nvContentPartPr>
                        <w14:cNvContentPartPr/>
                      </w14:nvContentPartPr>
                      <w14:xfrm>
                        <a:off x="0" y="0"/>
                        <a:ext cx="84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2" o:spid="_x0000_s1026" type="#_x0000_t75" style="position:absolute;margin-left:43.15pt;margin-top:246.85pt;width:8.3pt;height:2.3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">
                <v:imagedata r:id="rId4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661920</wp:posOffset>
                </wp:positionH>
                <wp:positionV relativeFrom="paragraph">
                  <wp:posOffset>2808420</wp:posOffset>
                </wp:positionV>
                <wp:extent cx="64080" cy="144360"/>
                <wp:effectExtent l="38100" t="38100" r="31750" b="46355"/>
                <wp:wrapNone/>
                <wp:docPr id="4081" name="Ink 4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1">
                      <w14:nvContentPartPr>
                        <w14:cNvContentPartPr/>
                      </w14:nvContentPartPr>
                      <w14:xfrm>
                        <a:off x="0" y="0"/>
                        <a:ext cx="640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1" o:spid="_x0000_s1026" type="#_x0000_t75" style="position:absolute;margin-left:51.3pt;margin-top:220.25pt;width:6.65pt;height:13.0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">
                <v:imagedata r:id="rId4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276360</wp:posOffset>
                </wp:positionH>
                <wp:positionV relativeFrom="paragraph">
                  <wp:posOffset>2873220</wp:posOffset>
                </wp:positionV>
                <wp:extent cx="97920" cy="337680"/>
                <wp:effectExtent l="38100" t="38100" r="35560" b="43815"/>
                <wp:wrapNone/>
                <wp:docPr id="4077" name="Ink 4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3">
                      <w14:nvContentPartPr>
                        <w14:cNvContentPartPr/>
                      </w14:nvContentPartPr>
                      <w14:xfrm>
                        <a:off x="0" y="0"/>
                        <a:ext cx="9792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7" o:spid="_x0000_s1026" type="#_x0000_t75" style="position:absolute;margin-left:21.15pt;margin-top:225.65pt;width:9.15pt;height:28.0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">
                <v:imagedata r:id="rId4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132000</wp:posOffset>
                </wp:positionH>
                <wp:positionV relativeFrom="paragraph">
                  <wp:posOffset>2863140</wp:posOffset>
                </wp:positionV>
                <wp:extent cx="54360" cy="372240"/>
                <wp:effectExtent l="38100" t="38100" r="41275" b="27940"/>
                <wp:wrapNone/>
                <wp:docPr id="4076" name="Ink 4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5">
                      <w14:nvContentPartPr>
                        <w14:cNvContentPartPr/>
                      </w14:nvContentPartPr>
                      <w14:xfrm>
                        <a:off x="0" y="0"/>
                        <a:ext cx="54360" cy="37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6" o:spid="_x0000_s1026" type="#_x0000_t75" style="position:absolute;margin-left:9.55pt;margin-top:224.7pt;width:5.9pt;height:30.8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">
                <v:imagedata r:id="rId4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205800</wp:posOffset>
                </wp:positionH>
                <wp:positionV relativeFrom="paragraph">
                  <wp:posOffset>2940900</wp:posOffset>
                </wp:positionV>
                <wp:extent cx="83160" cy="190440"/>
                <wp:effectExtent l="38100" t="38100" r="12700" b="38735"/>
                <wp:wrapNone/>
                <wp:docPr id="4075" name="Ink 4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7">
                      <w14:nvContentPartPr>
                        <w14:cNvContentPartPr/>
                      </w14:nvContentPartPr>
                      <w14:xfrm>
                        <a:off x="0" y="0"/>
                        <a:ext cx="831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5" o:spid="_x0000_s1026" type="#_x0000_t75" style="position:absolute;margin-left:15.6pt;margin-top:230.7pt;width:8.05pt;height:16.8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">
                <v:imagedata r:id="rId4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1691700</wp:posOffset>
                </wp:positionV>
                <wp:extent cx="61560" cy="249840"/>
                <wp:effectExtent l="38100" t="38100" r="34290" b="36195"/>
                <wp:wrapNone/>
                <wp:docPr id="4074" name="Ink 4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9">
                      <w14:nvContentPartPr>
                        <w14:cNvContentPartPr/>
                      </w14:nvContentPartPr>
                      <w14:xfrm>
                        <a:off x="0" y="0"/>
                        <a:ext cx="615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4" o:spid="_x0000_s1026" type="#_x0000_t75" style="position:absolute;margin-left:23.45pt;margin-top:132.5pt;width:6.3pt;height:21.1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">
                <v:imagedata r:id="rId4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167640</wp:posOffset>
                </wp:positionH>
                <wp:positionV relativeFrom="paragraph">
                  <wp:posOffset>1720860</wp:posOffset>
                </wp:positionV>
                <wp:extent cx="30240" cy="279720"/>
                <wp:effectExtent l="19050" t="38100" r="27305" b="25400"/>
                <wp:wrapNone/>
                <wp:docPr id="4073" name="Ink 4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1">
                      <w14:nvContentPartPr>
                        <w14:cNvContentPartPr/>
                      </w14:nvContentPartPr>
                      <w14:xfrm>
                        <a:off x="0" y="0"/>
                        <a:ext cx="302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3" o:spid="_x0000_s1026" type="#_x0000_t75" style="position:absolute;margin-left:12.45pt;margin-top:135pt;width:3.7pt;height:23.2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">
                <v:imagedata r:id="rId4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224520</wp:posOffset>
                </wp:positionH>
                <wp:positionV relativeFrom="paragraph">
                  <wp:posOffset>1798260</wp:posOffset>
                </wp:positionV>
                <wp:extent cx="89280" cy="106920"/>
                <wp:effectExtent l="38100" t="38100" r="25400" b="45720"/>
                <wp:wrapNone/>
                <wp:docPr id="4072" name="Ink 4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3">
                      <w14:nvContentPartPr>
                        <w14:cNvContentPartPr/>
                      </w14:nvContentPartPr>
                      <w14:xfrm>
                        <a:off x="0" y="0"/>
                        <a:ext cx="892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2" o:spid="_x0000_s1026" type="#_x0000_t75" style="position:absolute;margin-left:16.85pt;margin-top:140.8pt;width:8.65pt;height:10.0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">
                <v:imagedata r:id="rId4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3266520</wp:posOffset>
                </wp:positionH>
                <wp:positionV relativeFrom="paragraph">
                  <wp:posOffset>2271300</wp:posOffset>
                </wp:positionV>
                <wp:extent cx="146160" cy="462600"/>
                <wp:effectExtent l="38100" t="38100" r="44450" b="52070"/>
                <wp:wrapNone/>
                <wp:docPr id="4071" name="Ink 4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5">
                      <w14:nvContentPartPr>
                        <w14:cNvContentPartPr/>
                      </w14:nvContentPartPr>
                      <w14:xfrm>
                        <a:off x="0" y="0"/>
                        <a:ext cx="146160" cy="46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1" o:spid="_x0000_s1026" type="#_x0000_t75" style="position:absolute;margin-left:256.4pt;margin-top:178.05pt;width:13.2pt;height:38.2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">
                <v:imagedata r:id="rId4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3810840</wp:posOffset>
                </wp:positionH>
                <wp:positionV relativeFrom="paragraph">
                  <wp:posOffset>2181300</wp:posOffset>
                </wp:positionV>
                <wp:extent cx="82440" cy="144000"/>
                <wp:effectExtent l="38100" t="38100" r="51435" b="46990"/>
                <wp:wrapNone/>
                <wp:docPr id="4070" name="Ink 4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7">
                      <w14:nvContentPartPr>
                        <w14:cNvContentPartPr/>
                      </w14:nvContentPartPr>
                      <w14:xfrm>
                        <a:off x="0" y="0"/>
                        <a:ext cx="82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0" o:spid="_x0000_s1026" type="#_x0000_t75" style="position:absolute;margin-left:299.15pt;margin-top:170.9pt;width:8.4pt;height:13.1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">
                <v:imagedata r:id="rId4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3735600</wp:posOffset>
                </wp:positionH>
                <wp:positionV relativeFrom="paragraph">
                  <wp:posOffset>2247180</wp:posOffset>
                </wp:positionV>
                <wp:extent cx="62640" cy="9000"/>
                <wp:effectExtent l="38100" t="38100" r="52070" b="48260"/>
                <wp:wrapNone/>
                <wp:docPr id="4069" name="Ink 4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9">
                      <w14:nvContentPartPr>
                        <w14:cNvContentPartPr/>
                      </w14:nvContentPartPr>
                      <w14:xfrm>
                        <a:off x="0" y="0"/>
                        <a:ext cx="62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9" o:spid="_x0000_s1026" type="#_x0000_t75" style="position:absolute;margin-left:293.2pt;margin-top:176pt;width:6.75pt;height:2.6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">
                <v:imagedata r:id="rId4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3576840</wp:posOffset>
                </wp:positionH>
                <wp:positionV relativeFrom="paragraph">
                  <wp:posOffset>2335740</wp:posOffset>
                </wp:positionV>
                <wp:extent cx="113400" cy="323640"/>
                <wp:effectExtent l="38100" t="38100" r="39370" b="57785"/>
                <wp:wrapNone/>
                <wp:docPr id="4068" name="Ink 4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1">
                      <w14:nvContentPartPr>
                        <w14:cNvContentPartPr/>
                      </w14:nvContentPartPr>
                      <w14:xfrm>
                        <a:off x="0" y="0"/>
                        <a:ext cx="11340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8" o:spid="_x0000_s1026" type="#_x0000_t75" style="position:absolute;margin-left:280.9pt;margin-top:182.85pt;width:10.85pt;height:27.6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">
                <v:imagedata r:id="rId4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3349320</wp:posOffset>
                </wp:positionH>
                <wp:positionV relativeFrom="paragraph">
                  <wp:posOffset>2526900</wp:posOffset>
                </wp:positionV>
                <wp:extent cx="20160" cy="187920"/>
                <wp:effectExtent l="38100" t="38100" r="37465" b="41275"/>
                <wp:wrapNone/>
                <wp:docPr id="4067" name="Ink 4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3">
                      <w14:nvContentPartPr>
                        <w14:cNvContentPartPr/>
                      </w14:nvContentPartPr>
                      <w14:xfrm>
                        <a:off x="0" y="0"/>
                        <a:ext cx="201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7" o:spid="_x0000_s1026" type="#_x0000_t75" style="position:absolute;margin-left:263.2pt;margin-top:198.1pt;width:3.2pt;height:16.7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">
                <v:imagedata r:id="rId4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3508440</wp:posOffset>
                </wp:positionH>
                <wp:positionV relativeFrom="paragraph">
                  <wp:posOffset>2376060</wp:posOffset>
                </wp:positionV>
                <wp:extent cx="5400" cy="2880"/>
                <wp:effectExtent l="38100" t="38100" r="33020" b="35560"/>
                <wp:wrapNone/>
                <wp:docPr id="4066" name="Ink 4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5">
                      <w14:nvContentPartPr>
                        <w14:cNvContentPartPr/>
                      </w14:nvContentPartPr>
                      <w14:xfrm>
                        <a:off x="0" y="0"/>
                        <a:ext cx="5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6" o:spid="_x0000_s1026" type="#_x0000_t75" style="position:absolute;margin-left:275.45pt;margin-top:186.3pt;width:2.05pt;height:2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">
                <v:imagedata r:id="rId4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3271560</wp:posOffset>
                </wp:positionH>
                <wp:positionV relativeFrom="paragraph">
                  <wp:posOffset>2237820</wp:posOffset>
                </wp:positionV>
                <wp:extent cx="141120" cy="310320"/>
                <wp:effectExtent l="38100" t="38100" r="30480" b="52070"/>
                <wp:wrapNone/>
                <wp:docPr id="4065" name="Ink 4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7">
                      <w14:nvContentPartPr>
                        <w14:cNvContentPartPr/>
                      </w14:nvContentPartPr>
                      <w14:xfrm>
                        <a:off x="0" y="0"/>
                        <a:ext cx="14112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5" o:spid="_x0000_s1026" type="#_x0000_t75" style="position:absolute;margin-left:256.8pt;margin-top:175.45pt;width:12.65pt;height:26.2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">
                <v:imagedata r:id="rId40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3055200</wp:posOffset>
                </wp:positionH>
                <wp:positionV relativeFrom="paragraph">
                  <wp:posOffset>2444460</wp:posOffset>
                </wp:positionV>
                <wp:extent cx="117000" cy="23040"/>
                <wp:effectExtent l="38100" t="38100" r="35560" b="34290"/>
                <wp:wrapNone/>
                <wp:docPr id="4064" name="Ink 4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9">
                      <w14:nvContentPartPr>
                        <w14:cNvContentPartPr/>
                      </w14:nvContentPartPr>
                      <w14:xfrm>
                        <a:off x="0" y="0"/>
                        <a:ext cx="117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4" o:spid="_x0000_s1026" type="#_x0000_t75" style="position:absolute;margin-left:239.85pt;margin-top:191.8pt;width:10.65pt;height:3.3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">
                <v:imagedata r:id="rId4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3053760</wp:posOffset>
                </wp:positionH>
                <wp:positionV relativeFrom="paragraph">
                  <wp:posOffset>2403060</wp:posOffset>
                </wp:positionV>
                <wp:extent cx="77400" cy="20880"/>
                <wp:effectExtent l="38100" t="38100" r="37465" b="36830"/>
                <wp:wrapNone/>
                <wp:docPr id="4063" name="Ink 4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1">
                      <w14:nvContentPartPr>
                        <w14:cNvContentPartPr/>
                      </w14:nvContentPartPr>
                      <w14:xfrm>
                        <a:off x="0" y="0"/>
                        <a:ext cx="774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3" o:spid="_x0000_s1026" type="#_x0000_t75" style="position:absolute;margin-left:239.7pt;margin-top:188.55pt;width:7.65pt;height:3.2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">
                <v:imagedata r:id="rId4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2846760</wp:posOffset>
                </wp:positionH>
                <wp:positionV relativeFrom="paragraph">
                  <wp:posOffset>2407380</wp:posOffset>
                </wp:positionV>
                <wp:extent cx="177480" cy="31320"/>
                <wp:effectExtent l="38100" t="38100" r="32385" b="45085"/>
                <wp:wrapNone/>
                <wp:docPr id="4062" name="Ink 4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3">
                      <w14:nvContentPartPr>
                        <w14:cNvContentPartPr/>
                      </w14:nvContentPartPr>
                      <w14:xfrm>
                        <a:off x="0" y="0"/>
                        <a:ext cx="1774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2" o:spid="_x0000_s1026" type="#_x0000_t75" style="position:absolute;margin-left:223.35pt;margin-top:188.8pt;width:15.55pt;height:4.1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">
                <v:imagedata r:id="rId4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2852160</wp:posOffset>
                </wp:positionH>
                <wp:positionV relativeFrom="paragraph">
                  <wp:posOffset>2216940</wp:posOffset>
                </wp:positionV>
                <wp:extent cx="99360" cy="361440"/>
                <wp:effectExtent l="38100" t="38100" r="34290" b="38735"/>
                <wp:wrapNone/>
                <wp:docPr id="4061" name="Ink 4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5">
                      <w14:nvContentPartPr>
                        <w14:cNvContentPartPr/>
                      </w14:nvContentPartPr>
                      <w14:xfrm>
                        <a:off x="0" y="0"/>
                        <a:ext cx="9936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1" o:spid="_x0000_s1026" type="#_x0000_t75" style="position:absolute;margin-left:223.75pt;margin-top:173.65pt;width:9.5pt;height:30.1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">
                <v:imagedata r:id="rId4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5382600</wp:posOffset>
                </wp:positionH>
                <wp:positionV relativeFrom="paragraph">
                  <wp:posOffset>1131180</wp:posOffset>
                </wp:positionV>
                <wp:extent cx="109440" cy="636480"/>
                <wp:effectExtent l="38100" t="38100" r="43180" b="30480"/>
                <wp:wrapNone/>
                <wp:docPr id="4060" name="Ink 4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7">
                      <w14:nvContentPartPr>
                        <w14:cNvContentPartPr/>
                      </w14:nvContentPartPr>
                      <w14:xfrm>
                        <a:off x="0" y="0"/>
                        <a:ext cx="109440" cy="63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0" o:spid="_x0000_s1026" type="#_x0000_t75" style="position:absolute;margin-left:423.1pt;margin-top:88.35pt;width:10.35pt;height:51.7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">
                <v:imagedata r:id="rId4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5235000</wp:posOffset>
                </wp:positionH>
                <wp:positionV relativeFrom="paragraph">
                  <wp:posOffset>1530060</wp:posOffset>
                </wp:positionV>
                <wp:extent cx="20520" cy="162000"/>
                <wp:effectExtent l="38100" t="38100" r="36830" b="47625"/>
                <wp:wrapNone/>
                <wp:docPr id="4059" name="Ink 4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9">
                      <w14:nvContentPartPr>
                        <w14:cNvContentPartPr/>
                      </w14:nvContentPartPr>
                      <w14:xfrm>
                        <a:off x="0" y="0"/>
                        <a:ext cx="205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9" o:spid="_x0000_s1026" type="#_x0000_t75" style="position:absolute;margin-left:411.5pt;margin-top:119.75pt;width:3.2pt;height:14.3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">
                <v:imagedata r:id="rId4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5172720</wp:posOffset>
                </wp:positionH>
                <wp:positionV relativeFrom="paragraph">
                  <wp:posOffset>1525020</wp:posOffset>
                </wp:positionV>
                <wp:extent cx="115200" cy="86040"/>
                <wp:effectExtent l="38100" t="38100" r="37465" b="28575"/>
                <wp:wrapNone/>
                <wp:docPr id="4058" name="Ink 4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1">
                      <w14:nvContentPartPr>
                        <w14:cNvContentPartPr/>
                      </w14:nvContentPartPr>
                      <w14:xfrm>
                        <a:off x="0" y="0"/>
                        <a:ext cx="1152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8" o:spid="_x0000_s1026" type="#_x0000_t75" style="position:absolute;margin-left:406.5pt;margin-top:119.6pt;width:10.7pt;height:8.1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">
                <v:imagedata r:id="rId4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5265600</wp:posOffset>
                </wp:positionH>
                <wp:positionV relativeFrom="paragraph">
                  <wp:posOffset>1222260</wp:posOffset>
                </wp:positionV>
                <wp:extent cx="38880" cy="142200"/>
                <wp:effectExtent l="38100" t="38100" r="37465" b="48895"/>
                <wp:wrapNone/>
                <wp:docPr id="4057" name="Ink 4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3">
                      <w14:nvContentPartPr>
                        <w14:cNvContentPartPr/>
                      </w14:nvContentPartPr>
                      <w14:xfrm>
                        <a:off x="0" y="0"/>
                        <a:ext cx="388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7" o:spid="_x0000_s1026" type="#_x0000_t75" style="position:absolute;margin-left:413.7pt;margin-top:95.35pt;width:4.7pt;height:12.9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">
                <v:imagedata r:id="rId4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4851240</wp:posOffset>
                </wp:positionH>
                <wp:positionV relativeFrom="paragraph">
                  <wp:posOffset>1518900</wp:posOffset>
                </wp:positionV>
                <wp:extent cx="96840" cy="147960"/>
                <wp:effectExtent l="38100" t="38100" r="36830" b="42545"/>
                <wp:wrapNone/>
                <wp:docPr id="4056" name="Ink 4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5">
                      <w14:nvContentPartPr>
                        <w14:cNvContentPartPr/>
                      </w14:nvContentPartPr>
                      <w14:xfrm>
                        <a:off x="0" y="0"/>
                        <a:ext cx="968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6" o:spid="_x0000_s1026" type="#_x0000_t75" style="position:absolute;margin-left:381.1pt;margin-top:118.8pt;width:9.4pt;height:13.4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">
                <v:imagedata r:id="rId4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4891200</wp:posOffset>
                </wp:positionH>
                <wp:positionV relativeFrom="paragraph">
                  <wp:posOffset>1204620</wp:posOffset>
                </wp:positionV>
                <wp:extent cx="33120" cy="144000"/>
                <wp:effectExtent l="38100" t="38100" r="43180" b="46990"/>
                <wp:wrapNone/>
                <wp:docPr id="4055" name="Ink 4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7">
                      <w14:nvContentPartPr>
                        <w14:cNvContentPartPr/>
                      </w14:nvContentPartPr>
                      <w14:xfrm>
                        <a:off x="0" y="0"/>
                        <a:ext cx="331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5" o:spid="_x0000_s1026" type="#_x0000_t75" style="position:absolute;margin-left:384.25pt;margin-top:93.95pt;width:4.25pt;height:13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">
                <v:imagedata r:id="rId4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4686360</wp:posOffset>
                </wp:positionH>
                <wp:positionV relativeFrom="paragraph">
                  <wp:posOffset>1140900</wp:posOffset>
                </wp:positionV>
                <wp:extent cx="47160" cy="799920"/>
                <wp:effectExtent l="38100" t="38100" r="48260" b="38735"/>
                <wp:wrapNone/>
                <wp:docPr id="4054" name="Ink 4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9">
                      <w14:nvContentPartPr>
                        <w14:cNvContentPartPr/>
                      </w14:nvContentPartPr>
                      <w14:xfrm>
                        <a:off x="0" y="0"/>
                        <a:ext cx="47160" cy="79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4" o:spid="_x0000_s1026" type="#_x0000_t75" style="position:absolute;margin-left:368.15pt;margin-top:89.3pt;width:5.4pt;height:64.45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">
                <v:imagedata r:id="rId4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4501680</wp:posOffset>
                </wp:positionH>
                <wp:positionV relativeFrom="paragraph">
                  <wp:posOffset>1504860</wp:posOffset>
                </wp:positionV>
                <wp:extent cx="95040" cy="10800"/>
                <wp:effectExtent l="38100" t="38100" r="38735" b="27305"/>
                <wp:wrapNone/>
                <wp:docPr id="4053" name="Ink 4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1">
                      <w14:nvContentPartPr>
                        <w14:cNvContentPartPr/>
                      </w14:nvContentPartPr>
                      <w14:xfrm>
                        <a:off x="0" y="0"/>
                        <a:ext cx="95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3" o:spid="_x0000_s1026" type="#_x0000_t75" style="position:absolute;margin-left:353.7pt;margin-top:117.8pt;width:9pt;height:2.2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">
                <v:imagedata r:id="rId4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4487280</wp:posOffset>
                </wp:positionH>
                <wp:positionV relativeFrom="paragraph">
                  <wp:posOffset>1464180</wp:posOffset>
                </wp:positionV>
                <wp:extent cx="109440" cy="3960"/>
                <wp:effectExtent l="38100" t="38100" r="43180" b="34290"/>
                <wp:wrapNone/>
                <wp:docPr id="4052" name="Ink 4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3">
                      <w14:nvContentPartPr>
                        <w14:cNvContentPartPr/>
                      </w14:nvContentPartPr>
                      <w14:xfrm>
                        <a:off x="0" y="0"/>
                        <a:ext cx="109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2" o:spid="_x0000_s1026" type="#_x0000_t75" style="position:absolute;margin-left:352.55pt;margin-top:114.55pt;width:10.15pt;height:1.9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">
                <v:imagedata r:id="rId4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4309800</wp:posOffset>
                </wp:positionH>
                <wp:positionV relativeFrom="paragraph">
                  <wp:posOffset>1339620</wp:posOffset>
                </wp:positionV>
                <wp:extent cx="110520" cy="299160"/>
                <wp:effectExtent l="38100" t="38100" r="41910" b="43815"/>
                <wp:wrapNone/>
                <wp:docPr id="4051" name="Ink 4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5">
                      <w14:nvContentPartPr>
                        <w14:cNvContentPartPr/>
                      </w14:nvContentPartPr>
                      <w14:xfrm>
                        <a:off x="0" y="0"/>
                        <a:ext cx="11052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1" o:spid="_x0000_s1026" type="#_x0000_t75" style="position:absolute;margin-left:338.45pt;margin-top:104.6pt;width:10.55pt;height:25.4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">
                <v:imagedata r:id="rId4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3847920</wp:posOffset>
                </wp:positionH>
                <wp:positionV relativeFrom="paragraph">
                  <wp:posOffset>1166460</wp:posOffset>
                </wp:positionV>
                <wp:extent cx="159840" cy="702720"/>
                <wp:effectExtent l="38100" t="38100" r="50165" b="40640"/>
                <wp:wrapNone/>
                <wp:docPr id="4050" name="Ink 4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7">
                      <w14:nvContentPartPr>
                        <w14:cNvContentPartPr/>
                      </w14:nvContentPartPr>
                      <w14:xfrm>
                        <a:off x="0" y="0"/>
                        <a:ext cx="159840" cy="70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0" o:spid="_x0000_s1026" type="#_x0000_t75" style="position:absolute;margin-left:302.25pt;margin-top:91.1pt;width:14.3pt;height:57.1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">
                <v:imagedata r:id="rId4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3730560</wp:posOffset>
                </wp:positionH>
                <wp:positionV relativeFrom="paragraph">
                  <wp:posOffset>1607820</wp:posOffset>
                </wp:positionV>
                <wp:extent cx="89280" cy="152280"/>
                <wp:effectExtent l="38100" t="38100" r="6350" b="38735"/>
                <wp:wrapNone/>
                <wp:docPr id="4049" name="Ink 4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9">
                      <w14:nvContentPartPr>
                        <w14:cNvContentPartPr/>
                      </w14:nvContentPartPr>
                      <w14:xfrm>
                        <a:off x="0" y="0"/>
                        <a:ext cx="89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9" o:spid="_x0000_s1026" type="#_x0000_t75" style="position:absolute;margin-left:293.25pt;margin-top:125.75pt;width:8.5pt;height:13.8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">
                <v:imagedata r:id="rId4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3630480</wp:posOffset>
                </wp:positionH>
                <wp:positionV relativeFrom="paragraph">
                  <wp:posOffset>1665780</wp:posOffset>
                </wp:positionV>
                <wp:extent cx="84240" cy="9360"/>
                <wp:effectExtent l="38100" t="38100" r="49530" b="48260"/>
                <wp:wrapNone/>
                <wp:docPr id="4048" name="Ink 4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1">
                      <w14:nvContentPartPr>
                        <w14:cNvContentPartPr/>
                      </w14:nvContentPartPr>
                      <w14:xfrm>
                        <a:off x="0" y="0"/>
                        <a:ext cx="84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8" o:spid="_x0000_s1026" type="#_x0000_t75" style="position:absolute;margin-left:285pt;margin-top:130.3pt;width:8.4pt;height:2.6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">
                <v:imagedata r:id="rId4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3738120</wp:posOffset>
                </wp:positionH>
                <wp:positionV relativeFrom="paragraph">
                  <wp:posOffset>1291020</wp:posOffset>
                </wp:positionV>
                <wp:extent cx="78840" cy="163080"/>
                <wp:effectExtent l="38100" t="38100" r="35560" b="27940"/>
                <wp:wrapNone/>
                <wp:docPr id="4047" name="Ink 4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3">
                      <w14:nvContentPartPr>
                        <w14:cNvContentPartPr/>
                      </w14:nvContentPartPr>
                      <w14:xfrm>
                        <a:off x="0" y="0"/>
                        <a:ext cx="788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7" o:spid="_x0000_s1026" type="#_x0000_t75" style="position:absolute;margin-left:293.6pt;margin-top:100.85pt;width:7.75pt;height:14.3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">
                <v:imagedata r:id="rId4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3375960</wp:posOffset>
                </wp:positionH>
                <wp:positionV relativeFrom="paragraph">
                  <wp:posOffset>1576860</wp:posOffset>
                </wp:positionV>
                <wp:extent cx="117720" cy="23400"/>
                <wp:effectExtent l="38100" t="38100" r="34925" b="34290"/>
                <wp:wrapNone/>
                <wp:docPr id="4046" name="Ink 4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5">
                      <w14:nvContentPartPr>
                        <w14:cNvContentPartPr/>
                      </w14:nvContentPartPr>
                      <w14:xfrm>
                        <a:off x="0" y="0"/>
                        <a:ext cx="117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6" o:spid="_x0000_s1026" type="#_x0000_t75" style="position:absolute;margin-left:265.05pt;margin-top:123.15pt;width:10.95pt;height:3.6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">
                <v:imagedata r:id="rId4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3350040</wp:posOffset>
                </wp:positionH>
                <wp:positionV relativeFrom="paragraph">
                  <wp:posOffset>1580460</wp:posOffset>
                </wp:positionV>
                <wp:extent cx="64080" cy="177840"/>
                <wp:effectExtent l="38100" t="38100" r="50800" b="50800"/>
                <wp:wrapNone/>
                <wp:docPr id="4045" name="Ink 4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7">
                      <w14:nvContentPartPr>
                        <w14:cNvContentPartPr/>
                      </w14:nvContentPartPr>
                      <w14:xfrm>
                        <a:off x="0" y="0"/>
                        <a:ext cx="640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5" o:spid="_x0000_s1026" type="#_x0000_t75" style="position:absolute;margin-left:262.9pt;margin-top:123.7pt;width:6.85pt;height:15.7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">
                <v:imagedata r:id="rId4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3228000</wp:posOffset>
                </wp:positionH>
                <wp:positionV relativeFrom="paragraph">
                  <wp:posOffset>1406580</wp:posOffset>
                </wp:positionV>
                <wp:extent cx="105840" cy="6120"/>
                <wp:effectExtent l="38100" t="38100" r="46990" b="32385"/>
                <wp:wrapNone/>
                <wp:docPr id="4043" name="Ink 4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9">
                      <w14:nvContentPartPr>
                        <w14:cNvContentPartPr/>
                      </w14:nvContentPartPr>
                      <w14:xfrm>
                        <a:off x="0" y="0"/>
                        <a:ext cx="105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3" o:spid="_x0000_s1026" type="#_x0000_t75" style="position:absolute;margin-left:253.4pt;margin-top:109.95pt;width:9.9pt;height:2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">
                <v:imagedata r:id="rId4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3145560</wp:posOffset>
                </wp:positionH>
                <wp:positionV relativeFrom="paragraph">
                  <wp:posOffset>1269060</wp:posOffset>
                </wp:positionV>
                <wp:extent cx="64800" cy="655560"/>
                <wp:effectExtent l="38100" t="38100" r="49530" b="49530"/>
                <wp:wrapNone/>
                <wp:docPr id="4042" name="Ink 4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1">
                      <w14:nvContentPartPr>
                        <w14:cNvContentPartPr/>
                      </w14:nvContentPartPr>
                      <w14:xfrm>
                        <a:off x="0" y="0"/>
                        <a:ext cx="64800" cy="65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2" o:spid="_x0000_s1026" type="#_x0000_t75" style="position:absolute;margin-left:246.85pt;margin-top:99.15pt;width:6.9pt;height:53.4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">
                <v:imagedata r:id="rId4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2816160</wp:posOffset>
                </wp:positionH>
                <wp:positionV relativeFrom="paragraph">
                  <wp:posOffset>1370940</wp:posOffset>
                </wp:positionV>
                <wp:extent cx="72360" cy="298800"/>
                <wp:effectExtent l="38100" t="38100" r="42545" b="44450"/>
                <wp:wrapNone/>
                <wp:docPr id="4038" name="Ink 4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3">
                      <w14:nvContentPartPr>
                        <w14:cNvContentPartPr/>
                      </w14:nvContentPartPr>
                      <w14:xfrm>
                        <a:off x="0" y="0"/>
                        <a:ext cx="7236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8" o:spid="_x0000_s1026" type="#_x0000_t75" style="position:absolute;margin-left:220.8pt;margin-top:107pt;width:7.7pt;height:25.55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">
                <v:imagedata r:id="rId4104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2021280</wp:posOffset>
                </wp:positionH>
                <wp:positionV relativeFrom="paragraph">
                  <wp:posOffset>1742460</wp:posOffset>
                </wp:positionV>
                <wp:extent cx="108360" cy="510120"/>
                <wp:effectExtent l="38100" t="38100" r="44450" b="42545"/>
                <wp:wrapNone/>
                <wp:docPr id="4037" name="Ink 4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5">
                      <w14:nvContentPartPr>
                        <w14:cNvContentPartPr/>
                      </w14:nvContentPartPr>
                      <w14:xfrm>
                        <a:off x="0" y="0"/>
                        <a:ext cx="108360" cy="51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7" o:spid="_x0000_s1026" type="#_x0000_t75" style="position:absolute;margin-left:158.55pt;margin-top:136.6pt;width:10.1pt;height:41.7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">
                <v:imagedata r:id="rId4106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1846320</wp:posOffset>
                </wp:positionH>
                <wp:positionV relativeFrom="paragraph">
                  <wp:posOffset>1689900</wp:posOffset>
                </wp:positionV>
                <wp:extent cx="63000" cy="546120"/>
                <wp:effectExtent l="38100" t="38100" r="32385" b="44450"/>
                <wp:wrapNone/>
                <wp:docPr id="4036" name="Ink 4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7">
                      <w14:nvContentPartPr>
                        <w14:cNvContentPartPr/>
                      </w14:nvContentPartPr>
                      <w14:xfrm>
                        <a:off x="0" y="0"/>
                        <a:ext cx="63000" cy="54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6" o:spid="_x0000_s1026" type="#_x0000_t75" style="position:absolute;margin-left:144.6pt;margin-top:132.35pt;width:6.55pt;height:44.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">
                <v:imagedata r:id="rId4108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2003640</wp:posOffset>
                </wp:positionH>
                <wp:positionV relativeFrom="paragraph">
                  <wp:posOffset>1959180</wp:posOffset>
                </wp:positionV>
                <wp:extent cx="13680" cy="171720"/>
                <wp:effectExtent l="38100" t="38100" r="43815" b="38100"/>
                <wp:wrapNone/>
                <wp:docPr id="4035" name="Ink 4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9">
                      <w14:nvContentPartPr>
                        <w14:cNvContentPartPr/>
                      </w14:nvContentPartPr>
                      <w14:xfrm>
                        <a:off x="0" y="0"/>
                        <a:ext cx="136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5" o:spid="_x0000_s1026" type="#_x0000_t75" style="position:absolute;margin-left:157.05pt;margin-top:153.55pt;width:2.65pt;height:1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">
                <v:imagedata r:id="rId4110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1864680</wp:posOffset>
                </wp:positionH>
                <wp:positionV relativeFrom="paragraph">
                  <wp:posOffset>2028300</wp:posOffset>
                </wp:positionV>
                <wp:extent cx="111600" cy="16560"/>
                <wp:effectExtent l="38100" t="38100" r="41275" b="40640"/>
                <wp:wrapNone/>
                <wp:docPr id="4034" name="Ink 4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1">
                      <w14:nvContentPartPr>
                        <w14:cNvContentPartPr/>
                      </w14:nvContentPartPr>
                      <w14:xfrm>
                        <a:off x="0" y="0"/>
                        <a:ext cx="111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4" o:spid="_x0000_s1026" type="#_x0000_t75" style="position:absolute;margin-left:146pt;margin-top:158.85pt;width:10.5pt;height:3.0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">
                <v:imagedata r:id="rId4112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1930200</wp:posOffset>
                </wp:positionH>
                <wp:positionV relativeFrom="paragraph">
                  <wp:posOffset>1769100</wp:posOffset>
                </wp:positionV>
                <wp:extent cx="80640" cy="126720"/>
                <wp:effectExtent l="38100" t="38100" r="34290" b="45085"/>
                <wp:wrapNone/>
                <wp:docPr id="4033" name="Ink 4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3">
                      <w14:nvContentPartPr>
                        <w14:cNvContentPartPr/>
                      </w14:nvContentPartPr>
                      <w14:xfrm>
                        <a:off x="0" y="0"/>
                        <a:ext cx="806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3" o:spid="_x0000_s1026" type="#_x0000_t75" style="position:absolute;margin-left:151.15pt;margin-top:138.45pt;width:8.05pt;height:11.6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">
                <v:imagedata r:id="rId4114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1410000</wp:posOffset>
                </wp:positionH>
                <wp:positionV relativeFrom="paragraph">
                  <wp:posOffset>1877100</wp:posOffset>
                </wp:positionV>
                <wp:extent cx="322560" cy="118440"/>
                <wp:effectExtent l="38100" t="38100" r="20955" b="34290"/>
                <wp:wrapNone/>
                <wp:docPr id="4032" name="Ink 4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5">
                      <w14:nvContentPartPr>
                        <w14:cNvContentPartPr/>
                      </w14:nvContentPartPr>
                      <w14:xfrm>
                        <a:off x="0" y="0"/>
                        <a:ext cx="3225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2" o:spid="_x0000_s1026" type="#_x0000_t75" style="position:absolute;margin-left:110.1pt;margin-top:147.1pt;width:27.25pt;height:10.9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">
                <v:imagedata r:id="rId4116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1298400</wp:posOffset>
                </wp:positionH>
                <wp:positionV relativeFrom="paragraph">
                  <wp:posOffset>1652460</wp:posOffset>
                </wp:positionV>
                <wp:extent cx="55440" cy="501120"/>
                <wp:effectExtent l="38100" t="38100" r="40005" b="32385"/>
                <wp:wrapNone/>
                <wp:docPr id="4031" name="Ink 4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7">
                      <w14:nvContentPartPr>
                        <w14:cNvContentPartPr/>
                      </w14:nvContentPartPr>
                      <w14:xfrm>
                        <a:off x="0" y="0"/>
                        <a:ext cx="55440" cy="50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1" o:spid="_x0000_s1026" type="#_x0000_t75" style="position:absolute;margin-left:101.7pt;margin-top:129.55pt;width:5.75pt;height:40.7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">
                <v:imagedata r:id="rId4118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1087440</wp:posOffset>
                </wp:positionH>
                <wp:positionV relativeFrom="paragraph">
                  <wp:posOffset>1715460</wp:posOffset>
                </wp:positionV>
                <wp:extent cx="37080" cy="485640"/>
                <wp:effectExtent l="38100" t="38100" r="39370" b="29210"/>
                <wp:wrapNone/>
                <wp:docPr id="4030" name="Ink 4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9">
                      <w14:nvContentPartPr>
                        <w14:cNvContentPartPr/>
                      </w14:nvContentPartPr>
                      <w14:xfrm>
                        <a:off x="0" y="0"/>
                        <a:ext cx="3708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0" o:spid="_x0000_s1026" type="#_x0000_t75" style="position:absolute;margin-left:84.9pt;margin-top:134.4pt;width:4.45pt;height:39.7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">
                <v:imagedata r:id="rId4120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1200840</wp:posOffset>
                </wp:positionH>
                <wp:positionV relativeFrom="paragraph">
                  <wp:posOffset>1980780</wp:posOffset>
                </wp:positionV>
                <wp:extent cx="16920" cy="151200"/>
                <wp:effectExtent l="38100" t="38100" r="40640" b="39370"/>
                <wp:wrapNone/>
                <wp:docPr id="4029" name="Ink 4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1">
                      <w14:nvContentPartPr>
                        <w14:cNvContentPartPr/>
                      </w14:nvContentPartPr>
                      <w14:xfrm>
                        <a:off x="0" y="0"/>
                        <a:ext cx="169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9" o:spid="_x0000_s1026" type="#_x0000_t75" style="position:absolute;margin-left:93.85pt;margin-top:155.25pt;width:2.95pt;height:13.3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">
                <v:imagedata r:id="rId4122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1143240</wp:posOffset>
                </wp:positionH>
                <wp:positionV relativeFrom="paragraph">
                  <wp:posOffset>2002740</wp:posOffset>
                </wp:positionV>
                <wp:extent cx="88200" cy="74160"/>
                <wp:effectExtent l="38100" t="38100" r="45720" b="40640"/>
                <wp:wrapNone/>
                <wp:docPr id="4028" name="Ink 4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3">
                      <w14:nvContentPartPr>
                        <w14:cNvContentPartPr/>
                      </w14:nvContentPartPr>
                      <w14:xfrm>
                        <a:off x="0" y="0"/>
                        <a:ext cx="882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8" o:spid="_x0000_s1026" type="#_x0000_t75" style="position:absolute;margin-left:89.15pt;margin-top:156.85pt;width:8.6pt;height:7.5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">
                <v:imagedata r:id="rId4124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1191120</wp:posOffset>
                </wp:positionH>
                <wp:positionV relativeFrom="paragraph">
                  <wp:posOffset>1732380</wp:posOffset>
                </wp:positionV>
                <wp:extent cx="16200" cy="163440"/>
                <wp:effectExtent l="38100" t="38100" r="41275" b="46355"/>
                <wp:wrapNone/>
                <wp:docPr id="4027" name="Ink 4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5">
                      <w14:nvContentPartPr>
                        <w14:cNvContentPartPr/>
                      </w14:nvContentPartPr>
                      <w14:xfrm>
                        <a:off x="0" y="0"/>
                        <a:ext cx="162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7" o:spid="_x0000_s1026" type="#_x0000_t75" style="position:absolute;margin-left:93pt;margin-top:135.6pt;width:2.9pt;height:14.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">
                <v:imagedata r:id="rId4126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1574160</wp:posOffset>
                </wp:positionH>
                <wp:positionV relativeFrom="paragraph">
                  <wp:posOffset>1338180</wp:posOffset>
                </wp:positionV>
                <wp:extent cx="64080" cy="10440"/>
                <wp:effectExtent l="38100" t="38100" r="31750" b="27940"/>
                <wp:wrapNone/>
                <wp:docPr id="4026" name="Ink 4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7">
                      <w14:nvContentPartPr>
                        <w14:cNvContentPartPr/>
                      </w14:nvContentPartPr>
                      <w14:xfrm>
                        <a:off x="0" y="0"/>
                        <a:ext cx="64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6" o:spid="_x0000_s1026" type="#_x0000_t75" style="position:absolute;margin-left:123.25pt;margin-top:104.55pt;width:6.55pt;height:2.2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">
                <v:imagedata r:id="rId4128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1552200</wp:posOffset>
                </wp:positionH>
                <wp:positionV relativeFrom="paragraph">
                  <wp:posOffset>1272300</wp:posOffset>
                </wp:positionV>
                <wp:extent cx="64800" cy="119520"/>
                <wp:effectExtent l="38100" t="38100" r="30480" b="33020"/>
                <wp:wrapNone/>
                <wp:docPr id="4025" name="Ink 4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9">
                      <w14:nvContentPartPr>
                        <w14:cNvContentPartPr/>
                      </w14:nvContentPartPr>
                      <w14:xfrm>
                        <a:off x="0" y="0"/>
                        <a:ext cx="648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5" o:spid="_x0000_s1026" type="#_x0000_t75" style="position:absolute;margin-left:121.4pt;margin-top:99.35pt;width:6.65pt;height:11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">
                <v:imagedata r:id="rId4130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1438080</wp:posOffset>
                </wp:positionH>
                <wp:positionV relativeFrom="paragraph">
                  <wp:posOffset>1276260</wp:posOffset>
                </wp:positionV>
                <wp:extent cx="113400" cy="26280"/>
                <wp:effectExtent l="38100" t="38100" r="39370" b="31115"/>
                <wp:wrapNone/>
                <wp:docPr id="4024" name="Ink 4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1">
                      <w14:nvContentPartPr>
                        <w14:cNvContentPartPr/>
                      </w14:nvContentPartPr>
                      <w14:xfrm>
                        <a:off x="0" y="0"/>
                        <a:ext cx="1134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4" o:spid="_x0000_s1026" type="#_x0000_t75" style="position:absolute;margin-left:112.45pt;margin-top:99.9pt;width:10.35pt;height:3.5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">
                <v:imagedata r:id="rId4132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1419720</wp:posOffset>
                </wp:positionH>
                <wp:positionV relativeFrom="paragraph">
                  <wp:posOffset>1144140</wp:posOffset>
                </wp:positionV>
                <wp:extent cx="68760" cy="211320"/>
                <wp:effectExtent l="38100" t="38100" r="45720" b="36830"/>
                <wp:wrapNone/>
                <wp:docPr id="4023" name="Ink 4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3">
                      <w14:nvContentPartPr>
                        <w14:cNvContentPartPr/>
                      </w14:nvContentPartPr>
                      <w14:xfrm>
                        <a:off x="0" y="0"/>
                        <a:ext cx="687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3" o:spid="_x0000_s1026" type="#_x0000_t75" style="position:absolute;margin-left:110.95pt;margin-top:89.2pt;width:7.05pt;height:18.35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">
                <v:imagedata r:id="rId4134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2910480</wp:posOffset>
                </wp:positionH>
                <wp:positionV relativeFrom="paragraph">
                  <wp:posOffset>1185180</wp:posOffset>
                </wp:positionV>
                <wp:extent cx="12600" cy="3960"/>
                <wp:effectExtent l="38100" t="38100" r="26035" b="34290"/>
                <wp:wrapNone/>
                <wp:docPr id="4022" name="Ink 4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5">
                      <w14:nvContentPartPr>
                        <w14:cNvContentPartPr/>
                      </w14:nvContentPartPr>
                      <w14:xfrm>
                        <a:off x="0" y="0"/>
                        <a:ext cx="126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2" o:spid="_x0000_s1026" type="#_x0000_t75" style="position:absolute;margin-left:228.35pt;margin-top:92.55pt;width:2.4pt;height:1.6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">
                <v:imagedata r:id="rId4136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2082120</wp:posOffset>
                </wp:positionH>
                <wp:positionV relativeFrom="paragraph">
                  <wp:posOffset>1128300</wp:posOffset>
                </wp:positionV>
                <wp:extent cx="68400" cy="549720"/>
                <wp:effectExtent l="38100" t="38100" r="46355" b="41275"/>
                <wp:wrapNone/>
                <wp:docPr id="4019" name="Ink 4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7">
                      <w14:nvContentPartPr>
                        <w14:cNvContentPartPr/>
                      </w14:nvContentPartPr>
                      <w14:xfrm>
                        <a:off x="0" y="0"/>
                        <a:ext cx="68400" cy="54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9" o:spid="_x0000_s1026" type="#_x0000_t75" style="position:absolute;margin-left:163.1pt;margin-top:88.3pt;width:7.2pt;height:44.7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">
                <v:imagedata r:id="rId4138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1825800</wp:posOffset>
                </wp:positionH>
                <wp:positionV relativeFrom="paragraph">
                  <wp:posOffset>1164660</wp:posOffset>
                </wp:positionV>
                <wp:extent cx="51480" cy="472320"/>
                <wp:effectExtent l="38100" t="38100" r="43815" b="23495"/>
                <wp:wrapNone/>
                <wp:docPr id="4018" name="Ink 4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9">
                      <w14:nvContentPartPr>
                        <w14:cNvContentPartPr/>
                      </w14:nvContentPartPr>
                      <w14:xfrm>
                        <a:off x="0" y="0"/>
                        <a:ext cx="51480" cy="47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8" o:spid="_x0000_s1026" type="#_x0000_t75" style="position:absolute;margin-left:143.05pt;margin-top:91.2pt;width:5.45pt;height:38.4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">
                <v:imagedata r:id="rId4140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1973040</wp:posOffset>
                </wp:positionH>
                <wp:positionV relativeFrom="paragraph">
                  <wp:posOffset>1434660</wp:posOffset>
                </wp:positionV>
                <wp:extent cx="84240" cy="22320"/>
                <wp:effectExtent l="38100" t="38100" r="30480" b="34925"/>
                <wp:wrapNone/>
                <wp:docPr id="4017" name="Ink 4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1">
                      <w14:nvContentPartPr>
                        <w14:cNvContentPartPr/>
                      </w14:nvContentPartPr>
                      <w14:xfrm>
                        <a:off x="0" y="0"/>
                        <a:ext cx="842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7" o:spid="_x0000_s1026" type="#_x0000_t75" style="position:absolute;margin-left:154.6pt;margin-top:112.25pt;width:8.1pt;height:3.1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">
                <v:imagedata r:id="rId4142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1956120</wp:posOffset>
                </wp:positionH>
                <wp:positionV relativeFrom="paragraph">
                  <wp:posOffset>1442940</wp:posOffset>
                </wp:positionV>
                <wp:extent cx="56160" cy="147240"/>
                <wp:effectExtent l="38100" t="38100" r="39370" b="43815"/>
                <wp:wrapNone/>
                <wp:docPr id="4016" name="Ink 4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3">
                      <w14:nvContentPartPr>
                        <w14:cNvContentPartPr/>
                      </w14:nvContentPartPr>
                      <w14:xfrm>
                        <a:off x="0" y="0"/>
                        <a:ext cx="561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6" o:spid="_x0000_s1026" type="#_x0000_t75" style="position:absolute;margin-left:153.2pt;margin-top:112.9pt;width:6pt;height:13.2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">
                <v:imagedata r:id="rId4144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1956120</wp:posOffset>
                </wp:positionH>
                <wp:positionV relativeFrom="paragraph">
                  <wp:posOffset>1214700</wp:posOffset>
                </wp:positionV>
                <wp:extent cx="115200" cy="171000"/>
                <wp:effectExtent l="38100" t="38100" r="37465" b="38735"/>
                <wp:wrapNone/>
                <wp:docPr id="4015" name="Ink 4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5">
                      <w14:nvContentPartPr>
                        <w14:cNvContentPartPr/>
                      </w14:nvContentPartPr>
                      <w14:xfrm>
                        <a:off x="0" y="0"/>
                        <a:ext cx="1152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5" o:spid="_x0000_s1026" type="#_x0000_t75" style="position:absolute;margin-left:153.3pt;margin-top:94.9pt;width:10.5pt;height:15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">
                <v:imagedata r:id="rId4146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1880520</wp:posOffset>
                </wp:positionH>
                <wp:positionV relativeFrom="paragraph">
                  <wp:posOffset>1265820</wp:posOffset>
                </wp:positionV>
                <wp:extent cx="77040" cy="3600"/>
                <wp:effectExtent l="38100" t="38100" r="37465" b="34925"/>
                <wp:wrapNone/>
                <wp:docPr id="4014" name="Ink 4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7">
                      <w14:nvContentPartPr>
                        <w14:cNvContentPartPr/>
                      </w14:nvContentPartPr>
                      <w14:xfrm>
                        <a:off x="0" y="0"/>
                        <a:ext cx="77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4" o:spid="_x0000_s1026" type="#_x0000_t75" style="position:absolute;margin-left:147.25pt;margin-top:98.6pt;width:7.6pt;height:2.3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">
                <v:imagedata r:id="rId4148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1366080</wp:posOffset>
                </wp:positionH>
                <wp:positionV relativeFrom="paragraph">
                  <wp:posOffset>1387500</wp:posOffset>
                </wp:positionV>
                <wp:extent cx="341640" cy="97200"/>
                <wp:effectExtent l="19050" t="38100" r="20320" b="36195"/>
                <wp:wrapNone/>
                <wp:docPr id="4013" name="Ink 4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9">
                      <w14:nvContentPartPr>
                        <w14:cNvContentPartPr/>
                      </w14:nvContentPartPr>
                      <w14:xfrm>
                        <a:off x="0" y="0"/>
                        <a:ext cx="3416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3" o:spid="_x0000_s1026" type="#_x0000_t75" style="position:absolute;margin-left:106.7pt;margin-top:108.55pt;width:28.65pt;height:9.2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">
                <v:imagedata r:id="rId4150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1240440</wp:posOffset>
                </wp:positionH>
                <wp:positionV relativeFrom="paragraph">
                  <wp:posOffset>1219020</wp:posOffset>
                </wp:positionV>
                <wp:extent cx="77760" cy="420120"/>
                <wp:effectExtent l="38100" t="38100" r="36830" b="37465"/>
                <wp:wrapNone/>
                <wp:docPr id="4012" name="Ink 4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1">
                      <w14:nvContentPartPr>
                        <w14:cNvContentPartPr/>
                      </w14:nvContentPartPr>
                      <w14:xfrm>
                        <a:off x="0" y="0"/>
                        <a:ext cx="7776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2" o:spid="_x0000_s1026" type="#_x0000_t75" style="position:absolute;margin-left:97.1pt;margin-top:95.45pt;width:7.55pt;height:34.4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">
                <v:imagedata r:id="rId4152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1071240</wp:posOffset>
                </wp:positionH>
                <wp:positionV relativeFrom="paragraph">
                  <wp:posOffset>1222620</wp:posOffset>
                </wp:positionV>
                <wp:extent cx="70200" cy="429120"/>
                <wp:effectExtent l="38100" t="38100" r="44450" b="28575"/>
                <wp:wrapNone/>
                <wp:docPr id="4011" name="Ink 4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3">
                      <w14:nvContentPartPr>
                        <w14:cNvContentPartPr/>
                      </w14:nvContentPartPr>
                      <w14:xfrm>
                        <a:off x="0" y="0"/>
                        <a:ext cx="7020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1" o:spid="_x0000_s1026" type="#_x0000_t75" style="position:absolute;margin-left:83.6pt;margin-top:95.65pt;width:7.05pt;height:35.1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">
                <v:imagedata r:id="rId4154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1127400</wp:posOffset>
                </wp:positionH>
                <wp:positionV relativeFrom="paragraph">
                  <wp:posOffset>1475700</wp:posOffset>
                </wp:positionV>
                <wp:extent cx="90360" cy="120600"/>
                <wp:effectExtent l="38100" t="38100" r="43180" b="32385"/>
                <wp:wrapNone/>
                <wp:docPr id="4010" name="Ink 4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5">
                      <w14:nvContentPartPr>
                        <w14:cNvContentPartPr/>
                      </w14:nvContentPartPr>
                      <w14:xfrm>
                        <a:off x="0" y="0"/>
                        <a:ext cx="903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0" o:spid="_x0000_s1026" type="#_x0000_t75" style="position:absolute;margin-left:88pt;margin-top:115.4pt;width:8.7pt;height:11.2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">
                <v:imagedata r:id="rId4156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1147200</wp:posOffset>
                </wp:positionH>
                <wp:positionV relativeFrom="paragraph">
                  <wp:posOffset>1289220</wp:posOffset>
                </wp:positionV>
                <wp:extent cx="40680" cy="102600"/>
                <wp:effectExtent l="38100" t="38100" r="35560" b="31115"/>
                <wp:wrapNone/>
                <wp:docPr id="4009" name="Ink 4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7">
                      <w14:nvContentPartPr>
                        <w14:cNvContentPartPr/>
                      </w14:nvContentPartPr>
                      <w14:xfrm>
                        <a:off x="0" y="0"/>
                        <a:ext cx="406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9" o:spid="_x0000_s1026" type="#_x0000_t75" style="position:absolute;margin-left:89.5pt;margin-top:100.6pt;width:4.8pt;height:9.7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">
                <v:imagedata r:id="rId4158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1187880</wp:posOffset>
                </wp:positionH>
                <wp:positionV relativeFrom="paragraph">
                  <wp:posOffset>1279140</wp:posOffset>
                </wp:positionV>
                <wp:extent cx="18360" cy="25560"/>
                <wp:effectExtent l="38100" t="38100" r="39370" b="31750"/>
                <wp:wrapNone/>
                <wp:docPr id="4008" name="Ink 4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9">
                      <w14:nvContentPartPr>
                        <w14:cNvContentPartPr/>
                      </w14:nvContentPartPr>
                      <w14:xfrm>
                        <a:off x="0" y="0"/>
                        <a:ext cx="183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8" o:spid="_x0000_s1026" type="#_x0000_t75" style="position:absolute;margin-left:92.6pt;margin-top:99.8pt;width:2.8pt;height:3.3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">
                <v:imagedata r:id="rId4160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780720</wp:posOffset>
                </wp:positionH>
                <wp:positionV relativeFrom="paragraph">
                  <wp:posOffset>1498020</wp:posOffset>
                </wp:positionV>
                <wp:extent cx="2160" cy="7200"/>
                <wp:effectExtent l="38100" t="38100" r="36195" b="31115"/>
                <wp:wrapNone/>
                <wp:docPr id="4007" name="Ink 4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1">
                      <w14:nvContentPartPr>
                        <w14:cNvContentPartPr/>
                      </w14:nvContentPartPr>
                      <w14:xfrm>
                        <a:off x="0" y="0"/>
                        <a:ext cx="2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7" o:spid="_x0000_s1026" type="#_x0000_t75" style="position:absolute;margin-left:60.75pt;margin-top:117.4pt;width:1.6pt;height:1.8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">
                <v:imagedata r:id="rId4162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790080</wp:posOffset>
                </wp:positionH>
                <wp:positionV relativeFrom="paragraph">
                  <wp:posOffset>1397580</wp:posOffset>
                </wp:positionV>
                <wp:extent cx="1080" cy="1080"/>
                <wp:effectExtent l="38100" t="38100" r="37465" b="37465"/>
                <wp:wrapNone/>
                <wp:docPr id="4006" name="Ink 4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3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6" o:spid="_x0000_s1026" type="#_x0000_t75" style="position:absolute;margin-left:61.1pt;margin-top:108.95pt;width:2.4pt;height:2.4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">
                <v:imagedata r:id="rId4164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636000</wp:posOffset>
                </wp:positionH>
                <wp:positionV relativeFrom="paragraph">
                  <wp:posOffset>1502700</wp:posOffset>
                </wp:positionV>
                <wp:extent cx="60120" cy="86760"/>
                <wp:effectExtent l="38100" t="38100" r="35560" b="46990"/>
                <wp:wrapNone/>
                <wp:docPr id="4005" name="Ink 4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5">
                      <w14:nvContentPartPr>
                        <w14:cNvContentPartPr/>
                      </w14:nvContentPartPr>
                      <w14:xfrm>
                        <a:off x="0" y="0"/>
                        <a:ext cx="601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5" o:spid="_x0000_s1026" type="#_x0000_t75" style="position:absolute;margin-left:49.3pt;margin-top:117.45pt;width:6.3pt;height:8.4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">
                <v:imagedata r:id="rId4166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530520</wp:posOffset>
                </wp:positionH>
                <wp:positionV relativeFrom="paragraph">
                  <wp:posOffset>1481820</wp:posOffset>
                </wp:positionV>
                <wp:extent cx="61920" cy="111960"/>
                <wp:effectExtent l="38100" t="38100" r="33655" b="40640"/>
                <wp:wrapNone/>
                <wp:docPr id="4004" name="Ink 4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7">
                      <w14:nvContentPartPr>
                        <w14:cNvContentPartPr/>
                      </w14:nvContentPartPr>
                      <w14:xfrm>
                        <a:off x="0" y="0"/>
                        <a:ext cx="619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4" o:spid="_x0000_s1026" type="#_x0000_t75" style="position:absolute;margin-left:41pt;margin-top:115.95pt;width:6.4pt;height:10.3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">
                <v:imagedata r:id="rId4168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540600</wp:posOffset>
                </wp:positionH>
                <wp:positionV relativeFrom="paragraph">
                  <wp:posOffset>1477860</wp:posOffset>
                </wp:positionV>
                <wp:extent cx="62640" cy="114840"/>
                <wp:effectExtent l="38100" t="38100" r="33020" b="38100"/>
                <wp:wrapNone/>
                <wp:docPr id="4003" name="Ink 4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9">
                      <w14:nvContentPartPr>
                        <w14:cNvContentPartPr/>
                      </w14:nvContentPartPr>
                      <w14:xfrm>
                        <a:off x="0" y="0"/>
                        <a:ext cx="626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3" o:spid="_x0000_s1026" type="#_x0000_t75" style="position:absolute;margin-left:41.8pt;margin-top:115.65pt;width:6.6pt;height:10.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">
                <v:imagedata r:id="rId4170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527280</wp:posOffset>
                </wp:positionH>
                <wp:positionV relativeFrom="paragraph">
                  <wp:posOffset>1476420</wp:posOffset>
                </wp:positionV>
                <wp:extent cx="75240" cy="97920"/>
                <wp:effectExtent l="38100" t="38100" r="39370" b="35560"/>
                <wp:wrapNone/>
                <wp:docPr id="4002" name="Ink 4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1">
                      <w14:nvContentPartPr>
                        <w14:cNvContentPartPr/>
                      </w14:nvContentPartPr>
                      <w14:xfrm>
                        <a:off x="0" y="0"/>
                        <a:ext cx="752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2" o:spid="_x0000_s1026" type="#_x0000_t75" style="position:absolute;margin-left:40.75pt;margin-top:115.45pt;width:7.3pt;height:9.3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">
                <v:imagedata r:id="rId4172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445920</wp:posOffset>
                </wp:positionH>
                <wp:positionV relativeFrom="paragraph">
                  <wp:posOffset>1468860</wp:posOffset>
                </wp:positionV>
                <wp:extent cx="39600" cy="101520"/>
                <wp:effectExtent l="38100" t="38100" r="36830" b="32385"/>
                <wp:wrapNone/>
                <wp:docPr id="4001" name="Ink 4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3">
                      <w14:nvContentPartPr>
                        <w14:cNvContentPartPr/>
                      </w14:nvContentPartPr>
                      <w14:xfrm>
                        <a:off x="0" y="0"/>
                        <a:ext cx="396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1" o:spid="_x0000_s1026" type="#_x0000_t75" style="position:absolute;margin-left:34.25pt;margin-top:114.85pt;width:4.75pt;height:9.6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">
                <v:imagedata r:id="rId4174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314160</wp:posOffset>
                </wp:positionH>
                <wp:positionV relativeFrom="paragraph">
                  <wp:posOffset>1440420</wp:posOffset>
                </wp:positionV>
                <wp:extent cx="69480" cy="8640"/>
                <wp:effectExtent l="38100" t="38100" r="26035" b="29845"/>
                <wp:wrapNone/>
                <wp:docPr id="4000" name="Ink 4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5">
                      <w14:nvContentPartPr>
                        <w14:cNvContentPartPr/>
                      </w14:nvContentPartPr>
                      <w14:xfrm>
                        <a:off x="0" y="0"/>
                        <a:ext cx="69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0" o:spid="_x0000_s1026" type="#_x0000_t75" style="position:absolute;margin-left:24.1pt;margin-top:112.65pt;width:6.85pt;height:2.3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">
                <v:imagedata r:id="rId4176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310560</wp:posOffset>
                </wp:positionH>
                <wp:positionV relativeFrom="paragraph">
                  <wp:posOffset>1278060</wp:posOffset>
                </wp:positionV>
                <wp:extent cx="83880" cy="270360"/>
                <wp:effectExtent l="38100" t="38100" r="49530" b="34925"/>
                <wp:wrapNone/>
                <wp:docPr id="3999" name="Ink 3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7">
                      <w14:nvContentPartPr>
                        <w14:cNvContentPartPr/>
                      </w14:nvContentPartPr>
                      <w14:xfrm>
                        <a:off x="0" y="0"/>
                        <a:ext cx="8388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9" o:spid="_x0000_s1026" type="#_x0000_t75" style="position:absolute;margin-left:23.6pt;margin-top:99.8pt;width:8.3pt;height:23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">
                <v:imagedata r:id="rId4178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-32520</wp:posOffset>
                </wp:positionH>
                <wp:positionV relativeFrom="paragraph">
                  <wp:posOffset>1387500</wp:posOffset>
                </wp:positionV>
                <wp:extent cx="70200" cy="183600"/>
                <wp:effectExtent l="38100" t="38100" r="44450" b="26035"/>
                <wp:wrapNone/>
                <wp:docPr id="3998" name="Ink 3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9">
                      <w14:nvContentPartPr>
                        <w14:cNvContentPartPr/>
                      </w14:nvContentPartPr>
                      <w14:xfrm>
                        <a:off x="0" y="0"/>
                        <a:ext cx="702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8" o:spid="_x0000_s1026" type="#_x0000_t75" style="position:absolute;margin-left:-3.35pt;margin-top:108.75pt;width:7.1pt;height:15.75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">
                <v:imagedata r:id="rId4180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-108120</wp:posOffset>
                </wp:positionH>
                <wp:positionV relativeFrom="paragraph">
                  <wp:posOffset>1380660</wp:posOffset>
                </wp:positionV>
                <wp:extent cx="65160" cy="46080"/>
                <wp:effectExtent l="38100" t="38100" r="30480" b="30480"/>
                <wp:wrapNone/>
                <wp:docPr id="3997" name="Ink 3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1">
                      <w14:nvContentPartPr>
                        <w14:cNvContentPartPr/>
                      </w14:nvContentPartPr>
                      <w14:xfrm>
                        <a:off x="0" y="0"/>
                        <a:ext cx="651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7" o:spid="_x0000_s1026" type="#_x0000_t75" style="position:absolute;margin-left:-9.1pt;margin-top:108pt;width:6.45pt;height:4.9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">
                <v:imagedata r:id="rId4182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-109920</wp:posOffset>
                </wp:positionH>
                <wp:positionV relativeFrom="paragraph">
                  <wp:posOffset>1421700</wp:posOffset>
                </wp:positionV>
                <wp:extent cx="44640" cy="120240"/>
                <wp:effectExtent l="38100" t="38100" r="31750" b="32385"/>
                <wp:wrapNone/>
                <wp:docPr id="3996" name="Ink 3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3">
                      <w14:nvContentPartPr>
                        <w14:cNvContentPartPr/>
                      </w14:nvContentPartPr>
                      <w14:xfrm>
                        <a:off x="0" y="0"/>
                        <a:ext cx="446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6" o:spid="_x0000_s1026" type="#_x0000_t75" style="position:absolute;margin-left:-9.4pt;margin-top:111.3pt;width:5.05pt;height:10.85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">
                <v:imagedata r:id="rId4184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-175800</wp:posOffset>
                </wp:positionH>
                <wp:positionV relativeFrom="paragraph">
                  <wp:posOffset>1512060</wp:posOffset>
                </wp:positionV>
                <wp:extent cx="720" cy="38880"/>
                <wp:effectExtent l="38100" t="38100" r="37465" b="37465"/>
                <wp:wrapNone/>
                <wp:docPr id="3995" name="Ink 3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5">
                      <w14:nvContentPartPr>
                        <w14:cNvContentPartPr/>
                      </w14:nvContentPartPr>
                      <w14:xfrm>
                        <a:off x="0" y="0"/>
                        <a:ext cx="7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5" o:spid="_x0000_s1026" type="#_x0000_t75" style="position:absolute;margin-left:-14.55pt;margin-top:118.5pt;width:1.45pt;height:4.2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">
                <v:imagedata r:id="rId4186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-263280</wp:posOffset>
                </wp:positionH>
                <wp:positionV relativeFrom="paragraph">
                  <wp:posOffset>1382460</wp:posOffset>
                </wp:positionV>
                <wp:extent cx="63000" cy="20520"/>
                <wp:effectExtent l="38100" t="38100" r="32385" b="36830"/>
                <wp:wrapNone/>
                <wp:docPr id="3994" name="Ink 3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7">
                      <w14:nvContentPartPr>
                        <w14:cNvContentPartPr/>
                      </w14:nvContentPartPr>
                      <w14:xfrm>
                        <a:off x="0" y="0"/>
                        <a:ext cx="63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4" o:spid="_x0000_s1026" type="#_x0000_t75" style="position:absolute;margin-left:-21.45pt;margin-top:108.15pt;width:6.3pt;height:2.8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">
                <v:imagedata r:id="rId4188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-317640</wp:posOffset>
                </wp:positionH>
                <wp:positionV relativeFrom="paragraph">
                  <wp:posOffset>1356180</wp:posOffset>
                </wp:positionV>
                <wp:extent cx="91440" cy="190440"/>
                <wp:effectExtent l="38100" t="38100" r="41910" b="38735"/>
                <wp:wrapNone/>
                <wp:docPr id="3993" name="Ink 3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9">
                      <w14:nvContentPartPr>
                        <w14:cNvContentPartPr/>
                      </w14:nvContentPartPr>
                      <w14:xfrm>
                        <a:off x="0" y="0"/>
                        <a:ext cx="914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3" o:spid="_x0000_s1026" type="#_x0000_t75" style="position:absolute;margin-left:-25.75pt;margin-top:106pt;width:8.75pt;height:16.65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">
                <v:imagedata r:id="rId4190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w:drawing>
          <wp:inline distT="0" distB="0" distL="0" distR="0" wp14:anchorId="4D832ED2" wp14:editId="3CA80608">
            <wp:extent cx="5274310" cy="1198245"/>
            <wp:effectExtent l="0" t="0" r="2540" b="1905"/>
            <wp:docPr id="3992" name="Picture 3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4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4673760</wp:posOffset>
                </wp:positionH>
                <wp:positionV relativeFrom="paragraph">
                  <wp:posOffset>369420</wp:posOffset>
                </wp:positionV>
                <wp:extent cx="360" cy="360"/>
                <wp:effectExtent l="0" t="0" r="0" b="0"/>
                <wp:wrapNone/>
                <wp:docPr id="3990" name="Ink 3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0" o:spid="_x0000_s1026" type="#_x0000_t75" style="position:absolute;margin-left:362.35pt;margin-top:17.75pt;width:11.4pt;height:22.75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">
                <v:imagedata r:id="rId4193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5457840</wp:posOffset>
                </wp:positionH>
                <wp:positionV relativeFrom="paragraph">
                  <wp:posOffset>256380</wp:posOffset>
                </wp:positionV>
                <wp:extent cx="105480" cy="131760"/>
                <wp:effectExtent l="38100" t="38100" r="46990" b="40005"/>
                <wp:wrapNone/>
                <wp:docPr id="3972" name="Ink 3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4">
                      <w14:nvContentPartPr>
                        <w14:cNvContentPartPr/>
                      </w14:nvContentPartPr>
                      <w14:xfrm>
                        <a:off x="0" y="0"/>
                        <a:ext cx="1054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2" o:spid="_x0000_s1026" type="#_x0000_t75" style="position:absolute;margin-left:429pt;margin-top:19.4pt;width:10pt;height:12.05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">
                <v:imagedata r:id="rId4195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5291520</wp:posOffset>
                </wp:positionH>
                <wp:positionV relativeFrom="paragraph">
                  <wp:posOffset>157740</wp:posOffset>
                </wp:positionV>
                <wp:extent cx="137880" cy="187200"/>
                <wp:effectExtent l="38100" t="38100" r="33655" b="41910"/>
                <wp:wrapNone/>
                <wp:docPr id="3971" name="Ink 3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6">
                      <w14:nvContentPartPr>
                        <w14:cNvContentPartPr/>
                      </w14:nvContentPartPr>
                      <w14:xfrm>
                        <a:off x="0" y="0"/>
                        <a:ext cx="1378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1" o:spid="_x0000_s1026" type="#_x0000_t75" style="position:absolute;margin-left:415.9pt;margin-top:11.6pt;width:12.45pt;height:16.4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">
                <v:imagedata r:id="rId4197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5323920</wp:posOffset>
                </wp:positionH>
                <wp:positionV relativeFrom="paragraph">
                  <wp:posOffset>50100</wp:posOffset>
                </wp:positionV>
                <wp:extent cx="40320" cy="11160"/>
                <wp:effectExtent l="38100" t="38100" r="36195" b="27305"/>
                <wp:wrapNone/>
                <wp:docPr id="3970" name="Ink 3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8">
                      <w14:nvContentPartPr>
                        <w14:cNvContentPartPr/>
                      </w14:nvContentPartPr>
                      <w14:xfrm>
                        <a:off x="0" y="0"/>
                        <a:ext cx="40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0" o:spid="_x0000_s1026" type="#_x0000_t75" style="position:absolute;margin-left:418.65pt;margin-top:3.3pt;width:4.35pt;height:2.2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">
                <v:imagedata r:id="rId4199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5314920</wp:posOffset>
                </wp:positionH>
                <wp:positionV relativeFrom="paragraph">
                  <wp:posOffset>11220</wp:posOffset>
                </wp:positionV>
                <wp:extent cx="48600" cy="12960"/>
                <wp:effectExtent l="38100" t="38100" r="27940" b="44450"/>
                <wp:wrapNone/>
                <wp:docPr id="3969" name="Ink 3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0">
                      <w14:nvContentPartPr>
                        <w14:cNvContentPartPr/>
                      </w14:nvContentPartPr>
                      <w14:xfrm>
                        <a:off x="0" y="0"/>
                        <a:ext cx="48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9" o:spid="_x0000_s1026" type="#_x0000_t75" style="position:absolute;margin-left:417.75pt;margin-top:.1pt;width:5.3pt;height:2.6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">
                <v:imagedata r:id="rId4201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5221680</wp:posOffset>
                </wp:positionH>
                <wp:positionV relativeFrom="paragraph">
                  <wp:posOffset>45420</wp:posOffset>
                </wp:positionV>
                <wp:extent cx="71280" cy="84960"/>
                <wp:effectExtent l="38100" t="38100" r="43180" b="48895"/>
                <wp:wrapNone/>
                <wp:docPr id="3968" name="Ink 3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2">
                      <w14:nvContentPartPr>
                        <w14:cNvContentPartPr/>
                      </w14:nvContentPartPr>
                      <w14:xfrm>
                        <a:off x="0" y="0"/>
                        <a:ext cx="712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8" o:spid="_x0000_s1026" type="#_x0000_t75" style="position:absolute;margin-left:410.45pt;margin-top:2.75pt;width:7.3pt;height:8.4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">
                <v:imagedata r:id="rId4203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4993800</wp:posOffset>
                </wp:positionH>
                <wp:positionV relativeFrom="paragraph">
                  <wp:posOffset>-8580</wp:posOffset>
                </wp:positionV>
                <wp:extent cx="195840" cy="97920"/>
                <wp:effectExtent l="38100" t="38100" r="33020" b="35560"/>
                <wp:wrapNone/>
                <wp:docPr id="3967" name="Ink 3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4">
                      <w14:nvContentPartPr>
                        <w14:cNvContentPartPr/>
                      </w14:nvContentPartPr>
                      <w14:xfrm>
                        <a:off x="0" y="0"/>
                        <a:ext cx="1958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7" o:spid="_x0000_s1026" type="#_x0000_t75" style="position:absolute;margin-left:392.4pt;margin-top:-1.55pt;width:17.1pt;height:9.4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">
                <v:imagedata r:id="rId4205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5012160</wp:posOffset>
                </wp:positionH>
                <wp:positionV relativeFrom="paragraph">
                  <wp:posOffset>-105780</wp:posOffset>
                </wp:positionV>
                <wp:extent cx="110160" cy="251640"/>
                <wp:effectExtent l="38100" t="38100" r="42545" b="34290"/>
                <wp:wrapNone/>
                <wp:docPr id="3966" name="Ink 3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6">
                      <w14:nvContentPartPr>
                        <w14:cNvContentPartPr/>
                      </w14:nvContentPartPr>
                      <w14:xfrm>
                        <a:off x="0" y="0"/>
                        <a:ext cx="11016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6" o:spid="_x0000_s1026" type="#_x0000_t75" style="position:absolute;margin-left:393.8pt;margin-top:-9.2pt;width:10.3pt;height:21.45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">
                <v:imagedata r:id="rId4207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4756200</wp:posOffset>
                </wp:positionH>
                <wp:positionV relativeFrom="paragraph">
                  <wp:posOffset>445020</wp:posOffset>
                </wp:positionV>
                <wp:extent cx="108720" cy="141480"/>
                <wp:effectExtent l="38100" t="38100" r="24765" b="49530"/>
                <wp:wrapNone/>
                <wp:docPr id="3957" name="Ink 3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8">
                      <w14:nvContentPartPr>
                        <w14:cNvContentPartPr/>
                      </w14:nvContentPartPr>
                      <w14:xfrm>
                        <a:off x="0" y="0"/>
                        <a:ext cx="1087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7" o:spid="_x0000_s1026" type="#_x0000_t75" style="position:absolute;margin-left:373.6pt;margin-top:34.15pt;width:10.3pt;height:13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">
                <v:imagedata r:id="rId4209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4597800</wp:posOffset>
                </wp:positionH>
                <wp:positionV relativeFrom="paragraph">
                  <wp:posOffset>353580</wp:posOffset>
                </wp:positionV>
                <wp:extent cx="128520" cy="208440"/>
                <wp:effectExtent l="38100" t="38100" r="43180" b="39370"/>
                <wp:wrapNone/>
                <wp:docPr id="3956" name="Ink 3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0">
                      <w14:nvContentPartPr>
                        <w14:cNvContentPartPr/>
                      </w14:nvContentPartPr>
                      <w14:xfrm>
                        <a:off x="0" y="0"/>
                        <a:ext cx="1285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6" o:spid="_x0000_s1026" type="#_x0000_t75" style="position:absolute;margin-left:361.35pt;margin-top:27.05pt;width:11.6pt;height:18.1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">
                <v:imagedata r:id="rId4211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4463880</wp:posOffset>
                </wp:positionH>
                <wp:positionV relativeFrom="paragraph">
                  <wp:posOffset>462660</wp:posOffset>
                </wp:positionV>
                <wp:extent cx="103320" cy="19440"/>
                <wp:effectExtent l="38100" t="38100" r="30480" b="38100"/>
                <wp:wrapNone/>
                <wp:docPr id="3955" name="Ink 3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2">
                      <w14:nvContentPartPr>
                        <w14:cNvContentPartPr/>
                      </w14:nvContentPartPr>
                      <w14:xfrm>
                        <a:off x="0" y="0"/>
                        <a:ext cx="103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5" o:spid="_x0000_s1026" type="#_x0000_t75" style="position:absolute;margin-left:350.75pt;margin-top:35.75pt;width:9.65pt;height:3.1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">
                <v:imagedata r:id="rId4213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4423560</wp:posOffset>
                </wp:positionH>
                <wp:positionV relativeFrom="paragraph">
                  <wp:posOffset>429900</wp:posOffset>
                </wp:positionV>
                <wp:extent cx="124200" cy="24840"/>
                <wp:effectExtent l="38100" t="38100" r="28575" b="32385"/>
                <wp:wrapNone/>
                <wp:docPr id="3954" name="Ink 3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4">
                      <w14:nvContentPartPr>
                        <w14:cNvContentPartPr/>
                      </w14:nvContentPartPr>
                      <w14:xfrm>
                        <a:off x="0" y="0"/>
                        <a:ext cx="1242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4" o:spid="_x0000_s1026" type="#_x0000_t75" style="position:absolute;margin-left:347.55pt;margin-top:33.1pt;width:11.3pt;height:3.4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">
                <v:imagedata r:id="rId4215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4704720</wp:posOffset>
                </wp:positionH>
                <wp:positionV relativeFrom="paragraph">
                  <wp:posOffset>163860</wp:posOffset>
                </wp:positionV>
                <wp:extent cx="93240" cy="104400"/>
                <wp:effectExtent l="38100" t="38100" r="40640" b="48260"/>
                <wp:wrapNone/>
                <wp:docPr id="3953" name="Ink 3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6">
                      <w14:nvContentPartPr>
                        <w14:cNvContentPartPr/>
                      </w14:nvContentPartPr>
                      <w14:xfrm>
                        <a:off x="0" y="0"/>
                        <a:ext cx="93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3" o:spid="_x0000_s1026" type="#_x0000_t75" style="position:absolute;margin-left:369.55pt;margin-top:12.15pt;width:9.15pt;height:9.8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">
                <v:imagedata r:id="rId4217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4595640</wp:posOffset>
                </wp:positionH>
                <wp:positionV relativeFrom="paragraph">
                  <wp:posOffset>114900</wp:posOffset>
                </wp:positionV>
                <wp:extent cx="75960" cy="111960"/>
                <wp:effectExtent l="38100" t="38100" r="38735" b="40640"/>
                <wp:wrapNone/>
                <wp:docPr id="3952" name="Ink 3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8">
                      <w14:nvContentPartPr>
                        <w14:cNvContentPartPr/>
                      </w14:nvContentPartPr>
                      <w14:xfrm>
                        <a:off x="0" y="0"/>
                        <a:ext cx="759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2" o:spid="_x0000_s1026" type="#_x0000_t75" style="position:absolute;margin-left:361.3pt;margin-top:8.25pt;width:7.4pt;height:10.4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">
                <v:imagedata r:id="rId4219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4570080</wp:posOffset>
                </wp:positionH>
                <wp:positionV relativeFrom="paragraph">
                  <wp:posOffset>168900</wp:posOffset>
                </wp:positionV>
                <wp:extent cx="7200" cy="6840"/>
                <wp:effectExtent l="38100" t="38100" r="31115" b="31750"/>
                <wp:wrapNone/>
                <wp:docPr id="3951" name="Ink 3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0">
                      <w14:nvContentPartPr>
                        <w14:cNvContentPartPr/>
                      </w14:nvContentPartPr>
                      <w14:xfrm>
                        <a:off x="0" y="0"/>
                        <a:ext cx="7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1" o:spid="_x0000_s1026" type="#_x0000_t75" style="position:absolute;margin-left:359.15pt;margin-top:12.6pt;width:2.05pt;height:2.0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">
                <v:imagedata r:id="rId4221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4443000</wp:posOffset>
                </wp:positionH>
                <wp:positionV relativeFrom="paragraph">
                  <wp:posOffset>171780</wp:posOffset>
                </wp:positionV>
                <wp:extent cx="86040" cy="18000"/>
                <wp:effectExtent l="38100" t="38100" r="28575" b="39370"/>
                <wp:wrapNone/>
                <wp:docPr id="3950" name="Ink 3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2">
                      <w14:nvContentPartPr>
                        <w14:cNvContentPartPr/>
                      </w14:nvContentPartPr>
                      <w14:xfrm>
                        <a:off x="0" y="0"/>
                        <a:ext cx="86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0" o:spid="_x0000_s1026" type="#_x0000_t75" style="position:absolute;margin-left:349.15pt;margin-top:12.8pt;width:8.2pt;height:2.9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">
                <v:imagedata r:id="rId4223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4443000</wp:posOffset>
                </wp:positionH>
                <wp:positionV relativeFrom="paragraph">
                  <wp:posOffset>35700</wp:posOffset>
                </wp:positionV>
                <wp:extent cx="78480" cy="274680"/>
                <wp:effectExtent l="38100" t="38100" r="36195" b="49530"/>
                <wp:wrapNone/>
                <wp:docPr id="3949" name="Ink 3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4">
                      <w14:nvContentPartPr>
                        <w14:cNvContentPartPr/>
                      </w14:nvContentPartPr>
                      <w14:xfrm>
                        <a:off x="0" y="0"/>
                        <a:ext cx="7848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9" o:spid="_x0000_s1026" type="#_x0000_t75" style="position:absolute;margin-left:348.95pt;margin-top:1.95pt;width:7.95pt;height:23.3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">
                <v:imagedata r:id="rId4225" o:title=""/>
              </v:shape>
            </w:pict>
          </mc:Fallback>
        </mc:AlternateContent>
      </w:r>
      <w:r w:rsidR="00C945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5795160</wp:posOffset>
                </wp:positionH>
                <wp:positionV relativeFrom="paragraph">
                  <wp:posOffset>72420</wp:posOffset>
                </wp:positionV>
                <wp:extent cx="360" cy="360"/>
                <wp:effectExtent l="0" t="0" r="0" b="0"/>
                <wp:wrapNone/>
                <wp:docPr id="3929" name="Ink 3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9" o:spid="_x0000_s1026" type="#_x0000_t75" style="position:absolute;margin-left:455.3pt;margin-top:4.7pt;width:2.05pt;height:2.0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">
                <v:imagedata r:id="rId4227" o:title=""/>
              </v:shape>
            </w:pict>
          </mc:Fallback>
        </mc:AlternateContent>
      </w:r>
      <w:r w:rsidR="00086A0D">
        <w:rPr>
          <w:lang w:val="el-GR"/>
        </w:rPr>
        <w:br w:type="page"/>
      </w:r>
    </w:p>
    <w:p w:rsidR="001D5E3F" w:rsidRDefault="00B87746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765632" behindDoc="0" locked="0" layoutInCell="1" allowOverlap="1">
                <wp:simplePos x="0" y="0"/>
                <wp:positionH relativeFrom="column">
                  <wp:posOffset>4598160</wp:posOffset>
                </wp:positionH>
                <wp:positionV relativeFrom="paragraph">
                  <wp:posOffset>2509420</wp:posOffset>
                </wp:positionV>
                <wp:extent cx="107640" cy="20520"/>
                <wp:effectExtent l="38100" t="38100" r="26035" b="36830"/>
                <wp:wrapNone/>
                <wp:docPr id="4282" name="Ink 4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8">
                      <w14:nvContentPartPr>
                        <w14:cNvContentPartPr/>
                      </w14:nvContentPartPr>
                      <w14:xfrm>
                        <a:off x="0" y="0"/>
                        <a:ext cx="1076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2" o:spid="_x0000_s1026" type="#_x0000_t75" style="position:absolute;margin-left:361.5pt;margin-top:196.95pt;width:9.65pt;height:2.75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">
                <v:imagedata r:id="rId4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>
                <wp:simplePos x="0" y="0"/>
                <wp:positionH relativeFrom="column">
                  <wp:posOffset>2054760</wp:posOffset>
                </wp:positionH>
                <wp:positionV relativeFrom="paragraph">
                  <wp:posOffset>2686900</wp:posOffset>
                </wp:positionV>
                <wp:extent cx="308520" cy="22680"/>
                <wp:effectExtent l="38100" t="38100" r="34925" b="34925"/>
                <wp:wrapNone/>
                <wp:docPr id="4281" name="Ink 4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0">
                      <w14:nvContentPartPr>
                        <w14:cNvContentPartPr/>
                      </w14:nvContentPartPr>
                      <w14:xfrm>
                        <a:off x="0" y="0"/>
                        <a:ext cx="308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1" o:spid="_x0000_s1026" type="#_x0000_t75" style="position:absolute;margin-left:161.1pt;margin-top:210.8pt;width:25.75pt;height:3.25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">
                <v:imagedata r:id="rId4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3584" behindDoc="0" locked="0" layoutInCell="1" allowOverlap="1">
                <wp:simplePos x="0" y="0"/>
                <wp:positionH relativeFrom="column">
                  <wp:posOffset>5900280</wp:posOffset>
                </wp:positionH>
                <wp:positionV relativeFrom="paragraph">
                  <wp:posOffset>2418340</wp:posOffset>
                </wp:positionV>
                <wp:extent cx="123840" cy="11520"/>
                <wp:effectExtent l="38100" t="38100" r="47625" b="45720"/>
                <wp:wrapNone/>
                <wp:docPr id="4280" name="Ink 4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2">
                      <w14:nvContentPartPr>
                        <w14:cNvContentPartPr/>
                      </w14:nvContentPartPr>
                      <w14:xfrm>
                        <a:off x="0" y="0"/>
                        <a:ext cx="123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0" o:spid="_x0000_s1026" type="#_x0000_t75" style="position:absolute;margin-left:463.65pt;margin-top:189.45pt;width:11.7pt;height:2.85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">
                <v:imagedata r:id="rId4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>
                <wp:simplePos x="0" y="0"/>
                <wp:positionH relativeFrom="column">
                  <wp:posOffset>6069480</wp:posOffset>
                </wp:positionH>
                <wp:positionV relativeFrom="paragraph">
                  <wp:posOffset>1831540</wp:posOffset>
                </wp:positionV>
                <wp:extent cx="180000" cy="927360"/>
                <wp:effectExtent l="38100" t="38100" r="48895" b="44450"/>
                <wp:wrapNone/>
                <wp:docPr id="4279" name="Ink 4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4">
                      <w14:nvContentPartPr>
                        <w14:cNvContentPartPr/>
                      </w14:nvContentPartPr>
                      <w14:xfrm>
                        <a:off x="0" y="0"/>
                        <a:ext cx="180000" cy="9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9" o:spid="_x0000_s1026" type="#_x0000_t75" style="position:absolute;margin-left:477.3pt;margin-top:143.55pt;width:15.75pt;height:74.65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">
                <v:imagedata r:id="rId4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>
                <wp:simplePos x="0" y="0"/>
                <wp:positionH relativeFrom="column">
                  <wp:posOffset>6001800</wp:posOffset>
                </wp:positionH>
                <wp:positionV relativeFrom="paragraph">
                  <wp:posOffset>2317900</wp:posOffset>
                </wp:positionV>
                <wp:extent cx="90360" cy="208440"/>
                <wp:effectExtent l="38100" t="38100" r="43180" b="39370"/>
                <wp:wrapNone/>
                <wp:docPr id="4277" name="Ink 4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6">
                      <w14:nvContentPartPr>
                        <w14:cNvContentPartPr/>
                      </w14:nvContentPartPr>
                      <w14:xfrm>
                        <a:off x="0" y="0"/>
                        <a:ext cx="903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7" o:spid="_x0000_s1026" type="#_x0000_t75" style="position:absolute;margin-left:471.65pt;margin-top:181.6pt;width:9.05pt;height:18.25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">
                <v:imagedata r:id="rId4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8464" behindDoc="0" locked="0" layoutInCell="1" allowOverlap="1">
                <wp:simplePos x="0" y="0"/>
                <wp:positionH relativeFrom="column">
                  <wp:posOffset>5984520</wp:posOffset>
                </wp:positionH>
                <wp:positionV relativeFrom="paragraph">
                  <wp:posOffset>1995340</wp:posOffset>
                </wp:positionV>
                <wp:extent cx="50040" cy="157680"/>
                <wp:effectExtent l="38100" t="38100" r="45720" b="52070"/>
                <wp:wrapNone/>
                <wp:docPr id="4275" name="Ink 4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8">
                      <w14:nvContentPartPr>
                        <w14:cNvContentPartPr/>
                      </w14:nvContentPartPr>
                      <w14:xfrm>
                        <a:off x="0" y="0"/>
                        <a:ext cx="500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5" o:spid="_x0000_s1026" type="#_x0000_t75" style="position:absolute;margin-left:470.35pt;margin-top:156.2pt;width:5.75pt;height:14.2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">
                <v:imagedata r:id="rId4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7440" behindDoc="0" locked="0" layoutInCell="1" allowOverlap="1">
                <wp:simplePos x="0" y="0"/>
                <wp:positionH relativeFrom="column">
                  <wp:posOffset>5640000</wp:posOffset>
                </wp:positionH>
                <wp:positionV relativeFrom="paragraph">
                  <wp:posOffset>2327260</wp:posOffset>
                </wp:positionV>
                <wp:extent cx="60120" cy="237240"/>
                <wp:effectExtent l="38100" t="38100" r="35560" b="48895"/>
                <wp:wrapNone/>
                <wp:docPr id="4274" name="Ink 4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0">
                      <w14:nvContentPartPr>
                        <w14:cNvContentPartPr/>
                      </w14:nvContentPartPr>
                      <w14:xfrm>
                        <a:off x="0" y="0"/>
                        <a:ext cx="6012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4" o:spid="_x0000_s1026" type="#_x0000_t75" style="position:absolute;margin-left:443.3pt;margin-top:182.35pt;width:6.45pt;height:20.65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">
                <v:imagedata r:id="rId4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>
                <wp:simplePos x="0" y="0"/>
                <wp:positionH relativeFrom="column">
                  <wp:posOffset>5667360</wp:posOffset>
                </wp:positionH>
                <wp:positionV relativeFrom="paragraph">
                  <wp:posOffset>1993900</wp:posOffset>
                </wp:positionV>
                <wp:extent cx="47880" cy="177120"/>
                <wp:effectExtent l="38100" t="38100" r="47625" b="52070"/>
                <wp:wrapNone/>
                <wp:docPr id="4273" name="Ink 4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2">
                      <w14:nvContentPartPr>
                        <w14:cNvContentPartPr/>
                      </w14:nvContentPartPr>
                      <w14:xfrm>
                        <a:off x="0" y="0"/>
                        <a:ext cx="478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3" o:spid="_x0000_s1026" type="#_x0000_t75" style="position:absolute;margin-left:445.35pt;margin-top:156.05pt;width:5.65pt;height:15.95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">
                <v:imagedata r:id="rId4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5392" behindDoc="0" locked="0" layoutInCell="1" allowOverlap="1">
                <wp:simplePos x="0" y="0"/>
                <wp:positionH relativeFrom="column">
                  <wp:posOffset>5528760</wp:posOffset>
                </wp:positionH>
                <wp:positionV relativeFrom="paragraph">
                  <wp:posOffset>1793380</wp:posOffset>
                </wp:positionV>
                <wp:extent cx="91080" cy="1028520"/>
                <wp:effectExtent l="38100" t="38100" r="42545" b="38735"/>
                <wp:wrapNone/>
                <wp:docPr id="4272" name="Ink 4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4">
                      <w14:nvContentPartPr>
                        <w14:cNvContentPartPr/>
                      </w14:nvContentPartPr>
                      <w14:xfrm>
                        <a:off x="0" y="0"/>
                        <a:ext cx="91080" cy="10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2" o:spid="_x0000_s1026" type="#_x0000_t75" style="position:absolute;margin-left:434.45pt;margin-top:140.6pt;width:8.65pt;height:82.65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">
                <v:imagedata r:id="rId4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4368" behindDoc="0" locked="0" layoutInCell="1" allowOverlap="1">
                <wp:simplePos x="0" y="0"/>
                <wp:positionH relativeFrom="column">
                  <wp:posOffset>5298000</wp:posOffset>
                </wp:positionH>
                <wp:positionV relativeFrom="paragraph">
                  <wp:posOffset>2277220</wp:posOffset>
                </wp:positionV>
                <wp:extent cx="161640" cy="16920"/>
                <wp:effectExtent l="38100" t="38100" r="48260" b="40640"/>
                <wp:wrapNone/>
                <wp:docPr id="4271" name="Ink 4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6">
                      <w14:nvContentPartPr>
                        <w14:cNvContentPartPr/>
                      </w14:nvContentPartPr>
                      <w14:xfrm>
                        <a:off x="0" y="0"/>
                        <a:ext cx="161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1" o:spid="_x0000_s1026" type="#_x0000_t75" style="position:absolute;margin-left:416.35pt;margin-top:178.5pt;width:14.4pt;height:3.1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">
                <v:imagedata r:id="rId4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>
                <wp:simplePos x="0" y="0"/>
                <wp:positionH relativeFrom="column">
                  <wp:posOffset>5298000</wp:posOffset>
                </wp:positionH>
                <wp:positionV relativeFrom="paragraph">
                  <wp:posOffset>2238340</wp:posOffset>
                </wp:positionV>
                <wp:extent cx="158760" cy="12240"/>
                <wp:effectExtent l="38100" t="38100" r="50800" b="45085"/>
                <wp:wrapNone/>
                <wp:docPr id="4270" name="Ink 4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8">
                      <w14:nvContentPartPr>
                        <w14:cNvContentPartPr/>
                      </w14:nvContentPartPr>
                      <w14:xfrm>
                        <a:off x="0" y="0"/>
                        <a:ext cx="158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0" o:spid="_x0000_s1026" type="#_x0000_t75" style="position:absolute;margin-left:416.25pt;margin-top:175.25pt;width:14.25pt;height:2.8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">
                <v:imagedata r:id="rId4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>
                <wp:simplePos x="0" y="0"/>
                <wp:positionH relativeFrom="column">
                  <wp:posOffset>5165160</wp:posOffset>
                </wp:positionH>
                <wp:positionV relativeFrom="paragraph">
                  <wp:posOffset>2006500</wp:posOffset>
                </wp:positionV>
                <wp:extent cx="138240" cy="429120"/>
                <wp:effectExtent l="38100" t="38100" r="33655" b="47625"/>
                <wp:wrapNone/>
                <wp:docPr id="4269" name="Ink 4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0">
                      <w14:nvContentPartPr>
                        <w14:cNvContentPartPr/>
                      </w14:nvContentPartPr>
                      <w14:xfrm>
                        <a:off x="0" y="0"/>
                        <a:ext cx="13824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9" o:spid="_x0000_s1026" type="#_x0000_t75" style="position:absolute;margin-left:405.85pt;margin-top:157.15pt;width:12.65pt;height:35.75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">
                <v:imagedata r:id="rId4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>
                <wp:simplePos x="0" y="0"/>
                <wp:positionH relativeFrom="column">
                  <wp:posOffset>4936920</wp:posOffset>
                </wp:positionH>
                <wp:positionV relativeFrom="paragraph">
                  <wp:posOffset>2473420</wp:posOffset>
                </wp:positionV>
                <wp:extent cx="128160" cy="159840"/>
                <wp:effectExtent l="38100" t="38100" r="5715" b="31115"/>
                <wp:wrapNone/>
                <wp:docPr id="4268" name="Ink 4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2">
                      <w14:nvContentPartPr>
                        <w14:cNvContentPartPr/>
                      </w14:nvContentPartPr>
                      <w14:xfrm>
                        <a:off x="0" y="0"/>
                        <a:ext cx="1281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8" o:spid="_x0000_s1026" type="#_x0000_t75" style="position:absolute;margin-left:387.95pt;margin-top:194pt;width:11.95pt;height:14.2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">
                <v:imagedata r:id="rId42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>
                <wp:simplePos x="0" y="0"/>
                <wp:positionH relativeFrom="column">
                  <wp:posOffset>4754040</wp:posOffset>
                </wp:positionH>
                <wp:positionV relativeFrom="paragraph">
                  <wp:posOffset>1726780</wp:posOffset>
                </wp:positionV>
                <wp:extent cx="151560" cy="848160"/>
                <wp:effectExtent l="57150" t="38100" r="58420" b="47625"/>
                <wp:wrapNone/>
                <wp:docPr id="4267" name="Ink 4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4">
                      <w14:nvContentPartPr>
                        <w14:cNvContentPartPr/>
                      </w14:nvContentPartPr>
                      <w14:xfrm>
                        <a:off x="0" y="0"/>
                        <a:ext cx="151560" cy="84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7" o:spid="_x0000_s1026" type="#_x0000_t75" style="position:absolute;margin-left:373.35pt;margin-top:135.2pt;width:13.95pt;height:68.6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">
                <v:imagedata r:id="rId42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9248" behindDoc="0" locked="0" layoutInCell="1" allowOverlap="1">
                <wp:simplePos x="0" y="0"/>
                <wp:positionH relativeFrom="column">
                  <wp:posOffset>4601760</wp:posOffset>
                </wp:positionH>
                <wp:positionV relativeFrom="paragraph">
                  <wp:posOffset>2212420</wp:posOffset>
                </wp:positionV>
                <wp:extent cx="79920" cy="188280"/>
                <wp:effectExtent l="38100" t="38100" r="53975" b="40640"/>
                <wp:wrapNone/>
                <wp:docPr id="4266" name="Ink 4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6">
                      <w14:nvContentPartPr>
                        <w14:cNvContentPartPr/>
                      </w14:nvContentPartPr>
                      <w14:xfrm>
                        <a:off x="0" y="0"/>
                        <a:ext cx="799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6" o:spid="_x0000_s1026" type="#_x0000_t75" style="position:absolute;margin-left:361.5pt;margin-top:173.65pt;width:8.2pt;height:16.4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">
                <v:imagedata r:id="rId4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>
                <wp:simplePos x="0" y="0"/>
                <wp:positionH relativeFrom="column">
                  <wp:posOffset>4650360</wp:posOffset>
                </wp:positionH>
                <wp:positionV relativeFrom="paragraph">
                  <wp:posOffset>1874020</wp:posOffset>
                </wp:positionV>
                <wp:extent cx="85320" cy="171720"/>
                <wp:effectExtent l="19050" t="38100" r="48260" b="38100"/>
                <wp:wrapNone/>
                <wp:docPr id="4265" name="Ink 4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8">
                      <w14:nvContentPartPr>
                        <w14:cNvContentPartPr/>
                      </w14:nvContentPartPr>
                      <w14:xfrm>
                        <a:off x="0" y="0"/>
                        <a:ext cx="853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5" o:spid="_x0000_s1026" type="#_x0000_t75" style="position:absolute;margin-left:365.35pt;margin-top:146.6pt;width:8.5pt;height:15.4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">
                <v:imagedata r:id="rId4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7200" behindDoc="0" locked="0" layoutInCell="1" allowOverlap="1">
                <wp:simplePos x="0" y="0"/>
                <wp:positionH relativeFrom="column">
                  <wp:posOffset>4232040</wp:posOffset>
                </wp:positionH>
                <wp:positionV relativeFrom="paragraph">
                  <wp:posOffset>2223220</wp:posOffset>
                </wp:positionV>
                <wp:extent cx="155520" cy="194760"/>
                <wp:effectExtent l="38100" t="38100" r="35560" b="53340"/>
                <wp:wrapNone/>
                <wp:docPr id="4264" name="Ink 4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0">
                      <w14:nvContentPartPr>
                        <w14:cNvContentPartPr/>
                      </w14:nvContentPartPr>
                      <w14:xfrm>
                        <a:off x="0" y="0"/>
                        <a:ext cx="1555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4" o:spid="_x0000_s1026" type="#_x0000_t75" style="position:absolute;margin-left:332.25pt;margin-top:174.1pt;width:14.2pt;height:17.3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">
                <v:imagedata r:id="rId4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>
                <wp:simplePos x="0" y="0"/>
                <wp:positionH relativeFrom="column">
                  <wp:posOffset>4351920</wp:posOffset>
                </wp:positionH>
                <wp:positionV relativeFrom="paragraph">
                  <wp:posOffset>1854220</wp:posOffset>
                </wp:positionV>
                <wp:extent cx="28440" cy="228960"/>
                <wp:effectExtent l="38100" t="38100" r="48260" b="38100"/>
                <wp:wrapNone/>
                <wp:docPr id="4263" name="Ink 4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2">
                      <w14:nvContentPartPr>
                        <w14:cNvContentPartPr/>
                      </w14:nvContentPartPr>
                      <w14:xfrm>
                        <a:off x="0" y="0"/>
                        <a:ext cx="2844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3" o:spid="_x0000_s1026" type="#_x0000_t75" style="position:absolute;margin-left:341.7pt;margin-top:145.05pt;width:4.2pt;height:19.85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">
                <v:imagedata r:id="rId4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5152" behindDoc="0" locked="0" layoutInCell="1" allowOverlap="1">
                <wp:simplePos x="0" y="0"/>
                <wp:positionH relativeFrom="column">
                  <wp:posOffset>4102080</wp:posOffset>
                </wp:positionH>
                <wp:positionV relativeFrom="paragraph">
                  <wp:posOffset>1667740</wp:posOffset>
                </wp:positionV>
                <wp:extent cx="104040" cy="960120"/>
                <wp:effectExtent l="38100" t="38100" r="29845" b="49530"/>
                <wp:wrapNone/>
                <wp:docPr id="4262" name="Ink 4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4">
                      <w14:nvContentPartPr>
                        <w14:cNvContentPartPr/>
                      </w14:nvContentPartPr>
                      <w14:xfrm>
                        <a:off x="0" y="0"/>
                        <a:ext cx="104040" cy="9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2" o:spid="_x0000_s1026" type="#_x0000_t75" style="position:absolute;margin-left:322.05pt;margin-top:130.55pt;width:9.75pt;height:77.4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">
                <v:imagedata r:id="rId4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>
                <wp:simplePos x="0" y="0"/>
                <wp:positionH relativeFrom="column">
                  <wp:posOffset>3734160</wp:posOffset>
                </wp:positionH>
                <wp:positionV relativeFrom="paragraph">
                  <wp:posOffset>2189740</wp:posOffset>
                </wp:positionV>
                <wp:extent cx="170280" cy="29880"/>
                <wp:effectExtent l="38100" t="38100" r="39370" b="46355"/>
                <wp:wrapNone/>
                <wp:docPr id="4261" name="Ink 4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6">
                      <w14:nvContentPartPr>
                        <w14:cNvContentPartPr/>
                      </w14:nvContentPartPr>
                      <w14:xfrm>
                        <a:off x="0" y="0"/>
                        <a:ext cx="1702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1" o:spid="_x0000_s1026" type="#_x0000_t75" style="position:absolute;margin-left:293.3pt;margin-top:171.65pt;width:14.95pt;height:3.95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">
                <v:imagedata r:id="rId4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3104" behindDoc="0" locked="0" layoutInCell="1" allowOverlap="1">
                <wp:simplePos x="0" y="0"/>
                <wp:positionH relativeFrom="column">
                  <wp:posOffset>3737040</wp:posOffset>
                </wp:positionH>
                <wp:positionV relativeFrom="paragraph">
                  <wp:posOffset>2135740</wp:posOffset>
                </wp:positionV>
                <wp:extent cx="137520" cy="20160"/>
                <wp:effectExtent l="38100" t="38100" r="34290" b="37465"/>
                <wp:wrapNone/>
                <wp:docPr id="4260" name="Ink 4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8">
                      <w14:nvContentPartPr>
                        <w14:cNvContentPartPr/>
                      </w14:nvContentPartPr>
                      <w14:xfrm>
                        <a:off x="0" y="0"/>
                        <a:ext cx="1375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0" o:spid="_x0000_s1026" type="#_x0000_t75" style="position:absolute;margin-left:293.4pt;margin-top:167.55pt;width:12.5pt;height:3.25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">
                <v:imagedata r:id="rId4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>
                <wp:simplePos x="0" y="0"/>
                <wp:positionH relativeFrom="column">
                  <wp:posOffset>3512040</wp:posOffset>
                </wp:positionH>
                <wp:positionV relativeFrom="paragraph">
                  <wp:posOffset>2001100</wp:posOffset>
                </wp:positionV>
                <wp:extent cx="146880" cy="250920"/>
                <wp:effectExtent l="38100" t="38100" r="43815" b="53975"/>
                <wp:wrapNone/>
                <wp:docPr id="4259" name="Ink 4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0">
                      <w14:nvContentPartPr>
                        <w14:cNvContentPartPr/>
                      </w14:nvContentPartPr>
                      <w14:xfrm>
                        <a:off x="0" y="0"/>
                        <a:ext cx="14688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9" o:spid="_x0000_s1026" type="#_x0000_t75" style="position:absolute;margin-left:275.55pt;margin-top:156.75pt;width:13.4pt;height:21.55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">
                <v:imagedata r:id="rId4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>
                <wp:simplePos x="0" y="0"/>
                <wp:positionH relativeFrom="column">
                  <wp:posOffset>3493320</wp:posOffset>
                </wp:positionH>
                <wp:positionV relativeFrom="paragraph">
                  <wp:posOffset>1994260</wp:posOffset>
                </wp:positionV>
                <wp:extent cx="86400" cy="431280"/>
                <wp:effectExtent l="38100" t="38100" r="46990" b="45085"/>
                <wp:wrapNone/>
                <wp:docPr id="4258" name="Ink 4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2">
                      <w14:nvContentPartPr>
                        <w14:cNvContentPartPr/>
                      </w14:nvContentPartPr>
                      <w14:xfrm>
                        <a:off x="0" y="0"/>
                        <a:ext cx="8640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8" o:spid="_x0000_s1026" type="#_x0000_t75" style="position:absolute;margin-left:274.15pt;margin-top:156.15pt;width:8.75pt;height:35.9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">
                <v:imagedata r:id="rId4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9008" behindDoc="0" locked="0" layoutInCell="1" allowOverlap="1">
                <wp:simplePos x="0" y="0"/>
                <wp:positionH relativeFrom="column">
                  <wp:posOffset>2505840</wp:posOffset>
                </wp:positionH>
                <wp:positionV relativeFrom="paragraph">
                  <wp:posOffset>1852420</wp:posOffset>
                </wp:positionV>
                <wp:extent cx="145440" cy="200160"/>
                <wp:effectExtent l="38100" t="38100" r="45085" b="47625"/>
                <wp:wrapNone/>
                <wp:docPr id="4256" name="Ink 4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4">
                      <w14:nvContentPartPr>
                        <w14:cNvContentPartPr/>
                      </w14:nvContentPartPr>
                      <w14:xfrm>
                        <a:off x="0" y="0"/>
                        <a:ext cx="1454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6" o:spid="_x0000_s1026" type="#_x0000_t75" style="position:absolute;margin-left:196.3pt;margin-top:144.95pt;width:13.3pt;height:17.7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">
                <v:imagedata r:id="rId4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>
                <wp:simplePos x="0" y="0"/>
                <wp:positionH relativeFrom="column">
                  <wp:posOffset>2377680</wp:posOffset>
                </wp:positionH>
                <wp:positionV relativeFrom="paragraph">
                  <wp:posOffset>1975900</wp:posOffset>
                </wp:positionV>
                <wp:extent cx="126360" cy="6480"/>
                <wp:effectExtent l="38100" t="38100" r="45720" b="50800"/>
                <wp:wrapNone/>
                <wp:docPr id="4255" name="Ink 4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6">
                      <w14:nvContentPartPr>
                        <w14:cNvContentPartPr/>
                      </w14:nvContentPartPr>
                      <w14:xfrm>
                        <a:off x="0" y="0"/>
                        <a:ext cx="126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5" o:spid="_x0000_s1026" type="#_x0000_t75" style="position:absolute;margin-left:186.3pt;margin-top:154.6pt;width:11.75pt;height:2.4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">
                <v:imagedata r:id="rId4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>
                <wp:simplePos x="0" y="0"/>
                <wp:positionH relativeFrom="column">
                  <wp:posOffset>2074200</wp:posOffset>
                </wp:positionH>
                <wp:positionV relativeFrom="paragraph">
                  <wp:posOffset>2023420</wp:posOffset>
                </wp:positionV>
                <wp:extent cx="223200" cy="472680"/>
                <wp:effectExtent l="38100" t="38100" r="43815" b="41910"/>
                <wp:wrapNone/>
                <wp:docPr id="4253" name="Ink 4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8">
                      <w14:nvContentPartPr>
                        <w14:cNvContentPartPr/>
                      </w14:nvContentPartPr>
                      <w14:xfrm>
                        <a:off x="0" y="0"/>
                        <a:ext cx="223200" cy="47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3" o:spid="_x0000_s1026" type="#_x0000_t75" style="position:absolute;margin-left:162.45pt;margin-top:158.3pt;width:19.4pt;height:39.25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">
                <v:imagedata r:id="rId4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>
                <wp:simplePos x="0" y="0"/>
                <wp:positionH relativeFrom="column">
                  <wp:posOffset>1531680</wp:posOffset>
                </wp:positionH>
                <wp:positionV relativeFrom="paragraph">
                  <wp:posOffset>2073100</wp:posOffset>
                </wp:positionV>
                <wp:extent cx="168120" cy="251280"/>
                <wp:effectExtent l="57150" t="38100" r="41910" b="53975"/>
                <wp:wrapNone/>
                <wp:docPr id="4251" name="Ink 4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0">
                      <w14:nvContentPartPr>
                        <w14:cNvContentPartPr/>
                      </w14:nvContentPartPr>
                      <w14:xfrm>
                        <a:off x="0" y="0"/>
                        <a:ext cx="16812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1" o:spid="_x0000_s1026" type="#_x0000_t75" style="position:absolute;margin-left:119.65pt;margin-top:162.25pt;width:15.25pt;height:21.75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">
                <v:imagedata r:id="rId4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>
                <wp:simplePos x="0" y="0"/>
                <wp:positionH relativeFrom="column">
                  <wp:posOffset>1718160</wp:posOffset>
                </wp:positionH>
                <wp:positionV relativeFrom="paragraph">
                  <wp:posOffset>2303860</wp:posOffset>
                </wp:positionV>
                <wp:extent cx="6120" cy="0"/>
                <wp:effectExtent l="0" t="0" r="0" b="0"/>
                <wp:wrapNone/>
                <wp:docPr id="4250" name="Ink 4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2">
                      <w14:nvContentPartPr>
                        <w14:cNvContentPartPr/>
                      </w14:nvContentPartPr>
                      <w14:xfrm>
                        <a:off x="0" y="0"/>
                        <a:ext cx="612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0" o:spid="_x0000_s1026" type="#_x0000_t75" style="position:absolute;margin-left:135.3pt;margin-top:181.4pt;width:.55pt;height:0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">
                <v:imagedata r:id="rId4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>
                <wp:simplePos x="0" y="0"/>
                <wp:positionH relativeFrom="column">
                  <wp:posOffset>1410360</wp:posOffset>
                </wp:positionH>
                <wp:positionV relativeFrom="paragraph">
                  <wp:posOffset>2043220</wp:posOffset>
                </wp:positionV>
                <wp:extent cx="137160" cy="445320"/>
                <wp:effectExtent l="38100" t="38100" r="34290" b="50165"/>
                <wp:wrapNone/>
                <wp:docPr id="4248" name="Ink 4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4">
                      <w14:nvContentPartPr>
                        <w14:cNvContentPartPr/>
                      </w14:nvContentPartPr>
                      <w14:xfrm>
                        <a:off x="0" y="0"/>
                        <a:ext cx="13716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8" o:spid="_x0000_s1026" type="#_x0000_t75" style="position:absolute;margin-left:110.35pt;margin-top:160.2pt;width:12.45pt;height:36.7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">
                <v:imagedata r:id="rId4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>
                <wp:simplePos x="0" y="0"/>
                <wp:positionH relativeFrom="column">
                  <wp:posOffset>946320</wp:posOffset>
                </wp:positionH>
                <wp:positionV relativeFrom="paragraph">
                  <wp:posOffset>2267500</wp:posOffset>
                </wp:positionV>
                <wp:extent cx="165240" cy="19800"/>
                <wp:effectExtent l="38100" t="38100" r="44450" b="37465"/>
                <wp:wrapNone/>
                <wp:docPr id="4247" name="Ink 4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6">
                      <w14:nvContentPartPr>
                        <w14:cNvContentPartPr/>
                      </w14:nvContentPartPr>
                      <w14:xfrm>
                        <a:off x="0" y="0"/>
                        <a:ext cx="1652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7" o:spid="_x0000_s1026" type="#_x0000_t75" style="position:absolute;margin-left:73.65pt;margin-top:177.75pt;width:14.65pt;height:2.95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">
                <v:imagedata r:id="rId42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>
                <wp:simplePos x="0" y="0"/>
                <wp:positionH relativeFrom="column">
                  <wp:posOffset>1035600</wp:posOffset>
                </wp:positionH>
                <wp:positionV relativeFrom="paragraph">
                  <wp:posOffset>2327980</wp:posOffset>
                </wp:positionV>
                <wp:extent cx="131040" cy="15120"/>
                <wp:effectExtent l="38100" t="38100" r="40640" b="42545"/>
                <wp:wrapNone/>
                <wp:docPr id="4246" name="Ink 4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8">
                      <w14:nvContentPartPr>
                        <w14:cNvContentPartPr/>
                      </w14:nvContentPartPr>
                      <w14:xfrm>
                        <a:off x="0" y="0"/>
                        <a:ext cx="131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6" o:spid="_x0000_s1026" type="#_x0000_t75" style="position:absolute;margin-left:80.8pt;margin-top:182.5pt;width:11.8pt;height:2.85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">
                <v:imagedata r:id="rId42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>
                <wp:simplePos x="0" y="0"/>
                <wp:positionH relativeFrom="column">
                  <wp:posOffset>760560</wp:posOffset>
                </wp:positionH>
                <wp:positionV relativeFrom="paragraph">
                  <wp:posOffset>2116300</wp:posOffset>
                </wp:positionV>
                <wp:extent cx="258840" cy="335160"/>
                <wp:effectExtent l="38100" t="38100" r="46355" b="46355"/>
                <wp:wrapNone/>
                <wp:docPr id="4244" name="Ink 4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0">
                      <w14:nvContentPartPr>
                        <w14:cNvContentPartPr/>
                      </w14:nvContentPartPr>
                      <w14:xfrm>
                        <a:off x="0" y="0"/>
                        <a:ext cx="25884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4" o:spid="_x0000_s1026" type="#_x0000_t75" style="position:absolute;margin-left:59.1pt;margin-top:165.8pt;width:22pt;height:28.2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">
                <v:imagedata r:id="rId42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>
                <wp:simplePos x="0" y="0"/>
                <wp:positionH relativeFrom="column">
                  <wp:posOffset>813480</wp:posOffset>
                </wp:positionH>
                <wp:positionV relativeFrom="paragraph">
                  <wp:posOffset>2114500</wp:posOffset>
                </wp:positionV>
                <wp:extent cx="46800" cy="378360"/>
                <wp:effectExtent l="38100" t="38100" r="48895" b="41275"/>
                <wp:wrapNone/>
                <wp:docPr id="4243" name="Ink 4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2">
                      <w14:nvContentPartPr>
                        <w14:cNvContentPartPr/>
                      </w14:nvContentPartPr>
                      <w14:xfrm>
                        <a:off x="0" y="0"/>
                        <a:ext cx="4680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3" o:spid="_x0000_s1026" type="#_x0000_t75" style="position:absolute;margin-left:63.3pt;margin-top:165.75pt;width:5.35pt;height:31.4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">
                <v:imagedata r:id="rId4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>
                <wp:simplePos x="0" y="0"/>
                <wp:positionH relativeFrom="column">
                  <wp:posOffset>3974640</wp:posOffset>
                </wp:positionH>
                <wp:positionV relativeFrom="paragraph">
                  <wp:posOffset>652540</wp:posOffset>
                </wp:positionV>
                <wp:extent cx="101880" cy="750240"/>
                <wp:effectExtent l="38100" t="38100" r="50800" b="31115"/>
                <wp:wrapNone/>
                <wp:docPr id="4241" name="Ink 4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4">
                      <w14:nvContentPartPr>
                        <w14:cNvContentPartPr/>
                      </w14:nvContentPartPr>
                      <w14:xfrm>
                        <a:off x="0" y="0"/>
                        <a:ext cx="101880" cy="75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1" o:spid="_x0000_s1026" type="#_x0000_t75" style="position:absolute;margin-left:312.2pt;margin-top:50.85pt;width:9.65pt;height:60.4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">
                <v:imagedata r:id="rId4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>
                <wp:simplePos x="0" y="0"/>
                <wp:positionH relativeFrom="column">
                  <wp:posOffset>3620040</wp:posOffset>
                </wp:positionH>
                <wp:positionV relativeFrom="paragraph">
                  <wp:posOffset>522580</wp:posOffset>
                </wp:positionV>
                <wp:extent cx="95760" cy="903960"/>
                <wp:effectExtent l="38100" t="38100" r="38100" b="29845"/>
                <wp:wrapNone/>
                <wp:docPr id="4240" name="Ink 4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6">
                      <w14:nvContentPartPr>
                        <w14:cNvContentPartPr/>
                      </w14:nvContentPartPr>
                      <w14:xfrm>
                        <a:off x="0" y="0"/>
                        <a:ext cx="95760" cy="90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0" o:spid="_x0000_s1026" type="#_x0000_t75" style="position:absolute;margin-left:284.3pt;margin-top:40.55pt;width:8.95pt;height:72.55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">
                <v:imagedata r:id="rId4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>
                <wp:simplePos x="0" y="0"/>
                <wp:positionH relativeFrom="column">
                  <wp:posOffset>3727320</wp:posOffset>
                </wp:positionH>
                <wp:positionV relativeFrom="paragraph">
                  <wp:posOffset>1035580</wp:posOffset>
                </wp:positionV>
                <wp:extent cx="145800" cy="153720"/>
                <wp:effectExtent l="38100" t="38100" r="45085" b="36830"/>
                <wp:wrapNone/>
                <wp:docPr id="4239" name="Ink 4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8">
                      <w14:nvContentPartPr>
                        <w14:cNvContentPartPr/>
                      </w14:nvContentPartPr>
                      <w14:xfrm>
                        <a:off x="0" y="0"/>
                        <a:ext cx="1458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9" o:spid="_x0000_s1026" type="#_x0000_t75" style="position:absolute;margin-left:292.75pt;margin-top:80.7pt;width:13.1pt;height:13.7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">
                <v:imagedata r:id="rId4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0576" behindDoc="0" locked="0" layoutInCell="1" allowOverlap="1">
                <wp:simplePos x="0" y="0"/>
                <wp:positionH relativeFrom="column">
                  <wp:posOffset>3789960</wp:posOffset>
                </wp:positionH>
                <wp:positionV relativeFrom="paragraph">
                  <wp:posOffset>703300</wp:posOffset>
                </wp:positionV>
                <wp:extent cx="109800" cy="213120"/>
                <wp:effectExtent l="38100" t="38100" r="43180" b="34925"/>
                <wp:wrapNone/>
                <wp:docPr id="4238" name="Ink 4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0">
                      <w14:nvContentPartPr>
                        <w14:cNvContentPartPr/>
                      </w14:nvContentPartPr>
                      <w14:xfrm>
                        <a:off x="0" y="0"/>
                        <a:ext cx="10980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8" o:spid="_x0000_s1026" type="#_x0000_t75" style="position:absolute;margin-left:297.7pt;margin-top:54.6pt;width:10.2pt;height:18.4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">
                <v:imagedata r:id="rId4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>
                <wp:simplePos x="0" y="0"/>
                <wp:positionH relativeFrom="column">
                  <wp:posOffset>2886720</wp:posOffset>
                </wp:positionH>
                <wp:positionV relativeFrom="paragraph">
                  <wp:posOffset>978340</wp:posOffset>
                </wp:positionV>
                <wp:extent cx="592200" cy="230400"/>
                <wp:effectExtent l="38100" t="38100" r="0" b="36830"/>
                <wp:wrapNone/>
                <wp:docPr id="4237" name="Ink 4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2">
                      <w14:nvContentPartPr>
                        <w14:cNvContentPartPr/>
                      </w14:nvContentPartPr>
                      <w14:xfrm>
                        <a:off x="0" y="0"/>
                        <a:ext cx="59220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7" o:spid="_x0000_s1026" type="#_x0000_t75" style="position:absolute;margin-left:226.5pt;margin-top:76.25pt;width:48.3pt;height:19.8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">
                <v:imagedata r:id="rId4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>
                <wp:simplePos x="0" y="0"/>
                <wp:positionH relativeFrom="column">
                  <wp:posOffset>1164120</wp:posOffset>
                </wp:positionH>
                <wp:positionV relativeFrom="paragraph">
                  <wp:posOffset>579460</wp:posOffset>
                </wp:positionV>
                <wp:extent cx="3394080" cy="167760"/>
                <wp:effectExtent l="38100" t="38100" r="34925" b="41910"/>
                <wp:wrapNone/>
                <wp:docPr id="4236" name="Ink 4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4">
                      <w14:nvContentPartPr>
                        <w14:cNvContentPartPr/>
                      </w14:nvContentPartPr>
                      <w14:xfrm>
                        <a:off x="0" y="0"/>
                        <a:ext cx="33940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6" o:spid="_x0000_s1026" type="#_x0000_t75" style="position:absolute;margin-left:91pt;margin-top:44.7pt;width:268.85pt;height:14.7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">
                <v:imagedata r:id="rId4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>
                <wp:simplePos x="0" y="0"/>
                <wp:positionH relativeFrom="column">
                  <wp:posOffset>2527440</wp:posOffset>
                </wp:positionH>
                <wp:positionV relativeFrom="paragraph">
                  <wp:posOffset>635980</wp:posOffset>
                </wp:positionV>
                <wp:extent cx="141120" cy="810360"/>
                <wp:effectExtent l="38100" t="38100" r="49530" b="46990"/>
                <wp:wrapNone/>
                <wp:docPr id="4235" name="Ink 4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6">
                      <w14:nvContentPartPr>
                        <w14:cNvContentPartPr/>
                      </w14:nvContentPartPr>
                      <w14:xfrm>
                        <a:off x="0" y="0"/>
                        <a:ext cx="141120" cy="81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5" o:spid="_x0000_s1026" type="#_x0000_t75" style="position:absolute;margin-left:198.35pt;margin-top:49.45pt;width:12.75pt;height:65.35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">
                <v:imagedata r:id="rId4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>
                <wp:simplePos x="0" y="0"/>
                <wp:positionH relativeFrom="column">
                  <wp:posOffset>2121000</wp:posOffset>
                </wp:positionH>
                <wp:positionV relativeFrom="paragraph">
                  <wp:posOffset>629140</wp:posOffset>
                </wp:positionV>
                <wp:extent cx="141120" cy="790560"/>
                <wp:effectExtent l="38100" t="38100" r="30480" b="29210"/>
                <wp:wrapNone/>
                <wp:docPr id="4234" name="Ink 4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8">
                      <w14:nvContentPartPr>
                        <w14:cNvContentPartPr/>
                      </w14:nvContentPartPr>
                      <w14:xfrm>
                        <a:off x="0" y="0"/>
                        <a:ext cx="141120" cy="79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4" o:spid="_x0000_s1026" type="#_x0000_t75" style="position:absolute;margin-left:166.25pt;margin-top:48.95pt;width:12.6pt;height:63.65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">
                <v:imagedata r:id="rId4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>
                <wp:simplePos x="0" y="0"/>
                <wp:positionH relativeFrom="column">
                  <wp:posOffset>2425560</wp:posOffset>
                </wp:positionH>
                <wp:positionV relativeFrom="paragraph">
                  <wp:posOffset>1055020</wp:posOffset>
                </wp:positionV>
                <wp:extent cx="158760" cy="275400"/>
                <wp:effectExtent l="38100" t="38100" r="12700" b="48895"/>
                <wp:wrapNone/>
                <wp:docPr id="4233" name="Ink 4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0">
                      <w14:nvContentPartPr>
                        <w14:cNvContentPartPr/>
                      </w14:nvContentPartPr>
                      <w14:xfrm>
                        <a:off x="0" y="0"/>
                        <a:ext cx="15876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3" o:spid="_x0000_s1026" type="#_x0000_t75" style="position:absolute;margin-left:190.1pt;margin-top:82.15pt;width:14.35pt;height:23.5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">
                <v:imagedata r:id="rId4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>
                <wp:simplePos x="0" y="0"/>
                <wp:positionH relativeFrom="column">
                  <wp:posOffset>2231160</wp:posOffset>
                </wp:positionH>
                <wp:positionV relativeFrom="paragraph">
                  <wp:posOffset>1188940</wp:posOffset>
                </wp:positionV>
                <wp:extent cx="156600" cy="6840"/>
                <wp:effectExtent l="38100" t="38100" r="34290" b="50800"/>
                <wp:wrapNone/>
                <wp:docPr id="4232" name="Ink 4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2">
                      <w14:nvContentPartPr>
                        <w14:cNvContentPartPr/>
                      </w14:nvContentPartPr>
                      <w14:xfrm>
                        <a:off x="0" y="0"/>
                        <a:ext cx="156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2" o:spid="_x0000_s1026" type="#_x0000_t75" style="position:absolute;margin-left:174.9pt;margin-top:92.65pt;width:14.05pt;height:2.5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">
                <v:imagedata r:id="rId4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>
                <wp:simplePos x="0" y="0"/>
                <wp:positionH relativeFrom="column">
                  <wp:posOffset>2380200</wp:posOffset>
                </wp:positionH>
                <wp:positionV relativeFrom="paragraph">
                  <wp:posOffset>617980</wp:posOffset>
                </wp:positionV>
                <wp:extent cx="71280" cy="267480"/>
                <wp:effectExtent l="38100" t="38100" r="43180" b="37465"/>
                <wp:wrapNone/>
                <wp:docPr id="4231" name="Ink 4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4">
                      <w14:nvContentPartPr>
                        <w14:cNvContentPartPr/>
                      </w14:nvContentPartPr>
                      <w14:xfrm>
                        <a:off x="0" y="0"/>
                        <a:ext cx="7128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1" o:spid="_x0000_s1026" type="#_x0000_t75" style="position:absolute;margin-left:186.6pt;margin-top:47.85pt;width:7.3pt;height:22.7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">
                <v:imagedata r:id="rId4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2874480</wp:posOffset>
                </wp:positionH>
                <wp:positionV relativeFrom="paragraph">
                  <wp:posOffset>58180</wp:posOffset>
                </wp:positionV>
                <wp:extent cx="21240" cy="132120"/>
                <wp:effectExtent l="38100" t="38100" r="36195" b="39370"/>
                <wp:wrapNone/>
                <wp:docPr id="4230" name="Ink 4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6">
                      <w14:nvContentPartPr>
                        <w14:cNvContentPartPr/>
                      </w14:nvContentPartPr>
                      <w14:xfrm>
                        <a:off x="0" y="0"/>
                        <a:ext cx="212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0" o:spid="_x0000_s1026" type="#_x0000_t75" style="position:absolute;margin-left:225.55pt;margin-top:3.9pt;width:3.25pt;height:11.95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">
                <v:imagedata r:id="rId4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648960</wp:posOffset>
                </wp:positionH>
                <wp:positionV relativeFrom="paragraph">
                  <wp:posOffset>568300</wp:posOffset>
                </wp:positionV>
                <wp:extent cx="108720" cy="163800"/>
                <wp:effectExtent l="38100" t="38100" r="24765" b="46355"/>
                <wp:wrapNone/>
                <wp:docPr id="4228" name="Ink 4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8">
                      <w14:nvContentPartPr>
                        <w14:cNvContentPartPr/>
                      </w14:nvContentPartPr>
                      <w14:xfrm>
                        <a:off x="0" y="0"/>
                        <a:ext cx="1087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8" o:spid="_x0000_s1026" type="#_x0000_t75" style="position:absolute;margin-left:50.6pt;margin-top:43.8pt;width:10pt;height:15.05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">
                <v:imagedata r:id="rId4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583080</wp:posOffset>
                </wp:positionH>
                <wp:positionV relativeFrom="paragraph">
                  <wp:posOffset>505300</wp:posOffset>
                </wp:positionV>
                <wp:extent cx="44280" cy="244800"/>
                <wp:effectExtent l="19050" t="38100" r="32385" b="41275"/>
                <wp:wrapNone/>
                <wp:docPr id="4227" name="Ink 4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0">
                      <w14:nvContentPartPr>
                        <w14:cNvContentPartPr/>
                      </w14:nvContentPartPr>
                      <w14:xfrm>
                        <a:off x="0" y="0"/>
                        <a:ext cx="442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7" o:spid="_x0000_s1026" type="#_x0000_t75" style="position:absolute;margin-left:45.1pt;margin-top:39.05pt;width:5.15pt;height:20.8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">
                <v:imagedata r:id="rId4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506040</wp:posOffset>
                </wp:positionH>
                <wp:positionV relativeFrom="paragraph">
                  <wp:posOffset>499540</wp:posOffset>
                </wp:positionV>
                <wp:extent cx="59760" cy="245160"/>
                <wp:effectExtent l="38100" t="38100" r="35560" b="40640"/>
                <wp:wrapNone/>
                <wp:docPr id="4226" name="Ink 4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2">
                      <w14:nvContentPartPr>
                        <w14:cNvContentPartPr/>
                      </w14:nvContentPartPr>
                      <w14:xfrm>
                        <a:off x="0" y="0"/>
                        <a:ext cx="597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6" o:spid="_x0000_s1026" type="#_x0000_t75" style="position:absolute;margin-left:39.05pt;margin-top:38.45pt;width:6.4pt;height:20.95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">
                <v:imagedata r:id="rId4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430440</wp:posOffset>
                </wp:positionH>
                <wp:positionV relativeFrom="paragraph">
                  <wp:posOffset>531580</wp:posOffset>
                </wp:positionV>
                <wp:extent cx="40320" cy="70200"/>
                <wp:effectExtent l="38100" t="38100" r="36195" b="44450"/>
                <wp:wrapNone/>
                <wp:docPr id="4225" name="Ink 4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4">
                      <w14:nvContentPartPr>
                        <w14:cNvContentPartPr/>
                      </w14:nvContentPartPr>
                      <w14:xfrm>
                        <a:off x="0" y="0"/>
                        <a:ext cx="403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5" o:spid="_x0000_s1026" type="#_x0000_t75" style="position:absolute;margin-left:33.15pt;margin-top:40.9pt;width:4.8pt;height:7.2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">
                <v:imagedata r:id="rId4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335040</wp:posOffset>
                </wp:positionH>
                <wp:positionV relativeFrom="paragraph">
                  <wp:posOffset>426820</wp:posOffset>
                </wp:positionV>
                <wp:extent cx="15120" cy="326520"/>
                <wp:effectExtent l="38100" t="38100" r="42545" b="35560"/>
                <wp:wrapNone/>
                <wp:docPr id="4224" name="Ink 4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6">
                      <w14:nvContentPartPr>
                        <w14:cNvContentPartPr/>
                      </w14:nvContentPartPr>
                      <w14:xfrm>
                        <a:off x="0" y="0"/>
                        <a:ext cx="1512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4" o:spid="_x0000_s1026" type="#_x0000_t75" style="position:absolute;margin-left:25.65pt;margin-top:33.05pt;width:2.85pt;height:27.05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">
                <v:imagedata r:id="rId4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>
                <wp:simplePos x="0" y="0"/>
                <wp:positionH relativeFrom="column">
                  <wp:posOffset>337560</wp:posOffset>
                </wp:positionH>
                <wp:positionV relativeFrom="paragraph">
                  <wp:posOffset>560740</wp:posOffset>
                </wp:positionV>
                <wp:extent cx="92160" cy="22680"/>
                <wp:effectExtent l="38100" t="38100" r="22225" b="34925"/>
                <wp:wrapNone/>
                <wp:docPr id="4223" name="Ink 4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8">
                      <w14:nvContentPartPr>
                        <w14:cNvContentPartPr/>
                      </w14:nvContentPartPr>
                      <w14:xfrm>
                        <a:off x="0" y="0"/>
                        <a:ext cx="921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3" o:spid="_x0000_s1026" type="#_x0000_t75" style="position:absolute;margin-left:26.15pt;margin-top:43.7pt;width:8.4pt;height:3.0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">
                <v:imagedata r:id="rId4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245040</wp:posOffset>
                </wp:positionH>
                <wp:positionV relativeFrom="paragraph">
                  <wp:posOffset>506380</wp:posOffset>
                </wp:positionV>
                <wp:extent cx="63360" cy="100440"/>
                <wp:effectExtent l="38100" t="38100" r="32385" b="33020"/>
                <wp:wrapNone/>
                <wp:docPr id="4222" name="Ink 4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0">
                      <w14:nvContentPartPr>
                        <w14:cNvContentPartPr/>
                      </w14:nvContentPartPr>
                      <w14:xfrm>
                        <a:off x="0" y="0"/>
                        <a:ext cx="633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2" o:spid="_x0000_s1026" type="#_x0000_t75" style="position:absolute;margin-left:18.8pt;margin-top:38.95pt;width:6.4pt;height:9.5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">
                <v:imagedata r:id="rId4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215520</wp:posOffset>
                </wp:positionH>
                <wp:positionV relativeFrom="paragraph">
                  <wp:posOffset>406660</wp:posOffset>
                </wp:positionV>
                <wp:extent cx="17640" cy="205200"/>
                <wp:effectExtent l="38100" t="38100" r="40005" b="23495"/>
                <wp:wrapNone/>
                <wp:docPr id="4221" name="Ink 4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2">
                      <w14:nvContentPartPr>
                        <w14:cNvContentPartPr/>
                      </w14:nvContentPartPr>
                      <w14:xfrm>
                        <a:off x="0" y="0"/>
                        <a:ext cx="176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1" o:spid="_x0000_s1026" type="#_x0000_t75" style="position:absolute;margin-left:16.15pt;margin-top:31.5pt;width:3pt;height:17.4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">
                <v:imagedata r:id="rId4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84840</wp:posOffset>
                </wp:positionH>
                <wp:positionV relativeFrom="paragraph">
                  <wp:posOffset>298300</wp:posOffset>
                </wp:positionV>
                <wp:extent cx="89640" cy="299520"/>
                <wp:effectExtent l="38100" t="38100" r="43815" b="43815"/>
                <wp:wrapNone/>
                <wp:docPr id="4220" name="Ink 4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4">
                      <w14:nvContentPartPr>
                        <w14:cNvContentPartPr/>
                      </w14:nvContentPartPr>
                      <w14:xfrm>
                        <a:off x="0" y="0"/>
                        <a:ext cx="8964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0" o:spid="_x0000_s1026" type="#_x0000_t75" style="position:absolute;margin-left:5.8pt;margin-top:22.7pt;width:8.75pt;height:25.15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">
                <v:imagedata r:id="rId4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4920</wp:posOffset>
                </wp:positionH>
                <wp:positionV relativeFrom="paragraph">
                  <wp:posOffset>475780</wp:posOffset>
                </wp:positionV>
                <wp:extent cx="72000" cy="139680"/>
                <wp:effectExtent l="38100" t="38100" r="42545" b="51435"/>
                <wp:wrapNone/>
                <wp:docPr id="4218" name="Ink 4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6">
                      <w14:nvContentPartPr>
                        <w14:cNvContentPartPr/>
                      </w14:nvContentPartPr>
                      <w14:xfrm>
                        <a:off x="0" y="0"/>
                        <a:ext cx="720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8" o:spid="_x0000_s1026" type="#_x0000_t75" style="position:absolute;margin-left:-.35pt;margin-top:36.6pt;width:7.2pt;height:12.75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">
                <v:imagedata r:id="rId4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3941520</wp:posOffset>
                </wp:positionH>
                <wp:positionV relativeFrom="paragraph">
                  <wp:posOffset>-333140</wp:posOffset>
                </wp:positionV>
                <wp:extent cx="133200" cy="749880"/>
                <wp:effectExtent l="38100" t="38100" r="38735" b="31750"/>
                <wp:wrapNone/>
                <wp:docPr id="4217" name="Ink 4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8">
                      <w14:nvContentPartPr>
                        <w14:cNvContentPartPr/>
                      </w14:nvContentPartPr>
                      <w14:xfrm>
                        <a:off x="0" y="0"/>
                        <a:ext cx="133200" cy="74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7" o:spid="_x0000_s1026" type="#_x0000_t75" style="position:absolute;margin-left:309.6pt;margin-top:-26.95pt;width:12.25pt;height:60.5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">
                <v:imagedata r:id="rId4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3616440</wp:posOffset>
                </wp:positionH>
                <wp:positionV relativeFrom="paragraph">
                  <wp:posOffset>-440780</wp:posOffset>
                </wp:positionV>
                <wp:extent cx="108360" cy="816120"/>
                <wp:effectExtent l="38100" t="38100" r="44450" b="41275"/>
                <wp:wrapNone/>
                <wp:docPr id="4216" name="Ink 4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0">
                      <w14:nvContentPartPr>
                        <w14:cNvContentPartPr/>
                      </w14:nvContentPartPr>
                      <w14:xfrm>
                        <a:off x="0" y="0"/>
                        <a:ext cx="108360" cy="81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6" o:spid="_x0000_s1026" type="#_x0000_t75" style="position:absolute;margin-left:283.85pt;margin-top:-35.25pt;width:10.05pt;height:65.5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">
                <v:imagedata r:id="rId4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3702840</wp:posOffset>
                </wp:positionH>
                <wp:positionV relativeFrom="paragraph">
                  <wp:posOffset>36940</wp:posOffset>
                </wp:positionV>
                <wp:extent cx="213120" cy="209880"/>
                <wp:effectExtent l="38100" t="38100" r="34925" b="38100"/>
                <wp:wrapNone/>
                <wp:docPr id="4215" name="Ink 4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2">
                      <w14:nvContentPartPr>
                        <w14:cNvContentPartPr/>
                      </w14:nvContentPartPr>
                      <w14:xfrm>
                        <a:off x="0" y="0"/>
                        <a:ext cx="2131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5" o:spid="_x0000_s1026" type="#_x0000_t75" style="position:absolute;margin-left:290.85pt;margin-top:2.1pt;width:18.35pt;height:18.3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">
                <v:imagedata r:id="rId4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3863760</wp:posOffset>
                </wp:positionH>
                <wp:positionV relativeFrom="paragraph">
                  <wp:posOffset>-320900</wp:posOffset>
                </wp:positionV>
                <wp:extent cx="30600" cy="257400"/>
                <wp:effectExtent l="38100" t="38100" r="45720" b="47625"/>
                <wp:wrapNone/>
                <wp:docPr id="4214" name="Ink 4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4">
                      <w14:nvContentPartPr>
                        <w14:cNvContentPartPr/>
                      </w14:nvContentPartPr>
                      <w14:xfrm>
                        <a:off x="0" y="0"/>
                        <a:ext cx="3060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4" o:spid="_x0000_s1026" type="#_x0000_t75" style="position:absolute;margin-left:303.5pt;margin-top:-26.05pt;width:3.9pt;height:21.85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">
                <v:imagedata r:id="rId4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>
                <wp:simplePos x="0" y="0"/>
                <wp:positionH relativeFrom="column">
                  <wp:posOffset>2881320</wp:posOffset>
                </wp:positionH>
                <wp:positionV relativeFrom="paragraph">
                  <wp:posOffset>53140</wp:posOffset>
                </wp:positionV>
                <wp:extent cx="490680" cy="95040"/>
                <wp:effectExtent l="38100" t="38100" r="24130" b="38735"/>
                <wp:wrapNone/>
                <wp:docPr id="4213" name="Ink 4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6">
                      <w14:nvContentPartPr>
                        <w14:cNvContentPartPr/>
                      </w14:nvContentPartPr>
                      <w14:xfrm>
                        <a:off x="0" y="0"/>
                        <a:ext cx="4906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3" o:spid="_x0000_s1026" type="#_x0000_t75" style="position:absolute;margin-left:226.1pt;margin-top:3.35pt;width:40.35pt;height:9.15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">
                <v:imagedata r:id="rId4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>
                <wp:simplePos x="0" y="0"/>
                <wp:positionH relativeFrom="column">
                  <wp:posOffset>2588640</wp:posOffset>
                </wp:positionH>
                <wp:positionV relativeFrom="paragraph">
                  <wp:posOffset>-255020</wp:posOffset>
                </wp:positionV>
                <wp:extent cx="100800" cy="639360"/>
                <wp:effectExtent l="38100" t="38100" r="33020" b="46990"/>
                <wp:wrapNone/>
                <wp:docPr id="4212" name="Ink 4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8">
                      <w14:nvContentPartPr>
                        <w14:cNvContentPartPr/>
                      </w14:nvContentPartPr>
                      <w14:xfrm>
                        <a:off x="0" y="0"/>
                        <a:ext cx="100800" cy="63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2" o:spid="_x0000_s1026" type="#_x0000_t75" style="position:absolute;margin-left:203.3pt;margin-top:-20.65pt;width:9.45pt;height:52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">
                <v:imagedata r:id="rId43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>
                <wp:simplePos x="0" y="0"/>
                <wp:positionH relativeFrom="column">
                  <wp:posOffset>2240880</wp:posOffset>
                </wp:positionH>
                <wp:positionV relativeFrom="paragraph">
                  <wp:posOffset>-313340</wp:posOffset>
                </wp:positionV>
                <wp:extent cx="71280" cy="792720"/>
                <wp:effectExtent l="38100" t="38100" r="43180" b="26670"/>
                <wp:wrapNone/>
                <wp:docPr id="4211" name="Ink 4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0">
                      <w14:nvContentPartPr>
                        <w14:cNvContentPartPr/>
                      </w14:nvContentPartPr>
                      <w14:xfrm>
                        <a:off x="0" y="0"/>
                        <a:ext cx="71280" cy="79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1" o:spid="_x0000_s1026" type="#_x0000_t75" style="position:absolute;margin-left:175.65pt;margin-top:-25.25pt;width:7.15pt;height:63.8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">
                <v:imagedata r:id="rId4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>
                <wp:simplePos x="0" y="0"/>
                <wp:positionH relativeFrom="column">
                  <wp:posOffset>2384880</wp:posOffset>
                </wp:positionH>
                <wp:positionV relativeFrom="paragraph">
                  <wp:posOffset>94900</wp:posOffset>
                </wp:positionV>
                <wp:extent cx="76320" cy="199440"/>
                <wp:effectExtent l="38100" t="38100" r="38100" b="48260"/>
                <wp:wrapNone/>
                <wp:docPr id="4210" name="Ink 4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2">
                      <w14:nvContentPartPr>
                        <w14:cNvContentPartPr/>
                      </w14:nvContentPartPr>
                      <w14:xfrm>
                        <a:off x="0" y="0"/>
                        <a:ext cx="7632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0" o:spid="_x0000_s1026" type="#_x0000_t75" style="position:absolute;margin-left:187.05pt;margin-top:6.6pt;width:7.65pt;height:17.3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">
                <v:imagedata r:id="rId4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>
                <wp:simplePos x="0" y="0"/>
                <wp:positionH relativeFrom="column">
                  <wp:posOffset>2396040</wp:posOffset>
                </wp:positionH>
                <wp:positionV relativeFrom="paragraph">
                  <wp:posOffset>-259340</wp:posOffset>
                </wp:positionV>
                <wp:extent cx="52200" cy="230040"/>
                <wp:effectExtent l="38100" t="38100" r="43180" b="55880"/>
                <wp:wrapNone/>
                <wp:docPr id="4209" name="Ink 4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4">
                      <w14:nvContentPartPr>
                        <w14:cNvContentPartPr/>
                      </w14:nvContentPartPr>
                      <w14:xfrm>
                        <a:off x="0" y="0"/>
                        <a:ext cx="522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9" o:spid="_x0000_s1026" type="#_x0000_t75" style="position:absolute;margin-left:187.85pt;margin-top:-21.3pt;width:6pt;height:20.05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">
                <v:imagedata r:id="rId4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>
                <wp:simplePos x="0" y="0"/>
                <wp:positionH relativeFrom="column">
                  <wp:posOffset>1689000</wp:posOffset>
                </wp:positionH>
                <wp:positionV relativeFrom="paragraph">
                  <wp:posOffset>-13820</wp:posOffset>
                </wp:positionV>
                <wp:extent cx="15840" cy="13680"/>
                <wp:effectExtent l="38100" t="38100" r="41910" b="43815"/>
                <wp:wrapNone/>
                <wp:docPr id="4208" name="Ink 4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6">
                      <w14:nvContentPartPr>
                        <w14:cNvContentPartPr/>
                      </w14:nvContentPartPr>
                      <w14:xfrm>
                        <a:off x="0" y="0"/>
                        <a:ext cx="158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8" o:spid="_x0000_s1026" type="#_x0000_t75" style="position:absolute;margin-left:132.15pt;margin-top:-1.85pt;width:3pt;height:2.65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">
                <v:imagedata r:id="rId4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7808" behindDoc="0" locked="0" layoutInCell="1" allowOverlap="1">
                <wp:simplePos x="0" y="0"/>
                <wp:positionH relativeFrom="column">
                  <wp:posOffset>1213080</wp:posOffset>
                </wp:positionH>
                <wp:positionV relativeFrom="paragraph">
                  <wp:posOffset>-45860</wp:posOffset>
                </wp:positionV>
                <wp:extent cx="121680" cy="202680"/>
                <wp:effectExtent l="19050" t="38100" r="31115" b="45085"/>
                <wp:wrapNone/>
                <wp:docPr id="4206" name="Ink 4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8">
                      <w14:nvContentPartPr>
                        <w14:cNvContentPartPr/>
                      </w14:nvContentPartPr>
                      <w14:xfrm>
                        <a:off x="0" y="0"/>
                        <a:ext cx="1216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6" o:spid="_x0000_s1026" type="#_x0000_t75" style="position:absolute;margin-left:94.85pt;margin-top:-4.4pt;width:11pt;height:17.65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">
                <v:imagedata r:id="rId43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6784" behindDoc="0" locked="0" layoutInCell="1" allowOverlap="1">
                <wp:simplePos x="0" y="0"/>
                <wp:positionH relativeFrom="column">
                  <wp:posOffset>1236480</wp:posOffset>
                </wp:positionH>
                <wp:positionV relativeFrom="paragraph">
                  <wp:posOffset>-48020</wp:posOffset>
                </wp:positionV>
                <wp:extent cx="8640" cy="194400"/>
                <wp:effectExtent l="38100" t="38100" r="29845" b="34290"/>
                <wp:wrapNone/>
                <wp:docPr id="4205" name="Ink 4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0">
                      <w14:nvContentPartPr>
                        <w14:cNvContentPartPr/>
                      </w14:nvContentPartPr>
                      <w14:xfrm>
                        <a:off x="0" y="0"/>
                        <a:ext cx="86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5" o:spid="_x0000_s1026" type="#_x0000_t75" style="position:absolute;margin-left:96.65pt;margin-top:-4.55pt;width:2.25pt;height:16.85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">
                <v:imagedata r:id="rId4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>
                <wp:simplePos x="0" y="0"/>
                <wp:positionH relativeFrom="column">
                  <wp:posOffset>924000</wp:posOffset>
                </wp:positionH>
                <wp:positionV relativeFrom="paragraph">
                  <wp:posOffset>-110300</wp:posOffset>
                </wp:positionV>
                <wp:extent cx="254520" cy="63360"/>
                <wp:effectExtent l="38100" t="38100" r="31750" b="32385"/>
                <wp:wrapNone/>
                <wp:docPr id="4204" name="Ink 4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2">
                      <w14:nvContentPartPr>
                        <w14:cNvContentPartPr/>
                      </w14:nvContentPartPr>
                      <w14:xfrm>
                        <a:off x="0" y="0"/>
                        <a:ext cx="2545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4" o:spid="_x0000_s1026" type="#_x0000_t75" style="position:absolute;margin-left:72.15pt;margin-top:-9.45pt;width:21.45pt;height:6.5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">
                <v:imagedata r:id="rId4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>
                <wp:simplePos x="0" y="0"/>
                <wp:positionH relativeFrom="column">
                  <wp:posOffset>1004280</wp:posOffset>
                </wp:positionH>
                <wp:positionV relativeFrom="paragraph">
                  <wp:posOffset>-536540</wp:posOffset>
                </wp:positionV>
                <wp:extent cx="118080" cy="600480"/>
                <wp:effectExtent l="38100" t="38100" r="53975" b="47625"/>
                <wp:wrapNone/>
                <wp:docPr id="4203" name="Ink 4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4">
                      <w14:nvContentPartPr>
                        <w14:cNvContentPartPr/>
                      </w14:nvContentPartPr>
                      <w14:xfrm>
                        <a:off x="0" y="0"/>
                        <a:ext cx="118080" cy="60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3" o:spid="_x0000_s1026" type="#_x0000_t75" style="position:absolute;margin-left:78.25pt;margin-top:-43.2pt;width:11.15pt;height:49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">
                <v:imagedata r:id="rId43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>
                <wp:simplePos x="0" y="0"/>
                <wp:positionH relativeFrom="column">
                  <wp:posOffset>178440</wp:posOffset>
                </wp:positionH>
                <wp:positionV relativeFrom="paragraph">
                  <wp:posOffset>-323060</wp:posOffset>
                </wp:positionV>
                <wp:extent cx="219960" cy="372960"/>
                <wp:effectExtent l="38100" t="38100" r="46990" b="46355"/>
                <wp:wrapNone/>
                <wp:docPr id="4202" name="Ink 4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6">
                      <w14:nvContentPartPr>
                        <w14:cNvContentPartPr/>
                      </w14:nvContentPartPr>
                      <w14:xfrm>
                        <a:off x="0" y="0"/>
                        <a:ext cx="21996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2" o:spid="_x0000_s1026" type="#_x0000_t75" style="position:absolute;margin-left:13.15pt;margin-top:-26.4pt;width:19.1pt;height:31.35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">
                <v:imagedata r:id="rId43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>
                <wp:simplePos x="0" y="0"/>
                <wp:positionH relativeFrom="column">
                  <wp:posOffset>207240</wp:posOffset>
                </wp:positionH>
                <wp:positionV relativeFrom="paragraph">
                  <wp:posOffset>-295700</wp:posOffset>
                </wp:positionV>
                <wp:extent cx="48600" cy="244800"/>
                <wp:effectExtent l="38100" t="38100" r="46990" b="41275"/>
                <wp:wrapNone/>
                <wp:docPr id="4201" name="Ink 4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8">
                      <w14:nvContentPartPr>
                        <w14:cNvContentPartPr/>
                      </w14:nvContentPartPr>
                      <w14:xfrm>
                        <a:off x="0" y="0"/>
                        <a:ext cx="486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1" o:spid="_x0000_s1026" type="#_x0000_t75" style="position:absolute;margin-left:15.7pt;margin-top:-24.25pt;width:5.55pt;height:21.3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">
                <v:imagedata r:id="rId4369" o:title=""/>
              </v:shape>
            </w:pict>
          </mc:Fallback>
        </mc:AlternateContent>
      </w:r>
      <w:r w:rsidR="001D5E3F">
        <w:rPr>
          <w:lang w:val="el-GR"/>
        </w:rPr>
        <w:br w:type="page"/>
      </w:r>
    </w:p>
    <w:p w:rsidR="00D3139F" w:rsidRPr="007D3293" w:rsidRDefault="00226D09" w:rsidP="00D3139F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018560" behindDoc="0" locked="0" layoutInCell="1" allowOverlap="1">
                <wp:simplePos x="0" y="0"/>
                <wp:positionH relativeFrom="column">
                  <wp:posOffset>4351200</wp:posOffset>
                </wp:positionH>
                <wp:positionV relativeFrom="paragraph">
                  <wp:posOffset>-217220</wp:posOffset>
                </wp:positionV>
                <wp:extent cx="103320" cy="103320"/>
                <wp:effectExtent l="38100" t="38100" r="49530" b="49530"/>
                <wp:wrapNone/>
                <wp:docPr id="4548" name="Ink 4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0">
                      <w14:nvContentPartPr>
                        <w14:cNvContentPartPr/>
                      </w14:nvContentPartPr>
                      <w14:xfrm>
                        <a:off x="0" y="0"/>
                        <a:ext cx="1033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8" o:spid="_x0000_s1026" type="#_x0000_t75" style="position:absolute;margin-left:341.7pt;margin-top:-18pt;width:10pt;height:10.1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">
                <v:imagedata r:id="rId4371" o:title=""/>
              </v:shape>
            </w:pict>
          </mc:Fallback>
        </mc:AlternateContent>
      </w:r>
      <w:r w:rsidR="00B8774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>
                <wp:simplePos x="0" y="0"/>
                <wp:positionH relativeFrom="column">
                  <wp:posOffset>1740480</wp:posOffset>
                </wp:positionH>
                <wp:positionV relativeFrom="paragraph">
                  <wp:posOffset>-180860</wp:posOffset>
                </wp:positionV>
                <wp:extent cx="12600" cy="720"/>
                <wp:effectExtent l="38100" t="38100" r="45085" b="56515"/>
                <wp:wrapNone/>
                <wp:docPr id="4207" name="Ink 4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2">
                      <w14:nvContentPartPr>
                        <w14:cNvContentPartPr/>
                      </w14:nvContentPartPr>
                      <w14:xfrm>
                        <a:off x="0" y="0"/>
                        <a:ext cx="126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7" o:spid="_x0000_s1026" type="#_x0000_t75" style="position:absolute;margin-left:136.15pt;margin-top:-15.25pt;width:2.8pt;height:1.95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">
                <v:imagedata r:id="rId4373" o:title=""/>
              </v:shape>
            </w:pict>
          </mc:Fallback>
        </mc:AlternateContent>
      </w:r>
      <w:r w:rsidR="001D5E3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-91560</wp:posOffset>
                </wp:positionH>
                <wp:positionV relativeFrom="paragraph">
                  <wp:posOffset>17900</wp:posOffset>
                </wp:positionV>
                <wp:extent cx="360" cy="360"/>
                <wp:effectExtent l="0" t="0" r="0" b="0"/>
                <wp:wrapNone/>
                <wp:docPr id="4133" name="Ink 4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3" o:spid="_x0000_s1026" type="#_x0000_t75" style="position:absolute;margin-left:-8.2pt;margin-top:.4pt;width:2.05pt;height:2.0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yOK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6cjEacOWGJFUlnbU4GdQtYXSNQJzq1/sLea7SNK0SZ7TNOxh+ab2u62gcmqThq&#10;7kFSvQl6mMd/uwm97dPYK5/7eUO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">
                <v:imagedata r:id="rId3000" o:title=""/>
              </v:shape>
            </w:pict>
          </mc:Fallback>
        </mc:AlternateContent>
      </w:r>
      <w:r w:rsidR="00D3139F" w:rsidRPr="007D3293">
        <w:rPr>
          <w:lang w:val="el-GR"/>
        </w:rPr>
        <w:t>π.χ.</w:t>
      </w:r>
    </w:p>
    <w:p w:rsidR="00D3139F" w:rsidRPr="00086A0D" w:rsidRDefault="00B87746" w:rsidP="00D3139F">
      <w:pPr>
        <w:rPr>
          <w:b/>
          <w:color w:val="FF0000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68640</wp:posOffset>
                </wp:positionH>
                <wp:positionV relativeFrom="paragraph">
                  <wp:posOffset>820</wp:posOffset>
                </wp:positionV>
                <wp:extent cx="22320" cy="1080"/>
                <wp:effectExtent l="38100" t="38100" r="34925" b="37465"/>
                <wp:wrapNone/>
                <wp:docPr id="4219" name="Ink 4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5">
                      <w14:nvContentPartPr>
                        <w14:cNvContentPartPr/>
                      </w14:nvContentPartPr>
                      <w14:xfrm>
                        <a:off x="0" y="0"/>
                        <a:ext cx="22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9" o:spid="_x0000_s1026" type="#_x0000_t75" style="position:absolute;margin-left:4.65pt;margin-top:-2.25pt;width:3.15pt;height:4.75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">
                <v:imagedata r:id="rId4376" o:title=""/>
              </v:shape>
            </w:pict>
          </mc:Fallback>
        </mc:AlternateContent>
      </w:r>
      <w:r w:rsidR="00086A0D">
        <w:rPr>
          <w:noProof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018F2BA9" wp14:editId="6C8A9635">
                <wp:simplePos x="0" y="0"/>
                <wp:positionH relativeFrom="column">
                  <wp:posOffset>2887980</wp:posOffset>
                </wp:positionH>
                <wp:positionV relativeFrom="paragraph">
                  <wp:posOffset>358140</wp:posOffset>
                </wp:positionV>
                <wp:extent cx="2051050" cy="1991360"/>
                <wp:effectExtent l="0" t="0" r="6350" b="8890"/>
                <wp:wrapNone/>
                <wp:docPr id="1039" name="Group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1050" cy="1991360"/>
                          <a:chOff x="6355" y="3423"/>
                          <a:chExt cx="3230" cy="3136"/>
                        </a:xfrm>
                      </wpg:grpSpPr>
                      <wps:wsp>
                        <wps:cNvPr id="3256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6355" y="3423"/>
                            <a:ext cx="1989" cy="10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CD41A4" w:rsidRDefault="00B87746" w:rsidP="00D3139F">
                              <w:pPr>
                                <w:rPr>
                                  <w:lang w:val="en-US"/>
                                </w:rPr>
                              </w:pPr>
                              <w:r w:rsidRPr="004D6760">
                                <w:rPr>
                                  <w:position w:val="-30"/>
                                </w:rPr>
                                <w:object w:dxaOrig="1700" w:dyaOrig="720">
                                  <v:shape id="_x0000_i1243" type="#_x0000_t75" style="width:84.9pt;height:36pt" o:ole="">
                                    <v:imagedata r:id="rId4377" o:title=""/>
                                  </v:shape>
                                  <o:OLEObject Type="Embed" ProgID="Equation.DSMT4" ShapeID="_x0000_i1243" DrawAspect="Content" ObjectID="_1669724381" r:id="rId43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57" name="AutoShape 316"/>
                        <wps:cNvCnPr>
                          <a:cxnSpLocks noChangeShapeType="1"/>
                        </wps:cNvCnPr>
                        <wps:spPr bwMode="auto">
                          <a:xfrm flipH="1">
                            <a:off x="7290" y="5266"/>
                            <a:ext cx="22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8" name="AutoShape 317"/>
                        <wps:cNvCnPr>
                          <a:cxnSpLocks noChangeShapeType="1"/>
                        </wps:cNvCnPr>
                        <wps:spPr bwMode="auto">
                          <a:xfrm>
                            <a:off x="7710" y="4632"/>
                            <a:ext cx="0" cy="6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9" name="Text Box 318"/>
                        <wps:cNvSpPr txBox="1">
                          <a:spLocks noChangeArrowheads="1"/>
                        </wps:cNvSpPr>
                        <wps:spPr bwMode="auto">
                          <a:xfrm>
                            <a:off x="7382" y="5644"/>
                            <a:ext cx="968" cy="9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CD41A4" w:rsidRDefault="00B87746" w:rsidP="00D3139F">
                              <w:pPr>
                                <w:rPr>
                                  <w:lang w:val="en-US"/>
                                </w:rPr>
                              </w:pPr>
                              <w:r w:rsidRPr="004D6760">
                                <w:rPr>
                                  <w:position w:val="-6"/>
                                </w:rPr>
                                <w:object w:dxaOrig="680" w:dyaOrig="279">
                                  <v:shape id="_x0000_i1244" type="#_x0000_t75" style="width:33.95pt;height:14.25pt" o:ole="">
                                    <v:imagedata r:id="rId4379" o:title=""/>
                                  </v:shape>
                                  <o:OLEObject Type="Embed" ProgID="Equation.DSMT4" ShapeID="_x0000_i1244" DrawAspect="Content" ObjectID="_1669724382" r:id="rId43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60" name="Arc 320"/>
                        <wps:cNvSpPr>
                          <a:spLocks/>
                        </wps:cNvSpPr>
                        <wps:spPr bwMode="auto">
                          <a:xfrm rot="10202195" flipV="1">
                            <a:off x="8151" y="4994"/>
                            <a:ext cx="228" cy="84"/>
                          </a:xfrm>
                          <a:custGeom>
                            <a:avLst/>
                            <a:gdLst>
                              <a:gd name="G0" fmla="+- 17171 0 0"/>
                              <a:gd name="G1" fmla="+- 21600 0 0"/>
                              <a:gd name="G2" fmla="+- 21600 0 0"/>
                              <a:gd name="T0" fmla="*/ 0 w 38005"/>
                              <a:gd name="T1" fmla="*/ 8495 h 21600"/>
                              <a:gd name="T2" fmla="*/ 38005 w 38005"/>
                              <a:gd name="T3" fmla="*/ 15898 h 21600"/>
                              <a:gd name="T4" fmla="*/ 17171 w 3800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05" h="21600" fill="none" extrusionOk="0">
                                <a:moveTo>
                                  <a:pt x="0" y="8495"/>
                                </a:moveTo>
                                <a:cubicBezTo>
                                  <a:pt x="4086" y="3141"/>
                                  <a:pt x="10436" y="-1"/>
                                  <a:pt x="17171" y="0"/>
                                </a:cubicBezTo>
                                <a:cubicBezTo>
                                  <a:pt x="26904" y="0"/>
                                  <a:pt x="35435" y="6509"/>
                                  <a:pt x="38004" y="15898"/>
                                </a:cubicBezTo>
                              </a:path>
                              <a:path w="38005" h="21600" stroke="0" extrusionOk="0">
                                <a:moveTo>
                                  <a:pt x="0" y="8495"/>
                                </a:moveTo>
                                <a:cubicBezTo>
                                  <a:pt x="4086" y="3141"/>
                                  <a:pt x="10436" y="-1"/>
                                  <a:pt x="17171" y="0"/>
                                </a:cubicBezTo>
                                <a:cubicBezTo>
                                  <a:pt x="26904" y="0"/>
                                  <a:pt x="35435" y="6509"/>
                                  <a:pt x="38004" y="15898"/>
                                </a:cubicBezTo>
                                <a:lnTo>
                                  <a:pt x="17171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1" name="Text Box 321"/>
                        <wps:cNvSpPr txBox="1">
                          <a:spLocks noChangeArrowheads="1"/>
                        </wps:cNvSpPr>
                        <wps:spPr bwMode="auto">
                          <a:xfrm>
                            <a:off x="6621" y="4559"/>
                            <a:ext cx="849" cy="1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CD41A4" w:rsidRDefault="00B87746" w:rsidP="00D3139F">
                              <w:pPr>
                                <w:rPr>
                                  <w:lang w:val="en-US"/>
                                </w:rPr>
                              </w:pPr>
                              <w:r w:rsidRPr="004D6760">
                                <w:rPr>
                                  <w:position w:val="-6"/>
                                </w:rPr>
                                <w:object w:dxaOrig="560" w:dyaOrig="279">
                                  <v:shape id="_x0000_i1245" type="#_x0000_t75" style="width:27.85pt;height:14.25pt" o:ole="">
                                    <v:imagedata r:id="rId4381" o:title=""/>
                                  </v:shape>
                                  <o:OLEObject Type="Embed" ProgID="Equation.DSMT4" ShapeID="_x0000_i1245" DrawAspect="Content" ObjectID="_1669724383" r:id="rId43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62" name="AutoShape 322"/>
                        <wps:cNvSpPr>
                          <a:spLocks/>
                        </wps:cNvSpPr>
                        <wps:spPr bwMode="auto">
                          <a:xfrm>
                            <a:off x="7477" y="4497"/>
                            <a:ext cx="173" cy="768"/>
                          </a:xfrm>
                          <a:prstGeom prst="leftBrace">
                            <a:avLst>
                              <a:gd name="adj1" fmla="val 3699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3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8305" y="4067"/>
                            <a:ext cx="534" cy="9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CD41A4" w:rsidRDefault="00B87746" w:rsidP="00D3139F">
                              <w:pPr>
                                <w:rPr>
                                  <w:lang w:val="en-US"/>
                                </w:rPr>
                              </w:pPr>
                              <w:r w:rsidRPr="004D6760">
                                <w:rPr>
                                  <w:position w:val="-12"/>
                                </w:rPr>
                                <w:object w:dxaOrig="240" w:dyaOrig="360">
                                  <v:shape id="_x0000_i1246" type="#_x0000_t75" style="width:12.25pt;height:18.35pt" o:ole="">
                                    <v:imagedata r:id="rId4383" o:title=""/>
                                  </v:shape>
                                  <o:OLEObject Type="Embed" ProgID="Equation.DSMT4" ShapeID="_x0000_i1246" DrawAspect="Content" ObjectID="_1669724384" r:id="rId43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64" name="AutoShape 325"/>
                        <wps:cNvCnPr>
                          <a:cxnSpLocks noChangeShapeType="1"/>
                        </wps:cNvCnPr>
                        <wps:spPr bwMode="auto">
                          <a:xfrm>
                            <a:off x="8355" y="4015"/>
                            <a:ext cx="1" cy="2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5" name="AutoShape 326"/>
                        <wps:cNvCnPr>
                          <a:cxnSpLocks noChangeShapeType="1"/>
                        </wps:cNvCnPr>
                        <wps:spPr bwMode="auto">
                          <a:xfrm flipV="1">
                            <a:off x="8355" y="4360"/>
                            <a:ext cx="0" cy="7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6" name="AutoShape 32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10" y="4632"/>
                            <a:ext cx="660" cy="6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7" name="AutoShape 332"/>
                        <wps:cNvSpPr>
                          <a:spLocks/>
                        </wps:cNvSpPr>
                        <wps:spPr bwMode="auto">
                          <a:xfrm rot="16200000" flipH="1">
                            <a:off x="7910" y="5257"/>
                            <a:ext cx="225" cy="625"/>
                          </a:xfrm>
                          <a:prstGeom prst="rightBrace">
                            <a:avLst>
                              <a:gd name="adj1" fmla="val 2314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9" o:spid="_x0000_s1060" style="position:absolute;left:0;text-align:left;margin-left:227.4pt;margin-top:28.2pt;width:161.5pt;height:156.8pt;z-index:251716608" coordorigin="6355,3423" coordsize="3230,3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">
                <v:shape id="Text Box 324" o:spid="_x0000_s1061" type="#_x0000_t202" style="position:absolute;left:6355;top:3423;width:1989;height:10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PHl8UA&#10;AADdAAAADwAAAGRycy9kb3ducmV2LnhtbESPT2sCMRDF74V+hzAFbzVbUZGtUaQiFMSDf8DrkEw3&#10;SzeT7SbV9Nt3DoXeZnhv3vvNcl1Cp240pDaygZdxBYrYRtdyY+By3j0vQKWM7LCLTAZ+KMF69fiw&#10;xNrFOx/pdsqNkhBONRrwOfe11sl6CpjGsScW7SMOAbOsQ6PdgHcJD52eVNVcB2xZGjz29ObJfp6+&#10;g4Ev2h4219nF2l2Z7Q/Wu/2iOGNGT2XzCipTyf/mv+t3J/jVVPjlGxlBr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c8eXxQAAAN0AAAAPAAAAAAAAAAAAAAAAAJgCAABkcnMv&#10;ZG93bnJldi54bWxQSwUGAAAAAAQABAD1AAAAigMAAAAA&#10;" stroked="f">
                  <v:textbox>
                    <w:txbxContent>
                      <w:p w:rsidR="005F252E" w:rsidRPr="00CD41A4" w:rsidRDefault="005F252E" w:rsidP="00D3139F">
                        <w:pPr>
                          <w:rPr>
                            <w:lang w:val="en-US"/>
                          </w:rPr>
                        </w:pPr>
                        <w:r w:rsidRPr="004D6760">
                          <w:rPr>
                            <w:position w:val="-30"/>
                          </w:rPr>
                          <w:object w:dxaOrig="1700" w:dyaOrig="720">
                            <v:shape id="_x0000_i1243" type="#_x0000_t75" style="width:84.9pt;height:36pt" o:ole="">
                              <v:imagedata r:id="rId4385" o:title=""/>
                            </v:shape>
                            <o:OLEObject Type="Embed" ProgID="Equation.DSMT4" ShapeID="_x0000_i1243" DrawAspect="Content" ObjectID="_1669221238" r:id="rId4386"/>
                          </w:object>
                        </w:r>
                      </w:p>
                    </w:txbxContent>
                  </v:textbox>
                </v:shape>
                <v:shape id="AutoShape 316" o:spid="_x0000_s1062" type="#_x0000_t32" style="position:absolute;left:7290;top:5266;width:229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U0AsIAAADd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nZPIe/b9IJ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U0AsIAAADdAAAADwAAAAAAAAAAAAAA&#10;AAChAgAAZHJzL2Rvd25yZXYueG1sUEsFBgAAAAAEAAQA+QAAAJADAAAAAA==&#10;"/>
                <v:shape id="AutoShape 317" o:spid="_x0000_s1063" type="#_x0000_t32" style="position:absolute;left:7710;top:4632;width:0;height:6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eri8MAAADdAAAADwAAAGRycy9kb3ducmV2LnhtbERPTWvCQBC9C/0PyxR6092GKpK6Smkp&#10;FXrRxEOPQ3ZMYndnQ3Zr4r/vCoK3ebzPWW1GZ8WZ+tB61vA8UyCIK29arjUcys/pEkSIyAatZ9Jw&#10;oQCb9cNkhbnxA+/pXMRapBAOOWpoYuxyKUPVkMMw8x1x4o6+dxgT7GtpehxSuLMyU2ohHbacGhrs&#10;6L2h6rf4cxoWVl225ffXwNnyx+9OH3HunNH66XF8ewURaYx38c29NWm+esng+k06Qa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Hq4vDAAAA3QAAAA8AAAAAAAAAAAAA&#10;AAAAoQIAAGRycy9kb3ducmV2LnhtbFBLBQYAAAAABAAEAPkAAACRAwAAAAA=&#10;">
                  <v:stroke dashstyle="1 1"/>
                </v:shape>
                <v:shape id="Text Box 318" o:spid="_x0000_s1064" type="#_x0000_t202" style="position:absolute;left:7382;top:5644;width:968;height:9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FZ4MEA&#10;AADdAAAADwAAAGRycy9kb3ducmV2LnhtbERPTWsCMRC9C/6HMEJvmrWtIlujSIsgiIeq0OuQjJvF&#10;zWTdpBr/fSMIvc3jfc58mVwjrtSF2rOC8agAQay9qblScDyshzMQISIbbDyTgjsFWC76vTmWxt/4&#10;m677WIkcwqFEBTbGtpQyaEsOw8i3xJk7+c5hzLCrpOnwlsNdI1+LYiod1pwbLLb0aUmf979OwYW+&#10;dqufyVHrdZpsd9qa7SwZpV4GafUBIlKK/+Kne2Py/OL9DR7f5BPk4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hWeDBAAAA3QAAAA8AAAAAAAAAAAAAAAAAmAIAAGRycy9kb3du&#10;cmV2LnhtbFBLBQYAAAAABAAEAPUAAACGAwAAAAA=&#10;" stroked="f">
                  <v:textbox>
                    <w:txbxContent>
                      <w:p w:rsidR="005F252E" w:rsidRPr="00CD41A4" w:rsidRDefault="005F252E" w:rsidP="00D3139F">
                        <w:pPr>
                          <w:rPr>
                            <w:lang w:val="en-US"/>
                          </w:rPr>
                        </w:pPr>
                        <w:r w:rsidRPr="004D6760">
                          <w:rPr>
                            <w:position w:val="-6"/>
                          </w:rPr>
                          <w:object w:dxaOrig="680" w:dyaOrig="279">
                            <v:shape id="_x0000_i1244" type="#_x0000_t75" style="width:33.95pt;height:14.25pt" o:ole="">
                              <v:imagedata r:id="rId4387" o:title=""/>
                            </v:shape>
                            <o:OLEObject Type="Embed" ProgID="Equation.DSMT4" ShapeID="_x0000_i1244" DrawAspect="Content" ObjectID="_1669221239" r:id="rId4388"/>
                          </w:object>
                        </w:r>
                      </w:p>
                    </w:txbxContent>
                  </v:textbox>
                </v:shape>
                <v:shape id="Arc 320" o:spid="_x0000_s1065" style="position:absolute;left:8151;top:4994;width:228;height:84;rotation:-11143518fd;flip:y;visibility:visible;mso-wrap-style:square;v-text-anchor:top" coordsize="380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6HMMQA&#10;AADdAAAADwAAAGRycy9kb3ducmV2LnhtbERPS2vCQBC+F/wPywje6sYaVKKrWEFopRcf6HXMjkkw&#10;OxuzWxP/fbcgeJuP7zmzRWtKcafaFZYVDPoRCOLU6oIzBYf9+n0CwnlkjaVlUvAgB4t5522GibYN&#10;b+m+85kIIewSVJB7XyVSujQng65vK+LAXWxt0AdYZ1LX2IRwU8qPKBpJgwWHhhwrWuWUXne/RsGn&#10;2WQm/j5v9sdVcxrf0p/h9TFRqtdtl1MQnlr/Ej/dXzrMj+IY/r8JJ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uhzDEAAAA3QAAAA8AAAAAAAAAAAAAAAAAmAIAAGRycy9k&#10;b3ducmV2LnhtbFBLBQYAAAAABAAEAPUAAACJAwAAAAA=&#10;" path="m,8495nfc4086,3141,10436,-1,17171,v9733,,18264,6509,20833,15898em,8495nsc4086,3141,10436,-1,17171,v9733,,18264,6509,20833,15898l17171,21600,,8495xe" filled="f">
                  <v:path arrowok="t" o:extrusionok="f" o:connecttype="custom" o:connectlocs="0,33;228,62;103,84" o:connectangles="0,0,0"/>
                </v:shape>
                <v:shape id="Text Box 321" o:spid="_x0000_s1066" type="#_x0000_t202" style="position:absolute;left:6621;top:4559;width:849;height:10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RkD8IA&#10;AADdAAAADwAAAGRycy9kb3ducmV2LnhtbERPS2sCMRC+F/wPYQrearbFLbIaRRRBEA8+wOuQTDdL&#10;N5N1k2r8901B6G0+vufMFsm14kZ9aDwreB8VIIi1Nw3XCs6nzdsERIjIBlvPpOBBARbzwcsMK+Pv&#10;fKDbMdYih3CoUIGNsaukDNqSwzDyHXHmvnzvMGbY19L0eM/hrpUfRfEpHTacGyx2tLKkv48/TsGV&#10;1vvlpTxrvUnlbq+t2U2SUWr4mpZTEJFS/Bc/3VuT5xfjEv6+ySfI+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BGQPwgAAAN0AAAAPAAAAAAAAAAAAAAAAAJgCAABkcnMvZG93&#10;bnJldi54bWxQSwUGAAAAAAQABAD1AAAAhwMAAAAA&#10;" stroked="f">
                  <v:textbox>
                    <w:txbxContent>
                      <w:p w:rsidR="005F252E" w:rsidRPr="00CD41A4" w:rsidRDefault="005F252E" w:rsidP="00D3139F">
                        <w:pPr>
                          <w:rPr>
                            <w:lang w:val="en-US"/>
                          </w:rPr>
                        </w:pPr>
                        <w:r w:rsidRPr="004D6760">
                          <w:rPr>
                            <w:position w:val="-6"/>
                          </w:rPr>
                          <w:object w:dxaOrig="560" w:dyaOrig="279">
                            <v:shape id="_x0000_i1245" type="#_x0000_t75" style="width:27.85pt;height:14.25pt" o:ole="">
                              <v:imagedata r:id="rId4389" o:title=""/>
                            </v:shape>
                            <o:OLEObject Type="Embed" ProgID="Equation.DSMT4" ShapeID="_x0000_i1245" DrawAspect="Content" ObjectID="_1669221240" r:id="rId4390"/>
                          </w:objec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322" o:spid="_x0000_s1067" type="#_x0000_t87" style="position:absolute;left:7477;top:4497;width:173;height: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x6qsMA&#10;AADdAAAADwAAAGRycy9kb3ducmV2LnhtbERPTYvCMBC9C/sfwizsRTTpIrJUo8iCoB4U3dXz0Ixt&#10;sZl0m6jVX28EYW/zeJ8znra2EhdqfOlYQ9JXIIgzZ0rONfz+zHtfIHxANlg5Jg038jCdvHXGmBp3&#10;5S1ddiEXMYR9ihqKEOpUSp8VZNH3XU0cuaNrLIYIm1yaBq8x3FbyU6mhtFhybCiwpu+CstPubDWE&#10;fbLO2rv7w/nyoBZJd7XdnFZaf7y3sxGIQG34F7/cCxPnq8EQnt/EE+Tk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x6qsMAAADdAAAADwAAAAAAAAAAAAAAAACYAgAAZHJzL2Rv&#10;d25yZXYueG1sUEsFBgAAAAAEAAQA9QAAAIgDAAAAAA==&#10;"/>
                <v:shape id="Text Box 323" o:spid="_x0000_s1068" type="#_x0000_t202" style="position:absolute;left:8305;top:4067;width:534;height:9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pf48IA&#10;AADdAAAADwAAAGRycy9kb3ducmV2LnhtbERPTWsCMRC9C/6HMIXeNNtSW9luVqQiFMRDrdDrkIyb&#10;xc1k3URN/70RCr3N431OtUiuExcaQutZwdO0AEGsvWm5UbD/Xk/mIEJENth5JgW/FGBRj0cVlsZf&#10;+Ysuu9iIHMKhRAU2xr6UMmhLDsPU98SZO/jBYcxwaKQZ8JrDXSefi+JVOmw5N1js6cOSPu7OTsGJ&#10;Vtvlz2yv9TrNNlttzWaejFKPD2n5DiJSiv/iP/enyfOLlze4f5NPk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ml/jwgAAAN0AAAAPAAAAAAAAAAAAAAAAAJgCAABkcnMvZG93&#10;bnJldi54bWxQSwUGAAAAAAQABAD1AAAAhwMAAAAA&#10;" stroked="f">
                  <v:textbox>
                    <w:txbxContent>
                      <w:p w:rsidR="005F252E" w:rsidRPr="00CD41A4" w:rsidRDefault="005F252E" w:rsidP="00D3139F">
                        <w:pPr>
                          <w:rPr>
                            <w:lang w:val="en-US"/>
                          </w:rPr>
                        </w:pPr>
                        <w:r w:rsidRPr="004D6760">
                          <w:rPr>
                            <w:position w:val="-12"/>
                          </w:rPr>
                          <w:object w:dxaOrig="240" w:dyaOrig="360">
                            <v:shape id="_x0000_i1246" type="#_x0000_t75" style="width:12.25pt;height:18.35pt" o:ole="">
                              <v:imagedata r:id="rId4391" o:title=""/>
                            </v:shape>
                            <o:OLEObject Type="Embed" ProgID="Equation.DSMT4" ShapeID="_x0000_i1246" DrawAspect="Content" ObjectID="_1669221241" r:id="rId4392"/>
                          </w:object>
                        </w:r>
                      </w:p>
                    </w:txbxContent>
                  </v:textbox>
                </v:shape>
                <v:shape id="AutoShape 325" o:spid="_x0000_s1069" type="#_x0000_t32" style="position:absolute;left:8355;top:4015;width:1;height:20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1LIscAAADd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Isn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PUsixwAAAN0AAAAPAAAAAAAA&#10;AAAAAAAAAKECAABkcnMvZG93bnJldi54bWxQSwUGAAAAAAQABAD5AAAAlQMAAAAA&#10;"/>
                <v:shape id="AutoShape 326" o:spid="_x0000_s1070" type="#_x0000_t32" style="position:absolute;left:8355;top:4360;width:0;height:7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qVlsIAAADdAAAADwAAAGRycy9kb3ducmV2LnhtbERP32vCMBB+H+x/CDfwbaaTOWZtKpsw&#10;EF/GnKCPR3O2Yc2lNLGp/70ZCL7dx/fzitVoWzFQ741jBS/TDARx5bThWsH+9+v5HYQPyBpbx6Tg&#10;Qh5W5eNDgbl2kX9o2IVapBD2OSpoQuhyKX3VkEU/dR1x4k6utxgS7Gupe4wp3LZylmVv0qLh1NBg&#10;R+uGqr/d2Sow8dsM3WYdP7eHo9eRzGXujFKTp/FjCSLQGO7im3uj0/zsdQH/36QTZH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+qVlsIAAADdAAAADwAAAAAAAAAAAAAA&#10;AAChAgAAZHJzL2Rvd25yZXYueG1sUEsFBgAAAAAEAAQA+QAAAJADAAAAAA==&#10;">
                  <v:stroke endarrow="block"/>
                </v:shape>
                <v:shape id="AutoShape 327" o:spid="_x0000_s1071" type="#_x0000_t32" style="position:absolute;left:7710;top:4632;width:660;height:66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qvMUAAADdAAAADwAAAGRycy9kb3ducmV2LnhtbESPT0vDQBDF70K/wzIFb3ZjiKXGbkup&#10;CCJe+ufgcciOm2B2NmTHNn575yB4m+G9ee836+0Ue3OhMXeJHdwvCjDETfIdBwfn08vdCkwWZI99&#10;YnLwQxm2m9nNGmufrnygy1GC0RDONTpoRYba2ty0FDEv0kCs2mcaI4quY7B+xKuGx96WRbG0ETvW&#10;hhYH2rfUfB2/o4OPc3x/LKvnGKpwkoPQW1dWS+du59PuCYzQJP/mv+tXr/jFg/LrNzqC3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OqvMUAAADdAAAADwAAAAAAAAAA&#10;AAAAAAChAgAAZHJzL2Rvd25yZXYueG1sUEsFBgAAAAAEAAQA+QAAAJMDAAAAAA==&#10;">
                  <v:stroke endarrow="block"/>
                </v:shape>
                <v:shape id="AutoShape 332" o:spid="_x0000_s1072" type="#_x0000_t88" style="position:absolute;left:7910;top:5257;width:225;height:62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k+48IA&#10;AADdAAAADwAAAGRycy9kb3ducmV2LnhtbERPTWsCMRC9C/0PYQq9adaKRbZGKYJQkApVD+1tuhk3&#10;SzeTkMTd9d8bodDbPN7nLNeDbUVHITaOFUwnBQjiyumGawWn43a8ABETssbWMSm4UoT16mG0xFK7&#10;nj+pO6Ra5BCOJSowKflSylgZshgnzhNn7uyCxZRhqKUO2Odw28rnoniRFhvODQY9bQxVv4eLVbCf&#10;+W7v/NdPf57F7w+UO1P5oNTT4/D2CiLRkP7Ff+53necX8yncv8kn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iT7jwgAAAN0AAAAPAAAAAAAAAAAAAAAAAJgCAABkcnMvZG93&#10;bnJldi54bWxQSwUGAAAAAAQABAD1AAAAhwMAAAAA&#10;"/>
              </v:group>
            </w:pict>
          </mc:Fallback>
        </mc:AlternateContent>
      </w:r>
      <w:r w:rsidR="00D3139F" w:rsidRPr="00FF45CB">
        <w:rPr>
          <w:lang w:val="el-GR"/>
        </w:rPr>
        <w:t xml:space="preserve">Η απεικόνιση </w:t>
      </w:r>
      <w:r w:rsidR="002A7BE9" w:rsidRPr="002A7BE9">
        <w:rPr>
          <w:position w:val="-12"/>
        </w:rPr>
        <w:object w:dxaOrig="260" w:dyaOrig="360">
          <v:shape id="_x0000_i1208" type="#_x0000_t75" style="width:13pt;height:18pt" o:ole="">
            <v:imagedata r:id="rId4393" o:title=""/>
          </v:shape>
          <o:OLEObject Type="Embed" ProgID="Equation.DSMT4" ShapeID="_x0000_i1208" DrawAspect="Content" ObjectID="_1669724346" r:id="rId4394"/>
        </w:object>
      </w:r>
      <w:r w:rsidR="00D3139F" w:rsidRPr="00FF45CB">
        <w:rPr>
          <w:lang w:val="el-GR"/>
        </w:rPr>
        <w:t xml:space="preserve"> </w:t>
      </w:r>
      <w:r w:rsidR="00D3139F" w:rsidRPr="00086A0D">
        <w:rPr>
          <w:b/>
          <w:color w:val="FF0000"/>
          <w:highlight w:val="lightGray"/>
          <w:lang w:val="el-GR"/>
        </w:rPr>
        <w:t xml:space="preserve">«στροφή κατά γωνία </w:t>
      </w:r>
      <w:r w:rsidR="002A7BE9" w:rsidRPr="00086A0D">
        <w:rPr>
          <w:b/>
          <w:color w:val="FF0000"/>
          <w:position w:val="-6"/>
          <w:highlight w:val="lightGray"/>
        </w:rPr>
        <w:object w:dxaOrig="220" w:dyaOrig="300">
          <v:shape id="_x0000_i1209" type="#_x0000_t75" style="width:11pt;height:15pt" o:ole="">
            <v:imagedata r:id="rId4395" o:title=""/>
          </v:shape>
          <o:OLEObject Type="Embed" ProgID="Equation.DSMT4" ShapeID="_x0000_i1209" DrawAspect="Content" ObjectID="_1669724347" r:id="rId4396"/>
        </w:object>
      </w:r>
      <w:r w:rsidR="00D3139F" w:rsidRPr="00086A0D">
        <w:rPr>
          <w:b/>
          <w:color w:val="FF0000"/>
          <w:highlight w:val="lightGray"/>
          <w:lang w:val="el-GR"/>
        </w:rPr>
        <w:t>»</w:t>
      </w:r>
    </w:p>
    <w:p w:rsidR="00D3139F" w:rsidRPr="00FF45CB" w:rsidRDefault="00B8774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9184" behindDoc="0" locked="0" layoutInCell="1" allowOverlap="1">
                <wp:simplePos x="0" y="0"/>
                <wp:positionH relativeFrom="column">
                  <wp:posOffset>2711040</wp:posOffset>
                </wp:positionH>
                <wp:positionV relativeFrom="paragraph">
                  <wp:posOffset>-155420</wp:posOffset>
                </wp:positionV>
                <wp:extent cx="1360800" cy="692640"/>
                <wp:effectExtent l="38100" t="38100" r="49530" b="50800"/>
                <wp:wrapNone/>
                <wp:docPr id="4310" name="Ink 4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7">
                      <w14:nvContentPartPr>
                        <w14:cNvContentPartPr/>
                      </w14:nvContentPartPr>
                      <w14:xfrm>
                        <a:off x="0" y="0"/>
                        <a:ext cx="1360800" cy="6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0" o:spid="_x0000_s1026" type="#_x0000_t75" style="position:absolute;margin-left:212.65pt;margin-top:-13.15pt;width:108.8pt;height:56.25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">
                <v:imagedata r:id="rId4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>
                <wp:simplePos x="0" y="0"/>
                <wp:positionH relativeFrom="column">
                  <wp:posOffset>1168800</wp:posOffset>
                </wp:positionH>
                <wp:positionV relativeFrom="paragraph">
                  <wp:posOffset>33940</wp:posOffset>
                </wp:positionV>
                <wp:extent cx="1221120" cy="753840"/>
                <wp:effectExtent l="38100" t="38100" r="17145" b="46355"/>
                <wp:wrapNone/>
                <wp:docPr id="4301" name="Ink 4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9">
                      <w14:nvContentPartPr>
                        <w14:cNvContentPartPr/>
                      </w14:nvContentPartPr>
                      <w14:xfrm>
                        <a:off x="0" y="0"/>
                        <a:ext cx="1221120" cy="75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1" o:spid="_x0000_s1026" type="#_x0000_t75" style="position:absolute;margin-left:91.35pt;margin-top:1.8pt;width:97.55pt;height:60.9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">
                <v:imagedata r:id="rId4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3040" behindDoc="0" locked="0" layoutInCell="1" allowOverlap="1">
                <wp:simplePos x="0" y="0"/>
                <wp:positionH relativeFrom="column">
                  <wp:posOffset>1800240</wp:posOffset>
                </wp:positionH>
                <wp:positionV relativeFrom="paragraph">
                  <wp:posOffset>362620</wp:posOffset>
                </wp:positionV>
                <wp:extent cx="339840" cy="45720"/>
                <wp:effectExtent l="19050" t="19050" r="22225" b="30480"/>
                <wp:wrapNone/>
                <wp:docPr id="4299" name="Ink 4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1">
                      <w14:nvContentPartPr>
                        <w14:cNvContentPartPr/>
                      </w14:nvContentPartPr>
                      <w14:xfrm>
                        <a:off x="0" y="0"/>
                        <a:ext cx="3398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9" o:spid="_x0000_s1026" type="#_x0000_t75" style="position:absolute;margin-left:141.4pt;margin-top:28pt;width:27.7pt;height:4.45pt;z-index:2537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">
                <v:imagedata r:id="rId4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>
                <wp:simplePos x="0" y="0"/>
                <wp:positionH relativeFrom="column">
                  <wp:posOffset>14280</wp:posOffset>
                </wp:positionH>
                <wp:positionV relativeFrom="paragraph">
                  <wp:posOffset>-57500</wp:posOffset>
                </wp:positionV>
                <wp:extent cx="162720" cy="130680"/>
                <wp:effectExtent l="38100" t="38100" r="27940" b="41275"/>
                <wp:wrapNone/>
                <wp:docPr id="4287" name="Ink 4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3">
                      <w14:nvContentPartPr>
                        <w14:cNvContentPartPr/>
                      </w14:nvContentPartPr>
                      <w14:xfrm>
                        <a:off x="0" y="0"/>
                        <a:ext cx="1627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7" o:spid="_x0000_s1026" type="#_x0000_t75" style="position:absolute;margin-left:.35pt;margin-top:-5.4pt;width:14.45pt;height:12.05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">
                <v:imagedata r:id="rId4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>
                <wp:simplePos x="0" y="0"/>
                <wp:positionH relativeFrom="column">
                  <wp:posOffset>-231960</wp:posOffset>
                </wp:positionH>
                <wp:positionV relativeFrom="paragraph">
                  <wp:posOffset>43660</wp:posOffset>
                </wp:positionV>
                <wp:extent cx="272880" cy="378360"/>
                <wp:effectExtent l="38100" t="38100" r="32385" b="41275"/>
                <wp:wrapNone/>
                <wp:docPr id="4286" name="Ink 4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5">
                      <w14:nvContentPartPr>
                        <w14:cNvContentPartPr/>
                      </w14:nvContentPartPr>
                      <w14:xfrm>
                        <a:off x="0" y="0"/>
                        <a:ext cx="27288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6" o:spid="_x0000_s1026" type="#_x0000_t75" style="position:absolute;margin-left:-18.85pt;margin-top:2.65pt;width:22.9pt;height:31.4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">
                <v:imagedata r:id="rId4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>
                <wp:simplePos x="0" y="0"/>
                <wp:positionH relativeFrom="column">
                  <wp:posOffset>-148800</wp:posOffset>
                </wp:positionH>
                <wp:positionV relativeFrom="paragraph">
                  <wp:posOffset>54820</wp:posOffset>
                </wp:positionV>
                <wp:extent cx="26640" cy="409680"/>
                <wp:effectExtent l="38100" t="38100" r="31115" b="28575"/>
                <wp:wrapNone/>
                <wp:docPr id="4285" name="Ink 4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7">
                      <w14:nvContentPartPr>
                        <w14:cNvContentPartPr/>
                      </w14:nvContentPartPr>
                      <w14:xfrm>
                        <a:off x="0" y="0"/>
                        <a:ext cx="26640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5" o:spid="_x0000_s1026" type="#_x0000_t75" style="position:absolute;margin-left:-12.25pt;margin-top:3.65pt;width:3.55pt;height:33.65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">
                <v:imagedata r:id="rId4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>
                <wp:simplePos x="0" y="0"/>
                <wp:positionH relativeFrom="column">
                  <wp:posOffset>-222960</wp:posOffset>
                </wp:positionH>
                <wp:positionV relativeFrom="paragraph">
                  <wp:posOffset>65620</wp:posOffset>
                </wp:positionV>
                <wp:extent cx="13680" cy="352080"/>
                <wp:effectExtent l="38100" t="38100" r="43815" b="48260"/>
                <wp:wrapNone/>
                <wp:docPr id="4284" name="Ink 4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9">
                      <w14:nvContentPartPr>
                        <w14:cNvContentPartPr/>
                      </w14:nvContentPartPr>
                      <w14:xfrm>
                        <a:off x="0" y="0"/>
                        <a:ext cx="1368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4" o:spid="_x0000_s1026" type="#_x0000_t75" style="position:absolute;margin-left:-18.35pt;margin-top:4.35pt;width:2.85pt;height:29.35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">
                <v:imagedata r:id="rId4410" o:title=""/>
              </v:shape>
            </w:pict>
          </mc:Fallback>
        </mc:AlternateContent>
      </w:r>
      <w:r w:rsidR="00086A0D"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3D63B44F" wp14:editId="350900D5">
                <wp:simplePos x="0" y="0"/>
                <wp:positionH relativeFrom="column">
                  <wp:posOffset>297180</wp:posOffset>
                </wp:positionH>
                <wp:positionV relativeFrom="paragraph">
                  <wp:posOffset>0</wp:posOffset>
                </wp:positionV>
                <wp:extent cx="1985645" cy="1609725"/>
                <wp:effectExtent l="0" t="0" r="0" b="9525"/>
                <wp:wrapNone/>
                <wp:docPr id="1027" name="Group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5645" cy="1609725"/>
                          <a:chOff x="2265" y="3594"/>
                          <a:chExt cx="3127" cy="2535"/>
                        </a:xfrm>
                      </wpg:grpSpPr>
                      <wps:wsp>
                        <wps:cNvPr id="3269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3443" y="4634"/>
                            <a:ext cx="489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CD41A4" w:rsidRDefault="00B87746" w:rsidP="00D3139F">
                              <w:pPr>
                                <w:rPr>
                                  <w:lang w:val="en-US"/>
                                </w:rPr>
                              </w:pPr>
                              <w:r w:rsidRPr="008830AC">
                                <w:rPr>
                                  <w:position w:val="-6"/>
                                </w:rPr>
                                <w:object w:dxaOrig="200" w:dyaOrig="279">
                                  <v:shape id="_x0000_i1247" type="#_x0000_t75" style="width:10.2pt;height:14.25pt" o:ole="">
                                    <v:imagedata r:id="rId4411" o:title=""/>
                                  </v:shape>
                                  <o:OLEObject Type="Embed" ProgID="Equation.DSMT4" ShapeID="_x0000_i1247" DrawAspect="Content" ObjectID="_1669724385" r:id="rId44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70" name="Arc 305"/>
                        <wps:cNvSpPr>
                          <a:spLocks/>
                        </wps:cNvSpPr>
                        <wps:spPr bwMode="auto">
                          <a:xfrm>
                            <a:off x="3428" y="5082"/>
                            <a:ext cx="127" cy="12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1" name="AutoShape 307"/>
                        <wps:cNvCnPr>
                          <a:cxnSpLocks noChangeShapeType="1"/>
                        </wps:cNvCnPr>
                        <wps:spPr bwMode="auto">
                          <a:xfrm>
                            <a:off x="3330" y="4014"/>
                            <a:ext cx="1" cy="2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2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3563" y="3594"/>
                            <a:ext cx="1829" cy="9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CD41A4" w:rsidRDefault="00B87746" w:rsidP="00D3139F">
                              <w:pPr>
                                <w:rPr>
                                  <w:lang w:val="en-US"/>
                                </w:rPr>
                              </w:pPr>
                              <w:r w:rsidRPr="004D6760">
                                <w:rPr>
                                  <w:position w:val="-30"/>
                                </w:rPr>
                                <w:object w:dxaOrig="1540" w:dyaOrig="720">
                                  <v:shape id="_x0000_i1248" type="#_x0000_t75" style="width:76.75pt;height:36pt" o:ole="">
                                    <v:imagedata r:id="rId4413" o:title=""/>
                                  </v:shape>
                                  <o:OLEObject Type="Embed" ProgID="Equation.DSMT4" ShapeID="_x0000_i1248" DrawAspect="Content" ObjectID="_1669724386" r:id="rId44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73" name="AutoShape 309"/>
                        <wps:cNvSpPr>
                          <a:spLocks/>
                        </wps:cNvSpPr>
                        <wps:spPr bwMode="auto">
                          <a:xfrm>
                            <a:off x="3812" y="4337"/>
                            <a:ext cx="148" cy="930"/>
                          </a:xfrm>
                          <a:prstGeom prst="rightBrace">
                            <a:avLst>
                              <a:gd name="adj1" fmla="val 52365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4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3932" y="4078"/>
                            <a:ext cx="804" cy="10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CD41A4" w:rsidRDefault="00B87746" w:rsidP="00D3139F">
                              <w:pPr>
                                <w:rPr>
                                  <w:lang w:val="en-US"/>
                                </w:rPr>
                              </w:pPr>
                              <w:r w:rsidRPr="004D6760">
                                <w:rPr>
                                  <w:position w:val="-6"/>
                                </w:rPr>
                                <w:object w:dxaOrig="520" w:dyaOrig="279">
                                  <v:shape id="_x0000_i1249" type="#_x0000_t75" style="width:25.8pt;height:14.25pt" o:ole="">
                                    <v:imagedata r:id="rId4415" o:title=""/>
                                  </v:shape>
                                  <o:OLEObject Type="Embed" ProgID="Equation.DSMT4" ShapeID="_x0000_i1249" DrawAspect="Content" ObjectID="_1669724387" r:id="rId44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75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3157" y="5212"/>
                            <a:ext cx="846" cy="91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CD41A4" w:rsidRDefault="00B87746" w:rsidP="00D3139F">
                              <w:pPr>
                                <w:rPr>
                                  <w:lang w:val="en-US"/>
                                </w:rPr>
                              </w:pPr>
                              <w:r w:rsidRPr="004D6760">
                                <w:rPr>
                                  <w:position w:val="-6"/>
                                </w:rPr>
                                <w:object w:dxaOrig="560" w:dyaOrig="279">
                                  <v:shape id="_x0000_i1250" type="#_x0000_t75" style="width:27.85pt;height:14.25pt" o:ole="">
                                    <v:imagedata r:id="rId4381" o:title=""/>
                                  </v:shape>
                                  <o:OLEObject Type="Embed" ProgID="Equation.DSMT4" ShapeID="_x0000_i1250" DrawAspect="Content" ObjectID="_1669724388" r:id="rId44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76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4003" y="4986"/>
                            <a:ext cx="505" cy="97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7746" w:rsidRPr="00CD41A4" w:rsidRDefault="00B87746" w:rsidP="00D3139F">
                              <w:pPr>
                                <w:rPr>
                                  <w:lang w:val="en-US"/>
                                </w:rPr>
                              </w:pPr>
                              <w:r w:rsidRPr="004D6760">
                                <w:rPr>
                                  <w:position w:val="-12"/>
                                </w:rPr>
                                <w:object w:dxaOrig="220" w:dyaOrig="360">
                                  <v:shape id="_x0000_i1251" type="#_x0000_t75" style="width:10.85pt;height:18.35pt" o:ole="">
                                    <v:imagedata r:id="rId4418" o:title=""/>
                                  </v:shape>
                                  <o:OLEObject Type="Embed" ProgID="Equation.DSMT4" ShapeID="_x0000_i1251" DrawAspect="Content" ObjectID="_1669724389" r:id="rId44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77" name="AutoShape 313"/>
                        <wps:cNvSpPr>
                          <a:spLocks/>
                        </wps:cNvSpPr>
                        <wps:spPr bwMode="auto">
                          <a:xfrm rot="16200000" flipH="1">
                            <a:off x="3510" y="5353"/>
                            <a:ext cx="138" cy="466"/>
                          </a:xfrm>
                          <a:prstGeom prst="rightBrace">
                            <a:avLst>
                              <a:gd name="adj1" fmla="val 4742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8" name="AutoShape 315"/>
                        <wps:cNvCnPr>
                          <a:cxnSpLocks noChangeShapeType="1"/>
                        </wps:cNvCnPr>
                        <wps:spPr bwMode="auto">
                          <a:xfrm flipH="1">
                            <a:off x="2265" y="5265"/>
                            <a:ext cx="22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9" name="AutoShape 306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4322"/>
                            <a:ext cx="406" cy="9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8" o:spid="_x0000_s1073" style="position:absolute;left:0;text-align:left;margin-left:23.4pt;margin-top:0;width:156.35pt;height:126.75pt;z-index:251717632" coordorigin="2265,3594" coordsize="3127,2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">
                <v:shape id="Text Box 304" o:spid="_x0000_s1074" type="#_x0000_t202" style="position:absolute;left:3443;top:4634;width:489;height:6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ouMcQA&#10;AADdAAAADwAAAGRycy9kb3ducmV2LnhtbESPQWsCMRCF7wX/Qxiht5pVsMjWKGIRCuKhVuh1SMbN&#10;4may3aSa/nvnIPQ2w3vz3jfLdQmdutKQ2sgGppMKFLGNruXGwOlr97IAlTKywy4yGfijBOvV6GmJ&#10;tYs3/qTrMTdKQjjVaMDn3NdaJ+spYJrEnli0cxwCZlmHRrsBbxIeOj2rqlcdsGVp8NjT1pO9HH+D&#10;gR96P2y+5ydrd2W+P1jv9ovijHkel80bqEwl/5sf1x9O8KuZ4Mo3MoJe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aLjHEAAAA3QAAAA8AAAAAAAAAAAAAAAAAmAIAAGRycy9k&#10;b3ducmV2LnhtbFBLBQYAAAAABAAEAPUAAACJAwAAAAA=&#10;" stroked="f">
                  <v:textbox>
                    <w:txbxContent>
                      <w:p w:rsidR="005F252E" w:rsidRPr="00CD41A4" w:rsidRDefault="005F252E" w:rsidP="00D3139F">
                        <w:pPr>
                          <w:rPr>
                            <w:lang w:val="en-US"/>
                          </w:rPr>
                        </w:pPr>
                        <w:r w:rsidRPr="008830AC">
                          <w:rPr>
                            <w:position w:val="-6"/>
                          </w:rPr>
                          <w:object w:dxaOrig="200" w:dyaOrig="279">
                            <v:shape id="_x0000_i1247" type="#_x0000_t75" style="width:10.2pt;height:14.25pt" o:ole="">
                              <v:imagedata r:id="rId4420" o:title=""/>
                            </v:shape>
                            <o:OLEObject Type="Embed" ProgID="Equation.DSMT4" ShapeID="_x0000_i1247" DrawAspect="Content" ObjectID="_1669221242" r:id="rId4421"/>
                          </w:object>
                        </w:r>
                      </w:p>
                    </w:txbxContent>
                  </v:textbox>
                </v:shape>
                <v:shape id="Arc 305" o:spid="_x0000_s1075" style="position:absolute;left:3428;top:5082;width:127;height:12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kx2sUA&#10;AADdAAAADwAAAGRycy9kb3ducmV2LnhtbERP22rCQBB9L/gPywi+1Y2CpUY3UhQhWKtUpfRxmp1c&#10;NDsbsltN/94tFPo2h3Od+aIztbhS6yrLCkbDCARxZnXFhYLTcf34DMJ5ZI21ZVLwQw4WSe9hjrG2&#10;N36n68EXIoSwi1FB6X0TS+mykgy6oW2IA5fb1qAPsC2kbvEWwk0tx1H0JA1WHBpKbGhZUnY5fBsF&#10;br897ThPJ2+v6W6z/vo4f255pdSg373MQHjq/L/4z53qMD8aT+H3m3CCT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OTHaxQAAAN0AAAAPAAAAAAAAAAAAAAAAAJgCAABkcnMv&#10;ZG93bnJldi54bWxQSwUGAAAAAAQABAD1AAAAigMAAAAA&#10;" path="m-1,nfc11929,,21600,9670,21600,21600em-1,nsc11929,,21600,9670,21600,21600l,21600,-1,xe" filled="f">
                  <v:path arrowok="t" o:extrusionok="f" o:connecttype="custom" o:connectlocs="0,0;127,121;0,121" o:connectangles="0,0,0"/>
                </v:shape>
                <v:shape id="AutoShape 307" o:spid="_x0000_s1076" type="#_x0000_t32" style="position:absolute;left:3330;top:4014;width:1;height:20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00WccAAADd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Isn4Zd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TTRZxwAAAN0AAAAPAAAAAAAA&#10;AAAAAAAAAKECAABkcnMvZG93bnJldi54bWxQSwUGAAAAAAQABAD5AAAAlQMAAAAA&#10;"/>
                <v:shape id="Text Box 308" o:spid="_x0000_s1077" type="#_x0000_t202" style="position:absolute;left:3563;top:3594;width:1829;height:9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kRccIA&#10;AADdAAAADwAAAGRycy9kb3ducmV2LnhtbERPTWsCMRC9F/wPYQRvNWuLsmyNy9IiFMRDrdDrkEw3&#10;i5vJukk1/vumUPA2j/c56zq5XlxoDJ1nBYt5AYJYe9Nxq+D4uX0sQYSIbLD3TApuFKDeTB7WWBl/&#10;5Q+6HGIrcgiHChXYGIdKyqAtOQxzPxBn7tuPDmOGYyvNiNcc7nr5VBQr6bDj3GBxoFdL+nT4cQrO&#10;9LZvvpZHrbdpudtra3ZlMkrNpql5AREpxbv43/1u8vzieQF/3+QT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ORFxwgAAAN0AAAAPAAAAAAAAAAAAAAAAAJgCAABkcnMvZG93&#10;bnJldi54bWxQSwUGAAAAAAQABAD1AAAAhwMAAAAA&#10;" stroked="f">
                  <v:textbox>
                    <w:txbxContent>
                      <w:p w:rsidR="005F252E" w:rsidRPr="00CD41A4" w:rsidRDefault="005F252E" w:rsidP="00D3139F">
                        <w:pPr>
                          <w:rPr>
                            <w:lang w:val="en-US"/>
                          </w:rPr>
                        </w:pPr>
                        <w:r w:rsidRPr="004D6760">
                          <w:rPr>
                            <w:position w:val="-30"/>
                          </w:rPr>
                          <w:object w:dxaOrig="1540" w:dyaOrig="720">
                            <v:shape id="_x0000_i1248" type="#_x0000_t75" style="width:76.75pt;height:36pt" o:ole="">
                              <v:imagedata r:id="rId4422" o:title=""/>
                            </v:shape>
                            <o:OLEObject Type="Embed" ProgID="Equation.DSMT4" ShapeID="_x0000_i1248" DrawAspect="Content" ObjectID="_1669221243" r:id="rId4423"/>
                          </w:object>
                        </w:r>
                      </w:p>
                    </w:txbxContent>
                  </v:textbox>
                </v:shape>
                <v:shape id="AutoShape 309" o:spid="_x0000_s1078" type="#_x0000_t88" style="position:absolute;left:3812;top:4337;width:148;height: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4RaMQA&#10;AADdAAAADwAAAGRycy9kb3ducmV2LnhtbERP22oCMRB9L/gPYQp9q9kqSNkaRVsKRS3iBYpv42bc&#10;LG4mS5K669+bQsG3OZzrjKedrcWFfKgcK3jpZyCIC6crLhXsd5/PryBCRNZYOyYFVwownfQexphr&#10;1/KGLttYihTCIUcFJsYmlzIUhiyGvmuIE3dy3mJM0JdSe2xTuK3lIMtG0mLFqcFgQ++GivP21yo4&#10;HczQLVYfy6P1P9/7ej5bH9tSqafHbvYGIlIX7+J/95dO87PhAP6+SSfIy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eEWjEAAAA3QAAAA8AAAAAAAAAAAAAAAAAmAIAAGRycy9k&#10;b3ducmV2LnhtbFBLBQYAAAAABAAEAPUAAACJAwAAAAA=&#10;"/>
                <v:shape id="Text Box 310" o:spid="_x0000_s1079" type="#_x0000_t202" style="position:absolute;left:3932;top:4078;width:804;height:10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5ZJ8EA&#10;AADdAAAADwAAAGRycy9kb3ducmV2LnhtbERPTYvCMBC9L/gfwgje1lQLslSjiKCot+0q6G1oxrbY&#10;TEoTtfXXbwTB2zze58wWranEnRpXWlYwGkYgiDOrS84VHP7W3z8gnEfWWFkmBR05WMx7XzNMtH3w&#10;L91Tn4sQwi5BBYX3dSKlywoy6Ia2Jg7cxTYGfYBNLnWDjxBuKjmOook0WHJoKLCmVUHZNb0ZBSl1&#10;1LVHed5tyv01ruS2Tp8npQb9djkF4an1H/HbvdVhfhTH8PomnC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OWSfBAAAA3QAAAA8AAAAAAAAAAAAAAAAAmAIAAGRycy9kb3du&#10;cmV2LnhtbFBLBQYAAAAABAAEAPUAAACGAwAAAAA=&#10;" stroked="f">
                  <v:fill opacity="0"/>
                  <v:textbox>
                    <w:txbxContent>
                      <w:p w:rsidR="005F252E" w:rsidRPr="00CD41A4" w:rsidRDefault="005F252E" w:rsidP="00D3139F">
                        <w:pPr>
                          <w:rPr>
                            <w:lang w:val="en-US"/>
                          </w:rPr>
                        </w:pPr>
                        <w:r w:rsidRPr="004D6760">
                          <w:rPr>
                            <w:position w:val="-6"/>
                          </w:rPr>
                          <w:object w:dxaOrig="520" w:dyaOrig="279">
                            <v:shape id="_x0000_i1249" type="#_x0000_t75" style="width:25.8pt;height:14.25pt" o:ole="">
                              <v:imagedata r:id="rId4424" o:title=""/>
                            </v:shape>
                            <o:OLEObject Type="Embed" ProgID="Equation.DSMT4" ShapeID="_x0000_i1249" DrawAspect="Content" ObjectID="_1669221244" r:id="rId4425"/>
                          </w:object>
                        </w:r>
                      </w:p>
                    </w:txbxContent>
                  </v:textbox>
                </v:shape>
                <v:shape id="Text Box 311" o:spid="_x0000_s1080" type="#_x0000_t202" style="position:absolute;left:3157;top:5212;width:846;height:9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fBU8IA&#10;AADdAAAADwAAAGRycy9kb3ducmV2LnhtbERPTYvCMBC9C/sfwix4s+mqyFKNsgiK683qgt6GZmyL&#10;zaQ0Udv99UYQvM3jfc5s0ZpK3KhxpWUFX1EMgjizuuRcwWG/GnyDcB5ZY2WZFHTkYDH/6M0w0fbO&#10;O7qlPhchhF2CCgrv60RKlxVk0EW2Jg7c2TYGfYBNLnWD9xBuKjmM44k0WHJoKLCmZUHZJb0aBSl1&#10;1LV/8vS7LreXUSU3dfp/VKr/2f5MQXhq/Vv8cm90mB+PxvD8Jpw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Z8FTwgAAAN0AAAAPAAAAAAAAAAAAAAAAAJgCAABkcnMvZG93&#10;bnJldi54bWxQSwUGAAAAAAQABAD1AAAAhwMAAAAA&#10;" stroked="f">
                  <v:fill opacity="0"/>
                  <v:textbox>
                    <w:txbxContent>
                      <w:p w:rsidR="005F252E" w:rsidRPr="00CD41A4" w:rsidRDefault="005F252E" w:rsidP="00D3139F">
                        <w:pPr>
                          <w:rPr>
                            <w:lang w:val="en-US"/>
                          </w:rPr>
                        </w:pPr>
                        <w:r w:rsidRPr="004D6760">
                          <w:rPr>
                            <w:position w:val="-6"/>
                          </w:rPr>
                          <w:object w:dxaOrig="560" w:dyaOrig="279">
                            <v:shape id="_x0000_i1250" type="#_x0000_t75" style="width:27.85pt;height:14.25pt" o:ole="">
                              <v:imagedata r:id="rId4389" o:title=""/>
                            </v:shape>
                            <o:OLEObject Type="Embed" ProgID="Equation.DSMT4" ShapeID="_x0000_i1250" DrawAspect="Content" ObjectID="_1669221245" r:id="rId4426"/>
                          </w:object>
                        </w:r>
                      </w:p>
                    </w:txbxContent>
                  </v:textbox>
                </v:shape>
                <v:shape id="Text Box 312" o:spid="_x0000_s1081" type="#_x0000_t202" style="position:absolute;left:4003;top:4986;width:505;height:9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tkyMIA&#10;AADdAAAADwAAAGRycy9kb3ducmV2LnhtbERPTYvCMBC9C/sfwix4s+kqylKNsgiK683qgt6GZmyL&#10;zaQ0Udv99UYQvM3jfc5s0ZpK3KhxpWUFX1EMgjizuuRcwWG/GnyDcB5ZY2WZFHTkYDH/6M0w0fbO&#10;O7qlPhchhF2CCgrv60RKlxVk0EW2Jg7c2TYGfYBNLnWD9xBuKjmM44k0WHJoKLCmZUHZJb0aBSl1&#10;1LV/8vS7LreXUSU3dfp/VKr/2f5MQXhq/Vv8cm90mB+PxvD8Jpw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K2TIwgAAAN0AAAAPAAAAAAAAAAAAAAAAAJgCAABkcnMvZG93&#10;bnJldi54bWxQSwUGAAAAAAQABAD1AAAAhwMAAAAA&#10;" stroked="f">
                  <v:fill opacity="0"/>
                  <v:textbox>
                    <w:txbxContent>
                      <w:p w:rsidR="005F252E" w:rsidRPr="00CD41A4" w:rsidRDefault="005F252E" w:rsidP="00D3139F">
                        <w:pPr>
                          <w:rPr>
                            <w:lang w:val="en-US"/>
                          </w:rPr>
                        </w:pPr>
                        <w:r w:rsidRPr="004D6760">
                          <w:rPr>
                            <w:position w:val="-12"/>
                          </w:rPr>
                          <w:object w:dxaOrig="220" w:dyaOrig="360">
                            <v:shape id="_x0000_i1251" type="#_x0000_t75" style="width:10.85pt;height:18.35pt" o:ole="">
                              <v:imagedata r:id="rId4427" o:title=""/>
                            </v:shape>
                            <o:OLEObject Type="Embed" ProgID="Equation.DSMT4" ShapeID="_x0000_i1251" DrawAspect="Content" ObjectID="_1669221246" r:id="rId4428"/>
                          </w:object>
                        </w:r>
                      </w:p>
                    </w:txbxContent>
                  </v:textbox>
                </v:shape>
                <v:shape id="AutoShape 313" o:spid="_x0000_s1082" type="#_x0000_t88" style="position:absolute;left:3510;top:5353;width:138;height:466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Zd5sIA&#10;AADdAAAADwAAAGRycy9kb3ducmV2LnhtbERPS4vCMBC+C/6HMAt7EU19UKRrFBGFsnixevA4NLNt&#10;2WZSmth2//1GELzNx/eczW4wteiodZVlBfNZBII4t7riQsHtepquQTiPrLG2TAr+yMFuOx5tMNG2&#10;5wt1mS9ECGGXoILS+yaR0uUlGXQz2xAH7se2Bn2AbSF1i30IN7VcRFEsDVYcGkps6FBS/ps9jALs&#10;96d0+D67+2qVTzKktDvWd6U+P4b9FwhPg3+LX+5Uh/nRMobnN+EEu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Bl3mwgAAAN0AAAAPAAAAAAAAAAAAAAAAAJgCAABkcnMvZG93&#10;bnJldi54bWxQSwUGAAAAAAQABAD1AAAAhwMAAAAA&#10;" adj="3034"/>
                <v:shape id="AutoShape 315" o:spid="_x0000_s1083" type="#_x0000_t32" style="position:absolute;left:2265;top:5265;width:229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Z6kMMAAADdAAAADwAAAGRycy9kb3ducmV2LnhtbERPTWsCMRC9F/wPYYReSs2uQiurUUpB&#10;EA8FdQ8eh2TcXdxM1iSu23/fCEJv83ifs1wPthU9+dA4VpBPMhDE2pmGKwXlcfM+BxEissHWMSn4&#10;pQDr1ehliYVxd95Tf4iVSCEcClRQx9gVUgZdk8UwcR1x4s7OW4wJ+koaj/cUbls5zbIPabHh1FBj&#10;R9816cvhZhU0u/Kn7N+u0ev5Lj/5PBxPrVbqdTx8LUBEGuK/+OnemjQ/m33C45t0gl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WepDDAAAA3QAAAA8AAAAAAAAAAAAA&#10;AAAAoQIAAGRycy9kb3ducmV2LnhtbFBLBQYAAAAABAAEAPkAAACRAwAAAAA=&#10;"/>
                <v:shape id="AutoShape 306" o:spid="_x0000_s1084" type="#_x0000_t32" style="position:absolute;left:3300;top:4322;width:406;height:9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BDcMQAAADdAAAADwAAAGRycy9kb3ducmV2LnhtbESPQWsCMRCF74X+hzCF3mpWS0tZjaKC&#10;IL2U2kI9DptxN7iZLJu4Wf995yB4m+G9ee+bxWr0rRqojy6wgemkAEVcBeu4NvD7s3v5ABUTssU2&#10;MBm4UoTV8vFhgaUNmb9pOKRaSQjHEg00KXWl1rFqyGOchI5YtFPoPSZZ+1rbHrOE+1bPiuJde3Qs&#10;DQ12tG2oOh8u3oDLX27o9tu8+fw7RpvJXd+CM+b5aVzPQSUa0918u95bwS9eBVe+kR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oENwxAAAAN0AAAAPAAAAAAAAAAAA&#10;AAAAAKECAABkcnMvZG93bnJldi54bWxQSwUGAAAAAAQABAD5AAAAkgMAAAAA&#10;">
                  <v:stroke endarrow="block"/>
                </v:shape>
              </v:group>
            </w:pict>
          </mc:Fallback>
        </mc:AlternateContent>
      </w:r>
    </w:p>
    <w:p w:rsidR="00D3139F" w:rsidRPr="00FF45CB" w:rsidRDefault="00B8774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1232" behindDoc="0" locked="0" layoutInCell="1" allowOverlap="1">
                <wp:simplePos x="0" y="0"/>
                <wp:positionH relativeFrom="column">
                  <wp:posOffset>2802480</wp:posOffset>
                </wp:positionH>
                <wp:positionV relativeFrom="paragraph">
                  <wp:posOffset>108100</wp:posOffset>
                </wp:positionV>
                <wp:extent cx="230040" cy="105480"/>
                <wp:effectExtent l="38100" t="38100" r="36830" b="27940"/>
                <wp:wrapNone/>
                <wp:docPr id="4312" name="Ink 4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9">
                      <w14:nvContentPartPr>
                        <w14:cNvContentPartPr/>
                      </w14:nvContentPartPr>
                      <w14:xfrm>
                        <a:off x="0" y="0"/>
                        <a:ext cx="230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2" o:spid="_x0000_s1026" type="#_x0000_t75" style="position:absolute;margin-left:219.9pt;margin-top:7.75pt;width:19.6pt;height:9.8pt;z-index:2537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">
                <v:imagedata r:id="rId4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0208" behindDoc="0" locked="0" layoutInCell="1" allowOverlap="1">
                <wp:simplePos x="0" y="0"/>
                <wp:positionH relativeFrom="column">
                  <wp:posOffset>2131080</wp:posOffset>
                </wp:positionH>
                <wp:positionV relativeFrom="paragraph">
                  <wp:posOffset>331300</wp:posOffset>
                </wp:positionV>
                <wp:extent cx="210240" cy="147960"/>
                <wp:effectExtent l="38100" t="38100" r="18415" b="23495"/>
                <wp:wrapNone/>
                <wp:docPr id="4311" name="Ink 4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1">
                      <w14:nvContentPartPr>
                        <w14:cNvContentPartPr/>
                      </w14:nvContentPartPr>
                      <w14:xfrm>
                        <a:off x="0" y="0"/>
                        <a:ext cx="2102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1" o:spid="_x0000_s1026" type="#_x0000_t75" style="position:absolute;margin-left:167.15pt;margin-top:25.5pt;width:17.95pt;height:12.9pt;z-index:2537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">
                <v:imagedata r:id="rId4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8160" behindDoc="0" locked="0" layoutInCell="1" allowOverlap="1">
                <wp:simplePos x="0" y="0"/>
                <wp:positionH relativeFrom="column">
                  <wp:posOffset>4036920</wp:posOffset>
                </wp:positionH>
                <wp:positionV relativeFrom="paragraph">
                  <wp:posOffset>409420</wp:posOffset>
                </wp:positionV>
                <wp:extent cx="162360" cy="73800"/>
                <wp:effectExtent l="38100" t="38100" r="47625" b="40640"/>
                <wp:wrapNone/>
                <wp:docPr id="4304" name="Ink 4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3">
                      <w14:nvContentPartPr>
                        <w14:cNvContentPartPr/>
                      </w14:nvContentPartPr>
                      <w14:xfrm>
                        <a:off x="0" y="0"/>
                        <a:ext cx="1623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4" o:spid="_x0000_s1026" type="#_x0000_t75" style="position:absolute;margin-left:316.85pt;margin-top:31.35pt;width:14.35pt;height:7.7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">
                <v:imagedata r:id="rId4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7136" behindDoc="0" locked="0" layoutInCell="1" allowOverlap="1">
                <wp:simplePos x="0" y="0"/>
                <wp:positionH relativeFrom="column">
                  <wp:posOffset>4096680</wp:posOffset>
                </wp:positionH>
                <wp:positionV relativeFrom="paragraph">
                  <wp:posOffset>69220</wp:posOffset>
                </wp:positionV>
                <wp:extent cx="131400" cy="117000"/>
                <wp:effectExtent l="38100" t="38100" r="40640" b="35560"/>
                <wp:wrapNone/>
                <wp:docPr id="4303" name="Ink 4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5">
                      <w14:nvContentPartPr>
                        <w14:cNvContentPartPr/>
                      </w14:nvContentPartPr>
                      <w14:xfrm>
                        <a:off x="0" y="0"/>
                        <a:ext cx="1314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3" o:spid="_x0000_s1026" type="#_x0000_t75" style="position:absolute;margin-left:321.75pt;margin-top:4.8pt;width:12.15pt;height:10.95pt;z-index:2537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">
                <v:imagedata r:id="rId4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>
                <wp:simplePos x="0" y="0"/>
                <wp:positionH relativeFrom="column">
                  <wp:posOffset>4164360</wp:posOffset>
                </wp:positionH>
                <wp:positionV relativeFrom="paragraph">
                  <wp:posOffset>118900</wp:posOffset>
                </wp:positionV>
                <wp:extent cx="12960" cy="485640"/>
                <wp:effectExtent l="38100" t="38100" r="44450" b="48260"/>
                <wp:wrapNone/>
                <wp:docPr id="4302" name="Ink 4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7">
                      <w14:nvContentPartPr>
                        <w14:cNvContentPartPr/>
                      </w14:nvContentPartPr>
                      <w14:xfrm>
                        <a:off x="0" y="0"/>
                        <a:ext cx="1296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2" o:spid="_x0000_s1026" type="#_x0000_t75" style="position:absolute;margin-left:327.35pt;margin-top:8.6pt;width:2.4pt;height:39.9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">
                <v:imagedata r:id="rId4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4064" behindDoc="0" locked="0" layoutInCell="1" allowOverlap="1">
                <wp:simplePos x="0" y="0"/>
                <wp:positionH relativeFrom="column">
                  <wp:posOffset>1823280</wp:posOffset>
                </wp:positionH>
                <wp:positionV relativeFrom="paragraph">
                  <wp:posOffset>156340</wp:posOffset>
                </wp:positionV>
                <wp:extent cx="287280" cy="33480"/>
                <wp:effectExtent l="38100" t="38100" r="36830" b="43180"/>
                <wp:wrapNone/>
                <wp:docPr id="4300" name="Ink 4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9">
                      <w14:nvContentPartPr>
                        <w14:cNvContentPartPr/>
                      </w14:nvContentPartPr>
                      <w14:xfrm>
                        <a:off x="0" y="0"/>
                        <a:ext cx="2872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0" o:spid="_x0000_s1026" type="#_x0000_t75" style="position:absolute;margin-left:142.95pt;margin-top:11.55pt;width:23.95pt;height:4.1pt;z-index:2537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">
                <v:imagedata r:id="rId4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2016" behindDoc="0" locked="0" layoutInCell="1" allowOverlap="1">
                <wp:simplePos x="0" y="0"/>
                <wp:positionH relativeFrom="column">
                  <wp:posOffset>1484880</wp:posOffset>
                </wp:positionH>
                <wp:positionV relativeFrom="paragraph">
                  <wp:posOffset>351460</wp:posOffset>
                </wp:positionV>
                <wp:extent cx="237600" cy="24120"/>
                <wp:effectExtent l="38100" t="38100" r="29210" b="33655"/>
                <wp:wrapNone/>
                <wp:docPr id="4298" name="Ink 4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1">
                      <w14:nvContentPartPr>
                        <w14:cNvContentPartPr/>
                      </w14:nvContentPartPr>
                      <w14:xfrm>
                        <a:off x="0" y="0"/>
                        <a:ext cx="2376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8" o:spid="_x0000_s1026" type="#_x0000_t75" style="position:absolute;margin-left:116.15pt;margin-top:26.85pt;width:20.2pt;height:3.45pt;z-index:2537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">
                <v:imagedata r:id="rId4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0992" behindDoc="0" locked="0" layoutInCell="1" allowOverlap="1">
                <wp:simplePos x="0" y="0"/>
                <wp:positionH relativeFrom="column">
                  <wp:posOffset>1262040</wp:posOffset>
                </wp:positionH>
                <wp:positionV relativeFrom="paragraph">
                  <wp:posOffset>35020</wp:posOffset>
                </wp:positionV>
                <wp:extent cx="125640" cy="557640"/>
                <wp:effectExtent l="38100" t="38100" r="27305" b="33020"/>
                <wp:wrapNone/>
                <wp:docPr id="4297" name="Ink 4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3">
                      <w14:nvContentPartPr>
                        <w14:cNvContentPartPr/>
                      </w14:nvContentPartPr>
                      <w14:xfrm>
                        <a:off x="0" y="0"/>
                        <a:ext cx="125640" cy="55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7" o:spid="_x0000_s1026" type="#_x0000_t75" style="position:absolute;margin-left:98.75pt;margin-top:2.15pt;width:11.1pt;height:45.25pt;z-index:2537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">
                <v:imagedata r:id="rId4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8944" behindDoc="0" locked="0" layoutInCell="1" allowOverlap="1">
                <wp:simplePos x="0" y="0"/>
                <wp:positionH relativeFrom="column">
                  <wp:posOffset>1182840</wp:posOffset>
                </wp:positionH>
                <wp:positionV relativeFrom="paragraph">
                  <wp:posOffset>-15380</wp:posOffset>
                </wp:positionV>
                <wp:extent cx="91440" cy="73440"/>
                <wp:effectExtent l="38100" t="38100" r="41910" b="41275"/>
                <wp:wrapNone/>
                <wp:docPr id="4295" name="Ink 4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5">
                      <w14:nvContentPartPr>
                        <w14:cNvContentPartPr/>
                      </w14:nvContentPartPr>
                      <w14:xfrm>
                        <a:off x="0" y="0"/>
                        <a:ext cx="914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5" o:spid="_x0000_s1026" type="#_x0000_t75" style="position:absolute;margin-left:92.3pt;margin-top:-1.9pt;width:8.55pt;height:7.4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">
                <v:imagedata r:id="rId4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6896" behindDoc="0" locked="0" layoutInCell="1" allowOverlap="1">
                <wp:simplePos x="0" y="0"/>
                <wp:positionH relativeFrom="column">
                  <wp:posOffset>1135680</wp:posOffset>
                </wp:positionH>
                <wp:positionV relativeFrom="paragraph">
                  <wp:posOffset>342460</wp:posOffset>
                </wp:positionV>
                <wp:extent cx="105120" cy="187560"/>
                <wp:effectExtent l="38100" t="38100" r="47625" b="41275"/>
                <wp:wrapNone/>
                <wp:docPr id="4293" name="Ink 4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7">
                      <w14:nvContentPartPr>
                        <w14:cNvContentPartPr/>
                      </w14:nvContentPartPr>
                      <w14:xfrm>
                        <a:off x="0" y="0"/>
                        <a:ext cx="1051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3" o:spid="_x0000_s1026" type="#_x0000_t75" style="position:absolute;margin-left:88.55pt;margin-top:26.1pt;width:10.05pt;height:16.45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">
                <v:imagedata r:id="rId4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4848" behindDoc="0" locked="0" layoutInCell="1" allowOverlap="1">
                <wp:simplePos x="0" y="0"/>
                <wp:positionH relativeFrom="column">
                  <wp:posOffset>1109040</wp:posOffset>
                </wp:positionH>
                <wp:positionV relativeFrom="paragraph">
                  <wp:posOffset>26380</wp:posOffset>
                </wp:positionV>
                <wp:extent cx="100800" cy="147600"/>
                <wp:effectExtent l="38100" t="38100" r="33020" b="43180"/>
                <wp:wrapNone/>
                <wp:docPr id="4291" name="Ink 4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9">
                      <w14:nvContentPartPr>
                        <w14:cNvContentPartPr/>
                      </w14:nvContentPartPr>
                      <w14:xfrm>
                        <a:off x="0" y="0"/>
                        <a:ext cx="1008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1" o:spid="_x0000_s1026" type="#_x0000_t75" style="position:absolute;margin-left:86.6pt;margin-top:1.25pt;width:9.6pt;height:13.3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">
                <v:imagedata r:id="rId4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>
                <wp:simplePos x="0" y="0"/>
                <wp:positionH relativeFrom="column">
                  <wp:posOffset>913920</wp:posOffset>
                </wp:positionH>
                <wp:positionV relativeFrom="paragraph">
                  <wp:posOffset>28540</wp:posOffset>
                </wp:positionV>
                <wp:extent cx="294480" cy="615600"/>
                <wp:effectExtent l="38100" t="38100" r="29845" b="32385"/>
                <wp:wrapNone/>
                <wp:docPr id="4290" name="Ink 4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1">
                      <w14:nvContentPartPr>
                        <w14:cNvContentPartPr/>
                      </w14:nvContentPartPr>
                      <w14:xfrm>
                        <a:off x="0" y="0"/>
                        <a:ext cx="294480" cy="61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0" o:spid="_x0000_s1026" type="#_x0000_t75" style="position:absolute;margin-left:71.2pt;margin-top:1.45pt;width:24.5pt;height:50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">
                <v:imagedata r:id="rId4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4627320</wp:posOffset>
                </wp:positionH>
                <wp:positionV relativeFrom="paragraph">
                  <wp:posOffset>-3140</wp:posOffset>
                </wp:positionV>
                <wp:extent cx="360" cy="360"/>
                <wp:effectExtent l="0" t="0" r="0" b="0"/>
                <wp:wrapNone/>
                <wp:docPr id="4229" name="Ink 4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9" o:spid="_x0000_s1026" type="#_x0000_t75" style="position:absolute;margin-left:363.35pt;margin-top:-1.25pt;width:2.05pt;height:2.05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">
                <v:imagedata r:id="rId4454" o:title=""/>
              </v:shape>
            </w:pict>
          </mc:Fallback>
        </mc:AlternateContent>
      </w:r>
      <w:r w:rsidR="00D3139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35BA2E8" wp14:editId="1D858396">
                <wp:simplePos x="0" y="0"/>
                <wp:positionH relativeFrom="column">
                  <wp:posOffset>3915410</wp:posOffset>
                </wp:positionH>
                <wp:positionV relativeFrom="paragraph">
                  <wp:posOffset>235585</wp:posOffset>
                </wp:positionV>
                <wp:extent cx="310515" cy="523875"/>
                <wp:effectExtent l="635" t="0" r="3175" b="2540"/>
                <wp:wrapNone/>
                <wp:docPr id="1026" name="Text Box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746" w:rsidRPr="00CD41A4" w:rsidRDefault="00B87746" w:rsidP="00D3139F">
                            <w:pPr>
                              <w:rPr>
                                <w:lang w:val="en-US"/>
                              </w:rPr>
                            </w:pPr>
                            <w:r w:rsidRPr="002A7BE9">
                              <w:rPr>
                                <w:position w:val="-6"/>
                              </w:rPr>
                              <w:object w:dxaOrig="220" w:dyaOrig="300">
                                <v:shape id="_x0000_i1252" type="#_x0000_t75" style="width:11pt;height:15pt" o:ole="">
                                  <v:imagedata r:id="rId4455" o:title=""/>
                                </v:shape>
                                <o:OLEObject Type="Embed" ProgID="Equation.DSMT4" ShapeID="_x0000_i1252" DrawAspect="Content" ObjectID="_1669724390" r:id="rId445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9" o:spid="_x0000_s1085" type="#_x0000_t202" style="position:absolute;left:0;text-align:left;margin-left:308.3pt;margin-top:18.55pt;width:24.45pt;height:41.25pt;z-index:25171456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" stroked="f">
                <v:textbox>
                  <w:txbxContent>
                    <w:p w:rsidR="005F252E" w:rsidRPr="00CD41A4" w:rsidRDefault="005F252E" w:rsidP="00D3139F">
                      <w:pPr>
                        <w:rPr>
                          <w:lang w:val="en-US"/>
                        </w:rPr>
                      </w:pPr>
                      <w:r w:rsidRPr="002A7BE9">
                        <w:rPr>
                          <w:position w:val="-6"/>
                        </w:rPr>
                        <w:object w:dxaOrig="220" w:dyaOrig="300">
                          <v:shape id="_x0000_i1252" type="#_x0000_t75" style="width:11pt;height:15pt" o:ole="">
                            <v:imagedata r:id="rId4457" o:title=""/>
                          </v:shape>
                          <o:OLEObject Type="Embed" ProgID="Equation.DSMT4" ShapeID="_x0000_i1252" DrawAspect="Content" ObjectID="_1669221247" r:id="rId44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3139F" w:rsidRPr="00FF45CB" w:rsidRDefault="00B8774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>
                <wp:simplePos x="0" y="0"/>
                <wp:positionH relativeFrom="column">
                  <wp:posOffset>1120920</wp:posOffset>
                </wp:positionH>
                <wp:positionV relativeFrom="paragraph">
                  <wp:posOffset>84700</wp:posOffset>
                </wp:positionV>
                <wp:extent cx="2880" cy="2880"/>
                <wp:effectExtent l="19050" t="19050" r="16510" b="16510"/>
                <wp:wrapNone/>
                <wp:docPr id="4296" name="Ink 4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9">
                      <w14:nvContentPartPr>
                        <w14:cNvContentPartPr/>
                      </w14:nvContentPartPr>
                      <w14:xfrm>
                        <a:off x="0" y="0"/>
                        <a:ext cx="2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6" o:spid="_x0000_s1026" type="#_x0000_t75" style="position:absolute;margin-left:87.7pt;margin-top:6.2pt;width:1.25pt;height:1.25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">
                <v:imagedata r:id="rId44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>
                <wp:simplePos x="0" y="0"/>
                <wp:positionH relativeFrom="column">
                  <wp:posOffset>1022280</wp:posOffset>
                </wp:positionH>
                <wp:positionV relativeFrom="paragraph">
                  <wp:posOffset>5140</wp:posOffset>
                </wp:positionV>
                <wp:extent cx="112320" cy="174960"/>
                <wp:effectExtent l="38100" t="38100" r="40640" b="34925"/>
                <wp:wrapNone/>
                <wp:docPr id="4292" name="Ink 4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1">
                      <w14:nvContentPartPr>
                        <w14:cNvContentPartPr/>
                      </w14:nvContentPartPr>
                      <w14:xfrm>
                        <a:off x="0" y="0"/>
                        <a:ext cx="1123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2" o:spid="_x0000_s1026" type="#_x0000_t75" style="position:absolute;margin-left:79.8pt;margin-top:-.4pt;width:10.45pt;height:15.5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">
                <v:imagedata r:id="rId44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>
                <wp:simplePos x="0" y="0"/>
                <wp:positionH relativeFrom="column">
                  <wp:posOffset>1437000</wp:posOffset>
                </wp:positionH>
                <wp:positionV relativeFrom="paragraph">
                  <wp:posOffset>118540</wp:posOffset>
                </wp:positionV>
                <wp:extent cx="114840" cy="126000"/>
                <wp:effectExtent l="38100" t="38100" r="19050" b="45720"/>
                <wp:wrapNone/>
                <wp:docPr id="4289" name="Ink 4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3">
                      <w14:nvContentPartPr>
                        <w14:cNvContentPartPr/>
                      </w14:nvContentPartPr>
                      <w14:xfrm>
                        <a:off x="0" y="0"/>
                        <a:ext cx="1148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9" o:spid="_x0000_s1026" type="#_x0000_t75" style="position:absolute;margin-left:112.2pt;margin-top:8.85pt;width:10.9pt;height:11.35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">
                <v:imagedata r:id="rId44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>
                <wp:simplePos x="0" y="0"/>
                <wp:positionH relativeFrom="column">
                  <wp:posOffset>941640</wp:posOffset>
                </wp:positionH>
                <wp:positionV relativeFrom="paragraph">
                  <wp:posOffset>146620</wp:posOffset>
                </wp:positionV>
                <wp:extent cx="624600" cy="29520"/>
                <wp:effectExtent l="38100" t="38100" r="42545" b="46990"/>
                <wp:wrapNone/>
                <wp:docPr id="4288" name="Ink 4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5">
                      <w14:nvContentPartPr>
                        <w14:cNvContentPartPr/>
                      </w14:nvContentPartPr>
                      <w14:xfrm>
                        <a:off x="0" y="0"/>
                        <a:ext cx="6246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8" o:spid="_x0000_s1026" type="#_x0000_t75" style="position:absolute;margin-left:73.35pt;margin-top:10.8pt;width:50.9pt;height:3.9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">
                <v:imagedata r:id="rId4466" o:title=""/>
              </v:shape>
            </w:pict>
          </mc:Fallback>
        </mc:AlternateContent>
      </w:r>
      <w:r w:rsidR="00086A0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F415B3E" wp14:editId="295613BF">
                <wp:simplePos x="0" y="0"/>
                <wp:positionH relativeFrom="column">
                  <wp:posOffset>975360</wp:posOffset>
                </wp:positionH>
                <wp:positionV relativeFrom="paragraph">
                  <wp:posOffset>153670</wp:posOffset>
                </wp:positionV>
                <wp:extent cx="571500" cy="0"/>
                <wp:effectExtent l="0" t="76200" r="19050" b="95250"/>
                <wp:wrapNone/>
                <wp:docPr id="2087" name="AutoShape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306" o:spid="_x0000_s1026" type="#_x0000_t32" style="position:absolute;margin-left:76.8pt;margin-top:12.1pt;width:45pt;height: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2VinOAIAAGE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">
                <v:stroke endarrow="block"/>
              </v:shape>
            </w:pict>
          </mc:Fallback>
        </mc:AlternateContent>
      </w:r>
    </w:p>
    <w:p w:rsidR="00D3139F" w:rsidRPr="00FF45CB" w:rsidRDefault="00B8774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>
                <wp:simplePos x="0" y="0"/>
                <wp:positionH relativeFrom="column">
                  <wp:posOffset>2420160</wp:posOffset>
                </wp:positionH>
                <wp:positionV relativeFrom="paragraph">
                  <wp:posOffset>179020</wp:posOffset>
                </wp:positionV>
                <wp:extent cx="89640" cy="348120"/>
                <wp:effectExtent l="38100" t="38100" r="43815" b="33020"/>
                <wp:wrapNone/>
                <wp:docPr id="4321" name="Ink 4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7">
                      <w14:nvContentPartPr>
                        <w14:cNvContentPartPr/>
                      </w14:nvContentPartPr>
                      <w14:xfrm>
                        <a:off x="0" y="0"/>
                        <a:ext cx="8964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1" o:spid="_x0000_s1026" type="#_x0000_t75" style="position:absolute;margin-left:190pt;margin-top:13.4pt;width:8.4pt;height:28.9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">
                <v:imagedata r:id="rId4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>
                <wp:simplePos x="0" y="0"/>
                <wp:positionH relativeFrom="column">
                  <wp:posOffset>2259960</wp:posOffset>
                </wp:positionH>
                <wp:positionV relativeFrom="paragraph">
                  <wp:posOffset>181900</wp:posOffset>
                </wp:positionV>
                <wp:extent cx="91800" cy="435960"/>
                <wp:effectExtent l="38100" t="38100" r="41910" b="40640"/>
                <wp:wrapNone/>
                <wp:docPr id="4320" name="Ink 4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9">
                      <w14:nvContentPartPr>
                        <w14:cNvContentPartPr/>
                      </w14:nvContentPartPr>
                      <w14:xfrm>
                        <a:off x="0" y="0"/>
                        <a:ext cx="9180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0" o:spid="_x0000_s1026" type="#_x0000_t75" style="position:absolute;margin-left:177.2pt;margin-top:13.75pt;width:8.7pt;height:35.6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">
                <v:imagedata r:id="rId4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>
                <wp:simplePos x="0" y="0"/>
                <wp:positionH relativeFrom="column">
                  <wp:posOffset>2398200</wp:posOffset>
                </wp:positionH>
                <wp:positionV relativeFrom="paragraph">
                  <wp:posOffset>335260</wp:posOffset>
                </wp:positionV>
                <wp:extent cx="9720" cy="95400"/>
                <wp:effectExtent l="38100" t="38100" r="28575" b="38100"/>
                <wp:wrapNone/>
                <wp:docPr id="4319" name="Ink 4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1">
                      <w14:nvContentPartPr>
                        <w14:cNvContentPartPr/>
                      </w14:nvContentPartPr>
                      <w14:xfrm>
                        <a:off x="0" y="0"/>
                        <a:ext cx="97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9" o:spid="_x0000_s1026" type="#_x0000_t75" style="position:absolute;margin-left:188.35pt;margin-top:25.6pt;width:2.1pt;height:8.85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">
                <v:imagedata r:id="rId4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7376" behindDoc="0" locked="0" layoutInCell="1" allowOverlap="1">
                <wp:simplePos x="0" y="0"/>
                <wp:positionH relativeFrom="column">
                  <wp:posOffset>2288040</wp:posOffset>
                </wp:positionH>
                <wp:positionV relativeFrom="paragraph">
                  <wp:posOffset>252460</wp:posOffset>
                </wp:positionV>
                <wp:extent cx="97200" cy="192600"/>
                <wp:effectExtent l="38100" t="38100" r="36195" b="36195"/>
                <wp:wrapNone/>
                <wp:docPr id="4318" name="Ink 4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3">
                      <w14:nvContentPartPr>
                        <w14:cNvContentPartPr/>
                      </w14:nvContentPartPr>
                      <w14:xfrm>
                        <a:off x="0" y="0"/>
                        <a:ext cx="972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8" o:spid="_x0000_s1026" type="#_x0000_t75" style="position:absolute;margin-left:179.35pt;margin-top:19.1pt;width:9.15pt;height:16.75pt;z-index:2537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">
                <v:imagedata r:id="rId4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>
                <wp:simplePos x="0" y="0"/>
                <wp:positionH relativeFrom="column">
                  <wp:posOffset>2108400</wp:posOffset>
                </wp:positionH>
                <wp:positionV relativeFrom="paragraph">
                  <wp:posOffset>362260</wp:posOffset>
                </wp:positionV>
                <wp:extent cx="140760" cy="41040"/>
                <wp:effectExtent l="38100" t="38100" r="31115" b="35560"/>
                <wp:wrapNone/>
                <wp:docPr id="4317" name="Ink 4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5">
                      <w14:nvContentPartPr>
                        <w14:cNvContentPartPr/>
                      </w14:nvContentPartPr>
                      <w14:xfrm>
                        <a:off x="0" y="0"/>
                        <a:ext cx="1407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7" o:spid="_x0000_s1026" type="#_x0000_t75" style="position:absolute;margin-left:165.3pt;margin-top:27.8pt;width:12.55pt;height:4.7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">
                <v:imagedata r:id="rId4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>
                <wp:simplePos x="0" y="0"/>
                <wp:positionH relativeFrom="column">
                  <wp:posOffset>2117760</wp:posOffset>
                </wp:positionH>
                <wp:positionV relativeFrom="paragraph">
                  <wp:posOffset>70300</wp:posOffset>
                </wp:positionV>
                <wp:extent cx="139680" cy="438840"/>
                <wp:effectExtent l="38100" t="38100" r="32385" b="37465"/>
                <wp:wrapNone/>
                <wp:docPr id="4316" name="Ink 4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7">
                      <w14:nvContentPartPr>
                        <w14:cNvContentPartPr/>
                      </w14:nvContentPartPr>
                      <w14:xfrm>
                        <a:off x="0" y="0"/>
                        <a:ext cx="139680" cy="43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6" o:spid="_x0000_s1026" type="#_x0000_t75" style="position:absolute;margin-left:166.1pt;margin-top:4.75pt;width:12.55pt;height:36.1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">
                <v:imagedata r:id="rId4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>
                <wp:simplePos x="0" y="0"/>
                <wp:positionH relativeFrom="column">
                  <wp:posOffset>2834880</wp:posOffset>
                </wp:positionH>
                <wp:positionV relativeFrom="paragraph">
                  <wp:posOffset>241300</wp:posOffset>
                </wp:positionV>
                <wp:extent cx="360" cy="360"/>
                <wp:effectExtent l="0" t="0" r="0" b="0"/>
                <wp:wrapNone/>
                <wp:docPr id="4294" name="Ink 4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4" o:spid="_x0000_s1026" type="#_x0000_t75" style="position:absolute;margin-left:222.2pt;margin-top:18pt;width:2.05pt;height:2.05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Bf56BAQAAMAMAAA4AAABkcnMvZTJvRG9jLnhtbJxSy27CMBC8V+o/&#10;WL6XJBS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ZCQ3mEpwQbmw&#10;EhhO++sat4ywFa2geYWCHBKbAPyISAv635AD6TnIjSU+B1dQVSLQSfjS1J4zTE2RcVwUyYW/2z5f&#10;FKzwomu5XSFr34+GkxF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">
                <v:imagedata r:id="rId2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>
                <wp:simplePos x="0" y="0"/>
                <wp:positionH relativeFrom="column">
                  <wp:posOffset>5955720</wp:posOffset>
                </wp:positionH>
                <wp:positionV relativeFrom="paragraph">
                  <wp:posOffset>192340</wp:posOffset>
                </wp:positionV>
                <wp:extent cx="76680" cy="6840"/>
                <wp:effectExtent l="38100" t="38100" r="57150" b="50800"/>
                <wp:wrapNone/>
                <wp:docPr id="4278" name="Ink 4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0">
                      <w14:nvContentPartPr>
                        <w14:cNvContentPartPr/>
                      </w14:nvContentPartPr>
                      <w14:xfrm>
                        <a:off x="0" y="0"/>
                        <a:ext cx="76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8" o:spid="_x0000_s1026" type="#_x0000_t75" style="position:absolute;margin-left:468.1pt;margin-top:14.3pt;width:8pt;height:2.6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">
                <v:imagedata r:id="rId4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>
                <wp:simplePos x="0" y="0"/>
                <wp:positionH relativeFrom="column">
                  <wp:posOffset>5900640</wp:posOffset>
                </wp:positionH>
                <wp:positionV relativeFrom="paragraph">
                  <wp:posOffset>195940</wp:posOffset>
                </wp:positionV>
                <wp:extent cx="119160" cy="14760"/>
                <wp:effectExtent l="38100" t="38100" r="52705" b="42545"/>
                <wp:wrapNone/>
                <wp:docPr id="4276" name="Ink 4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2">
                      <w14:nvContentPartPr>
                        <w14:cNvContentPartPr/>
                      </w14:nvContentPartPr>
                      <w14:xfrm>
                        <a:off x="0" y="0"/>
                        <a:ext cx="119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6" o:spid="_x0000_s1026" type="#_x0000_t75" style="position:absolute;margin-left:463.75pt;margin-top:14.65pt;width:11.15pt;height:2.9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">
                <v:imagedata r:id="rId4483" o:title=""/>
              </v:shape>
            </w:pict>
          </mc:Fallback>
        </mc:AlternateContent>
      </w:r>
    </w:p>
    <w:p w:rsidR="00D3139F" w:rsidRPr="00FF45CB" w:rsidRDefault="00B8774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7616" behindDoc="0" locked="0" layoutInCell="1" allowOverlap="1">
                <wp:simplePos x="0" y="0"/>
                <wp:positionH relativeFrom="column">
                  <wp:posOffset>3594840</wp:posOffset>
                </wp:positionH>
                <wp:positionV relativeFrom="paragraph">
                  <wp:posOffset>169300</wp:posOffset>
                </wp:positionV>
                <wp:extent cx="32040" cy="397440"/>
                <wp:effectExtent l="38100" t="38100" r="44450" b="41275"/>
                <wp:wrapNone/>
                <wp:docPr id="4328" name="Ink 4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4">
                      <w14:nvContentPartPr>
                        <w14:cNvContentPartPr/>
                      </w14:nvContentPartPr>
                      <w14:xfrm>
                        <a:off x="0" y="0"/>
                        <a:ext cx="32040" cy="3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8" o:spid="_x0000_s1026" type="#_x0000_t75" style="position:absolute;margin-left:282.4pt;margin-top:12.8pt;width:4pt;height:32.7pt;z-index:2538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">
                <v:imagedata r:id="rId4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>
                <wp:simplePos x="0" y="0"/>
                <wp:positionH relativeFrom="column">
                  <wp:posOffset>3221880</wp:posOffset>
                </wp:positionH>
                <wp:positionV relativeFrom="paragraph">
                  <wp:posOffset>214660</wp:posOffset>
                </wp:positionV>
                <wp:extent cx="108720" cy="433440"/>
                <wp:effectExtent l="38100" t="38100" r="43815" b="43180"/>
                <wp:wrapNone/>
                <wp:docPr id="4324" name="Ink 4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6">
                      <w14:nvContentPartPr>
                        <w14:cNvContentPartPr/>
                      </w14:nvContentPartPr>
                      <w14:xfrm>
                        <a:off x="0" y="0"/>
                        <a:ext cx="108720" cy="4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4" o:spid="_x0000_s1026" type="#_x0000_t75" style="position:absolute;margin-left:253.1pt;margin-top:16.05pt;width:10pt;height:35.8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">
                <v:imagedata r:id="rId4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>
                <wp:simplePos x="0" y="0"/>
                <wp:positionH relativeFrom="column">
                  <wp:posOffset>1989240</wp:posOffset>
                </wp:positionH>
                <wp:positionV relativeFrom="paragraph">
                  <wp:posOffset>-79460</wp:posOffset>
                </wp:positionV>
                <wp:extent cx="148320" cy="463680"/>
                <wp:effectExtent l="38100" t="38100" r="42545" b="31750"/>
                <wp:wrapNone/>
                <wp:docPr id="4315" name="Ink 4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8">
                      <w14:nvContentPartPr>
                        <w14:cNvContentPartPr/>
                      </w14:nvContentPartPr>
                      <w14:xfrm>
                        <a:off x="0" y="0"/>
                        <a:ext cx="148320" cy="46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5" o:spid="_x0000_s1026" type="#_x0000_t75" style="position:absolute;margin-left:155.9pt;margin-top:-7.05pt;width:13.3pt;height:37.9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">
                <v:imagedata r:id="rId4489" o:title=""/>
              </v:shape>
            </w:pict>
          </mc:Fallback>
        </mc:AlternateContent>
      </w:r>
    </w:p>
    <w:p w:rsidR="00D3139F" w:rsidRPr="007D3293" w:rsidRDefault="00B87746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>
                <wp:simplePos x="0" y="0"/>
                <wp:positionH relativeFrom="column">
                  <wp:posOffset>3566400</wp:posOffset>
                </wp:positionH>
                <wp:positionV relativeFrom="paragraph">
                  <wp:posOffset>-72980</wp:posOffset>
                </wp:positionV>
                <wp:extent cx="24840" cy="324000"/>
                <wp:effectExtent l="38100" t="38100" r="51435" b="38100"/>
                <wp:wrapNone/>
                <wp:docPr id="4330" name="Ink 4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0">
                      <w14:nvContentPartPr>
                        <w14:cNvContentPartPr/>
                      </w14:nvContentPartPr>
                      <w14:xfrm>
                        <a:off x="0" y="0"/>
                        <a:ext cx="2484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0" o:spid="_x0000_s1026" type="#_x0000_t75" style="position:absolute;margin-left:279.65pt;margin-top:-6.35pt;width:3.9pt;height:27.25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">
                <v:imagedata r:id="rId4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>
                <wp:simplePos x="0" y="0"/>
                <wp:positionH relativeFrom="column">
                  <wp:posOffset>3373800</wp:posOffset>
                </wp:positionH>
                <wp:positionV relativeFrom="paragraph">
                  <wp:posOffset>-83060</wp:posOffset>
                </wp:positionV>
                <wp:extent cx="47880" cy="307080"/>
                <wp:effectExtent l="38100" t="19050" r="28575" b="17145"/>
                <wp:wrapNone/>
                <wp:docPr id="4329" name="Ink 4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2">
                      <w14:nvContentPartPr>
                        <w14:cNvContentPartPr/>
                      </w14:nvContentPartPr>
                      <w14:xfrm>
                        <a:off x="0" y="0"/>
                        <a:ext cx="4788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9" o:spid="_x0000_s1026" type="#_x0000_t75" style="position:absolute;margin-left:265.1pt;margin-top:-7.15pt;width:4.9pt;height:25.2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">
                <v:imagedata r:id="rId4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6592" behindDoc="0" locked="0" layoutInCell="1" allowOverlap="1">
                <wp:simplePos x="0" y="0"/>
                <wp:positionH relativeFrom="column">
                  <wp:posOffset>3155280</wp:posOffset>
                </wp:positionH>
                <wp:positionV relativeFrom="paragraph">
                  <wp:posOffset>-276020</wp:posOffset>
                </wp:positionV>
                <wp:extent cx="95040" cy="555480"/>
                <wp:effectExtent l="38100" t="38100" r="38735" b="35560"/>
                <wp:wrapNone/>
                <wp:docPr id="4327" name="Ink 4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4">
                      <w14:nvContentPartPr>
                        <w14:cNvContentPartPr/>
                      </w14:nvContentPartPr>
                      <w14:xfrm>
                        <a:off x="0" y="0"/>
                        <a:ext cx="95040" cy="55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7" o:spid="_x0000_s1026" type="#_x0000_t75" style="position:absolute;margin-left:247.65pt;margin-top:-22.35pt;width:8.95pt;height:45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">
                <v:imagedata r:id="rId4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5568" behindDoc="0" locked="0" layoutInCell="1" allowOverlap="1">
                <wp:simplePos x="0" y="0"/>
                <wp:positionH relativeFrom="column">
                  <wp:posOffset>3480720</wp:posOffset>
                </wp:positionH>
                <wp:positionV relativeFrom="paragraph">
                  <wp:posOffset>41500</wp:posOffset>
                </wp:positionV>
                <wp:extent cx="48600" cy="108000"/>
                <wp:effectExtent l="38100" t="38100" r="46990" b="44450"/>
                <wp:wrapNone/>
                <wp:docPr id="4326" name="Ink 4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6">
                      <w14:nvContentPartPr>
                        <w14:cNvContentPartPr/>
                      </w14:nvContentPartPr>
                      <w14:xfrm>
                        <a:off x="0" y="0"/>
                        <a:ext cx="486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6" o:spid="_x0000_s1026" type="#_x0000_t75" style="position:absolute;margin-left:273.3pt;margin-top:2.45pt;width:5.45pt;height:10.05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">
                <v:imagedata r:id="rId4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4544" behindDoc="0" locked="0" layoutInCell="1" allowOverlap="1">
                <wp:simplePos x="0" y="0"/>
                <wp:positionH relativeFrom="column">
                  <wp:posOffset>3221880</wp:posOffset>
                </wp:positionH>
                <wp:positionV relativeFrom="paragraph">
                  <wp:posOffset>-24740</wp:posOffset>
                </wp:positionV>
                <wp:extent cx="236880" cy="127800"/>
                <wp:effectExtent l="38100" t="38100" r="29845" b="43815"/>
                <wp:wrapNone/>
                <wp:docPr id="4325" name="Ink 4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8">
                      <w14:nvContentPartPr>
                        <w14:cNvContentPartPr/>
                      </w14:nvContentPartPr>
                      <w14:xfrm>
                        <a:off x="0" y="0"/>
                        <a:ext cx="2368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5" o:spid="_x0000_s1026" type="#_x0000_t75" style="position:absolute;margin-left:253.15pt;margin-top:-2.8pt;width:19.9pt;height:11.75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">
                <v:imagedata r:id="rId4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>
                <wp:simplePos x="0" y="0"/>
                <wp:positionH relativeFrom="column">
                  <wp:posOffset>2960520</wp:posOffset>
                </wp:positionH>
                <wp:positionV relativeFrom="paragraph">
                  <wp:posOffset>13060</wp:posOffset>
                </wp:positionV>
                <wp:extent cx="139680" cy="73080"/>
                <wp:effectExtent l="38100" t="38100" r="32385" b="41275"/>
                <wp:wrapNone/>
                <wp:docPr id="4323" name="Ink 4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0">
                      <w14:nvContentPartPr>
                        <w14:cNvContentPartPr/>
                      </w14:nvContentPartPr>
                      <w14:xfrm>
                        <a:off x="0" y="0"/>
                        <a:ext cx="1396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3" o:spid="_x0000_s1026" type="#_x0000_t75" style="position:absolute;margin-left:232.45pt;margin-top:.35pt;width:12.35pt;height:7.05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">
                <v:imagedata r:id="rId4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1472" behindDoc="0" locked="0" layoutInCell="1" allowOverlap="1">
                <wp:simplePos x="0" y="0"/>
                <wp:positionH relativeFrom="column">
                  <wp:posOffset>2391000</wp:posOffset>
                </wp:positionH>
                <wp:positionV relativeFrom="paragraph">
                  <wp:posOffset>-63260</wp:posOffset>
                </wp:positionV>
                <wp:extent cx="540000" cy="876240"/>
                <wp:effectExtent l="38100" t="38100" r="31750" b="38735"/>
                <wp:wrapNone/>
                <wp:docPr id="4322" name="Ink 4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2">
                      <w14:nvContentPartPr>
                        <w14:cNvContentPartPr/>
                      </w14:nvContentPartPr>
                      <w14:xfrm>
                        <a:off x="0" y="0"/>
                        <a:ext cx="540000" cy="87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2" o:spid="_x0000_s1026" type="#_x0000_t75" style="position:absolute;margin-left:187.5pt;margin-top:-5.65pt;width:44.15pt;height:70.45pt;z-index:2538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">
                <v:imagedata r:id="rId4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>
                <wp:simplePos x="0" y="0"/>
                <wp:positionH relativeFrom="column">
                  <wp:posOffset>1749840</wp:posOffset>
                </wp:positionH>
                <wp:positionV relativeFrom="paragraph">
                  <wp:posOffset>-111140</wp:posOffset>
                </wp:positionV>
                <wp:extent cx="509400" cy="884160"/>
                <wp:effectExtent l="38100" t="38100" r="43180" b="49530"/>
                <wp:wrapNone/>
                <wp:docPr id="4314" name="Ink 4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4">
                      <w14:nvContentPartPr>
                        <w14:cNvContentPartPr/>
                      </w14:nvContentPartPr>
                      <w14:xfrm>
                        <a:off x="0" y="0"/>
                        <a:ext cx="509400" cy="88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4" o:spid="_x0000_s1026" type="#_x0000_t75" style="position:absolute;margin-left:137.05pt;margin-top:-9.65pt;width:41.75pt;height:71.25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">
                <v:imagedata r:id="rId4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2256" behindDoc="0" locked="0" layoutInCell="1" allowOverlap="1">
                <wp:simplePos x="0" y="0"/>
                <wp:positionH relativeFrom="column">
                  <wp:posOffset>597840</wp:posOffset>
                </wp:positionH>
                <wp:positionV relativeFrom="paragraph">
                  <wp:posOffset>538660</wp:posOffset>
                </wp:positionV>
                <wp:extent cx="901080" cy="66600"/>
                <wp:effectExtent l="38100" t="38100" r="32385" b="48260"/>
                <wp:wrapNone/>
                <wp:docPr id="4313" name="Ink 4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6">
                      <w14:nvContentPartPr>
                        <w14:cNvContentPartPr/>
                      </w14:nvContentPartPr>
                      <w14:xfrm>
                        <a:off x="0" y="0"/>
                        <a:ext cx="9010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3" o:spid="_x0000_s1026" type="#_x0000_t75" style="position:absolute;margin-left:46.25pt;margin-top:41.6pt;width:72.55pt;height:6.95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">
                <v:imagedata r:id="rId4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>
                <wp:simplePos x="0" y="0"/>
                <wp:positionH relativeFrom="column">
                  <wp:posOffset>3204240</wp:posOffset>
                </wp:positionH>
                <wp:positionV relativeFrom="paragraph">
                  <wp:posOffset>204220</wp:posOffset>
                </wp:positionV>
                <wp:extent cx="360" cy="360"/>
                <wp:effectExtent l="0" t="0" r="0" b="0"/>
                <wp:wrapNone/>
                <wp:docPr id="4242" name="Ink 4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2" o:spid="_x0000_s1026" type="#_x0000_t75" style="position:absolute;margin-left:251.3pt;margin-top:15.1pt;width:2.05pt;height:2.05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lSTy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N0nHL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">
                <v:imagedata r:id="rId4509" o:title=""/>
              </v:shape>
            </w:pict>
          </mc:Fallback>
        </mc:AlternateContent>
      </w:r>
      <w:r w:rsidR="00D3139F" w:rsidRPr="007D3293">
        <w:rPr>
          <w:lang w:val="el-GR"/>
        </w:rPr>
        <w:t xml:space="preserve">άρα </w:t>
      </w:r>
      <w:r w:rsidR="002A7BE9" w:rsidRPr="002A7BE9">
        <w:rPr>
          <w:position w:val="-36"/>
        </w:rPr>
        <w:object w:dxaOrig="4099" w:dyaOrig="859">
          <v:shape id="_x0000_i1210" type="#_x0000_t75" style="width:204.95pt;height:42.95pt" o:ole="">
            <v:imagedata r:id="rId4510" o:title=""/>
          </v:shape>
          <o:OLEObject Type="Embed" ProgID="Equation.DSMT4" ShapeID="_x0000_i1210" DrawAspect="Content" ObjectID="_1669724348" r:id="rId4511"/>
        </w:object>
      </w:r>
    </w:p>
    <w:p w:rsidR="00D3139F" w:rsidRDefault="00D3139F" w:rsidP="00D3139F">
      <w:pPr>
        <w:rPr>
          <w:lang w:val="el-GR"/>
        </w:rPr>
      </w:pPr>
    </w:p>
    <w:p w:rsidR="00D3139F" w:rsidRPr="00FF45CB" w:rsidRDefault="00520C84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8848" behindDoc="0" locked="0" layoutInCell="1" allowOverlap="1">
                <wp:simplePos x="0" y="0"/>
                <wp:positionH relativeFrom="column">
                  <wp:posOffset>6189720</wp:posOffset>
                </wp:positionH>
                <wp:positionV relativeFrom="paragraph">
                  <wp:posOffset>23315</wp:posOffset>
                </wp:positionV>
                <wp:extent cx="165960" cy="843480"/>
                <wp:effectExtent l="57150" t="38100" r="62865" b="71120"/>
                <wp:wrapNone/>
                <wp:docPr id="4686" name="Ink 4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2">
                      <w14:nvContentPartPr>
                        <w14:cNvContentPartPr/>
                      </w14:nvContentPartPr>
                      <w14:xfrm>
                        <a:off x="0" y="0"/>
                        <a:ext cx="165960" cy="84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6" o:spid="_x0000_s1026" type="#_x0000_t75" style="position:absolute;margin-left:486.35pt;margin-top:.85pt;width:15.2pt;height:68.9pt;z-index:2541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">
                <v:imagedata r:id="rId4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7824" behindDoc="0" locked="0" layoutInCell="1" allowOverlap="1">
                <wp:simplePos x="0" y="0"/>
                <wp:positionH relativeFrom="column">
                  <wp:posOffset>5965800</wp:posOffset>
                </wp:positionH>
                <wp:positionV relativeFrom="paragraph">
                  <wp:posOffset>45275</wp:posOffset>
                </wp:positionV>
                <wp:extent cx="155880" cy="790200"/>
                <wp:effectExtent l="38100" t="38100" r="34925" b="48260"/>
                <wp:wrapNone/>
                <wp:docPr id="4685" name="Ink 4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4">
                      <w14:nvContentPartPr>
                        <w14:cNvContentPartPr/>
                      </w14:nvContentPartPr>
                      <w14:xfrm>
                        <a:off x="0" y="0"/>
                        <a:ext cx="155880" cy="79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5" o:spid="_x0000_s1026" type="#_x0000_t75" style="position:absolute;margin-left:468.85pt;margin-top:2.8pt;width:13.7pt;height:63.85pt;z-index:2541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">
                <v:imagedata r:id="rId4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5776" behindDoc="0" locked="0" layoutInCell="1" allowOverlap="1">
                <wp:simplePos x="0" y="0"/>
                <wp:positionH relativeFrom="column">
                  <wp:posOffset>6216720</wp:posOffset>
                </wp:positionH>
                <wp:positionV relativeFrom="paragraph">
                  <wp:posOffset>535235</wp:posOffset>
                </wp:positionV>
                <wp:extent cx="54360" cy="135360"/>
                <wp:effectExtent l="38100" t="38100" r="41275" b="36195"/>
                <wp:wrapNone/>
                <wp:docPr id="4683" name="Ink 4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6">
                      <w14:nvContentPartPr>
                        <w14:cNvContentPartPr/>
                      </w14:nvContentPartPr>
                      <w14:xfrm>
                        <a:off x="0" y="0"/>
                        <a:ext cx="543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3" o:spid="_x0000_s1026" type="#_x0000_t75" style="position:absolute;margin-left:488.7pt;margin-top:41.35pt;width:5.9pt;height:12.05pt;z-index:2541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">
                <v:imagedata r:id="rId4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3728" behindDoc="0" locked="0" layoutInCell="1" allowOverlap="1">
                <wp:simplePos x="0" y="0"/>
                <wp:positionH relativeFrom="column">
                  <wp:posOffset>6079560</wp:posOffset>
                </wp:positionH>
                <wp:positionV relativeFrom="paragraph">
                  <wp:posOffset>514355</wp:posOffset>
                </wp:positionV>
                <wp:extent cx="86760" cy="206280"/>
                <wp:effectExtent l="38100" t="38100" r="46990" b="41910"/>
                <wp:wrapNone/>
                <wp:docPr id="4681" name="Ink 4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8">
                      <w14:nvContentPartPr>
                        <w14:cNvContentPartPr/>
                      </w14:nvContentPartPr>
                      <w14:xfrm>
                        <a:off x="0" y="0"/>
                        <a:ext cx="867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1" o:spid="_x0000_s1026" type="#_x0000_t75" style="position:absolute;margin-left:478pt;margin-top:39.7pt;width:8.4pt;height:17.8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">
                <v:imagedata r:id="rId45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2704" behindDoc="0" locked="0" layoutInCell="1" allowOverlap="1">
                <wp:simplePos x="0" y="0"/>
                <wp:positionH relativeFrom="column">
                  <wp:posOffset>6192960</wp:posOffset>
                </wp:positionH>
                <wp:positionV relativeFrom="paragraph">
                  <wp:posOffset>67955</wp:posOffset>
                </wp:positionV>
                <wp:extent cx="133920" cy="101880"/>
                <wp:effectExtent l="38100" t="38100" r="38100" b="31750"/>
                <wp:wrapNone/>
                <wp:docPr id="4680" name="Ink 4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0">
                      <w14:nvContentPartPr>
                        <w14:cNvContentPartPr/>
                      </w14:nvContentPartPr>
                      <w14:xfrm>
                        <a:off x="0" y="0"/>
                        <a:ext cx="1339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0" o:spid="_x0000_s1026" type="#_x0000_t75" style="position:absolute;margin-left:486.9pt;margin-top:4.55pt;width:11.9pt;height:9.35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">
                <v:imagedata r:id="rId45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1680" behindDoc="0" locked="0" layoutInCell="1" allowOverlap="1">
                <wp:simplePos x="0" y="0"/>
                <wp:positionH relativeFrom="column">
                  <wp:posOffset>6147600</wp:posOffset>
                </wp:positionH>
                <wp:positionV relativeFrom="paragraph">
                  <wp:posOffset>229235</wp:posOffset>
                </wp:positionV>
                <wp:extent cx="71280" cy="87840"/>
                <wp:effectExtent l="19050" t="38100" r="24130" b="45720"/>
                <wp:wrapNone/>
                <wp:docPr id="4679" name="Ink 4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2">
                      <w14:nvContentPartPr>
                        <w14:cNvContentPartPr/>
                      </w14:nvContentPartPr>
                      <w14:xfrm>
                        <a:off x="0" y="0"/>
                        <a:ext cx="712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9" o:spid="_x0000_s1026" type="#_x0000_t75" style="position:absolute;margin-left:483.6pt;margin-top:17.25pt;width:6.7pt;height:8.5pt;z-index:2541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">
                <v:imagedata r:id="rId4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0656" behindDoc="0" locked="0" layoutInCell="1" allowOverlap="1">
                <wp:simplePos x="0" y="0"/>
                <wp:positionH relativeFrom="column">
                  <wp:posOffset>6016200</wp:posOffset>
                </wp:positionH>
                <wp:positionV relativeFrom="paragraph">
                  <wp:posOffset>129875</wp:posOffset>
                </wp:positionV>
                <wp:extent cx="114120" cy="179640"/>
                <wp:effectExtent l="38100" t="38100" r="38735" b="30480"/>
                <wp:wrapNone/>
                <wp:docPr id="4678" name="Ink 4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4">
                      <w14:nvContentPartPr>
                        <w14:cNvContentPartPr/>
                      </w14:nvContentPartPr>
                      <w14:xfrm>
                        <a:off x="0" y="0"/>
                        <a:ext cx="114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8" o:spid="_x0000_s1026" type="#_x0000_t75" style="position:absolute;margin-left:472.95pt;margin-top:9.45pt;width:10.5pt;height:15.7pt;z-index:2541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">
                <v:imagedata r:id="rId4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9632" behindDoc="0" locked="0" layoutInCell="1" allowOverlap="1">
                <wp:simplePos x="0" y="0"/>
                <wp:positionH relativeFrom="column">
                  <wp:posOffset>5908920</wp:posOffset>
                </wp:positionH>
                <wp:positionV relativeFrom="paragraph">
                  <wp:posOffset>429395</wp:posOffset>
                </wp:positionV>
                <wp:extent cx="104040" cy="26640"/>
                <wp:effectExtent l="38100" t="38100" r="29845" b="31115"/>
                <wp:wrapNone/>
                <wp:docPr id="4677" name="Ink 4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6">
                      <w14:nvContentPartPr>
                        <w14:cNvContentPartPr/>
                      </w14:nvContentPartPr>
                      <w14:xfrm>
                        <a:off x="0" y="0"/>
                        <a:ext cx="1040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7" o:spid="_x0000_s1026" type="#_x0000_t75" style="position:absolute;margin-left:464.6pt;margin-top:33.1pt;width:9.6pt;height:3.55pt;z-index:2541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">
                <v:imagedata r:id="rId4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8608" behindDoc="0" locked="0" layoutInCell="1" allowOverlap="1">
                <wp:simplePos x="0" y="0"/>
                <wp:positionH relativeFrom="column">
                  <wp:posOffset>5927280</wp:posOffset>
                </wp:positionH>
                <wp:positionV relativeFrom="paragraph">
                  <wp:posOffset>381515</wp:posOffset>
                </wp:positionV>
                <wp:extent cx="68400" cy="32760"/>
                <wp:effectExtent l="38100" t="38100" r="27305" b="24765"/>
                <wp:wrapNone/>
                <wp:docPr id="4676" name="Ink 4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8">
                      <w14:nvContentPartPr>
                        <w14:cNvContentPartPr/>
                      </w14:nvContentPartPr>
                      <w14:xfrm>
                        <a:off x="0" y="0"/>
                        <a:ext cx="68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6" o:spid="_x0000_s1026" type="#_x0000_t75" style="position:absolute;margin-left:465.95pt;margin-top:29.35pt;width:6.85pt;height:4pt;z-index:2541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">
                <v:imagedata r:id="rId4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7584" behindDoc="0" locked="0" layoutInCell="1" allowOverlap="1">
                <wp:simplePos x="0" y="0"/>
                <wp:positionH relativeFrom="column">
                  <wp:posOffset>5800200</wp:posOffset>
                </wp:positionH>
                <wp:positionV relativeFrom="paragraph">
                  <wp:posOffset>477275</wp:posOffset>
                </wp:positionV>
                <wp:extent cx="66240" cy="105840"/>
                <wp:effectExtent l="38100" t="38100" r="48260" b="46990"/>
                <wp:wrapNone/>
                <wp:docPr id="4675" name="Ink 4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0">
                      <w14:nvContentPartPr>
                        <w14:cNvContentPartPr/>
                      </w14:nvContentPartPr>
                      <w14:xfrm>
                        <a:off x="0" y="0"/>
                        <a:ext cx="662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5" o:spid="_x0000_s1026" type="#_x0000_t75" style="position:absolute;margin-left:455.9pt;margin-top:36.85pt;width:7.05pt;height:9.9pt;z-index:2541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">
                <v:imagedata r:id="rId4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6560" behindDoc="0" locked="0" layoutInCell="1" allowOverlap="1">
                <wp:simplePos x="0" y="0"/>
                <wp:positionH relativeFrom="column">
                  <wp:posOffset>5665560</wp:posOffset>
                </wp:positionH>
                <wp:positionV relativeFrom="paragraph">
                  <wp:posOffset>402395</wp:posOffset>
                </wp:positionV>
                <wp:extent cx="100440" cy="117720"/>
                <wp:effectExtent l="38100" t="38100" r="33020" b="34925"/>
                <wp:wrapNone/>
                <wp:docPr id="4674" name="Ink 4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2">
                      <w14:nvContentPartPr>
                        <w14:cNvContentPartPr/>
                      </w14:nvContentPartPr>
                      <w14:xfrm>
                        <a:off x="0" y="0"/>
                        <a:ext cx="1004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4" o:spid="_x0000_s1026" type="#_x0000_t75" style="position:absolute;margin-left:445.35pt;margin-top:30.95pt;width:9.45pt;height:10.7pt;z-index:2541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">
                <v:imagedata r:id="rId45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5536" behindDoc="0" locked="0" layoutInCell="1" allowOverlap="1">
                <wp:simplePos x="0" y="0"/>
                <wp:positionH relativeFrom="column">
                  <wp:posOffset>5601480</wp:posOffset>
                </wp:positionH>
                <wp:positionV relativeFrom="paragraph">
                  <wp:posOffset>445235</wp:posOffset>
                </wp:positionV>
                <wp:extent cx="6840" cy="10800"/>
                <wp:effectExtent l="38100" t="38100" r="31750" b="27305"/>
                <wp:wrapNone/>
                <wp:docPr id="4673" name="Ink 4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4">
                      <w14:nvContentPartPr>
                        <w14:cNvContentPartPr/>
                      </w14:nvContentPartPr>
                      <w14:xfrm>
                        <a:off x="0" y="0"/>
                        <a:ext cx="6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3" o:spid="_x0000_s1026" type="#_x0000_t75" style="position:absolute;margin-left:440.25pt;margin-top:34.35pt;width:1.95pt;height:2.05pt;z-index:2541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">
                <v:imagedata r:id="rId45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4816" behindDoc="0" locked="0" layoutInCell="1" allowOverlap="1">
                <wp:simplePos x="0" y="0"/>
                <wp:positionH relativeFrom="column">
                  <wp:posOffset>2732280</wp:posOffset>
                </wp:positionH>
                <wp:positionV relativeFrom="paragraph">
                  <wp:posOffset>524795</wp:posOffset>
                </wp:positionV>
                <wp:extent cx="281520" cy="33480"/>
                <wp:effectExtent l="38100" t="38100" r="23495" b="43180"/>
                <wp:wrapNone/>
                <wp:docPr id="4643" name="Ink 4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6">
                      <w14:nvContentPartPr>
                        <w14:cNvContentPartPr/>
                      </w14:nvContentPartPr>
                      <w14:xfrm>
                        <a:off x="0" y="0"/>
                        <a:ext cx="2815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3" o:spid="_x0000_s1026" type="#_x0000_t75" style="position:absolute;margin-left:214.6pt;margin-top:40.6pt;width:23.45pt;height:4.1pt;z-index:2541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">
                <v:imagedata r:id="rId453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9360" behindDoc="0" locked="0" layoutInCell="1" allowOverlap="1">
                <wp:simplePos x="0" y="0"/>
                <wp:positionH relativeFrom="column">
                  <wp:posOffset>4983720</wp:posOffset>
                </wp:positionH>
                <wp:positionV relativeFrom="paragraph">
                  <wp:posOffset>112595</wp:posOffset>
                </wp:positionV>
                <wp:extent cx="196560" cy="754200"/>
                <wp:effectExtent l="57150" t="38100" r="70485" b="46355"/>
                <wp:wrapNone/>
                <wp:docPr id="4359" name="Ink 4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8">
                      <w14:nvContentPartPr>
                        <w14:cNvContentPartPr/>
                      </w14:nvContentPartPr>
                      <w14:xfrm>
                        <a:off x="0" y="0"/>
                        <a:ext cx="196560" cy="75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9" o:spid="_x0000_s1026" type="#_x0000_t75" style="position:absolute;margin-left:391pt;margin-top:7.75pt;width:18.15pt;height:61.55pt;z-index:2538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">
                <v:imagedata r:id="rId453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8336" behindDoc="0" locked="0" layoutInCell="1" allowOverlap="1">
                <wp:simplePos x="0" y="0"/>
                <wp:positionH relativeFrom="column">
                  <wp:posOffset>5425080</wp:posOffset>
                </wp:positionH>
                <wp:positionV relativeFrom="paragraph">
                  <wp:posOffset>121955</wp:posOffset>
                </wp:positionV>
                <wp:extent cx="93960" cy="704160"/>
                <wp:effectExtent l="38100" t="38100" r="40005" b="39370"/>
                <wp:wrapNone/>
                <wp:docPr id="4358" name="Ink 4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0">
                      <w14:nvContentPartPr>
                        <w14:cNvContentPartPr/>
                      </w14:nvContentPartPr>
                      <w14:xfrm>
                        <a:off x="0" y="0"/>
                        <a:ext cx="93960" cy="70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8" o:spid="_x0000_s1026" type="#_x0000_t75" style="position:absolute;margin-left:426.35pt;margin-top:9pt;width:9.15pt;height:56.9pt;z-index:2538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">
                <v:imagedata r:id="rId454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>
                <wp:simplePos x="0" y="0"/>
                <wp:positionH relativeFrom="column">
                  <wp:posOffset>5337600</wp:posOffset>
                </wp:positionH>
                <wp:positionV relativeFrom="paragraph">
                  <wp:posOffset>540635</wp:posOffset>
                </wp:positionV>
                <wp:extent cx="90360" cy="91080"/>
                <wp:effectExtent l="19050" t="38100" r="24130" b="42545"/>
                <wp:wrapNone/>
                <wp:docPr id="4357" name="Ink 4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2">
                      <w14:nvContentPartPr>
                        <w14:cNvContentPartPr/>
                      </w14:nvContentPartPr>
                      <w14:xfrm>
                        <a:off x="0" y="0"/>
                        <a:ext cx="90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7" o:spid="_x0000_s1026" type="#_x0000_t75" style="position:absolute;margin-left:419.9pt;margin-top:41.8pt;width:8.3pt;height:8.65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">
                <v:imagedata r:id="rId454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>
                <wp:simplePos x="0" y="0"/>
                <wp:positionH relativeFrom="column">
                  <wp:posOffset>5203680</wp:posOffset>
                </wp:positionH>
                <wp:positionV relativeFrom="paragraph">
                  <wp:posOffset>421835</wp:posOffset>
                </wp:positionV>
                <wp:extent cx="114840" cy="159120"/>
                <wp:effectExtent l="38100" t="38100" r="38100" b="31750"/>
                <wp:wrapNone/>
                <wp:docPr id="4356" name="Ink 4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4">
                      <w14:nvContentPartPr>
                        <w14:cNvContentPartPr/>
                      </w14:nvContentPartPr>
                      <w14:xfrm>
                        <a:off x="0" y="0"/>
                        <a:ext cx="1148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6" o:spid="_x0000_s1026" type="#_x0000_t75" style="position:absolute;margin-left:408.95pt;margin-top:32.45pt;width:10.65pt;height:14.05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">
                <v:imagedata r:id="rId454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5264" behindDoc="0" locked="0" layoutInCell="1" allowOverlap="1">
                <wp:simplePos x="0" y="0"/>
                <wp:positionH relativeFrom="column">
                  <wp:posOffset>5388720</wp:posOffset>
                </wp:positionH>
                <wp:positionV relativeFrom="paragraph">
                  <wp:posOffset>244715</wp:posOffset>
                </wp:positionV>
                <wp:extent cx="6480" cy="80640"/>
                <wp:effectExtent l="19050" t="19050" r="31750" b="34290"/>
                <wp:wrapNone/>
                <wp:docPr id="4355" name="Ink 4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6">
                      <w14:nvContentPartPr>
                        <w14:cNvContentPartPr/>
                      </w14:nvContentPartPr>
                      <w14:xfrm>
                        <a:off x="0" y="0"/>
                        <a:ext cx="64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5" o:spid="_x0000_s1026" type="#_x0000_t75" style="position:absolute;margin-left:423.8pt;margin-top:18.75pt;width:1.6pt;height:7.5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">
                <v:imagedata r:id="rId454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4240" behindDoc="0" locked="0" layoutInCell="1" allowOverlap="1">
                <wp:simplePos x="0" y="0"/>
                <wp:positionH relativeFrom="column">
                  <wp:posOffset>5202240</wp:posOffset>
                </wp:positionH>
                <wp:positionV relativeFrom="paragraph">
                  <wp:posOffset>127355</wp:posOffset>
                </wp:positionV>
                <wp:extent cx="114120" cy="136080"/>
                <wp:effectExtent l="38100" t="38100" r="635" b="35560"/>
                <wp:wrapNone/>
                <wp:docPr id="4354" name="Ink 4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8">
                      <w14:nvContentPartPr>
                        <w14:cNvContentPartPr/>
                      </w14:nvContentPartPr>
                      <w14:xfrm>
                        <a:off x="0" y="0"/>
                        <a:ext cx="114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4" o:spid="_x0000_s1026" type="#_x0000_t75" style="position:absolute;margin-left:408.85pt;margin-top:9.25pt;width:10.55pt;height:12.25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">
                <v:imagedata r:id="rId454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>
                <wp:simplePos x="0" y="0"/>
                <wp:positionH relativeFrom="column">
                  <wp:posOffset>4864920</wp:posOffset>
                </wp:positionH>
                <wp:positionV relativeFrom="paragraph">
                  <wp:posOffset>382235</wp:posOffset>
                </wp:positionV>
                <wp:extent cx="104760" cy="38160"/>
                <wp:effectExtent l="19050" t="38100" r="29210" b="38100"/>
                <wp:wrapNone/>
                <wp:docPr id="4353" name="Ink 4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0">
                      <w14:nvContentPartPr>
                        <w14:cNvContentPartPr/>
                      </w14:nvContentPartPr>
                      <w14:xfrm>
                        <a:off x="0" y="0"/>
                        <a:ext cx="1047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3" o:spid="_x0000_s1026" type="#_x0000_t75" style="position:absolute;margin-left:382.5pt;margin-top:29.55pt;width:9.4pt;height:4.1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">
                <v:imagedata r:id="rId455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>
                <wp:simplePos x="0" y="0"/>
                <wp:positionH relativeFrom="column">
                  <wp:posOffset>4865280</wp:posOffset>
                </wp:positionH>
                <wp:positionV relativeFrom="paragraph">
                  <wp:posOffset>344075</wp:posOffset>
                </wp:positionV>
                <wp:extent cx="91080" cy="46440"/>
                <wp:effectExtent l="38100" t="38100" r="42545" b="29845"/>
                <wp:wrapNone/>
                <wp:docPr id="4352" name="Ink 4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2">
                      <w14:nvContentPartPr>
                        <w14:cNvContentPartPr/>
                      </w14:nvContentPartPr>
                      <w14:xfrm>
                        <a:off x="0" y="0"/>
                        <a:ext cx="910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2" o:spid="_x0000_s1026" type="#_x0000_t75" style="position:absolute;margin-left:382.3pt;margin-top:26.35pt;width:8.7pt;height:4.95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">
                <v:imagedata r:id="rId455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1168" behindDoc="0" locked="0" layoutInCell="1" allowOverlap="1">
                <wp:simplePos x="0" y="0"/>
                <wp:positionH relativeFrom="column">
                  <wp:posOffset>4618680</wp:posOffset>
                </wp:positionH>
                <wp:positionV relativeFrom="paragraph">
                  <wp:posOffset>307355</wp:posOffset>
                </wp:positionV>
                <wp:extent cx="156960" cy="483840"/>
                <wp:effectExtent l="38100" t="38100" r="33655" b="31115"/>
                <wp:wrapNone/>
                <wp:docPr id="4351" name="Ink 4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4">
                      <w14:nvContentPartPr>
                        <w14:cNvContentPartPr/>
                      </w14:nvContentPartPr>
                      <w14:xfrm>
                        <a:off x="0" y="0"/>
                        <a:ext cx="156960" cy="48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1" o:spid="_x0000_s1026" type="#_x0000_t75" style="position:absolute;margin-left:362.95pt;margin-top:23.4pt;width:13.85pt;height:39.7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">
                <v:imagedata r:id="rId455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7856" behindDoc="0" locked="0" layoutInCell="1" allowOverlap="1">
                <wp:simplePos x="0" y="0"/>
                <wp:positionH relativeFrom="column">
                  <wp:posOffset>3470640</wp:posOffset>
                </wp:positionH>
                <wp:positionV relativeFrom="paragraph">
                  <wp:posOffset>84515</wp:posOffset>
                </wp:positionV>
                <wp:extent cx="172440" cy="252000"/>
                <wp:effectExtent l="38100" t="38100" r="18415" b="34290"/>
                <wp:wrapNone/>
                <wp:docPr id="4338" name="Ink 4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6">
                      <w14:nvContentPartPr>
                        <w14:cNvContentPartPr/>
                      </w14:nvContentPartPr>
                      <w14:xfrm>
                        <a:off x="0" y="0"/>
                        <a:ext cx="17244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8" o:spid="_x0000_s1026" type="#_x0000_t75" style="position:absolute;margin-left:272.5pt;margin-top:5.9pt;width:15.25pt;height:21.4pt;z-index:2538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">
                <v:imagedata r:id="rId455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>
                <wp:simplePos x="0" y="0"/>
                <wp:positionH relativeFrom="column">
                  <wp:posOffset>3138720</wp:posOffset>
                </wp:positionH>
                <wp:positionV relativeFrom="paragraph">
                  <wp:posOffset>614075</wp:posOffset>
                </wp:positionV>
                <wp:extent cx="865800" cy="127080"/>
                <wp:effectExtent l="38100" t="38100" r="29845" b="44450"/>
                <wp:wrapNone/>
                <wp:docPr id="4332" name="Ink 4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8">
                      <w14:nvContentPartPr>
                        <w14:cNvContentPartPr/>
                      </w14:nvContentPartPr>
                      <w14:xfrm>
                        <a:off x="0" y="0"/>
                        <a:ext cx="8658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2" o:spid="_x0000_s1026" type="#_x0000_t75" style="position:absolute;margin-left:246.45pt;margin-top:47.5pt;width:69.6pt;height:11.55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">
                <v:imagedata r:id="rId4559" o:title=""/>
              </v:shape>
            </w:pict>
          </mc:Fallback>
        </mc:AlternateContent>
      </w:r>
      <w:r w:rsidR="00D3139F" w:rsidRPr="00FF45CB">
        <w:rPr>
          <w:lang w:val="el-GR"/>
        </w:rPr>
        <w:t xml:space="preserve">και </w:t>
      </w:r>
      <w:r w:rsidR="00D3139F" w:rsidRPr="00086A0D">
        <w:rPr>
          <w:b/>
          <w:color w:val="FF0000"/>
          <w:highlight w:val="lightGray"/>
          <w:lang w:val="el-GR"/>
        </w:rPr>
        <w:t xml:space="preserve">η απεικόνιση προβολή στην </w:t>
      </w:r>
      <w:r w:rsidR="002A7BE9" w:rsidRPr="00086A0D">
        <w:rPr>
          <w:b/>
          <w:color w:val="FF0000"/>
          <w:position w:val="-12"/>
          <w:highlight w:val="lightGray"/>
        </w:rPr>
        <w:object w:dxaOrig="320" w:dyaOrig="380">
          <v:shape id="_x0000_i1211" type="#_x0000_t75" style="width:16pt;height:19pt" o:ole="">
            <v:imagedata r:id="rId4560" o:title=""/>
          </v:shape>
          <o:OLEObject Type="Embed" ProgID="Equation.DSMT4" ShapeID="_x0000_i1211" DrawAspect="Content" ObjectID="_1669724349" r:id="rId4561"/>
        </w:object>
      </w:r>
      <w:r w:rsidR="00D3139F" w:rsidRPr="00086A0D">
        <w:rPr>
          <w:color w:val="FF0000"/>
          <w:lang w:val="el-GR"/>
        </w:rPr>
        <w:t xml:space="preserve"> </w:t>
      </w:r>
      <w:r w:rsidR="00FF59E3" w:rsidRPr="002A7BE9">
        <w:rPr>
          <w:position w:val="-36"/>
        </w:rPr>
        <w:object w:dxaOrig="1840" w:dyaOrig="840">
          <v:shape id="_x0000_i1212" type="#_x0000_t75" style="width:92pt;height:42pt" o:ole="">
            <v:imagedata r:id="rId4562" o:title=""/>
          </v:shape>
          <o:OLEObject Type="Embed" ProgID="Equation.DSMT4" ShapeID="_x0000_i1212" DrawAspect="Content" ObjectID="_1669724350" r:id="rId4563"/>
        </w:object>
      </w:r>
    </w:p>
    <w:p w:rsidR="00D3139F" w:rsidRPr="00086A0D" w:rsidRDefault="00520C84" w:rsidP="00D3139F">
      <w:pPr>
        <w:rPr>
          <w:lang w:val="el-GR"/>
        </w:rPr>
      </w:pP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60896" behindDoc="0" locked="0" layoutInCell="1" allowOverlap="1">
                <wp:simplePos x="0" y="0"/>
                <wp:positionH relativeFrom="column">
                  <wp:posOffset>1587840</wp:posOffset>
                </wp:positionH>
                <wp:positionV relativeFrom="paragraph">
                  <wp:posOffset>616955</wp:posOffset>
                </wp:positionV>
                <wp:extent cx="366480" cy="282960"/>
                <wp:effectExtent l="38100" t="38100" r="14605" b="41275"/>
                <wp:wrapNone/>
                <wp:docPr id="4688" name="Ink 4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4">
                      <w14:nvContentPartPr>
                        <w14:cNvContentPartPr/>
                      </w14:nvContentPartPr>
                      <w14:xfrm>
                        <a:off x="0" y="0"/>
                        <a:ext cx="36648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8" o:spid="_x0000_s1026" type="#_x0000_t75" style="position:absolute;margin-left:124.25pt;margin-top:47.8pt;width:30.45pt;height:23.95pt;z-index:2541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">
                <v:imagedata r:id="rId456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>
                <wp:simplePos x="0" y="0"/>
                <wp:positionH relativeFrom="column">
                  <wp:posOffset>1621680</wp:posOffset>
                </wp:positionH>
                <wp:positionV relativeFrom="paragraph">
                  <wp:posOffset>60755</wp:posOffset>
                </wp:positionV>
                <wp:extent cx="260280" cy="267480"/>
                <wp:effectExtent l="38100" t="38100" r="6985" b="37465"/>
                <wp:wrapNone/>
                <wp:docPr id="4687" name="Ink 4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6">
                      <w14:nvContentPartPr>
                        <w14:cNvContentPartPr/>
                      </w14:nvContentPartPr>
                      <w14:xfrm>
                        <a:off x="0" y="0"/>
                        <a:ext cx="26028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7" o:spid="_x0000_s1026" type="#_x0000_t75" style="position:absolute;margin-left:127pt;margin-top:4.05pt;width:21.95pt;height:22.5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">
                <v:imagedata r:id="rId456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56800" behindDoc="0" locked="0" layoutInCell="1" allowOverlap="1">
                <wp:simplePos x="0" y="0"/>
                <wp:positionH relativeFrom="column">
                  <wp:posOffset>6272160</wp:posOffset>
                </wp:positionH>
                <wp:positionV relativeFrom="paragraph">
                  <wp:posOffset>-26725</wp:posOffset>
                </wp:positionV>
                <wp:extent cx="60120" cy="80640"/>
                <wp:effectExtent l="19050" t="38100" r="35560" b="34290"/>
                <wp:wrapNone/>
                <wp:docPr id="4684" name="Ink 4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8">
                      <w14:nvContentPartPr>
                        <w14:cNvContentPartPr/>
                      </w14:nvContentPartPr>
                      <w14:xfrm>
                        <a:off x="0" y="0"/>
                        <a:ext cx="601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4" o:spid="_x0000_s1026" type="#_x0000_t75" style="position:absolute;margin-left:493.5pt;margin-top:-2.85pt;width:5.85pt;height:7.9pt;z-index:2541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">
                <v:imagedata r:id="rId456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54752" behindDoc="0" locked="0" layoutInCell="1" allowOverlap="1">
                <wp:simplePos x="0" y="0"/>
                <wp:positionH relativeFrom="column">
                  <wp:posOffset>6173520</wp:posOffset>
                </wp:positionH>
                <wp:positionV relativeFrom="paragraph">
                  <wp:posOffset>3515</wp:posOffset>
                </wp:positionV>
                <wp:extent cx="16920" cy="51840"/>
                <wp:effectExtent l="38100" t="19050" r="40640" b="24765"/>
                <wp:wrapNone/>
                <wp:docPr id="4682" name="Ink 4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0">
                      <w14:nvContentPartPr>
                        <w14:cNvContentPartPr/>
                      </w14:nvContentPartPr>
                      <w14:xfrm>
                        <a:off x="0" y="0"/>
                        <a:ext cx="169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2" o:spid="_x0000_s1026" type="#_x0000_t75" style="position:absolute;margin-left:485.45pt;margin-top:-.25pt;width:2.65pt;height:5.15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">
                <v:imagedata r:id="rId457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44512" behindDoc="0" locked="0" layoutInCell="1" allowOverlap="1">
                <wp:simplePos x="0" y="0"/>
                <wp:positionH relativeFrom="column">
                  <wp:posOffset>1111920</wp:posOffset>
                </wp:positionH>
                <wp:positionV relativeFrom="paragraph">
                  <wp:posOffset>697955</wp:posOffset>
                </wp:positionV>
                <wp:extent cx="98280" cy="27720"/>
                <wp:effectExtent l="38100" t="38100" r="35560" b="29845"/>
                <wp:wrapNone/>
                <wp:docPr id="4672" name="Ink 4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2">
                      <w14:nvContentPartPr>
                        <w14:cNvContentPartPr/>
                      </w14:nvContentPartPr>
                      <w14:xfrm>
                        <a:off x="0" y="0"/>
                        <a:ext cx="98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2" o:spid="_x0000_s1026" type="#_x0000_t75" style="position:absolute;margin-left:86.8pt;margin-top:54.2pt;width:9.25pt;height:3.75pt;z-index:2541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">
                <v:imagedata r:id="rId457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42464" behindDoc="0" locked="0" layoutInCell="1" allowOverlap="1">
                <wp:simplePos x="0" y="0"/>
                <wp:positionH relativeFrom="column">
                  <wp:posOffset>1034880</wp:posOffset>
                </wp:positionH>
                <wp:positionV relativeFrom="paragraph">
                  <wp:posOffset>1187195</wp:posOffset>
                </wp:positionV>
                <wp:extent cx="10440" cy="5760"/>
                <wp:effectExtent l="19050" t="19050" r="27940" b="32385"/>
                <wp:wrapNone/>
                <wp:docPr id="4670" name="Ink 4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4">
                      <w14:nvContentPartPr>
                        <w14:cNvContentPartPr/>
                      </w14:nvContentPartPr>
                      <w14:xfrm>
                        <a:off x="0" y="0"/>
                        <a:ext cx="10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0" o:spid="_x0000_s1026" type="#_x0000_t75" style="position:absolute;margin-left:81.25pt;margin-top:93.25pt;width:1.35pt;height:1pt;z-index:2541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">
                <v:imagedata r:id="rId457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41440" behindDoc="0" locked="0" layoutInCell="1" allowOverlap="1">
                <wp:simplePos x="0" y="0"/>
                <wp:positionH relativeFrom="column">
                  <wp:posOffset>669120</wp:posOffset>
                </wp:positionH>
                <wp:positionV relativeFrom="paragraph">
                  <wp:posOffset>-71005</wp:posOffset>
                </wp:positionV>
                <wp:extent cx="360720" cy="421920"/>
                <wp:effectExtent l="38100" t="38100" r="39370" b="35560"/>
                <wp:wrapNone/>
                <wp:docPr id="4669" name="Ink 4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6">
                      <w14:nvContentPartPr>
                        <w14:cNvContentPartPr/>
                      </w14:nvContentPartPr>
                      <w14:xfrm>
                        <a:off x="0" y="0"/>
                        <a:ext cx="36072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9" o:spid="_x0000_s1026" type="#_x0000_t75" style="position:absolute;margin-left:52pt;margin-top:-6.4pt;width:29.9pt;height:34.75pt;z-index:2541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">
                <v:imagedata r:id="rId457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15840" behindDoc="0" locked="0" layoutInCell="1" allowOverlap="1">
                <wp:simplePos x="0" y="0"/>
                <wp:positionH relativeFrom="column">
                  <wp:posOffset>850920</wp:posOffset>
                </wp:positionH>
                <wp:positionV relativeFrom="paragraph">
                  <wp:posOffset>788315</wp:posOffset>
                </wp:positionV>
                <wp:extent cx="349920" cy="30240"/>
                <wp:effectExtent l="19050" t="19050" r="31115" b="27305"/>
                <wp:wrapNone/>
                <wp:docPr id="4644" name="Ink 4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8">
                      <w14:nvContentPartPr>
                        <w14:cNvContentPartPr/>
                      </w14:nvContentPartPr>
                      <w14:xfrm>
                        <a:off x="0" y="0"/>
                        <a:ext cx="3499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4" o:spid="_x0000_s1026" type="#_x0000_t75" style="position:absolute;margin-left:66.75pt;margin-top:61.6pt;width:28.4pt;height:3.2pt;z-index:2541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">
                <v:imagedata r:id="rId457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13792" behindDoc="0" locked="0" layoutInCell="1" allowOverlap="1">
                <wp:simplePos x="0" y="0"/>
                <wp:positionH relativeFrom="column">
                  <wp:posOffset>-833160</wp:posOffset>
                </wp:positionH>
                <wp:positionV relativeFrom="paragraph">
                  <wp:posOffset>1088915</wp:posOffset>
                </wp:positionV>
                <wp:extent cx="474840" cy="77400"/>
                <wp:effectExtent l="38100" t="38100" r="40005" b="37465"/>
                <wp:wrapNone/>
                <wp:docPr id="4642" name="Ink 4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0">
                      <w14:nvContentPartPr>
                        <w14:cNvContentPartPr/>
                      </w14:nvContentPartPr>
                      <w14:xfrm>
                        <a:off x="0" y="0"/>
                        <a:ext cx="4748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2" o:spid="_x0000_s1026" type="#_x0000_t75" style="position:absolute;margin-left:-66.3pt;margin-top:85pt;width:38.95pt;height:7.6pt;z-index:2541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">
                <v:imagedata r:id="rId458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12768" behindDoc="0" locked="0" layoutInCell="1" allowOverlap="1">
                <wp:simplePos x="0" y="0"/>
                <wp:positionH relativeFrom="column">
                  <wp:posOffset>-415560</wp:posOffset>
                </wp:positionH>
                <wp:positionV relativeFrom="paragraph">
                  <wp:posOffset>474035</wp:posOffset>
                </wp:positionV>
                <wp:extent cx="85320" cy="539280"/>
                <wp:effectExtent l="38100" t="38100" r="48260" b="51435"/>
                <wp:wrapNone/>
                <wp:docPr id="4641" name="Ink 4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2">
                      <w14:nvContentPartPr>
                        <w14:cNvContentPartPr/>
                      </w14:nvContentPartPr>
                      <w14:xfrm>
                        <a:off x="0" y="0"/>
                        <a:ext cx="85320" cy="53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1" o:spid="_x0000_s1026" type="#_x0000_t75" style="position:absolute;margin-left:-33.25pt;margin-top:36.65pt;width:8.3pt;height:44.35pt;z-index:2541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">
                <v:imagedata r:id="rId458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11744" behindDoc="0" locked="0" layoutInCell="1" allowOverlap="1">
                <wp:simplePos x="0" y="0"/>
                <wp:positionH relativeFrom="column">
                  <wp:posOffset>-604560</wp:posOffset>
                </wp:positionH>
                <wp:positionV relativeFrom="paragraph">
                  <wp:posOffset>490595</wp:posOffset>
                </wp:positionV>
                <wp:extent cx="134280" cy="451440"/>
                <wp:effectExtent l="38100" t="38100" r="37465" b="25400"/>
                <wp:wrapNone/>
                <wp:docPr id="4640" name="Ink 4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4">
                      <w14:nvContentPartPr>
                        <w14:cNvContentPartPr/>
                      </w14:nvContentPartPr>
                      <w14:xfrm>
                        <a:off x="0" y="0"/>
                        <a:ext cx="134280" cy="45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0" o:spid="_x0000_s1026" type="#_x0000_t75" style="position:absolute;margin-left:-48.35pt;margin-top:38.05pt;width:12.05pt;height:36.95pt;z-index:2541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">
                <v:imagedata r:id="rId458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10720" behindDoc="0" locked="0" layoutInCell="1" allowOverlap="1">
                <wp:simplePos x="0" y="0"/>
                <wp:positionH relativeFrom="column">
                  <wp:posOffset>-432840</wp:posOffset>
                </wp:positionH>
                <wp:positionV relativeFrom="paragraph">
                  <wp:posOffset>690755</wp:posOffset>
                </wp:positionV>
                <wp:extent cx="54360" cy="86760"/>
                <wp:effectExtent l="38100" t="38100" r="22225" b="46990"/>
                <wp:wrapNone/>
                <wp:docPr id="4639" name="Ink 4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6">
                      <w14:nvContentPartPr>
                        <w14:cNvContentPartPr/>
                      </w14:nvContentPartPr>
                      <w14:xfrm>
                        <a:off x="0" y="0"/>
                        <a:ext cx="543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9" o:spid="_x0000_s1026" type="#_x0000_t75" style="position:absolute;margin-left:-34.6pt;margin-top:53.5pt;width:5.6pt;height:8.6pt;z-index:2541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">
                <v:imagedata r:id="rId458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09696" behindDoc="0" locked="0" layoutInCell="1" allowOverlap="1">
                <wp:simplePos x="0" y="0"/>
                <wp:positionH relativeFrom="column">
                  <wp:posOffset>-520320</wp:posOffset>
                </wp:positionH>
                <wp:positionV relativeFrom="paragraph">
                  <wp:posOffset>596795</wp:posOffset>
                </wp:positionV>
                <wp:extent cx="66600" cy="165240"/>
                <wp:effectExtent l="38100" t="38100" r="29210" b="44450"/>
                <wp:wrapNone/>
                <wp:docPr id="4638" name="Ink 4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8">
                      <w14:nvContentPartPr>
                        <w14:cNvContentPartPr/>
                      </w14:nvContentPartPr>
                      <w14:xfrm>
                        <a:off x="0" y="0"/>
                        <a:ext cx="666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8" o:spid="_x0000_s1026" type="#_x0000_t75" style="position:absolute;margin-left:-41.85pt;margin-top:46.1pt;width:6.8pt;height:14.75pt;z-index:2541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">
                <v:imagedata r:id="rId458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>
                <wp:simplePos x="0" y="0"/>
                <wp:positionH relativeFrom="column">
                  <wp:posOffset>-710400</wp:posOffset>
                </wp:positionH>
                <wp:positionV relativeFrom="paragraph">
                  <wp:posOffset>874355</wp:posOffset>
                </wp:positionV>
                <wp:extent cx="124920" cy="139680"/>
                <wp:effectExtent l="38100" t="38100" r="46990" b="51435"/>
                <wp:wrapNone/>
                <wp:docPr id="4637" name="Ink 4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0">
                      <w14:nvContentPartPr>
                        <w14:cNvContentPartPr/>
                      </w14:nvContentPartPr>
                      <w14:xfrm>
                        <a:off x="0" y="0"/>
                        <a:ext cx="1249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7" o:spid="_x0000_s1026" type="#_x0000_t75" style="position:absolute;margin-left:-56.85pt;margin-top:67.9pt;width:11.6pt;height:12.85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">
                <v:imagedata r:id="rId459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07648" behindDoc="0" locked="0" layoutInCell="1" allowOverlap="1">
                <wp:simplePos x="0" y="0"/>
                <wp:positionH relativeFrom="column">
                  <wp:posOffset>-899760</wp:posOffset>
                </wp:positionH>
                <wp:positionV relativeFrom="paragraph">
                  <wp:posOffset>428675</wp:posOffset>
                </wp:positionV>
                <wp:extent cx="240120" cy="290520"/>
                <wp:effectExtent l="38100" t="38100" r="7620" b="52705"/>
                <wp:wrapNone/>
                <wp:docPr id="4636" name="Ink 4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2">
                      <w14:nvContentPartPr>
                        <w14:cNvContentPartPr/>
                      </w14:nvContentPartPr>
                      <w14:xfrm>
                        <a:off x="0" y="0"/>
                        <a:ext cx="24012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6" o:spid="_x0000_s1026" type="#_x0000_t75" style="position:absolute;margin-left:-71.7pt;margin-top:32.8pt;width:20.7pt;height:24.7pt;z-index:2541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">
                <v:imagedata r:id="rId459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06624" behindDoc="0" locked="0" layoutInCell="1" allowOverlap="1">
                <wp:simplePos x="0" y="0"/>
                <wp:positionH relativeFrom="column">
                  <wp:posOffset>-832800</wp:posOffset>
                </wp:positionH>
                <wp:positionV relativeFrom="paragraph">
                  <wp:posOffset>457115</wp:posOffset>
                </wp:positionV>
                <wp:extent cx="55800" cy="476640"/>
                <wp:effectExtent l="38100" t="38100" r="40005" b="38100"/>
                <wp:wrapNone/>
                <wp:docPr id="4635" name="Ink 4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4">
                      <w14:nvContentPartPr>
                        <w14:cNvContentPartPr/>
                      </w14:nvContentPartPr>
                      <w14:xfrm>
                        <a:off x="0" y="0"/>
                        <a:ext cx="5580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5" o:spid="_x0000_s1026" type="#_x0000_t75" style="position:absolute;margin-left:-66.35pt;margin-top:35.25pt;width:6.15pt;height:39.2pt;z-index:2541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">
                <v:imagedata r:id="rId459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05600" behindDoc="0" locked="0" layoutInCell="1" allowOverlap="1">
                <wp:simplePos x="0" y="0"/>
                <wp:positionH relativeFrom="column">
                  <wp:posOffset>-197760</wp:posOffset>
                </wp:positionH>
                <wp:positionV relativeFrom="paragraph">
                  <wp:posOffset>549635</wp:posOffset>
                </wp:positionV>
                <wp:extent cx="115200" cy="38880"/>
                <wp:effectExtent l="38100" t="38100" r="37465" b="37465"/>
                <wp:wrapNone/>
                <wp:docPr id="4634" name="Ink 4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6">
                      <w14:nvContentPartPr>
                        <w14:cNvContentPartPr/>
                      </w14:nvContentPartPr>
                      <w14:xfrm>
                        <a:off x="0" y="0"/>
                        <a:ext cx="1152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4" o:spid="_x0000_s1026" type="#_x0000_t75" style="position:absolute;margin-left:-16.35pt;margin-top:42.55pt;width:10.65pt;height:4.65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">
                <v:imagedata r:id="rId459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4104576" behindDoc="0" locked="0" layoutInCell="1" allowOverlap="1">
                <wp:simplePos x="0" y="0"/>
                <wp:positionH relativeFrom="column">
                  <wp:posOffset>-194160</wp:posOffset>
                </wp:positionH>
                <wp:positionV relativeFrom="paragraph">
                  <wp:posOffset>615515</wp:posOffset>
                </wp:positionV>
                <wp:extent cx="120600" cy="30960"/>
                <wp:effectExtent l="38100" t="38100" r="32385" b="45720"/>
                <wp:wrapNone/>
                <wp:docPr id="4633" name="Ink 4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8">
                      <w14:nvContentPartPr>
                        <w14:cNvContentPartPr/>
                      </w14:nvContentPartPr>
                      <w14:xfrm>
                        <a:off x="0" y="0"/>
                        <a:ext cx="1206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3" o:spid="_x0000_s1026" type="#_x0000_t75" style="position:absolute;margin-left:-15.9pt;margin-top:47.75pt;width:10.85pt;height:3.95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">
                <v:imagedata r:id="rId4599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911040" behindDoc="0" locked="0" layoutInCell="1" allowOverlap="1">
                <wp:simplePos x="0" y="0"/>
                <wp:positionH relativeFrom="column">
                  <wp:posOffset>3108480</wp:posOffset>
                </wp:positionH>
                <wp:positionV relativeFrom="paragraph">
                  <wp:posOffset>1164515</wp:posOffset>
                </wp:positionV>
                <wp:extent cx="18720" cy="9000"/>
                <wp:effectExtent l="38100" t="38100" r="38735" b="29210"/>
                <wp:wrapNone/>
                <wp:docPr id="4430" name="Ink 4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0">
                      <w14:nvContentPartPr>
                        <w14:cNvContentPartPr/>
                      </w14:nvContentPartPr>
                      <w14:xfrm>
                        <a:off x="0" y="0"/>
                        <a:ext cx="18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0" o:spid="_x0000_s1026" type="#_x0000_t75" style="position:absolute;margin-left:244.1pt;margin-top:90.95pt;width:2.75pt;height:2.1pt;z-index:2539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">
                <v:imagedata r:id="rId4601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910016" behindDoc="0" locked="0" layoutInCell="1" allowOverlap="1">
                <wp:simplePos x="0" y="0"/>
                <wp:positionH relativeFrom="column">
                  <wp:posOffset>2874840</wp:posOffset>
                </wp:positionH>
                <wp:positionV relativeFrom="paragraph">
                  <wp:posOffset>1021955</wp:posOffset>
                </wp:positionV>
                <wp:extent cx="204840" cy="241560"/>
                <wp:effectExtent l="38100" t="38100" r="5080" b="25400"/>
                <wp:wrapNone/>
                <wp:docPr id="4429" name="Ink 4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2">
                      <w14:nvContentPartPr>
                        <w14:cNvContentPartPr/>
                      </w14:nvContentPartPr>
                      <w14:xfrm>
                        <a:off x="0" y="0"/>
                        <a:ext cx="2048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9" o:spid="_x0000_s1026" type="#_x0000_t75" style="position:absolute;margin-left:225.55pt;margin-top:79.7pt;width:17.85pt;height:20.4pt;z-index:2539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">
                <v:imagedata r:id="rId4603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908992" behindDoc="0" locked="0" layoutInCell="1" allowOverlap="1">
                <wp:simplePos x="0" y="0"/>
                <wp:positionH relativeFrom="column">
                  <wp:posOffset>2716800</wp:posOffset>
                </wp:positionH>
                <wp:positionV relativeFrom="paragraph">
                  <wp:posOffset>1034915</wp:posOffset>
                </wp:positionV>
                <wp:extent cx="109080" cy="270720"/>
                <wp:effectExtent l="38100" t="38100" r="43815" b="34290"/>
                <wp:wrapNone/>
                <wp:docPr id="4428" name="Ink 4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4">
                      <w14:nvContentPartPr>
                        <w14:cNvContentPartPr/>
                      </w14:nvContentPartPr>
                      <w14:xfrm>
                        <a:off x="0" y="0"/>
                        <a:ext cx="10908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8" o:spid="_x0000_s1026" type="#_x0000_t75" style="position:absolute;margin-left:213pt;margin-top:80.7pt;width:10.4pt;height:23pt;z-index:2539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">
                <v:imagedata r:id="rId4605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63936" behindDoc="0" locked="0" layoutInCell="1" allowOverlap="1">
                <wp:simplePos x="0" y="0"/>
                <wp:positionH relativeFrom="column">
                  <wp:posOffset>4098120</wp:posOffset>
                </wp:positionH>
                <wp:positionV relativeFrom="paragraph">
                  <wp:posOffset>717395</wp:posOffset>
                </wp:positionV>
                <wp:extent cx="175680" cy="84960"/>
                <wp:effectExtent l="95250" t="133350" r="0" b="201295"/>
                <wp:wrapNone/>
                <wp:docPr id="4384" name="Ink 4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6">
                      <w14:nvContentPartPr>
                        <w14:cNvContentPartPr/>
                      </w14:nvContentPartPr>
                      <w14:xfrm>
                        <a:off x="0" y="0"/>
                        <a:ext cx="1756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4" o:spid="_x0000_s1026" type="#_x0000_t75" style="position:absolute;margin-left:317.4pt;margin-top:48.35pt;width:23.7pt;height:26.05pt;z-index:2538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">
                <v:imagedata r:id="rId4607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>
                <wp:simplePos x="0" y="0"/>
                <wp:positionH relativeFrom="column">
                  <wp:posOffset>4029360</wp:posOffset>
                </wp:positionH>
                <wp:positionV relativeFrom="paragraph">
                  <wp:posOffset>182435</wp:posOffset>
                </wp:positionV>
                <wp:extent cx="312840" cy="67320"/>
                <wp:effectExtent l="95250" t="133350" r="0" b="161290"/>
                <wp:wrapNone/>
                <wp:docPr id="4381" name="Ink 4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8">
                      <w14:nvContentPartPr>
                        <w14:cNvContentPartPr/>
                      </w14:nvContentPartPr>
                      <w14:xfrm>
                        <a:off x="0" y="0"/>
                        <a:ext cx="3128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1" o:spid="_x0000_s1026" type="#_x0000_t75" style="position:absolute;margin-left:312.95pt;margin-top:5.85pt;width:33.35pt;height:22.2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">
                <v:imagedata r:id="rId4609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>
                <wp:simplePos x="0" y="0"/>
                <wp:positionH relativeFrom="column">
                  <wp:posOffset>4038720</wp:posOffset>
                </wp:positionH>
                <wp:positionV relativeFrom="paragraph">
                  <wp:posOffset>184955</wp:posOffset>
                </wp:positionV>
                <wp:extent cx="1440" cy="8640"/>
                <wp:effectExtent l="76200" t="114300" r="93980" b="144145"/>
                <wp:wrapNone/>
                <wp:docPr id="4380" name="Ink 4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0">
                      <w14:nvContentPartPr>
                        <w14:cNvContentPartPr/>
                      </w14:nvContentPartPr>
                      <w14:xfrm>
                        <a:off x="0" y="0"/>
                        <a:ext cx="1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0" o:spid="_x0000_s1026" type="#_x0000_t75" style="position:absolute;margin-left:314.4pt;margin-top:7.45pt;width:7.1pt;height:15.1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">
                <v:imagedata r:id="rId4611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58816" behindDoc="0" locked="0" layoutInCell="1" allowOverlap="1">
                <wp:simplePos x="0" y="0"/>
                <wp:positionH relativeFrom="column">
                  <wp:posOffset>1609800</wp:posOffset>
                </wp:positionH>
                <wp:positionV relativeFrom="paragraph">
                  <wp:posOffset>737915</wp:posOffset>
                </wp:positionV>
                <wp:extent cx="352800" cy="28800"/>
                <wp:effectExtent l="0" t="152400" r="66675" b="161925"/>
                <wp:wrapNone/>
                <wp:docPr id="4378" name="Ink 4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2">
                      <w14:nvContentPartPr>
                        <w14:cNvContentPartPr/>
                      </w14:nvContentPartPr>
                      <w14:xfrm>
                        <a:off x="0" y="0"/>
                        <a:ext cx="352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8" o:spid="_x0000_s1026" type="#_x0000_t75" style="position:absolute;margin-left:123.45pt;margin-top:49.5pt;width:35.25pt;height:19pt;z-index:2538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">
                <v:imagedata r:id="rId4613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>
                <wp:simplePos x="0" y="0"/>
                <wp:positionH relativeFrom="column">
                  <wp:posOffset>1716720</wp:posOffset>
                </wp:positionH>
                <wp:positionV relativeFrom="paragraph">
                  <wp:posOffset>147155</wp:posOffset>
                </wp:positionV>
                <wp:extent cx="104760" cy="100080"/>
                <wp:effectExtent l="95250" t="152400" r="67310" b="167005"/>
                <wp:wrapNone/>
                <wp:docPr id="4376" name="Ink 4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4">
                      <w14:nvContentPartPr>
                        <w14:cNvContentPartPr/>
                      </w14:nvContentPartPr>
                      <w14:xfrm>
                        <a:off x="0" y="0"/>
                        <a:ext cx="1047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6" o:spid="_x0000_s1026" type="#_x0000_t75" style="position:absolute;margin-left:130.7pt;margin-top:2.5pt;width:16.65pt;height:25.95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">
                <v:imagedata r:id="rId4615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>
                <wp:simplePos x="0" y="0"/>
                <wp:positionH relativeFrom="column">
                  <wp:posOffset>1628160</wp:posOffset>
                </wp:positionH>
                <wp:positionV relativeFrom="paragraph">
                  <wp:posOffset>169835</wp:posOffset>
                </wp:positionV>
                <wp:extent cx="211680" cy="141840"/>
                <wp:effectExtent l="76200" t="152400" r="112395" b="182245"/>
                <wp:wrapNone/>
                <wp:docPr id="4375" name="Ink 4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6">
                      <w14:nvContentPartPr>
                        <w14:cNvContentPartPr/>
                      </w14:nvContentPartPr>
                      <w14:xfrm>
                        <a:off x="0" y="0"/>
                        <a:ext cx="2116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5" o:spid="_x0000_s1026" type="#_x0000_t75" style="position:absolute;margin-left:123.7pt;margin-top:4.25pt;width:25.95pt;height:29.75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">
                <v:imagedata r:id="rId4617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>
                <wp:simplePos x="0" y="0"/>
                <wp:positionH relativeFrom="column">
                  <wp:posOffset>4054560</wp:posOffset>
                </wp:positionH>
                <wp:positionV relativeFrom="paragraph">
                  <wp:posOffset>635315</wp:posOffset>
                </wp:positionV>
                <wp:extent cx="283320" cy="227880"/>
                <wp:effectExtent l="38100" t="38100" r="40640" b="39370"/>
                <wp:wrapNone/>
                <wp:docPr id="4372" name="Ink 4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8">
                      <w14:nvContentPartPr>
                        <w14:cNvContentPartPr/>
                      </w14:nvContentPartPr>
                      <w14:xfrm>
                        <a:off x="0" y="0"/>
                        <a:ext cx="28332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2" o:spid="_x0000_s1026" type="#_x0000_t75" style="position:absolute;margin-left:318.55pt;margin-top:49.2pt;width:23.75pt;height:19.45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">
                <v:imagedata r:id="rId4619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51648" behindDoc="0" locked="0" layoutInCell="1" allowOverlap="1">
                <wp:simplePos x="0" y="0"/>
                <wp:positionH relativeFrom="column">
                  <wp:posOffset>4031160</wp:posOffset>
                </wp:positionH>
                <wp:positionV relativeFrom="paragraph">
                  <wp:posOffset>82355</wp:posOffset>
                </wp:positionV>
                <wp:extent cx="321480" cy="243720"/>
                <wp:effectExtent l="38100" t="38100" r="2540" b="23495"/>
                <wp:wrapNone/>
                <wp:docPr id="4371" name="Ink 4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0">
                      <w14:nvContentPartPr>
                        <w14:cNvContentPartPr/>
                      </w14:nvContentPartPr>
                      <w14:xfrm>
                        <a:off x="0" y="0"/>
                        <a:ext cx="32148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1" o:spid="_x0000_s1026" type="#_x0000_t75" style="position:absolute;margin-left:316.8pt;margin-top:5.95pt;width:26.65pt;height:20.4pt;z-index:2538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">
                <v:imagedata r:id="rId4621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50624" behindDoc="0" locked="0" layoutInCell="1" allowOverlap="1">
                <wp:simplePos x="0" y="0"/>
                <wp:positionH relativeFrom="column">
                  <wp:posOffset>3314760</wp:posOffset>
                </wp:positionH>
                <wp:positionV relativeFrom="paragraph">
                  <wp:posOffset>81275</wp:posOffset>
                </wp:positionV>
                <wp:extent cx="73800" cy="102240"/>
                <wp:effectExtent l="38100" t="38100" r="40640" b="31115"/>
                <wp:wrapNone/>
                <wp:docPr id="4370" name="Ink 4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2">
                      <w14:nvContentPartPr>
                        <w14:cNvContentPartPr/>
                      </w14:nvContentPartPr>
                      <w14:xfrm>
                        <a:off x="0" y="0"/>
                        <a:ext cx="738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0" o:spid="_x0000_s1026" type="#_x0000_t75" style="position:absolute;margin-left:260.25pt;margin-top:5.65pt;width:7.05pt;height:9.5pt;z-index:2538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">
                <v:imagedata r:id="rId4623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>
                <wp:simplePos x="0" y="0"/>
                <wp:positionH relativeFrom="column">
                  <wp:posOffset>3395040</wp:posOffset>
                </wp:positionH>
                <wp:positionV relativeFrom="paragraph">
                  <wp:posOffset>159395</wp:posOffset>
                </wp:positionV>
                <wp:extent cx="99360" cy="57960"/>
                <wp:effectExtent l="38100" t="38100" r="34290" b="37465"/>
                <wp:wrapNone/>
                <wp:docPr id="4369" name="Ink 4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4">
                      <w14:nvContentPartPr>
                        <w14:cNvContentPartPr/>
                      </w14:nvContentPartPr>
                      <w14:xfrm>
                        <a:off x="0" y="0"/>
                        <a:ext cx="993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9" o:spid="_x0000_s1026" type="#_x0000_t75" style="position:absolute;margin-left:266.75pt;margin-top:11.8pt;width:9.15pt;height:6.05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">
                <v:imagedata r:id="rId4625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48576" behindDoc="0" locked="0" layoutInCell="1" allowOverlap="1">
                <wp:simplePos x="0" y="0"/>
                <wp:positionH relativeFrom="column">
                  <wp:posOffset>3211080</wp:posOffset>
                </wp:positionH>
                <wp:positionV relativeFrom="paragraph">
                  <wp:posOffset>110435</wp:posOffset>
                </wp:positionV>
                <wp:extent cx="175320" cy="108360"/>
                <wp:effectExtent l="19050" t="38100" r="15240" b="44450"/>
                <wp:wrapNone/>
                <wp:docPr id="4368" name="Ink 4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6">
                      <w14:nvContentPartPr>
                        <w14:cNvContentPartPr/>
                      </w14:nvContentPartPr>
                      <w14:xfrm>
                        <a:off x="0" y="0"/>
                        <a:ext cx="1753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8" o:spid="_x0000_s1026" type="#_x0000_t75" style="position:absolute;margin-left:252.05pt;margin-top:7.9pt;width:15.3pt;height:10.15pt;z-index:2538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">
                <v:imagedata r:id="rId4627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>
                <wp:simplePos x="0" y="0"/>
                <wp:positionH relativeFrom="column">
                  <wp:posOffset>3049440</wp:posOffset>
                </wp:positionH>
                <wp:positionV relativeFrom="paragraph">
                  <wp:posOffset>243635</wp:posOffset>
                </wp:positionV>
                <wp:extent cx="398520" cy="122400"/>
                <wp:effectExtent l="38100" t="38100" r="40005" b="49530"/>
                <wp:wrapNone/>
                <wp:docPr id="4367" name="Ink 4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8">
                      <w14:nvContentPartPr>
                        <w14:cNvContentPartPr/>
                      </w14:nvContentPartPr>
                      <w14:xfrm>
                        <a:off x="0" y="0"/>
                        <a:ext cx="3985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7" o:spid="_x0000_s1026" type="#_x0000_t75" style="position:absolute;margin-left:239.35pt;margin-top:18.4pt;width:33pt;height:11.3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">
                <v:imagedata r:id="rId4629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45504" behindDoc="0" locked="0" layoutInCell="1" allowOverlap="1">
                <wp:simplePos x="0" y="0"/>
                <wp:positionH relativeFrom="column">
                  <wp:posOffset>3202800</wp:posOffset>
                </wp:positionH>
                <wp:positionV relativeFrom="paragraph">
                  <wp:posOffset>364235</wp:posOffset>
                </wp:positionV>
                <wp:extent cx="196560" cy="214560"/>
                <wp:effectExtent l="38100" t="38100" r="13335" b="33655"/>
                <wp:wrapNone/>
                <wp:docPr id="4365" name="Ink 4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0">
                      <w14:nvContentPartPr>
                        <w14:cNvContentPartPr/>
                      </w14:nvContentPartPr>
                      <w14:xfrm>
                        <a:off x="0" y="0"/>
                        <a:ext cx="19656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5" o:spid="_x0000_s1026" type="#_x0000_t75" style="position:absolute;margin-left:251.55pt;margin-top:28.1pt;width:16.9pt;height:18.2pt;z-index:2538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">
                <v:imagedata r:id="rId4631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>
                <wp:simplePos x="0" y="0"/>
                <wp:positionH relativeFrom="column">
                  <wp:posOffset>2584320</wp:posOffset>
                </wp:positionH>
                <wp:positionV relativeFrom="paragraph">
                  <wp:posOffset>498875</wp:posOffset>
                </wp:positionV>
                <wp:extent cx="212040" cy="255960"/>
                <wp:effectExtent l="38100" t="38100" r="17145" b="29845"/>
                <wp:wrapNone/>
                <wp:docPr id="4364" name="Ink 4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2">
                      <w14:nvContentPartPr>
                        <w14:cNvContentPartPr/>
                      </w14:nvContentPartPr>
                      <w14:xfrm>
                        <a:off x="0" y="0"/>
                        <a:ext cx="21204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4" o:spid="_x0000_s1026" type="#_x0000_t75" style="position:absolute;margin-left:202.8pt;margin-top:38.6pt;width:18.2pt;height:21.6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">
                <v:imagedata r:id="rId4633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>
                <wp:simplePos x="0" y="0"/>
                <wp:positionH relativeFrom="column">
                  <wp:posOffset>2004000</wp:posOffset>
                </wp:positionH>
                <wp:positionV relativeFrom="paragraph">
                  <wp:posOffset>745475</wp:posOffset>
                </wp:positionV>
                <wp:extent cx="86760" cy="91440"/>
                <wp:effectExtent l="38100" t="38100" r="27940" b="22860"/>
                <wp:wrapNone/>
                <wp:docPr id="4361" name="Ink 4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4">
                      <w14:nvContentPartPr>
                        <w14:cNvContentPartPr/>
                      </w14:nvContentPartPr>
                      <w14:xfrm>
                        <a:off x="0" y="0"/>
                        <a:ext cx="867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1" o:spid="_x0000_s1026" type="#_x0000_t75" style="position:absolute;margin-left:157.15pt;margin-top:58.15pt;width:8.05pt;height:8.4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">
                <v:imagedata r:id="rId4635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>
                <wp:simplePos x="0" y="0"/>
                <wp:positionH relativeFrom="column">
                  <wp:posOffset>1859280</wp:posOffset>
                </wp:positionH>
                <wp:positionV relativeFrom="paragraph">
                  <wp:posOffset>235355</wp:posOffset>
                </wp:positionV>
                <wp:extent cx="111960" cy="99720"/>
                <wp:effectExtent l="38100" t="38100" r="40640" b="33655"/>
                <wp:wrapNone/>
                <wp:docPr id="4360" name="Ink 4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6">
                      <w14:nvContentPartPr>
                        <w14:cNvContentPartPr/>
                      </w14:nvContentPartPr>
                      <w14:xfrm>
                        <a:off x="0" y="0"/>
                        <a:ext cx="1119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0" o:spid="_x0000_s1026" type="#_x0000_t75" style="position:absolute;margin-left:145.65pt;margin-top:17.85pt;width:10.3pt;height:9.25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">
                <v:imagedata r:id="rId4637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>
                <wp:simplePos x="0" y="0"/>
                <wp:positionH relativeFrom="column">
                  <wp:posOffset>999960</wp:posOffset>
                </wp:positionH>
                <wp:positionV relativeFrom="paragraph">
                  <wp:posOffset>1016555</wp:posOffset>
                </wp:positionV>
                <wp:extent cx="40680" cy="49320"/>
                <wp:effectExtent l="38100" t="38100" r="35560" b="46355"/>
                <wp:wrapNone/>
                <wp:docPr id="4350" name="Ink 4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8">
                      <w14:nvContentPartPr>
                        <w14:cNvContentPartPr/>
                      </w14:nvContentPartPr>
                      <w14:xfrm>
                        <a:off x="0" y="0"/>
                        <a:ext cx="406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0" o:spid="_x0000_s1026" type="#_x0000_t75" style="position:absolute;margin-left:78pt;margin-top:79.25pt;width:4.7pt;height:5.5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">
                <v:imagedata r:id="rId4639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>
                <wp:simplePos x="0" y="0"/>
                <wp:positionH relativeFrom="column">
                  <wp:posOffset>985560</wp:posOffset>
                </wp:positionH>
                <wp:positionV relativeFrom="paragraph">
                  <wp:posOffset>1165955</wp:posOffset>
                </wp:positionV>
                <wp:extent cx="47160" cy="48600"/>
                <wp:effectExtent l="19050" t="38100" r="29210" b="27940"/>
                <wp:wrapNone/>
                <wp:docPr id="4349" name="Ink 4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0">
                      <w14:nvContentPartPr>
                        <w14:cNvContentPartPr/>
                      </w14:nvContentPartPr>
                      <w14:xfrm>
                        <a:off x="0" y="0"/>
                        <a:ext cx="471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9" o:spid="_x0000_s1026" type="#_x0000_t75" style="position:absolute;margin-left:77.15pt;margin-top:91.1pt;width:4.7pt;height:5.3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">
                <v:imagedata r:id="rId4641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>
                <wp:simplePos x="0" y="0"/>
                <wp:positionH relativeFrom="column">
                  <wp:posOffset>830040</wp:posOffset>
                </wp:positionH>
                <wp:positionV relativeFrom="paragraph">
                  <wp:posOffset>1070195</wp:posOffset>
                </wp:positionV>
                <wp:extent cx="138960" cy="109440"/>
                <wp:effectExtent l="38100" t="38100" r="33020" b="43180"/>
                <wp:wrapNone/>
                <wp:docPr id="4348" name="Ink 4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2">
                      <w14:nvContentPartPr>
                        <w14:cNvContentPartPr/>
                      </w14:nvContentPartPr>
                      <w14:xfrm>
                        <a:off x="0" y="0"/>
                        <a:ext cx="1389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8" o:spid="_x0000_s1026" type="#_x0000_t75" style="position:absolute;margin-left:64.8pt;margin-top:83.6pt;width:12.3pt;height:10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">
                <v:imagedata r:id="rId4643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>
                <wp:simplePos x="0" y="0"/>
                <wp:positionH relativeFrom="column">
                  <wp:posOffset>835080</wp:posOffset>
                </wp:positionH>
                <wp:positionV relativeFrom="paragraph">
                  <wp:posOffset>1093595</wp:posOffset>
                </wp:positionV>
                <wp:extent cx="17280" cy="88920"/>
                <wp:effectExtent l="38100" t="38100" r="20955" b="25400"/>
                <wp:wrapNone/>
                <wp:docPr id="4347" name="Ink 4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4">
                      <w14:nvContentPartPr>
                        <w14:cNvContentPartPr/>
                      </w14:nvContentPartPr>
                      <w14:xfrm>
                        <a:off x="0" y="0"/>
                        <a:ext cx="172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7" o:spid="_x0000_s1026" type="#_x0000_t75" style="position:absolute;margin-left:65.25pt;margin-top:85.6pt;width:2.55pt;height:8.15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">
                <v:imagedata r:id="rId4645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>
                <wp:simplePos x="0" y="0"/>
                <wp:positionH relativeFrom="column">
                  <wp:posOffset>763440</wp:posOffset>
                </wp:positionH>
                <wp:positionV relativeFrom="paragraph">
                  <wp:posOffset>1051835</wp:posOffset>
                </wp:positionV>
                <wp:extent cx="36720" cy="53640"/>
                <wp:effectExtent l="38100" t="38100" r="40005" b="41910"/>
                <wp:wrapNone/>
                <wp:docPr id="4346" name="Ink 4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6">
                      <w14:nvContentPartPr>
                        <w14:cNvContentPartPr/>
                      </w14:nvContentPartPr>
                      <w14:xfrm>
                        <a:off x="0" y="0"/>
                        <a:ext cx="367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6" o:spid="_x0000_s1026" type="#_x0000_t75" style="position:absolute;margin-left:59.4pt;margin-top:82.05pt;width:4.3pt;height:5.75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">
                <v:imagedata r:id="rId4647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>
                <wp:simplePos x="0" y="0"/>
                <wp:positionH relativeFrom="column">
                  <wp:posOffset>643200</wp:posOffset>
                </wp:positionH>
                <wp:positionV relativeFrom="paragraph">
                  <wp:posOffset>1071635</wp:posOffset>
                </wp:positionV>
                <wp:extent cx="104040" cy="147960"/>
                <wp:effectExtent l="38100" t="38100" r="29845" b="42545"/>
                <wp:wrapNone/>
                <wp:docPr id="4344" name="Ink 4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8">
                      <w14:nvContentPartPr>
                        <w14:cNvContentPartPr/>
                      </w14:nvContentPartPr>
                      <w14:xfrm>
                        <a:off x="0" y="0"/>
                        <a:ext cx="1040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4" o:spid="_x0000_s1026" type="#_x0000_t75" style="position:absolute;margin-left:49.95pt;margin-top:83.6pt;width:9.65pt;height:13.15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">
                <v:imagedata r:id="rId4649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>
                <wp:simplePos x="0" y="0"/>
                <wp:positionH relativeFrom="column">
                  <wp:posOffset>537720</wp:posOffset>
                </wp:positionH>
                <wp:positionV relativeFrom="paragraph">
                  <wp:posOffset>914675</wp:posOffset>
                </wp:positionV>
                <wp:extent cx="361440" cy="106920"/>
                <wp:effectExtent l="38100" t="38100" r="38735" b="45720"/>
                <wp:wrapNone/>
                <wp:docPr id="4343" name="Ink 4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0">
                      <w14:nvContentPartPr>
                        <w14:cNvContentPartPr/>
                      </w14:nvContentPartPr>
                      <w14:xfrm>
                        <a:off x="0" y="0"/>
                        <a:ext cx="361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3" o:spid="_x0000_s1026" type="#_x0000_t75" style="position:absolute;margin-left:41.65pt;margin-top:71.15pt;width:29.95pt;height:10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">
                <v:imagedata r:id="rId4651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>
                <wp:simplePos x="0" y="0"/>
                <wp:positionH relativeFrom="column">
                  <wp:posOffset>904200</wp:posOffset>
                </wp:positionH>
                <wp:positionV relativeFrom="paragraph">
                  <wp:posOffset>82355</wp:posOffset>
                </wp:positionV>
                <wp:extent cx="57600" cy="92520"/>
                <wp:effectExtent l="38100" t="38100" r="38100" b="41275"/>
                <wp:wrapNone/>
                <wp:docPr id="4342" name="Ink 4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2">
                      <w14:nvContentPartPr>
                        <w14:cNvContentPartPr/>
                      </w14:nvContentPartPr>
                      <w14:xfrm>
                        <a:off x="0" y="0"/>
                        <a:ext cx="576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2" o:spid="_x0000_s1026" type="#_x0000_t75" style="position:absolute;margin-left:70.35pt;margin-top:5.65pt;width:6.25pt;height:9.05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">
                <v:imagedata r:id="rId4653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>
                <wp:simplePos x="0" y="0"/>
                <wp:positionH relativeFrom="column">
                  <wp:posOffset>906000</wp:posOffset>
                </wp:positionH>
                <wp:positionV relativeFrom="paragraph">
                  <wp:posOffset>71555</wp:posOffset>
                </wp:positionV>
                <wp:extent cx="104760" cy="111960"/>
                <wp:effectExtent l="38100" t="38100" r="48260" b="40640"/>
                <wp:wrapNone/>
                <wp:docPr id="4341" name="Ink 4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4">
                      <w14:nvContentPartPr>
                        <w14:cNvContentPartPr/>
                      </w14:nvContentPartPr>
                      <w14:xfrm>
                        <a:off x="0" y="0"/>
                        <a:ext cx="1047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1" o:spid="_x0000_s1026" type="#_x0000_t75" style="position:absolute;margin-left:70.6pt;margin-top:4.95pt;width:9.9pt;height:10.2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">
                <v:imagedata r:id="rId4655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19904" behindDoc="0" locked="0" layoutInCell="1" allowOverlap="1">
                <wp:simplePos x="0" y="0"/>
                <wp:positionH relativeFrom="column">
                  <wp:posOffset>775320</wp:posOffset>
                </wp:positionH>
                <wp:positionV relativeFrom="paragraph">
                  <wp:posOffset>26915</wp:posOffset>
                </wp:positionV>
                <wp:extent cx="89640" cy="118080"/>
                <wp:effectExtent l="19050" t="38100" r="43815" b="34925"/>
                <wp:wrapNone/>
                <wp:docPr id="4340" name="Ink 4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6">
                      <w14:nvContentPartPr>
                        <w14:cNvContentPartPr/>
                      </w14:nvContentPartPr>
                      <w14:xfrm>
                        <a:off x="0" y="0"/>
                        <a:ext cx="89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0" o:spid="_x0000_s1026" type="#_x0000_t75" style="position:absolute;margin-left:60.2pt;margin-top:1.25pt;width:8.55pt;height:10.9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">
                <v:imagedata r:id="rId4657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18880" behindDoc="0" locked="0" layoutInCell="1" allowOverlap="1">
                <wp:simplePos x="0" y="0"/>
                <wp:positionH relativeFrom="column">
                  <wp:posOffset>611160</wp:posOffset>
                </wp:positionH>
                <wp:positionV relativeFrom="paragraph">
                  <wp:posOffset>229955</wp:posOffset>
                </wp:positionV>
                <wp:extent cx="385920" cy="105840"/>
                <wp:effectExtent l="38100" t="38100" r="33655" b="27940"/>
                <wp:wrapNone/>
                <wp:docPr id="4339" name="Ink 4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8">
                      <w14:nvContentPartPr>
                        <w14:cNvContentPartPr/>
                      </w14:nvContentPartPr>
                      <w14:xfrm>
                        <a:off x="0" y="0"/>
                        <a:ext cx="3859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9" o:spid="_x0000_s1026" type="#_x0000_t75" style="position:absolute;margin-left:47.4pt;margin-top:17.4pt;width:31.85pt;height:9.7pt;z-index:2538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">
                <v:imagedata r:id="rId4659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16832" behindDoc="0" locked="0" layoutInCell="1" allowOverlap="1">
                <wp:simplePos x="0" y="0"/>
                <wp:positionH relativeFrom="column">
                  <wp:posOffset>755160</wp:posOffset>
                </wp:positionH>
                <wp:positionV relativeFrom="paragraph">
                  <wp:posOffset>326075</wp:posOffset>
                </wp:positionV>
                <wp:extent cx="226440" cy="287280"/>
                <wp:effectExtent l="38100" t="38100" r="21590" b="36830"/>
                <wp:wrapNone/>
                <wp:docPr id="4337" name="Ink 4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0">
                      <w14:nvContentPartPr>
                        <w14:cNvContentPartPr/>
                      </w14:nvContentPartPr>
                      <w14:xfrm>
                        <a:off x="0" y="0"/>
                        <a:ext cx="22644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7" o:spid="_x0000_s1026" type="#_x0000_t75" style="position:absolute;margin-left:58.7pt;margin-top:24.9pt;width:19.4pt;height:24.1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">
                <v:imagedata r:id="rId4661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14784" behindDoc="0" locked="0" layoutInCell="1" allowOverlap="1">
                <wp:simplePos x="0" y="0"/>
                <wp:positionH relativeFrom="column">
                  <wp:posOffset>2384160</wp:posOffset>
                </wp:positionH>
                <wp:positionV relativeFrom="paragraph">
                  <wp:posOffset>803075</wp:posOffset>
                </wp:positionV>
                <wp:extent cx="405000" cy="21240"/>
                <wp:effectExtent l="38100" t="38100" r="52705" b="36195"/>
                <wp:wrapNone/>
                <wp:docPr id="4335" name="Ink 4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2">
                      <w14:nvContentPartPr>
                        <w14:cNvContentPartPr/>
                      </w14:nvContentPartPr>
                      <w14:xfrm>
                        <a:off x="0" y="0"/>
                        <a:ext cx="405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5" o:spid="_x0000_s1026" type="#_x0000_t75" style="position:absolute;margin-left:186.85pt;margin-top:62.4pt;width:33.7pt;height:3.45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">
                <v:imagedata r:id="rId4663" o:title=""/>
              </v:shape>
            </w:pict>
          </mc:Fallback>
        </mc:AlternateContent>
      </w:r>
      <w:r w:rsidR="00226D09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3812736" behindDoc="0" locked="0" layoutInCell="1" allowOverlap="1">
                <wp:simplePos x="0" y="0"/>
                <wp:positionH relativeFrom="column">
                  <wp:posOffset>-37200</wp:posOffset>
                </wp:positionH>
                <wp:positionV relativeFrom="paragraph">
                  <wp:posOffset>767435</wp:posOffset>
                </wp:positionV>
                <wp:extent cx="374400" cy="31320"/>
                <wp:effectExtent l="38100" t="38100" r="45085" b="26035"/>
                <wp:wrapNone/>
                <wp:docPr id="4333" name="Ink 4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4">
                      <w14:nvContentPartPr>
                        <w14:cNvContentPartPr/>
                      </w14:nvContentPartPr>
                      <w14:xfrm>
                        <a:off x="0" y="0"/>
                        <a:ext cx="3744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3" o:spid="_x0000_s1026" type="#_x0000_t75" style="position:absolute;margin-left:-3.8pt;margin-top:59.9pt;width:31.3pt;height:3.85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">
                <v:imagedata r:id="rId4665" o:title=""/>
              </v:shape>
            </w:pict>
          </mc:Fallback>
        </mc:AlternateContent>
      </w:r>
      <w:r w:rsidR="00FF59E3" w:rsidRPr="002A7BE9">
        <w:rPr>
          <w:position w:val="-76"/>
        </w:rPr>
        <w:object w:dxaOrig="3440" w:dyaOrig="1660">
          <v:shape id="_x0000_i1213" type="#_x0000_t75" style="width:172pt;height:83pt" o:ole="">
            <v:imagedata r:id="rId4666" o:title=""/>
          </v:shape>
          <o:OLEObject Type="Embed" ProgID="Equation.DSMT4" ShapeID="_x0000_i1213" DrawAspect="Content" ObjectID="_1669724351" r:id="rId4667"/>
        </w:object>
      </w:r>
      <w:r w:rsidR="00D3139F" w:rsidRPr="00086A0D">
        <w:rPr>
          <w:lang w:val="el-GR"/>
        </w:rPr>
        <w:t xml:space="preserve"> &amp;</w:t>
      </w:r>
      <w:r w:rsidR="00086A0D">
        <w:rPr>
          <w:lang w:val="el-GR"/>
        </w:rPr>
        <w:t xml:space="preserve"> </w:t>
      </w:r>
      <w:r w:rsidR="00FF59E3" w:rsidRPr="002A7BE9">
        <w:rPr>
          <w:position w:val="-76"/>
        </w:rPr>
        <w:object w:dxaOrig="3460" w:dyaOrig="1660">
          <v:shape id="_x0000_i1214" type="#_x0000_t75" style="width:173pt;height:83pt" o:ole="">
            <v:imagedata r:id="rId4668" o:title=""/>
          </v:shape>
          <o:OLEObject Type="Embed" ProgID="Equation.DSMT4" ShapeID="_x0000_i1214" DrawAspect="Content" ObjectID="_1669724352" r:id="rId4669"/>
        </w:object>
      </w:r>
    </w:p>
    <w:p w:rsidR="00D3139F" w:rsidRPr="00086A0D" w:rsidRDefault="00520C84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9392" behindDoc="0" locked="0" layoutInCell="1" allowOverlap="1">
                <wp:simplePos x="0" y="0"/>
                <wp:positionH relativeFrom="column">
                  <wp:posOffset>-582960</wp:posOffset>
                </wp:positionH>
                <wp:positionV relativeFrom="paragraph">
                  <wp:posOffset>437175</wp:posOffset>
                </wp:positionV>
                <wp:extent cx="4320" cy="1800"/>
                <wp:effectExtent l="38100" t="38100" r="34290" b="36830"/>
                <wp:wrapNone/>
                <wp:docPr id="4667" name="Ink 4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0">
                      <w14:nvContentPartPr>
                        <w14:cNvContentPartPr/>
                      </w14:nvContentPartPr>
                      <w14:xfrm>
                        <a:off x="0" y="0"/>
                        <a:ext cx="43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7" o:spid="_x0000_s1026" type="#_x0000_t75" style="position:absolute;margin-left:-46.7pt;margin-top:33.5pt;width:2pt;height:2pt;z-index:2541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">
                <v:imagedata r:id="rId46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7344" behindDoc="0" locked="0" layoutInCell="1" allowOverlap="1">
                <wp:simplePos x="0" y="0"/>
                <wp:positionH relativeFrom="column">
                  <wp:posOffset>-607440</wp:posOffset>
                </wp:positionH>
                <wp:positionV relativeFrom="paragraph">
                  <wp:posOffset>271215</wp:posOffset>
                </wp:positionV>
                <wp:extent cx="23040" cy="18720"/>
                <wp:effectExtent l="38100" t="38100" r="34290" b="38735"/>
                <wp:wrapNone/>
                <wp:docPr id="4665" name="Ink 4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2">
                      <w14:nvContentPartPr>
                        <w14:cNvContentPartPr/>
                      </w14:nvContentPartPr>
                      <w14:xfrm>
                        <a:off x="0" y="0"/>
                        <a:ext cx="23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5" o:spid="_x0000_s1026" type="#_x0000_t75" style="position:absolute;margin-left:-48.75pt;margin-top:20.8pt;width:3.15pt;height:2.8pt;z-index:2541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">
                <v:imagedata r:id="rId4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>
                <wp:simplePos x="0" y="0"/>
                <wp:positionH relativeFrom="column">
                  <wp:posOffset>-577560</wp:posOffset>
                </wp:positionH>
                <wp:positionV relativeFrom="paragraph">
                  <wp:posOffset>119655</wp:posOffset>
                </wp:positionV>
                <wp:extent cx="50400" cy="587160"/>
                <wp:effectExtent l="38100" t="38100" r="45085" b="41910"/>
                <wp:wrapNone/>
                <wp:docPr id="4655" name="Ink 4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4">
                      <w14:nvContentPartPr>
                        <w14:cNvContentPartPr/>
                      </w14:nvContentPartPr>
                      <w14:xfrm>
                        <a:off x="0" y="0"/>
                        <a:ext cx="50400" cy="58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5" o:spid="_x0000_s1026" type="#_x0000_t75" style="position:absolute;margin-left:-46.05pt;margin-top:8.8pt;width:5.4pt;height:47.7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">
                <v:imagedata r:id="rId4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6080" behindDoc="0" locked="0" layoutInCell="1" allowOverlap="1">
                <wp:simplePos x="0" y="0"/>
                <wp:positionH relativeFrom="column">
                  <wp:posOffset>-773760</wp:posOffset>
                </wp:positionH>
                <wp:positionV relativeFrom="paragraph">
                  <wp:posOffset>129375</wp:posOffset>
                </wp:positionV>
                <wp:extent cx="68040" cy="510840"/>
                <wp:effectExtent l="38100" t="38100" r="27305" b="41910"/>
                <wp:wrapNone/>
                <wp:docPr id="4654" name="Ink 4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6">
                      <w14:nvContentPartPr>
                        <w14:cNvContentPartPr/>
                      </w14:nvContentPartPr>
                      <w14:xfrm>
                        <a:off x="0" y="0"/>
                        <a:ext cx="68040" cy="51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4" o:spid="_x0000_s1026" type="#_x0000_t75" style="position:absolute;margin-left:-61.7pt;margin-top:9.6pt;width:6.8pt;height:41.5pt;z-index:2541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">
                <v:imagedata r:id="rId4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5056" behindDoc="0" locked="0" layoutInCell="1" allowOverlap="1">
                <wp:simplePos x="0" y="0"/>
                <wp:positionH relativeFrom="column">
                  <wp:posOffset>-684120</wp:posOffset>
                </wp:positionH>
                <wp:positionV relativeFrom="paragraph">
                  <wp:posOffset>453735</wp:posOffset>
                </wp:positionV>
                <wp:extent cx="59760" cy="93960"/>
                <wp:effectExtent l="38100" t="38100" r="35560" b="40005"/>
                <wp:wrapNone/>
                <wp:docPr id="4653" name="Ink 4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8">
                      <w14:nvContentPartPr>
                        <w14:cNvContentPartPr/>
                      </w14:nvContentPartPr>
                      <w14:xfrm>
                        <a:off x="0" y="0"/>
                        <a:ext cx="597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3" o:spid="_x0000_s1026" type="#_x0000_t75" style="position:absolute;margin-left:-54.6pt;margin-top:34.8pt;width:6.3pt;height:9.15pt;z-index:2541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">
                <v:imagedata r:id="rId4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4032" behindDoc="0" locked="0" layoutInCell="1" allowOverlap="1">
                <wp:simplePos x="0" y="0"/>
                <wp:positionH relativeFrom="column">
                  <wp:posOffset>-648120</wp:posOffset>
                </wp:positionH>
                <wp:positionV relativeFrom="paragraph">
                  <wp:posOffset>185535</wp:posOffset>
                </wp:positionV>
                <wp:extent cx="26640" cy="150480"/>
                <wp:effectExtent l="38100" t="38100" r="31115" b="40640"/>
                <wp:wrapNone/>
                <wp:docPr id="4652" name="Ink 4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0">
                      <w14:nvContentPartPr>
                        <w14:cNvContentPartPr/>
                      </w14:nvContentPartPr>
                      <w14:xfrm>
                        <a:off x="0" y="0"/>
                        <a:ext cx="266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2" o:spid="_x0000_s1026" type="#_x0000_t75" style="position:absolute;margin-left:-51.6pt;margin-top:13.75pt;width:3.55pt;height:13.55pt;z-index:2541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">
                <v:imagedata r:id="rId4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3008" behindDoc="0" locked="0" layoutInCell="1" allowOverlap="1">
                <wp:simplePos x="0" y="0"/>
                <wp:positionH relativeFrom="column">
                  <wp:posOffset>-871680</wp:posOffset>
                </wp:positionH>
                <wp:positionV relativeFrom="paragraph">
                  <wp:posOffset>441495</wp:posOffset>
                </wp:positionV>
                <wp:extent cx="75240" cy="37080"/>
                <wp:effectExtent l="38100" t="38100" r="20320" b="39370"/>
                <wp:wrapNone/>
                <wp:docPr id="4651" name="Ink 4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2">
                      <w14:nvContentPartPr>
                        <w14:cNvContentPartPr/>
                      </w14:nvContentPartPr>
                      <w14:xfrm>
                        <a:off x="0" y="0"/>
                        <a:ext cx="752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1" o:spid="_x0000_s1026" type="#_x0000_t75" style="position:absolute;margin-left:-69.15pt;margin-top:34.1pt;width:7.1pt;height:4.2pt;z-index:2541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">
                <v:imagedata r:id="rId46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1984" behindDoc="0" locked="0" layoutInCell="1" allowOverlap="1">
                <wp:simplePos x="0" y="0"/>
                <wp:positionH relativeFrom="column">
                  <wp:posOffset>-892920</wp:posOffset>
                </wp:positionH>
                <wp:positionV relativeFrom="paragraph">
                  <wp:posOffset>411975</wp:posOffset>
                </wp:positionV>
                <wp:extent cx="61200" cy="27360"/>
                <wp:effectExtent l="38100" t="38100" r="34290" b="29845"/>
                <wp:wrapNone/>
                <wp:docPr id="4650" name="Ink 4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4">
                      <w14:nvContentPartPr>
                        <w14:cNvContentPartPr/>
                      </w14:nvContentPartPr>
                      <w14:xfrm>
                        <a:off x="0" y="0"/>
                        <a:ext cx="612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0" o:spid="_x0000_s1026" type="#_x0000_t75" style="position:absolute;margin-left:-71.05pt;margin-top:31.75pt;width:6.3pt;height:3.45pt;z-index:2541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">
                <v:imagedata r:id="rId4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0960" behindDoc="0" locked="0" layoutInCell="1" allowOverlap="1">
                <wp:simplePos x="0" y="0"/>
                <wp:positionH relativeFrom="column">
                  <wp:posOffset>-947640</wp:posOffset>
                </wp:positionH>
                <wp:positionV relativeFrom="paragraph">
                  <wp:posOffset>543735</wp:posOffset>
                </wp:positionV>
                <wp:extent cx="31680" cy="93600"/>
                <wp:effectExtent l="38100" t="38100" r="26035" b="40005"/>
                <wp:wrapNone/>
                <wp:docPr id="4649" name="Ink 4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6">
                      <w14:nvContentPartPr>
                        <w14:cNvContentPartPr/>
                      </w14:nvContentPartPr>
                      <w14:xfrm>
                        <a:off x="0" y="0"/>
                        <a:ext cx="316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9" o:spid="_x0000_s1026" type="#_x0000_t75" style="position:absolute;margin-left:-75.2pt;margin-top:42.05pt;width:3.95pt;height:8.9pt;z-index:2541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">
                <v:imagedata r:id="rId4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9936" behindDoc="0" locked="0" layoutInCell="1" allowOverlap="1">
                <wp:simplePos x="0" y="0"/>
                <wp:positionH relativeFrom="column">
                  <wp:posOffset>-1054200</wp:posOffset>
                </wp:positionH>
                <wp:positionV relativeFrom="paragraph">
                  <wp:posOffset>381375</wp:posOffset>
                </wp:positionV>
                <wp:extent cx="88920" cy="202320"/>
                <wp:effectExtent l="38100" t="38100" r="44450" b="45720"/>
                <wp:wrapNone/>
                <wp:docPr id="4648" name="Ink 4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8">
                      <w14:nvContentPartPr>
                        <w14:cNvContentPartPr/>
                      </w14:nvContentPartPr>
                      <w14:xfrm>
                        <a:off x="0" y="0"/>
                        <a:ext cx="889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8" o:spid="_x0000_s1026" type="#_x0000_t75" style="position:absolute;margin-left:-83.7pt;margin-top:29.25pt;width:8.4pt;height:17.55pt;z-index:2541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">
                <v:imagedata r:id="rId4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3552" behindDoc="0" locked="0" layoutInCell="1" allowOverlap="1">
                <wp:simplePos x="0" y="0"/>
                <wp:positionH relativeFrom="column">
                  <wp:posOffset>2004000</wp:posOffset>
                </wp:positionH>
                <wp:positionV relativeFrom="paragraph">
                  <wp:posOffset>645615</wp:posOffset>
                </wp:positionV>
                <wp:extent cx="360" cy="360"/>
                <wp:effectExtent l="0" t="0" r="0" b="0"/>
                <wp:wrapNone/>
                <wp:docPr id="4631" name="Ink 4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1" o:spid="_x0000_s1026" type="#_x0000_t75" style="position:absolute;margin-left:152.15pt;margin-top:39.5pt;width:11.4pt;height:22.75pt;z-index:2541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">
                <v:imagedata r:id="rId469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>
                <wp:simplePos x="0" y="0"/>
                <wp:positionH relativeFrom="column">
                  <wp:posOffset>2811840</wp:posOffset>
                </wp:positionH>
                <wp:positionV relativeFrom="paragraph">
                  <wp:posOffset>-37665</wp:posOffset>
                </wp:positionV>
                <wp:extent cx="451440" cy="249120"/>
                <wp:effectExtent l="38100" t="38100" r="44450" b="36830"/>
                <wp:wrapNone/>
                <wp:docPr id="4431" name="Ink 4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2">
                      <w14:nvContentPartPr>
                        <w14:cNvContentPartPr/>
                      </w14:nvContentPartPr>
                      <w14:xfrm>
                        <a:off x="0" y="0"/>
                        <a:ext cx="45144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1" o:spid="_x0000_s1026" type="#_x0000_t75" style="position:absolute;margin-left:220.7pt;margin-top:-3.85pt;width:37.2pt;height:21.1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">
                <v:imagedata r:id="rId469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7968" behindDoc="0" locked="0" layoutInCell="1" allowOverlap="1">
                <wp:simplePos x="0" y="0"/>
                <wp:positionH relativeFrom="column">
                  <wp:posOffset>6102600</wp:posOffset>
                </wp:positionH>
                <wp:positionV relativeFrom="paragraph">
                  <wp:posOffset>509895</wp:posOffset>
                </wp:positionV>
                <wp:extent cx="102960" cy="117720"/>
                <wp:effectExtent l="38100" t="38100" r="49530" b="53975"/>
                <wp:wrapNone/>
                <wp:docPr id="4427" name="Ink 4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4">
                      <w14:nvContentPartPr>
                        <w14:cNvContentPartPr/>
                      </w14:nvContentPartPr>
                      <w14:xfrm>
                        <a:off x="0" y="0"/>
                        <a:ext cx="1029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7" o:spid="_x0000_s1026" type="#_x0000_t75" style="position:absolute;margin-left:479.75pt;margin-top:39.3pt;width:9.8pt;height:11.05pt;z-index:2539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">
                <v:imagedata r:id="rId469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>
                <wp:simplePos x="0" y="0"/>
                <wp:positionH relativeFrom="column">
                  <wp:posOffset>6153360</wp:posOffset>
                </wp:positionH>
                <wp:positionV relativeFrom="paragraph">
                  <wp:posOffset>59895</wp:posOffset>
                </wp:positionV>
                <wp:extent cx="5040" cy="8640"/>
                <wp:effectExtent l="38100" t="38100" r="33655" b="29845"/>
                <wp:wrapNone/>
                <wp:docPr id="4402" name="Ink 4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6">
                      <w14:nvContentPartPr>
                        <w14:cNvContentPartPr/>
                      </w14:nvContentPartPr>
                      <w14:xfrm>
                        <a:off x="0" y="0"/>
                        <a:ext cx="5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2" o:spid="_x0000_s1026" type="#_x0000_t75" style="position:absolute;margin-left:483.85pt;margin-top:4.1pt;width:1.85pt;height:2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">
                <v:imagedata r:id="rId469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>
                <wp:simplePos x="0" y="0"/>
                <wp:positionH relativeFrom="column">
                  <wp:posOffset>5985240</wp:posOffset>
                </wp:positionH>
                <wp:positionV relativeFrom="paragraph">
                  <wp:posOffset>139815</wp:posOffset>
                </wp:positionV>
                <wp:extent cx="212400" cy="159120"/>
                <wp:effectExtent l="38100" t="38100" r="35560" b="50800"/>
                <wp:wrapNone/>
                <wp:docPr id="4401" name="Ink 4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8">
                      <w14:nvContentPartPr>
                        <w14:cNvContentPartPr/>
                      </w14:nvContentPartPr>
                      <w14:xfrm>
                        <a:off x="0" y="0"/>
                        <a:ext cx="2124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1" o:spid="_x0000_s1026" type="#_x0000_t75" style="position:absolute;margin-left:470.45pt;margin-top:10.15pt;width:18.5pt;height:14.3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">
                <v:imagedata r:id="rId469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>
                <wp:simplePos x="0" y="0"/>
                <wp:positionH relativeFrom="column">
                  <wp:posOffset>5630280</wp:posOffset>
                </wp:positionH>
                <wp:positionV relativeFrom="paragraph">
                  <wp:posOffset>71055</wp:posOffset>
                </wp:positionV>
                <wp:extent cx="179280" cy="297000"/>
                <wp:effectExtent l="38100" t="38100" r="11430" b="46355"/>
                <wp:wrapNone/>
                <wp:docPr id="4400" name="Ink 4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0">
                      <w14:nvContentPartPr>
                        <w14:cNvContentPartPr/>
                      </w14:nvContentPartPr>
                      <w14:xfrm>
                        <a:off x="0" y="0"/>
                        <a:ext cx="1792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0" o:spid="_x0000_s1026" type="#_x0000_t75" style="position:absolute;margin-left:442.8pt;margin-top:4.85pt;width:15.4pt;height:25.1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">
                <v:imagedata r:id="rId470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>
                <wp:simplePos x="0" y="0"/>
                <wp:positionH relativeFrom="column">
                  <wp:posOffset>5551800</wp:posOffset>
                </wp:positionH>
                <wp:positionV relativeFrom="paragraph">
                  <wp:posOffset>279495</wp:posOffset>
                </wp:positionV>
                <wp:extent cx="46800" cy="110520"/>
                <wp:effectExtent l="38100" t="38100" r="48895" b="41910"/>
                <wp:wrapNone/>
                <wp:docPr id="4399" name="Ink 4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2">
                      <w14:nvContentPartPr>
                        <w14:cNvContentPartPr/>
                      </w14:nvContentPartPr>
                      <w14:xfrm>
                        <a:off x="0" y="0"/>
                        <a:ext cx="468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9" o:spid="_x0000_s1026" type="#_x0000_t75" style="position:absolute;margin-left:436.35pt;margin-top:21.15pt;width:5.4pt;height:10.3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">
                <v:imagedata r:id="rId470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>
                <wp:simplePos x="0" y="0"/>
                <wp:positionH relativeFrom="column">
                  <wp:posOffset>5443800</wp:posOffset>
                </wp:positionH>
                <wp:positionV relativeFrom="paragraph">
                  <wp:posOffset>91575</wp:posOffset>
                </wp:positionV>
                <wp:extent cx="74880" cy="291240"/>
                <wp:effectExtent l="38100" t="38100" r="40005" b="52070"/>
                <wp:wrapNone/>
                <wp:docPr id="4398" name="Ink 4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4">
                      <w14:nvContentPartPr>
                        <w14:cNvContentPartPr/>
                      </w14:nvContentPartPr>
                      <w14:xfrm>
                        <a:off x="0" y="0"/>
                        <a:ext cx="7488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8" o:spid="_x0000_s1026" type="#_x0000_t75" style="position:absolute;margin-left:427.9pt;margin-top:6.3pt;width:7.6pt;height:24.75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">
                <v:imagedata r:id="rId470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>
                <wp:simplePos x="0" y="0"/>
                <wp:positionH relativeFrom="column">
                  <wp:posOffset>5390520</wp:posOffset>
                </wp:positionH>
                <wp:positionV relativeFrom="paragraph">
                  <wp:posOffset>288135</wp:posOffset>
                </wp:positionV>
                <wp:extent cx="53280" cy="110880"/>
                <wp:effectExtent l="38100" t="38100" r="42545" b="41910"/>
                <wp:wrapNone/>
                <wp:docPr id="4397" name="Ink 4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6">
                      <w14:nvContentPartPr>
                        <w14:cNvContentPartPr/>
                      </w14:nvContentPartPr>
                      <w14:xfrm>
                        <a:off x="0" y="0"/>
                        <a:ext cx="532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7" o:spid="_x0000_s1026" type="#_x0000_t75" style="position:absolute;margin-left:423.7pt;margin-top:21.8pt;width:5.85pt;height:10.45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">
                <v:imagedata r:id="rId470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>
                <wp:simplePos x="0" y="0"/>
                <wp:positionH relativeFrom="column">
                  <wp:posOffset>5155440</wp:posOffset>
                </wp:positionH>
                <wp:positionV relativeFrom="paragraph">
                  <wp:posOffset>259335</wp:posOffset>
                </wp:positionV>
                <wp:extent cx="226440" cy="232560"/>
                <wp:effectExtent l="38100" t="38100" r="40640" b="34290"/>
                <wp:wrapNone/>
                <wp:docPr id="4396" name="Ink 4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8">
                      <w14:nvContentPartPr>
                        <w14:cNvContentPartPr/>
                      </w14:nvContentPartPr>
                      <w14:xfrm>
                        <a:off x="0" y="0"/>
                        <a:ext cx="2264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6" o:spid="_x0000_s1026" type="#_x0000_t75" style="position:absolute;margin-left:405.1pt;margin-top:19.55pt;width:19.6pt;height:19.85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">
                <v:imagedata r:id="rId470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5200" behindDoc="0" locked="0" layoutInCell="1" allowOverlap="1">
                <wp:simplePos x="0" y="0"/>
                <wp:positionH relativeFrom="column">
                  <wp:posOffset>4900560</wp:posOffset>
                </wp:positionH>
                <wp:positionV relativeFrom="paragraph">
                  <wp:posOffset>256815</wp:posOffset>
                </wp:positionV>
                <wp:extent cx="135000" cy="106560"/>
                <wp:effectExtent l="38100" t="38100" r="17780" b="46355"/>
                <wp:wrapNone/>
                <wp:docPr id="4395" name="Ink 4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0">
                      <w14:nvContentPartPr>
                        <w14:cNvContentPartPr/>
                      </w14:nvContentPartPr>
                      <w14:xfrm>
                        <a:off x="0" y="0"/>
                        <a:ext cx="1350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5" o:spid="_x0000_s1026" type="#_x0000_t75" style="position:absolute;margin-left:384.95pt;margin-top:19.3pt;width:12.35pt;height:10.15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">
                <v:imagedata r:id="rId471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4176" behindDoc="0" locked="0" layoutInCell="1" allowOverlap="1">
                <wp:simplePos x="0" y="0"/>
                <wp:positionH relativeFrom="column">
                  <wp:posOffset>4455240</wp:posOffset>
                </wp:positionH>
                <wp:positionV relativeFrom="paragraph">
                  <wp:posOffset>325935</wp:posOffset>
                </wp:positionV>
                <wp:extent cx="243720" cy="139680"/>
                <wp:effectExtent l="38100" t="38100" r="23495" b="32385"/>
                <wp:wrapNone/>
                <wp:docPr id="4394" name="Ink 4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2">
                      <w14:nvContentPartPr>
                        <w14:cNvContentPartPr/>
                      </w14:nvContentPartPr>
                      <w14:xfrm>
                        <a:off x="0" y="0"/>
                        <a:ext cx="2437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4" o:spid="_x0000_s1026" type="#_x0000_t75" style="position:absolute;margin-left:350.25pt;margin-top:24.85pt;width:20.45pt;height:12.65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">
                <v:imagedata r:id="rId471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3152" behindDoc="0" locked="0" layoutInCell="1" allowOverlap="1">
                <wp:simplePos x="0" y="0"/>
                <wp:positionH relativeFrom="column">
                  <wp:posOffset>4359480</wp:posOffset>
                </wp:positionH>
                <wp:positionV relativeFrom="paragraph">
                  <wp:posOffset>324135</wp:posOffset>
                </wp:positionV>
                <wp:extent cx="16560" cy="26640"/>
                <wp:effectExtent l="38100" t="38100" r="40640" b="31115"/>
                <wp:wrapNone/>
                <wp:docPr id="4393" name="Ink 4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4">
                      <w14:nvContentPartPr>
                        <w14:cNvContentPartPr/>
                      </w14:nvContentPartPr>
                      <w14:xfrm>
                        <a:off x="0" y="0"/>
                        <a:ext cx="165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3" o:spid="_x0000_s1026" type="#_x0000_t75" style="position:absolute;margin-left:342.5pt;margin-top:24.75pt;width:2.55pt;height:3.45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">
                <v:imagedata r:id="rId471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2128" behindDoc="0" locked="0" layoutInCell="1" allowOverlap="1">
                <wp:simplePos x="0" y="0"/>
                <wp:positionH relativeFrom="column">
                  <wp:posOffset>4288920</wp:posOffset>
                </wp:positionH>
                <wp:positionV relativeFrom="paragraph">
                  <wp:posOffset>266175</wp:posOffset>
                </wp:positionV>
                <wp:extent cx="141120" cy="204480"/>
                <wp:effectExtent l="38100" t="38100" r="11430" b="43180"/>
                <wp:wrapNone/>
                <wp:docPr id="4392" name="Ink 4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6">
                      <w14:nvContentPartPr>
                        <w14:cNvContentPartPr/>
                      </w14:nvContentPartPr>
                      <w14:xfrm>
                        <a:off x="0" y="0"/>
                        <a:ext cx="1411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2" o:spid="_x0000_s1026" type="#_x0000_t75" style="position:absolute;margin-left:336.9pt;margin-top:20.35pt;width:12.65pt;height:17.55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">
                <v:imagedata r:id="rId471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>
                <wp:simplePos x="0" y="0"/>
                <wp:positionH relativeFrom="column">
                  <wp:posOffset>3839640</wp:posOffset>
                </wp:positionH>
                <wp:positionV relativeFrom="paragraph">
                  <wp:posOffset>167535</wp:posOffset>
                </wp:positionV>
                <wp:extent cx="223560" cy="323640"/>
                <wp:effectExtent l="38100" t="38100" r="43180" b="38735"/>
                <wp:wrapNone/>
                <wp:docPr id="4391" name="Ink 4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8">
                      <w14:nvContentPartPr>
                        <w14:cNvContentPartPr/>
                      </w14:nvContentPartPr>
                      <w14:xfrm>
                        <a:off x="0" y="0"/>
                        <a:ext cx="22356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1" o:spid="_x0000_s1026" type="#_x0000_t75" style="position:absolute;margin-left:301.4pt;margin-top:12.25pt;width:19.6pt;height:27.4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">
                <v:imagedata r:id="rId471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0080" behindDoc="0" locked="0" layoutInCell="1" allowOverlap="1">
                <wp:simplePos x="0" y="0"/>
                <wp:positionH relativeFrom="column">
                  <wp:posOffset>3500880</wp:posOffset>
                </wp:positionH>
                <wp:positionV relativeFrom="paragraph">
                  <wp:posOffset>332775</wp:posOffset>
                </wp:positionV>
                <wp:extent cx="130680" cy="219960"/>
                <wp:effectExtent l="38100" t="38100" r="41275" b="46990"/>
                <wp:wrapNone/>
                <wp:docPr id="4390" name="Ink 4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0">
                      <w14:nvContentPartPr>
                        <w14:cNvContentPartPr/>
                      </w14:nvContentPartPr>
                      <w14:xfrm>
                        <a:off x="0" y="0"/>
                        <a:ext cx="1306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0" o:spid="_x0000_s1026" type="#_x0000_t75" style="position:absolute;margin-left:274.65pt;margin-top:25.35pt;width:12pt;height:19.15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">
                <v:imagedata r:id="rId472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>
                <wp:simplePos x="0" y="0"/>
                <wp:positionH relativeFrom="column">
                  <wp:posOffset>3512040</wp:posOffset>
                </wp:positionH>
                <wp:positionV relativeFrom="paragraph">
                  <wp:posOffset>346455</wp:posOffset>
                </wp:positionV>
                <wp:extent cx="135360" cy="187200"/>
                <wp:effectExtent l="38100" t="38100" r="55245" b="41910"/>
                <wp:wrapNone/>
                <wp:docPr id="4389" name="Ink 4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2">
                      <w14:nvContentPartPr>
                        <w14:cNvContentPartPr/>
                      </w14:nvContentPartPr>
                      <w14:xfrm>
                        <a:off x="0" y="0"/>
                        <a:ext cx="1353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9" o:spid="_x0000_s1026" type="#_x0000_t75" style="position:absolute;margin-left:275.65pt;margin-top:26.4pt;width:12.55pt;height:16.7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">
                <v:imagedata r:id="rId472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8032" behindDoc="0" locked="0" layoutInCell="1" allowOverlap="1">
                <wp:simplePos x="0" y="0"/>
                <wp:positionH relativeFrom="column">
                  <wp:posOffset>3392880</wp:posOffset>
                </wp:positionH>
                <wp:positionV relativeFrom="paragraph">
                  <wp:posOffset>392535</wp:posOffset>
                </wp:positionV>
                <wp:extent cx="10800" cy="5760"/>
                <wp:effectExtent l="38100" t="38100" r="46355" b="32385"/>
                <wp:wrapNone/>
                <wp:docPr id="4388" name="Ink 4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4">
                      <w14:nvContentPartPr>
                        <w14:cNvContentPartPr/>
                      </w14:nvContentPartPr>
                      <w14:xfrm>
                        <a:off x="0" y="0"/>
                        <a:ext cx="10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8" o:spid="_x0000_s1026" type="#_x0000_t75" style="position:absolute;margin-left:266.35pt;margin-top:29.95pt;width:2.4pt;height:2.1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">
                <v:imagedata r:id="rId472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>
                <wp:simplePos x="0" y="0"/>
                <wp:positionH relativeFrom="column">
                  <wp:posOffset>3078240</wp:posOffset>
                </wp:positionH>
                <wp:positionV relativeFrom="paragraph">
                  <wp:posOffset>407655</wp:posOffset>
                </wp:positionV>
                <wp:extent cx="210600" cy="30240"/>
                <wp:effectExtent l="38100" t="38100" r="37465" b="46355"/>
                <wp:wrapNone/>
                <wp:docPr id="4387" name="Ink 4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6">
                      <w14:nvContentPartPr>
                        <w14:cNvContentPartPr/>
                      </w14:nvContentPartPr>
                      <w14:xfrm>
                        <a:off x="0" y="0"/>
                        <a:ext cx="2106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7" o:spid="_x0000_s1026" type="#_x0000_t75" style="position:absolute;margin-left:241.65pt;margin-top:31.15pt;width:18.5pt;height:4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">
                <v:imagedata r:id="rId472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>
                <wp:simplePos x="0" y="0"/>
                <wp:positionH relativeFrom="column">
                  <wp:posOffset>3098760</wp:posOffset>
                </wp:positionH>
                <wp:positionV relativeFrom="paragraph">
                  <wp:posOffset>79335</wp:posOffset>
                </wp:positionV>
                <wp:extent cx="135360" cy="492480"/>
                <wp:effectExtent l="38100" t="38100" r="36195" b="41275"/>
                <wp:wrapNone/>
                <wp:docPr id="4386" name="Ink 4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8">
                      <w14:nvContentPartPr>
                        <w14:cNvContentPartPr/>
                      </w14:nvContentPartPr>
                      <w14:xfrm>
                        <a:off x="0" y="0"/>
                        <a:ext cx="135360" cy="49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6" o:spid="_x0000_s1026" type="#_x0000_t75" style="position:absolute;margin-left:243.15pt;margin-top:5.4pt;width:12.4pt;height:40.5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">
                <v:imagedata r:id="rId472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>
                <wp:simplePos x="0" y="0"/>
                <wp:positionH relativeFrom="column">
                  <wp:posOffset>1809600</wp:posOffset>
                </wp:positionH>
                <wp:positionV relativeFrom="paragraph">
                  <wp:posOffset>483255</wp:posOffset>
                </wp:positionV>
                <wp:extent cx="183600" cy="55800"/>
                <wp:effectExtent l="0" t="152400" r="102235" b="192405"/>
                <wp:wrapNone/>
                <wp:docPr id="4385" name="Ink 4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0">
                      <w14:nvContentPartPr>
                        <w14:cNvContentPartPr/>
                      </w14:nvContentPartPr>
                      <w14:xfrm>
                        <a:off x="0" y="0"/>
                        <a:ext cx="1836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5" o:spid="_x0000_s1026" type="#_x0000_t75" style="position:absolute;margin-left:138.2pt;margin-top:28.9pt;width:23.25pt;height:25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">
                <v:imagedata r:id="rId473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>
                <wp:simplePos x="0" y="0"/>
                <wp:positionH relativeFrom="column">
                  <wp:posOffset>1824000</wp:posOffset>
                </wp:positionH>
                <wp:positionV relativeFrom="paragraph">
                  <wp:posOffset>221535</wp:posOffset>
                </wp:positionV>
                <wp:extent cx="279720" cy="60480"/>
                <wp:effectExtent l="95250" t="152400" r="25400" b="168275"/>
                <wp:wrapNone/>
                <wp:docPr id="4382" name="Ink 4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2">
                      <w14:nvContentPartPr>
                        <w14:cNvContentPartPr/>
                      </w14:nvContentPartPr>
                      <w14:xfrm>
                        <a:off x="0" y="0"/>
                        <a:ext cx="2797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2" o:spid="_x0000_s1026" type="#_x0000_t75" style="position:absolute;margin-left:139.2pt;margin-top:8.3pt;width:30.9pt;height:22.75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">
                <v:imagedata r:id="rId473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>
                <wp:simplePos x="0" y="0"/>
                <wp:positionH relativeFrom="column">
                  <wp:posOffset>1338360</wp:posOffset>
                </wp:positionH>
                <wp:positionV relativeFrom="paragraph">
                  <wp:posOffset>524655</wp:posOffset>
                </wp:positionV>
                <wp:extent cx="262440" cy="34200"/>
                <wp:effectExtent l="0" t="171450" r="99695" b="175895"/>
                <wp:wrapNone/>
                <wp:docPr id="4379" name="Ink 4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4">
                      <w14:nvContentPartPr>
                        <w14:cNvContentPartPr/>
                      </w14:nvContentPartPr>
                      <w14:xfrm>
                        <a:off x="0" y="0"/>
                        <a:ext cx="2624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9" o:spid="_x0000_s1026" type="#_x0000_t75" style="position:absolute;margin-left:101.45pt;margin-top:30.35pt;width:28.65pt;height:23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">
                <v:imagedata r:id="rId473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>
                <wp:simplePos x="0" y="0"/>
                <wp:positionH relativeFrom="column">
                  <wp:posOffset>1356720</wp:posOffset>
                </wp:positionH>
                <wp:positionV relativeFrom="paragraph">
                  <wp:posOffset>159615</wp:posOffset>
                </wp:positionV>
                <wp:extent cx="213840" cy="133200"/>
                <wp:effectExtent l="95250" t="152400" r="110490" b="172085"/>
                <wp:wrapNone/>
                <wp:docPr id="4377" name="Ink 4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6">
                      <w14:nvContentPartPr>
                        <w14:cNvContentPartPr/>
                      </w14:nvContentPartPr>
                      <w14:xfrm>
                        <a:off x="0" y="0"/>
                        <a:ext cx="2138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7" o:spid="_x0000_s1026" type="#_x0000_t75" style="position:absolute;margin-left:102.05pt;margin-top:3.15pt;width:26.35pt;height:29.55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">
                <v:imagedata r:id="rId473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>
                <wp:simplePos x="0" y="0"/>
                <wp:positionH relativeFrom="column">
                  <wp:posOffset>593880</wp:posOffset>
                </wp:positionH>
                <wp:positionV relativeFrom="paragraph">
                  <wp:posOffset>79335</wp:posOffset>
                </wp:positionV>
                <wp:extent cx="540000" cy="683280"/>
                <wp:effectExtent l="38100" t="19050" r="31750" b="21590"/>
                <wp:wrapNone/>
                <wp:docPr id="4374" name="Ink 4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8">
                      <w14:nvContentPartPr>
                        <w14:cNvContentPartPr/>
                      </w14:nvContentPartPr>
                      <w14:xfrm>
                        <a:off x="0" y="0"/>
                        <a:ext cx="540000" cy="68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4" o:spid="_x0000_s1026" type="#_x0000_t75" style="position:absolute;margin-left:46.15pt;margin-top:5.8pt;width:43.9pt;height:54.8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">
                <v:imagedata r:id="rId473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6528" behindDoc="0" locked="0" layoutInCell="1" allowOverlap="1">
                <wp:simplePos x="0" y="0"/>
                <wp:positionH relativeFrom="column">
                  <wp:posOffset>4982280</wp:posOffset>
                </wp:positionH>
                <wp:positionV relativeFrom="paragraph">
                  <wp:posOffset>306135</wp:posOffset>
                </wp:positionV>
                <wp:extent cx="360" cy="360"/>
                <wp:effectExtent l="0" t="0" r="0" b="0"/>
                <wp:wrapNone/>
                <wp:docPr id="4366" name="Ink 4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6" o:spid="_x0000_s1026" type="#_x0000_t75" style="position:absolute;margin-left:391.3pt;margin-top:23.1pt;width:2.05pt;height:2.05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">
                <v:imagedata r:id="rId422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3456" behindDoc="0" locked="0" layoutInCell="1" allowOverlap="1">
                <wp:simplePos x="0" y="0"/>
                <wp:positionH relativeFrom="column">
                  <wp:posOffset>628440</wp:posOffset>
                </wp:positionH>
                <wp:positionV relativeFrom="paragraph">
                  <wp:posOffset>85095</wp:posOffset>
                </wp:positionV>
                <wp:extent cx="293760" cy="48240"/>
                <wp:effectExtent l="38100" t="19050" r="11430" b="28575"/>
                <wp:wrapNone/>
                <wp:docPr id="4363" name="Ink 4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1">
                      <w14:nvContentPartPr>
                        <w14:cNvContentPartPr/>
                      </w14:nvContentPartPr>
                      <w14:xfrm>
                        <a:off x="0" y="0"/>
                        <a:ext cx="2937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3" o:spid="_x0000_s1026" type="#_x0000_t75" style="position:absolute;margin-left:48.8pt;margin-top:6pt;width:24.55pt;height:4.9pt;z-index:2538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">
                <v:imagedata r:id="rId4742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>
                <wp:simplePos x="0" y="0"/>
                <wp:positionH relativeFrom="column">
                  <wp:posOffset>712320</wp:posOffset>
                </wp:positionH>
                <wp:positionV relativeFrom="paragraph">
                  <wp:posOffset>165015</wp:posOffset>
                </wp:positionV>
                <wp:extent cx="70200" cy="25920"/>
                <wp:effectExtent l="19050" t="19050" r="25400" b="31750"/>
                <wp:wrapNone/>
                <wp:docPr id="4362" name="Ink 4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3">
                      <w14:nvContentPartPr>
                        <w14:cNvContentPartPr/>
                      </w14:nvContentPartPr>
                      <w14:xfrm>
                        <a:off x="0" y="0"/>
                        <a:ext cx="702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2" o:spid="_x0000_s1026" type="#_x0000_t75" style="position:absolute;margin-left:55.8pt;margin-top:12.7pt;width:6.25pt;height:2.8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">
                <v:imagedata r:id="rId4744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5024" behindDoc="0" locked="0" layoutInCell="1" allowOverlap="1">
                <wp:simplePos x="0" y="0"/>
                <wp:positionH relativeFrom="column">
                  <wp:posOffset>751560</wp:posOffset>
                </wp:positionH>
                <wp:positionV relativeFrom="paragraph">
                  <wp:posOffset>-23265</wp:posOffset>
                </wp:positionV>
                <wp:extent cx="27720" cy="54000"/>
                <wp:effectExtent l="19050" t="38100" r="29845" b="41275"/>
                <wp:wrapNone/>
                <wp:docPr id="4345" name="Ink 4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5">
                      <w14:nvContentPartPr>
                        <w14:cNvContentPartPr/>
                      </w14:nvContentPartPr>
                      <w14:xfrm>
                        <a:off x="0" y="0"/>
                        <a:ext cx="277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5" o:spid="_x0000_s1026" type="#_x0000_t75" style="position:absolute;margin-left:58.7pt;margin-top:-2.6pt;width:3.3pt;height:5.65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">
                <v:imagedata r:id="rId4746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>
                <wp:simplePos x="0" y="0"/>
                <wp:positionH relativeFrom="column">
                  <wp:posOffset>5241120</wp:posOffset>
                </wp:positionH>
                <wp:positionV relativeFrom="paragraph">
                  <wp:posOffset>70335</wp:posOffset>
                </wp:positionV>
                <wp:extent cx="122760" cy="34200"/>
                <wp:effectExtent l="38100" t="38100" r="48895" b="42545"/>
                <wp:wrapNone/>
                <wp:docPr id="4331" name="Ink 4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7">
                      <w14:nvContentPartPr>
                        <w14:cNvContentPartPr/>
                      </w14:nvContentPartPr>
                      <w14:xfrm>
                        <a:off x="0" y="0"/>
                        <a:ext cx="1227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1" o:spid="_x0000_s1026" type="#_x0000_t75" style="position:absolute;margin-left:411.7pt;margin-top:4.55pt;width:11.65pt;height:4.75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">
                <v:imagedata r:id="rId4748" o:title=""/>
              </v:shape>
            </w:pict>
          </mc:Fallback>
        </mc:AlternateContent>
      </w:r>
      <w:r w:rsidR="00D3139F" w:rsidRPr="00086A0D">
        <w:rPr>
          <w:lang w:val="el-GR"/>
        </w:rPr>
        <w:t xml:space="preserve">άρα </w:t>
      </w:r>
      <w:r w:rsidR="002A7BE9" w:rsidRPr="002A7BE9">
        <w:rPr>
          <w:position w:val="-38"/>
        </w:rPr>
        <w:object w:dxaOrig="2920" w:dyaOrig="900">
          <v:shape id="_x0000_i1215" type="#_x0000_t75" style="width:146pt;height:45pt" o:ole="">
            <v:imagedata r:id="rId4749" o:title=""/>
          </v:shape>
          <o:OLEObject Type="Embed" ProgID="Equation.DSMT4" ShapeID="_x0000_i1215" DrawAspect="Content" ObjectID="_1669724353" r:id="rId4750"/>
        </w:object>
      </w:r>
    </w:p>
    <w:p w:rsidR="00D3139F" w:rsidRPr="00086A0D" w:rsidRDefault="00520C84" w:rsidP="00D3139F">
      <w:pPr>
        <w:tabs>
          <w:tab w:val="clear" w:pos="1185"/>
          <w:tab w:val="left" w:pos="5850"/>
        </w:tabs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0416" behindDoc="0" locked="0" layoutInCell="1" allowOverlap="1">
                <wp:simplePos x="0" y="0"/>
                <wp:positionH relativeFrom="column">
                  <wp:posOffset>-492960</wp:posOffset>
                </wp:positionH>
                <wp:positionV relativeFrom="paragraph">
                  <wp:posOffset>424275</wp:posOffset>
                </wp:positionV>
                <wp:extent cx="6120" cy="3600"/>
                <wp:effectExtent l="38100" t="38100" r="32385" b="34925"/>
                <wp:wrapNone/>
                <wp:docPr id="4668" name="Ink 4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1">
                      <w14:nvContentPartPr>
                        <w14:cNvContentPartPr/>
                      </w14:nvContentPartPr>
                      <w14:xfrm>
                        <a:off x="0" y="0"/>
                        <a:ext cx="61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8" o:spid="_x0000_s1026" type="#_x0000_t75" style="position:absolute;margin-left:-39.65pt;margin-top:32.5pt;width:2.1pt;height:2.3pt;z-index:2541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">
                <v:imagedata r:id="rId4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8368" behindDoc="0" locked="0" layoutInCell="1" allowOverlap="1">
                <wp:simplePos x="0" y="0"/>
                <wp:positionH relativeFrom="column">
                  <wp:posOffset>-587640</wp:posOffset>
                </wp:positionH>
                <wp:positionV relativeFrom="paragraph">
                  <wp:posOffset>79755</wp:posOffset>
                </wp:positionV>
                <wp:extent cx="21240" cy="9360"/>
                <wp:effectExtent l="38100" t="38100" r="36195" b="48260"/>
                <wp:wrapNone/>
                <wp:docPr id="4666" name="Ink 4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3">
                      <w14:nvContentPartPr>
                        <w14:cNvContentPartPr/>
                      </w14:nvContentPartPr>
                      <w14:xfrm>
                        <a:off x="0" y="0"/>
                        <a:ext cx="21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6" o:spid="_x0000_s1026" type="#_x0000_t75" style="position:absolute;margin-left:-46.85pt;margin-top:5.7pt;width:3.2pt;height:2.4pt;z-index:2541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">
                <v:imagedata r:id="rId4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6320" behindDoc="0" locked="0" layoutInCell="1" allowOverlap="1">
                <wp:simplePos x="0" y="0"/>
                <wp:positionH relativeFrom="column">
                  <wp:posOffset>-504120</wp:posOffset>
                </wp:positionH>
                <wp:positionV relativeFrom="paragraph">
                  <wp:posOffset>-23565</wp:posOffset>
                </wp:positionV>
                <wp:extent cx="107280" cy="604440"/>
                <wp:effectExtent l="38100" t="38100" r="45720" b="43815"/>
                <wp:wrapNone/>
                <wp:docPr id="4664" name="Ink 4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5">
                      <w14:nvContentPartPr>
                        <w14:cNvContentPartPr/>
                      </w14:nvContentPartPr>
                      <w14:xfrm>
                        <a:off x="0" y="0"/>
                        <a:ext cx="107280" cy="60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4" o:spid="_x0000_s1026" type="#_x0000_t75" style="position:absolute;margin-left:-40.35pt;margin-top:-2.55pt;width:10pt;height:49.05pt;z-index:2541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">
                <v:imagedata r:id="rId4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>
                <wp:simplePos x="0" y="0"/>
                <wp:positionH relativeFrom="column">
                  <wp:posOffset>-756480</wp:posOffset>
                </wp:positionH>
                <wp:positionV relativeFrom="paragraph">
                  <wp:posOffset>-51285</wp:posOffset>
                </wp:positionV>
                <wp:extent cx="178920" cy="608040"/>
                <wp:effectExtent l="38100" t="38100" r="31115" b="40005"/>
                <wp:wrapNone/>
                <wp:docPr id="4663" name="Ink 4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7">
                      <w14:nvContentPartPr>
                        <w14:cNvContentPartPr/>
                      </w14:nvContentPartPr>
                      <w14:xfrm>
                        <a:off x="0" y="0"/>
                        <a:ext cx="178920" cy="60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3" o:spid="_x0000_s1026" type="#_x0000_t75" style="position:absolute;margin-left:-60.15pt;margin-top:-4.55pt;width:15.45pt;height:49.1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">
                <v:imagedata r:id="rId47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>
                <wp:simplePos x="0" y="0"/>
                <wp:positionH relativeFrom="column">
                  <wp:posOffset>-552720</wp:posOffset>
                </wp:positionH>
                <wp:positionV relativeFrom="paragraph">
                  <wp:posOffset>325275</wp:posOffset>
                </wp:positionV>
                <wp:extent cx="95400" cy="123840"/>
                <wp:effectExtent l="38100" t="38100" r="38100" b="47625"/>
                <wp:wrapNone/>
                <wp:docPr id="4662" name="Ink 4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9">
                      <w14:nvContentPartPr>
                        <w14:cNvContentPartPr/>
                      </w14:nvContentPartPr>
                      <w14:xfrm>
                        <a:off x="0" y="0"/>
                        <a:ext cx="95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2" o:spid="_x0000_s1026" type="#_x0000_t75" style="position:absolute;margin-left:-44pt;margin-top:24.7pt;width:8.95pt;height:11.5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">
                <v:imagedata r:id="rId47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3248" behindDoc="0" locked="0" layoutInCell="1" allowOverlap="1">
                <wp:simplePos x="0" y="0"/>
                <wp:positionH relativeFrom="column">
                  <wp:posOffset>-665760</wp:posOffset>
                </wp:positionH>
                <wp:positionV relativeFrom="paragraph">
                  <wp:posOffset>248595</wp:posOffset>
                </wp:positionV>
                <wp:extent cx="100440" cy="173880"/>
                <wp:effectExtent l="38100" t="38100" r="33020" b="36195"/>
                <wp:wrapNone/>
                <wp:docPr id="4661" name="Ink 4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1">
                      <w14:nvContentPartPr>
                        <w14:cNvContentPartPr/>
                      </w14:nvContentPartPr>
                      <w14:xfrm>
                        <a:off x="0" y="0"/>
                        <a:ext cx="1004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1" o:spid="_x0000_s1026" type="#_x0000_t75" style="position:absolute;margin-left:-53.3pt;margin-top:18.65pt;width:9.4pt;height:15.35pt;z-index:2541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">
                <v:imagedata r:id="rId47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2224" behindDoc="0" locked="0" layoutInCell="1" allowOverlap="1">
                <wp:simplePos x="0" y="0"/>
                <wp:positionH relativeFrom="column">
                  <wp:posOffset>-561720</wp:posOffset>
                </wp:positionH>
                <wp:positionV relativeFrom="paragraph">
                  <wp:posOffset>66435</wp:posOffset>
                </wp:positionV>
                <wp:extent cx="5760" cy="91440"/>
                <wp:effectExtent l="38100" t="38100" r="32385" b="41910"/>
                <wp:wrapNone/>
                <wp:docPr id="4660" name="Ink 4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3">
                      <w14:nvContentPartPr>
                        <w14:cNvContentPartPr/>
                      </w14:nvContentPartPr>
                      <w14:xfrm>
                        <a:off x="0" y="0"/>
                        <a:ext cx="57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0" o:spid="_x0000_s1026" type="#_x0000_t75" style="position:absolute;margin-left:-45.05pt;margin-top:4.45pt;width:1.95pt;height:8.75pt;z-index:2541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">
                <v:imagedata r:id="rId47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1200" behindDoc="0" locked="0" layoutInCell="1" allowOverlap="1">
                <wp:simplePos x="0" y="0"/>
                <wp:positionH relativeFrom="column">
                  <wp:posOffset>-705720</wp:posOffset>
                </wp:positionH>
                <wp:positionV relativeFrom="paragraph">
                  <wp:posOffset>-5205</wp:posOffset>
                </wp:positionV>
                <wp:extent cx="90360" cy="145080"/>
                <wp:effectExtent l="38100" t="38100" r="43180" b="45720"/>
                <wp:wrapNone/>
                <wp:docPr id="4659" name="Ink 4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5">
                      <w14:nvContentPartPr>
                        <w14:cNvContentPartPr/>
                      </w14:nvContentPartPr>
                      <w14:xfrm>
                        <a:off x="0" y="0"/>
                        <a:ext cx="903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9" o:spid="_x0000_s1026" type="#_x0000_t75" style="position:absolute;margin-left:-56.4pt;margin-top:-1.25pt;width:8.6pt;height:12.9pt;z-index:2541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">
                <v:imagedata r:id="rId47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0176" behindDoc="0" locked="0" layoutInCell="1" allowOverlap="1">
                <wp:simplePos x="0" y="0"/>
                <wp:positionH relativeFrom="column">
                  <wp:posOffset>-864480</wp:posOffset>
                </wp:positionH>
                <wp:positionV relativeFrom="paragraph">
                  <wp:posOffset>206115</wp:posOffset>
                </wp:positionV>
                <wp:extent cx="97920" cy="48240"/>
                <wp:effectExtent l="38100" t="38100" r="35560" b="28575"/>
                <wp:wrapNone/>
                <wp:docPr id="4658" name="Ink 4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7">
                      <w14:nvContentPartPr>
                        <w14:cNvContentPartPr/>
                      </w14:nvContentPartPr>
                      <w14:xfrm>
                        <a:off x="0" y="0"/>
                        <a:ext cx="979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8" o:spid="_x0000_s1026" type="#_x0000_t75" style="position:absolute;margin-left:-68.8pt;margin-top:15.7pt;width:9pt;height:5.15pt;z-index:2541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">
                <v:imagedata r:id="rId47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9152" behindDoc="0" locked="0" layoutInCell="1" allowOverlap="1">
                <wp:simplePos x="0" y="0"/>
                <wp:positionH relativeFrom="column">
                  <wp:posOffset>-886080</wp:posOffset>
                </wp:positionH>
                <wp:positionV relativeFrom="paragraph">
                  <wp:posOffset>187395</wp:posOffset>
                </wp:positionV>
                <wp:extent cx="105120" cy="29520"/>
                <wp:effectExtent l="38100" t="38100" r="28575" b="27940"/>
                <wp:wrapNone/>
                <wp:docPr id="4657" name="Ink 4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9">
                      <w14:nvContentPartPr>
                        <w14:cNvContentPartPr/>
                      </w14:nvContentPartPr>
                      <w14:xfrm>
                        <a:off x="0" y="0"/>
                        <a:ext cx="105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7" o:spid="_x0000_s1026" type="#_x0000_t75" style="position:absolute;margin-left:-70.3pt;margin-top:14pt;width:9.65pt;height:3.65pt;z-index:2541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">
                <v:imagedata r:id="rId47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8128" behindDoc="0" locked="0" layoutInCell="1" allowOverlap="1">
                <wp:simplePos x="0" y="0"/>
                <wp:positionH relativeFrom="column">
                  <wp:posOffset>-1035840</wp:posOffset>
                </wp:positionH>
                <wp:positionV relativeFrom="paragraph">
                  <wp:posOffset>189195</wp:posOffset>
                </wp:positionV>
                <wp:extent cx="114840" cy="174960"/>
                <wp:effectExtent l="19050" t="38100" r="0" b="34925"/>
                <wp:wrapNone/>
                <wp:docPr id="4656" name="Ink 4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1">
                      <w14:nvContentPartPr>
                        <w14:cNvContentPartPr/>
                      </w14:nvContentPartPr>
                      <w14:xfrm>
                        <a:off x="0" y="0"/>
                        <a:ext cx="1148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6" o:spid="_x0000_s1026" type="#_x0000_t75" style="position:absolute;margin-left:-82.4pt;margin-top:14pt;width:10.7pt;height:15.55pt;z-index:2541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">
                <v:imagedata r:id="rId4772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>
                <wp:simplePos x="0" y="0"/>
                <wp:positionH relativeFrom="column">
                  <wp:posOffset>635640</wp:posOffset>
                </wp:positionH>
                <wp:positionV relativeFrom="paragraph">
                  <wp:posOffset>39435</wp:posOffset>
                </wp:positionV>
                <wp:extent cx="1440000" cy="46440"/>
                <wp:effectExtent l="38100" t="38100" r="46355" b="48895"/>
                <wp:wrapNone/>
                <wp:docPr id="4488" name="Ink 4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3">
                      <w14:nvContentPartPr>
                        <w14:cNvContentPartPr/>
                      </w14:nvContentPartPr>
                      <w14:xfrm>
                        <a:off x="0" y="0"/>
                        <a:ext cx="14400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8" o:spid="_x0000_s1026" type="#_x0000_t75" style="position:absolute;margin-left:49.45pt;margin-top:2.3pt;width:114.9pt;height:5.35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">
                <v:imagedata r:id="rId4774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>
                <wp:simplePos x="0" y="0"/>
                <wp:positionH relativeFrom="column">
                  <wp:posOffset>5932320</wp:posOffset>
                </wp:positionH>
                <wp:positionV relativeFrom="paragraph">
                  <wp:posOffset>-118605</wp:posOffset>
                </wp:positionV>
                <wp:extent cx="172440" cy="282600"/>
                <wp:effectExtent l="38100" t="38100" r="37465" b="41275"/>
                <wp:wrapNone/>
                <wp:docPr id="4426" name="Ink 4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5">
                      <w14:nvContentPartPr>
                        <w14:cNvContentPartPr/>
                      </w14:nvContentPartPr>
                      <w14:xfrm>
                        <a:off x="0" y="0"/>
                        <a:ext cx="17244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6" o:spid="_x0000_s1026" type="#_x0000_t75" style="position:absolute;margin-left:466.3pt;margin-top:-10.3pt;width:15.4pt;height:24.05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">
                <v:imagedata r:id="rId4776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>
                <wp:simplePos x="0" y="0"/>
                <wp:positionH relativeFrom="column">
                  <wp:posOffset>5962560</wp:posOffset>
                </wp:positionH>
                <wp:positionV relativeFrom="paragraph">
                  <wp:posOffset>-117525</wp:posOffset>
                </wp:positionV>
                <wp:extent cx="48240" cy="369360"/>
                <wp:effectExtent l="38100" t="38100" r="28575" b="31115"/>
                <wp:wrapNone/>
                <wp:docPr id="4425" name="Ink 4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7">
                      <w14:nvContentPartPr>
                        <w14:cNvContentPartPr/>
                      </w14:nvContentPartPr>
                      <w14:xfrm>
                        <a:off x="0" y="0"/>
                        <a:ext cx="48240" cy="36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5" o:spid="_x0000_s1026" type="#_x0000_t75" style="position:absolute;margin-left:468.75pt;margin-top:-9.95pt;width:5.35pt;height:30.5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">
                <v:imagedata r:id="rId4778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>
                <wp:simplePos x="0" y="0"/>
                <wp:positionH relativeFrom="column">
                  <wp:posOffset>5929440</wp:posOffset>
                </wp:positionH>
                <wp:positionV relativeFrom="paragraph">
                  <wp:posOffset>-85125</wp:posOffset>
                </wp:positionV>
                <wp:extent cx="29880" cy="259920"/>
                <wp:effectExtent l="38100" t="38100" r="46355" b="45085"/>
                <wp:wrapNone/>
                <wp:docPr id="4424" name="Ink 4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9">
                      <w14:nvContentPartPr>
                        <w14:cNvContentPartPr/>
                      </w14:nvContentPartPr>
                      <w14:xfrm>
                        <a:off x="0" y="0"/>
                        <a:ext cx="2988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4" o:spid="_x0000_s1026" type="#_x0000_t75" style="position:absolute;margin-left:465.95pt;margin-top:-7.25pt;width:3.85pt;height:22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">
                <v:imagedata r:id="rId4780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>
                <wp:simplePos x="0" y="0"/>
                <wp:positionH relativeFrom="column">
                  <wp:posOffset>5787240</wp:posOffset>
                </wp:positionH>
                <wp:positionV relativeFrom="paragraph">
                  <wp:posOffset>64995</wp:posOffset>
                </wp:positionV>
                <wp:extent cx="69480" cy="27360"/>
                <wp:effectExtent l="38100" t="38100" r="45085" b="29845"/>
                <wp:wrapNone/>
                <wp:docPr id="4423" name="Ink 4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1">
                      <w14:nvContentPartPr>
                        <w14:cNvContentPartPr/>
                      </w14:nvContentPartPr>
                      <w14:xfrm>
                        <a:off x="0" y="0"/>
                        <a:ext cx="694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3" o:spid="_x0000_s1026" type="#_x0000_t75" style="position:absolute;margin-left:454.95pt;margin-top:4.4pt;width:6.9pt;height:3.65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">
                <v:imagedata r:id="rId4782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2848" behindDoc="0" locked="0" layoutInCell="1" allowOverlap="1">
                <wp:simplePos x="0" y="0"/>
                <wp:positionH relativeFrom="column">
                  <wp:posOffset>5804160</wp:posOffset>
                </wp:positionH>
                <wp:positionV relativeFrom="paragraph">
                  <wp:posOffset>4875</wp:posOffset>
                </wp:positionV>
                <wp:extent cx="52920" cy="137880"/>
                <wp:effectExtent l="38100" t="38100" r="42545" b="33655"/>
                <wp:wrapNone/>
                <wp:docPr id="4422" name="Ink 4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3">
                      <w14:nvContentPartPr>
                        <w14:cNvContentPartPr/>
                      </w14:nvContentPartPr>
                      <w14:xfrm>
                        <a:off x="0" y="0"/>
                        <a:ext cx="529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2" o:spid="_x0000_s1026" type="#_x0000_t75" style="position:absolute;margin-left:456.05pt;margin-top:-.35pt;width:5.85pt;height:12.55pt;z-index:2539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">
                <v:imagedata r:id="rId4784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1824" behindDoc="0" locked="0" layoutInCell="1" allowOverlap="1">
                <wp:simplePos x="0" y="0"/>
                <wp:positionH relativeFrom="column">
                  <wp:posOffset>5616960</wp:posOffset>
                </wp:positionH>
                <wp:positionV relativeFrom="paragraph">
                  <wp:posOffset>-10965</wp:posOffset>
                </wp:positionV>
                <wp:extent cx="102600" cy="192600"/>
                <wp:effectExtent l="38100" t="38100" r="31115" b="36195"/>
                <wp:wrapNone/>
                <wp:docPr id="4421" name="Ink 4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5">
                      <w14:nvContentPartPr>
                        <w14:cNvContentPartPr/>
                      </w14:nvContentPartPr>
                      <w14:xfrm>
                        <a:off x="0" y="0"/>
                        <a:ext cx="1026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1" o:spid="_x0000_s1026" type="#_x0000_t75" style="position:absolute;margin-left:441.35pt;margin-top:-1.55pt;width:9.65pt;height:16.85pt;z-index:2539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">
                <v:imagedata r:id="rId4786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>
                <wp:simplePos x="0" y="0"/>
                <wp:positionH relativeFrom="column">
                  <wp:posOffset>5658000</wp:posOffset>
                </wp:positionH>
                <wp:positionV relativeFrom="paragraph">
                  <wp:posOffset>17475</wp:posOffset>
                </wp:positionV>
                <wp:extent cx="81000" cy="142200"/>
                <wp:effectExtent l="38100" t="38100" r="33655" b="48895"/>
                <wp:wrapNone/>
                <wp:docPr id="4420" name="Ink 4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7">
                      <w14:nvContentPartPr>
                        <w14:cNvContentPartPr/>
                      </w14:nvContentPartPr>
                      <w14:xfrm>
                        <a:off x="0" y="0"/>
                        <a:ext cx="810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0" o:spid="_x0000_s1026" type="#_x0000_t75" style="position:absolute;margin-left:444.9pt;margin-top:.7pt;width:8pt;height:12.95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">
                <v:imagedata r:id="rId4788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9776" behindDoc="0" locked="0" layoutInCell="1" allowOverlap="1">
                <wp:simplePos x="0" y="0"/>
                <wp:positionH relativeFrom="column">
                  <wp:posOffset>5383320</wp:posOffset>
                </wp:positionH>
                <wp:positionV relativeFrom="paragraph">
                  <wp:posOffset>49155</wp:posOffset>
                </wp:positionV>
                <wp:extent cx="166320" cy="42120"/>
                <wp:effectExtent l="38100" t="38100" r="43815" b="53340"/>
                <wp:wrapNone/>
                <wp:docPr id="4419" name="Ink 4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9">
                      <w14:nvContentPartPr>
                        <w14:cNvContentPartPr/>
                      </w14:nvContentPartPr>
                      <w14:xfrm>
                        <a:off x="0" y="0"/>
                        <a:ext cx="1663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9" o:spid="_x0000_s1026" type="#_x0000_t75" style="position:absolute;margin-left:423.05pt;margin-top:3pt;width:14.8pt;height:5.1pt;z-index:2538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">
                <v:imagedata r:id="rId4790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8752" behindDoc="0" locked="0" layoutInCell="1" allowOverlap="1">
                <wp:simplePos x="0" y="0"/>
                <wp:positionH relativeFrom="column">
                  <wp:posOffset>5434800</wp:posOffset>
                </wp:positionH>
                <wp:positionV relativeFrom="paragraph">
                  <wp:posOffset>-103125</wp:posOffset>
                </wp:positionV>
                <wp:extent cx="88560" cy="355680"/>
                <wp:effectExtent l="38100" t="38100" r="45085" b="44450"/>
                <wp:wrapNone/>
                <wp:docPr id="4418" name="Ink 4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1">
                      <w14:nvContentPartPr>
                        <w14:cNvContentPartPr/>
                      </w14:nvContentPartPr>
                      <w14:xfrm>
                        <a:off x="0" y="0"/>
                        <a:ext cx="8856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8" o:spid="_x0000_s1026" type="#_x0000_t75" style="position:absolute;margin-left:427.2pt;margin-top:-9.1pt;width:8.75pt;height:30pt;z-index:2538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">
                <v:imagedata r:id="rId4792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7728" behindDoc="0" locked="0" layoutInCell="1" allowOverlap="1">
                <wp:simplePos x="0" y="0"/>
                <wp:positionH relativeFrom="column">
                  <wp:posOffset>5030160</wp:posOffset>
                </wp:positionH>
                <wp:positionV relativeFrom="paragraph">
                  <wp:posOffset>-259365</wp:posOffset>
                </wp:positionV>
                <wp:extent cx="97920" cy="586080"/>
                <wp:effectExtent l="38100" t="38100" r="35560" b="43180"/>
                <wp:wrapNone/>
                <wp:docPr id="4417" name="Ink 4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3">
                      <w14:nvContentPartPr>
                        <w14:cNvContentPartPr/>
                      </w14:nvContentPartPr>
                      <w14:xfrm>
                        <a:off x="0" y="0"/>
                        <a:ext cx="97920" cy="58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7" o:spid="_x0000_s1026" type="#_x0000_t75" style="position:absolute;margin-left:395.4pt;margin-top:-21.1pt;width:9.35pt;height:47.65pt;z-index:2538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">
                <v:imagedata r:id="rId4794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>
                <wp:simplePos x="0" y="0"/>
                <wp:positionH relativeFrom="column">
                  <wp:posOffset>4970400</wp:posOffset>
                </wp:positionH>
                <wp:positionV relativeFrom="paragraph">
                  <wp:posOffset>-28605</wp:posOffset>
                </wp:positionV>
                <wp:extent cx="35640" cy="246960"/>
                <wp:effectExtent l="38100" t="38100" r="40640" b="39370"/>
                <wp:wrapNone/>
                <wp:docPr id="4416" name="Ink 4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5">
                      <w14:nvContentPartPr>
                        <w14:cNvContentPartPr/>
                      </w14:nvContentPartPr>
                      <w14:xfrm>
                        <a:off x="0" y="0"/>
                        <a:ext cx="3564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6" o:spid="_x0000_s1026" type="#_x0000_t75" style="position:absolute;margin-left:390.8pt;margin-top:-2.8pt;width:4.2pt;height:21.15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">
                <v:imagedata r:id="rId4796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>
                <wp:simplePos x="0" y="0"/>
                <wp:positionH relativeFrom="column">
                  <wp:posOffset>4842600</wp:posOffset>
                </wp:positionH>
                <wp:positionV relativeFrom="paragraph">
                  <wp:posOffset>-12765</wp:posOffset>
                </wp:positionV>
                <wp:extent cx="30960" cy="215280"/>
                <wp:effectExtent l="19050" t="38100" r="26670" b="32385"/>
                <wp:wrapNone/>
                <wp:docPr id="4415" name="Ink 4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7">
                      <w14:nvContentPartPr>
                        <w14:cNvContentPartPr/>
                      </w14:nvContentPartPr>
                      <w14:xfrm>
                        <a:off x="0" y="0"/>
                        <a:ext cx="3096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5" o:spid="_x0000_s1026" type="#_x0000_t75" style="position:absolute;margin-left:380.55pt;margin-top:-1.55pt;width:3.8pt;height:18.25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">
                <v:imagedata r:id="rId4798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4656" behindDoc="0" locked="0" layoutInCell="1" allowOverlap="1">
                <wp:simplePos x="0" y="0"/>
                <wp:positionH relativeFrom="column">
                  <wp:posOffset>4894080</wp:posOffset>
                </wp:positionH>
                <wp:positionV relativeFrom="paragraph">
                  <wp:posOffset>45195</wp:posOffset>
                </wp:positionV>
                <wp:extent cx="75600" cy="123120"/>
                <wp:effectExtent l="38100" t="38100" r="38735" b="29845"/>
                <wp:wrapNone/>
                <wp:docPr id="4414" name="Ink 4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9">
                      <w14:nvContentPartPr>
                        <w14:cNvContentPartPr/>
                      </w14:nvContentPartPr>
                      <w14:xfrm>
                        <a:off x="0" y="0"/>
                        <a:ext cx="756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4" o:spid="_x0000_s1026" type="#_x0000_t75" style="position:absolute;margin-left:384.6pt;margin-top:2.9pt;width:7.35pt;height:11.15pt;z-index:2538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">
                <v:imagedata r:id="rId4800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>
                <wp:simplePos x="0" y="0"/>
                <wp:positionH relativeFrom="column">
                  <wp:posOffset>4918200</wp:posOffset>
                </wp:positionH>
                <wp:positionV relativeFrom="paragraph">
                  <wp:posOffset>32235</wp:posOffset>
                </wp:positionV>
                <wp:extent cx="46080" cy="124560"/>
                <wp:effectExtent l="38100" t="38100" r="49530" b="27940"/>
                <wp:wrapNone/>
                <wp:docPr id="4413" name="Ink 4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1">
                      <w14:nvContentPartPr>
                        <w14:cNvContentPartPr/>
                      </w14:nvContentPartPr>
                      <w14:xfrm>
                        <a:off x="0" y="0"/>
                        <a:ext cx="460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3" o:spid="_x0000_s1026" type="#_x0000_t75" style="position:absolute;margin-left:386.5pt;margin-top:1.95pt;width:5.25pt;height:11.3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">
                <v:imagedata r:id="rId4802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2608" behindDoc="0" locked="0" layoutInCell="1" allowOverlap="1">
                <wp:simplePos x="0" y="0"/>
                <wp:positionH relativeFrom="column">
                  <wp:posOffset>4665120</wp:posOffset>
                </wp:positionH>
                <wp:positionV relativeFrom="paragraph">
                  <wp:posOffset>180555</wp:posOffset>
                </wp:positionV>
                <wp:extent cx="115200" cy="115920"/>
                <wp:effectExtent l="38100" t="38100" r="18415" b="36830"/>
                <wp:wrapNone/>
                <wp:docPr id="4412" name="Ink 4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3">
                      <w14:nvContentPartPr>
                        <w14:cNvContentPartPr/>
                      </w14:nvContentPartPr>
                      <w14:xfrm>
                        <a:off x="0" y="0"/>
                        <a:ext cx="1152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2" o:spid="_x0000_s1026" type="#_x0000_t75" style="position:absolute;margin-left:366.55pt;margin-top:13.35pt;width:10.65pt;height:10.9pt;z-index:2538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">
                <v:imagedata r:id="rId4804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1584" behindDoc="0" locked="0" layoutInCell="1" allowOverlap="1">
                <wp:simplePos x="0" y="0"/>
                <wp:positionH relativeFrom="column">
                  <wp:posOffset>4556760</wp:posOffset>
                </wp:positionH>
                <wp:positionV relativeFrom="paragraph">
                  <wp:posOffset>-148125</wp:posOffset>
                </wp:positionV>
                <wp:extent cx="200160" cy="412200"/>
                <wp:effectExtent l="19050" t="38100" r="9525" b="45085"/>
                <wp:wrapNone/>
                <wp:docPr id="4411" name="Ink 4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5">
                      <w14:nvContentPartPr>
                        <w14:cNvContentPartPr/>
                      </w14:nvContentPartPr>
                      <w14:xfrm>
                        <a:off x="0" y="0"/>
                        <a:ext cx="200160" cy="41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1" o:spid="_x0000_s1026" type="#_x0000_t75" style="position:absolute;margin-left:358pt;margin-top:-12.5pt;width:17.5pt;height:34.25pt;z-index:2538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">
                <v:imagedata r:id="rId4806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>
                <wp:simplePos x="0" y="0"/>
                <wp:positionH relativeFrom="column">
                  <wp:posOffset>4410960</wp:posOffset>
                </wp:positionH>
                <wp:positionV relativeFrom="paragraph">
                  <wp:posOffset>-106725</wp:posOffset>
                </wp:positionV>
                <wp:extent cx="91440" cy="550080"/>
                <wp:effectExtent l="38100" t="38100" r="41910" b="40640"/>
                <wp:wrapNone/>
                <wp:docPr id="4410" name="Ink 4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7">
                      <w14:nvContentPartPr>
                        <w14:cNvContentPartPr/>
                      </w14:nvContentPartPr>
                      <w14:xfrm>
                        <a:off x="0" y="0"/>
                        <a:ext cx="91440" cy="55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0" o:spid="_x0000_s1026" type="#_x0000_t75" style="position:absolute;margin-left:346.3pt;margin-top:-9.2pt;width:8.8pt;height:45.1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">
                <v:imagedata r:id="rId4808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>
                <wp:simplePos x="0" y="0"/>
                <wp:positionH relativeFrom="column">
                  <wp:posOffset>4103520</wp:posOffset>
                </wp:positionH>
                <wp:positionV relativeFrom="paragraph">
                  <wp:posOffset>242835</wp:posOffset>
                </wp:positionV>
                <wp:extent cx="89280" cy="116280"/>
                <wp:effectExtent l="38100" t="38100" r="44450" b="36195"/>
                <wp:wrapNone/>
                <wp:docPr id="4409" name="Ink 4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9">
                      <w14:nvContentPartPr>
                        <w14:cNvContentPartPr/>
                      </w14:nvContentPartPr>
                      <w14:xfrm>
                        <a:off x="0" y="0"/>
                        <a:ext cx="892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9" o:spid="_x0000_s1026" type="#_x0000_t75" style="position:absolute;margin-left:322.2pt;margin-top:18.5pt;width:8.75pt;height:10.65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">
                <v:imagedata r:id="rId4810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8512" behindDoc="0" locked="0" layoutInCell="1" allowOverlap="1">
                <wp:simplePos x="0" y="0"/>
                <wp:positionH relativeFrom="column">
                  <wp:posOffset>3947280</wp:posOffset>
                </wp:positionH>
                <wp:positionV relativeFrom="paragraph">
                  <wp:posOffset>-47325</wp:posOffset>
                </wp:positionV>
                <wp:extent cx="153360" cy="354240"/>
                <wp:effectExtent l="38100" t="38100" r="37465" b="46355"/>
                <wp:wrapNone/>
                <wp:docPr id="4408" name="Ink 4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1">
                      <w14:nvContentPartPr>
                        <w14:cNvContentPartPr/>
                      </w14:nvContentPartPr>
                      <w14:xfrm>
                        <a:off x="0" y="0"/>
                        <a:ext cx="15336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8" o:spid="_x0000_s1026" type="#_x0000_t75" style="position:absolute;margin-left:309.85pt;margin-top:-4.5pt;width:13.95pt;height:29.65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">
                <v:imagedata r:id="rId4812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7488" behindDoc="0" locked="0" layoutInCell="1" allowOverlap="1">
                <wp:simplePos x="0" y="0"/>
                <wp:positionH relativeFrom="column">
                  <wp:posOffset>3740280</wp:posOffset>
                </wp:positionH>
                <wp:positionV relativeFrom="paragraph">
                  <wp:posOffset>141675</wp:posOffset>
                </wp:positionV>
                <wp:extent cx="37440" cy="105480"/>
                <wp:effectExtent l="38100" t="38100" r="39370" b="27940"/>
                <wp:wrapNone/>
                <wp:docPr id="4407" name="Ink 4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3">
                      <w14:nvContentPartPr>
                        <w14:cNvContentPartPr/>
                      </w14:nvContentPartPr>
                      <w14:xfrm>
                        <a:off x="0" y="0"/>
                        <a:ext cx="374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7" o:spid="_x0000_s1026" type="#_x0000_t75" style="position:absolute;margin-left:293.7pt;margin-top:10.6pt;width:4.5pt;height:9.8pt;z-index:2538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">
                <v:imagedata r:id="rId4814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6464" behindDoc="0" locked="0" layoutInCell="1" allowOverlap="1">
                <wp:simplePos x="0" y="0"/>
                <wp:positionH relativeFrom="column">
                  <wp:posOffset>3660000</wp:posOffset>
                </wp:positionH>
                <wp:positionV relativeFrom="paragraph">
                  <wp:posOffset>138435</wp:posOffset>
                </wp:positionV>
                <wp:extent cx="31680" cy="114840"/>
                <wp:effectExtent l="38100" t="38100" r="45085" b="38100"/>
                <wp:wrapNone/>
                <wp:docPr id="4406" name="Ink 4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5">
                      <w14:nvContentPartPr>
                        <w14:cNvContentPartPr/>
                      </w14:nvContentPartPr>
                      <w14:xfrm>
                        <a:off x="0" y="0"/>
                        <a:ext cx="316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6" o:spid="_x0000_s1026" type="#_x0000_t75" style="position:absolute;margin-left:287.35pt;margin-top:10.1pt;width:4.1pt;height:10.7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">
                <v:imagedata r:id="rId4816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5440" behindDoc="0" locked="0" layoutInCell="1" allowOverlap="1">
                <wp:simplePos x="0" y="0"/>
                <wp:positionH relativeFrom="column">
                  <wp:posOffset>3427800</wp:posOffset>
                </wp:positionH>
                <wp:positionV relativeFrom="paragraph">
                  <wp:posOffset>118275</wp:posOffset>
                </wp:positionV>
                <wp:extent cx="234720" cy="161280"/>
                <wp:effectExtent l="38100" t="38100" r="13335" b="48895"/>
                <wp:wrapNone/>
                <wp:docPr id="4405" name="Ink 4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7">
                      <w14:nvContentPartPr>
                        <w14:cNvContentPartPr/>
                      </w14:nvContentPartPr>
                      <w14:xfrm>
                        <a:off x="0" y="0"/>
                        <a:ext cx="2347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5" o:spid="_x0000_s1026" type="#_x0000_t75" style="position:absolute;margin-left:269pt;margin-top:8.5pt;width:20.15pt;height:14.45pt;z-index:2538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">
                <v:imagedata r:id="rId4818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4416" behindDoc="0" locked="0" layoutInCell="1" allowOverlap="1">
                <wp:simplePos x="0" y="0"/>
                <wp:positionH relativeFrom="column">
                  <wp:posOffset>3039360</wp:posOffset>
                </wp:positionH>
                <wp:positionV relativeFrom="paragraph">
                  <wp:posOffset>107475</wp:posOffset>
                </wp:positionV>
                <wp:extent cx="87480" cy="192600"/>
                <wp:effectExtent l="38100" t="38100" r="27305" b="36195"/>
                <wp:wrapNone/>
                <wp:docPr id="4404" name="Ink 4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9">
                      <w14:nvContentPartPr>
                        <w14:cNvContentPartPr/>
                      </w14:nvContentPartPr>
                      <w14:xfrm>
                        <a:off x="0" y="0"/>
                        <a:ext cx="8748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4" o:spid="_x0000_s1026" type="#_x0000_t75" style="position:absolute;margin-left:238.6pt;margin-top:7.85pt;width:8.3pt;height:16.5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">
                <v:imagedata r:id="rId4820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3392" behindDoc="0" locked="0" layoutInCell="1" allowOverlap="1">
                <wp:simplePos x="0" y="0"/>
                <wp:positionH relativeFrom="column">
                  <wp:posOffset>3053040</wp:posOffset>
                </wp:positionH>
                <wp:positionV relativeFrom="paragraph">
                  <wp:posOffset>94515</wp:posOffset>
                </wp:positionV>
                <wp:extent cx="122400" cy="154800"/>
                <wp:effectExtent l="38100" t="38100" r="30480" b="36195"/>
                <wp:wrapNone/>
                <wp:docPr id="4403" name="Ink 4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1">
                      <w14:nvContentPartPr>
                        <w14:cNvContentPartPr/>
                      </w14:nvContentPartPr>
                      <w14:xfrm>
                        <a:off x="0" y="0"/>
                        <a:ext cx="1224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3" o:spid="_x0000_s1026" type="#_x0000_t75" style="position:absolute;margin-left:239.8pt;margin-top:6.85pt;width:11.05pt;height:13.6pt;z-index:2538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">
                <v:imagedata r:id="rId4822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>
                <wp:simplePos x="0" y="0"/>
                <wp:positionH relativeFrom="column">
                  <wp:posOffset>594240</wp:posOffset>
                </wp:positionH>
                <wp:positionV relativeFrom="paragraph">
                  <wp:posOffset>-17805</wp:posOffset>
                </wp:positionV>
                <wp:extent cx="636840" cy="56880"/>
                <wp:effectExtent l="38100" t="38100" r="30480" b="38735"/>
                <wp:wrapNone/>
                <wp:docPr id="4373" name="Ink 4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3">
                      <w14:nvContentPartPr>
                        <w14:cNvContentPartPr/>
                      </w14:nvContentPartPr>
                      <w14:xfrm>
                        <a:off x="0" y="0"/>
                        <a:ext cx="6368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3" o:spid="_x0000_s1026" type="#_x0000_t75" style="position:absolute;margin-left:46.45pt;margin-top:-2.25pt;width:51.35pt;height:6.05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">
                <v:imagedata r:id="rId4824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5808" behindDoc="0" locked="0" layoutInCell="1" allowOverlap="1">
                <wp:simplePos x="0" y="0"/>
                <wp:positionH relativeFrom="column">
                  <wp:posOffset>2358960</wp:posOffset>
                </wp:positionH>
                <wp:positionV relativeFrom="paragraph">
                  <wp:posOffset>29715</wp:posOffset>
                </wp:positionV>
                <wp:extent cx="3600" cy="45360"/>
                <wp:effectExtent l="38100" t="38100" r="53975" b="50165"/>
                <wp:wrapNone/>
                <wp:docPr id="4336" name="Ink 4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5">
                      <w14:nvContentPartPr>
                        <w14:cNvContentPartPr/>
                      </w14:nvContentPartPr>
                      <w14:xfrm>
                        <a:off x="0" y="0"/>
                        <a:ext cx="36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6" o:spid="_x0000_s1026" type="#_x0000_t75" style="position:absolute;margin-left:184.5pt;margin-top:1.35pt;width:2.8pt;height:5.55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">
                <v:imagedata r:id="rId4826" o:title=""/>
              </v:shape>
            </w:pict>
          </mc:Fallback>
        </mc:AlternateContent>
      </w:r>
      <w:r w:rsidR="00086A0D">
        <w:rPr>
          <w:lang w:val="el-GR"/>
        </w:rPr>
        <w:t xml:space="preserve">   </w:t>
      </w:r>
      <w:r w:rsidR="00D3139F" w:rsidRPr="00086A0D">
        <w:rPr>
          <w:lang w:val="el-GR"/>
        </w:rPr>
        <w:tab/>
      </w:r>
    </w:p>
    <w:p w:rsidR="00D3139F" w:rsidRPr="00086A0D" w:rsidRDefault="00520C84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>
                <wp:simplePos x="0" y="0"/>
                <wp:positionH relativeFrom="column">
                  <wp:posOffset>7192680</wp:posOffset>
                </wp:positionH>
                <wp:positionV relativeFrom="paragraph">
                  <wp:posOffset>239595</wp:posOffset>
                </wp:positionV>
                <wp:extent cx="360" cy="360"/>
                <wp:effectExtent l="0" t="0" r="0" b="0"/>
                <wp:wrapNone/>
                <wp:docPr id="4690" name="Ink 4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0" o:spid="_x0000_s1026" type="#_x0000_t75" style="position:absolute;margin-left:565.35pt;margin-top:17.85pt;width:2.05pt;height:2.05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rKKOAAQAAMAMAAA4AAABkcnMvZTJvRG9jLnhtbJxSy27CMBC8V+o/&#10;WL6XBIp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ceywkSCC8qF&#10;jcBw2l/XuGWELWgF9Stk5JCoAvAjIi3of0MOpJcgK0t8Dq6gKkSgk/C5KT1nmJgs5bjKhhf+bvd8&#10;UbDBi671boOsfT+eTMkaJyyxIumsy8mg0wLW1wjUiY6tv7AbjbZ1hSizJuWEvm+/nemqCUxS8bG9&#10;B0n1NuhhHv49Tehtn8Ze+dzPW0q9Q59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">
                <v:imagedata r:id="rId3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1920" behindDoc="0" locked="0" layoutInCell="1" allowOverlap="1">
                <wp:simplePos x="0" y="0"/>
                <wp:positionH relativeFrom="column">
                  <wp:posOffset>4058160</wp:posOffset>
                </wp:positionH>
                <wp:positionV relativeFrom="paragraph">
                  <wp:posOffset>398715</wp:posOffset>
                </wp:positionV>
                <wp:extent cx="360" cy="360"/>
                <wp:effectExtent l="0" t="0" r="0" b="0"/>
                <wp:wrapNone/>
                <wp:docPr id="4689" name="Ink 4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9" o:spid="_x0000_s1026" type="#_x0000_t75" style="position:absolute;margin-left:318.55pt;margin-top:30.4pt;width:2.05pt;height:2.05pt;z-index:2541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">
                <v:imagedata r:id="rId2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3488" behindDoc="0" locked="0" layoutInCell="1" allowOverlap="1">
                <wp:simplePos x="0" y="0"/>
                <wp:positionH relativeFrom="column">
                  <wp:posOffset>2536080</wp:posOffset>
                </wp:positionH>
                <wp:positionV relativeFrom="paragraph">
                  <wp:posOffset>-73245</wp:posOffset>
                </wp:positionV>
                <wp:extent cx="414360" cy="463680"/>
                <wp:effectExtent l="38100" t="38100" r="43180" b="50800"/>
                <wp:wrapNone/>
                <wp:docPr id="4671" name="Ink 4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9">
                      <w14:nvContentPartPr>
                        <w14:cNvContentPartPr/>
                      </w14:nvContentPartPr>
                      <w14:xfrm>
                        <a:off x="0" y="0"/>
                        <a:ext cx="414360" cy="46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1" o:spid="_x0000_s1026" type="#_x0000_t75" style="position:absolute;margin-left:198.7pt;margin-top:-6.75pt;width:34.65pt;height:38.5pt;z-index:2541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">
                <v:imagedata r:id="rId48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8912" behindDoc="0" locked="0" layoutInCell="1" allowOverlap="1">
                <wp:simplePos x="0" y="0"/>
                <wp:positionH relativeFrom="column">
                  <wp:posOffset>1257720</wp:posOffset>
                </wp:positionH>
                <wp:positionV relativeFrom="paragraph">
                  <wp:posOffset>259395</wp:posOffset>
                </wp:positionV>
                <wp:extent cx="360" cy="360"/>
                <wp:effectExtent l="0" t="0" r="0" b="0"/>
                <wp:wrapNone/>
                <wp:docPr id="4647" name="Ink 4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7" o:spid="_x0000_s1026" type="#_x0000_t75" style="position:absolute;margin-left:98.05pt;margin-top:19.4pt;width:2.05pt;height:2.05pt;z-index:2541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WTCBAQAAMAMAAA4AAABkcnMvZTJvRG9jLnhtbJxSy07DMBC8I/EP&#10;lu80Sak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4/GowfOnLDEiqSzLieDjgtYXCJQJzq0/sLearStK0SZbTNOxu/ab2e62gYmqXjf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">
                <v:imagedata r:id="rId4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7888" behindDoc="0" locked="0" layoutInCell="1" allowOverlap="1">
                <wp:simplePos x="0" y="0"/>
                <wp:positionH relativeFrom="column">
                  <wp:posOffset>2850720</wp:posOffset>
                </wp:positionH>
                <wp:positionV relativeFrom="paragraph">
                  <wp:posOffset>276675</wp:posOffset>
                </wp:positionV>
                <wp:extent cx="163080" cy="10440"/>
                <wp:effectExtent l="38100" t="38100" r="46990" b="46990"/>
                <wp:wrapNone/>
                <wp:docPr id="4646" name="Ink 4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3">
                      <w14:nvContentPartPr>
                        <w14:cNvContentPartPr/>
                      </w14:nvContentPartPr>
                      <w14:xfrm>
                        <a:off x="0" y="0"/>
                        <a:ext cx="163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6" o:spid="_x0000_s1026" type="#_x0000_t75" style="position:absolute;margin-left:223.45pt;margin-top:20.75pt;width:14.9pt;height:2.9pt;z-index:2541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">
                <v:imagedata r:id="rId48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6864" behindDoc="0" locked="0" layoutInCell="1" allowOverlap="1">
                <wp:simplePos x="0" y="0"/>
                <wp:positionH relativeFrom="column">
                  <wp:posOffset>3018120</wp:posOffset>
                </wp:positionH>
                <wp:positionV relativeFrom="paragraph">
                  <wp:posOffset>292515</wp:posOffset>
                </wp:positionV>
                <wp:extent cx="360" cy="360"/>
                <wp:effectExtent l="0" t="0" r="0" b="0"/>
                <wp:wrapNone/>
                <wp:docPr id="4645" name="Ink 4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5" o:spid="_x0000_s1026" type="#_x0000_t75" style="position:absolute;margin-left:236.65pt;margin-top:22.05pt;width:2.05pt;height:2.05pt;z-index:2541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+11KBAQAAMAMAAA4AAABkcnMvZTJvRG9jLnhtbJxSy07DMBC8I/EP&#10;lu80SSk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4/GowfOnLDEiqSzLieDjgtYXCJQJzq0/sLearStK0SZbTNOxu/ab2e62gYmqXjf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">
                <v:imagedata r:id="rId422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5248" behindDoc="0" locked="0" layoutInCell="1" allowOverlap="1">
                <wp:simplePos x="0" y="0"/>
                <wp:positionH relativeFrom="column">
                  <wp:posOffset>991680</wp:posOffset>
                </wp:positionH>
                <wp:positionV relativeFrom="paragraph">
                  <wp:posOffset>1472595</wp:posOffset>
                </wp:positionV>
                <wp:extent cx="192960" cy="155520"/>
                <wp:effectExtent l="95250" t="133350" r="112395" b="168910"/>
                <wp:wrapNone/>
                <wp:docPr id="4533" name="Ink 4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6">
                      <w14:nvContentPartPr>
                        <w14:cNvContentPartPr/>
                      </w14:nvContentPartPr>
                      <w14:xfrm>
                        <a:off x="0" y="0"/>
                        <a:ext cx="1929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3" o:spid="_x0000_s1026" type="#_x0000_t75" style="position:absolute;margin-left:73.7pt;margin-top:107.65pt;width:23.9pt;height:29.65pt;z-index:2540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">
                <v:imagedata r:id="rId483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>
                <wp:simplePos x="0" y="0"/>
                <wp:positionH relativeFrom="column">
                  <wp:posOffset>1120920</wp:posOffset>
                </wp:positionH>
                <wp:positionV relativeFrom="paragraph">
                  <wp:posOffset>1457115</wp:posOffset>
                </wp:positionV>
                <wp:extent cx="51120" cy="79560"/>
                <wp:effectExtent l="38100" t="38100" r="44450" b="34925"/>
                <wp:wrapNone/>
                <wp:docPr id="4532" name="Ink 4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8">
                      <w14:nvContentPartPr>
                        <w14:cNvContentPartPr/>
                      </w14:nvContentPartPr>
                      <w14:xfrm>
                        <a:off x="0" y="0"/>
                        <a:ext cx="511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2" o:spid="_x0000_s1026" type="#_x0000_t75" style="position:absolute;margin-left:87.5pt;margin-top:113.9pt;width:5.6pt;height:7.95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">
                <v:imagedata r:id="rId483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>
                <wp:simplePos x="0" y="0"/>
                <wp:positionH relativeFrom="column">
                  <wp:posOffset>1098240</wp:posOffset>
                </wp:positionH>
                <wp:positionV relativeFrom="paragraph">
                  <wp:posOffset>1618035</wp:posOffset>
                </wp:positionV>
                <wp:extent cx="65880" cy="84240"/>
                <wp:effectExtent l="38100" t="38100" r="29845" b="49530"/>
                <wp:wrapNone/>
                <wp:docPr id="4531" name="Ink 4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0">
                      <w14:nvContentPartPr>
                        <w14:cNvContentPartPr/>
                      </w14:nvContentPartPr>
                      <w14:xfrm>
                        <a:off x="0" y="0"/>
                        <a:ext cx="658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1" o:spid="_x0000_s1026" type="#_x0000_t75" style="position:absolute;margin-left:86pt;margin-top:126.55pt;width:6.5pt;height:8.4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">
                <v:imagedata r:id="rId484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2176" behindDoc="0" locked="0" layoutInCell="1" allowOverlap="1">
                <wp:simplePos x="0" y="0"/>
                <wp:positionH relativeFrom="column">
                  <wp:posOffset>978360</wp:posOffset>
                </wp:positionH>
                <wp:positionV relativeFrom="paragraph">
                  <wp:posOffset>1484835</wp:posOffset>
                </wp:positionV>
                <wp:extent cx="113760" cy="155520"/>
                <wp:effectExtent l="38100" t="38100" r="38735" b="35560"/>
                <wp:wrapNone/>
                <wp:docPr id="4530" name="Ink 4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2">
                      <w14:nvContentPartPr>
                        <w14:cNvContentPartPr/>
                      </w14:nvContentPartPr>
                      <w14:xfrm>
                        <a:off x="0" y="0"/>
                        <a:ext cx="1137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0" o:spid="_x0000_s1026" type="#_x0000_t75" style="position:absolute;margin-left:76.15pt;margin-top:115.95pt;width:10.6pt;height:14pt;z-index:2540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">
                <v:imagedata r:id="rId484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1152" behindDoc="0" locked="0" layoutInCell="1" allowOverlap="1">
                <wp:simplePos x="0" y="0"/>
                <wp:positionH relativeFrom="column">
                  <wp:posOffset>503880</wp:posOffset>
                </wp:positionH>
                <wp:positionV relativeFrom="paragraph">
                  <wp:posOffset>1632435</wp:posOffset>
                </wp:positionV>
                <wp:extent cx="310320" cy="48240"/>
                <wp:effectExtent l="95250" t="152400" r="109220" b="161925"/>
                <wp:wrapNone/>
                <wp:docPr id="4522" name="Ink 4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4">
                      <w14:nvContentPartPr>
                        <w14:cNvContentPartPr/>
                      </w14:nvContentPartPr>
                      <w14:xfrm>
                        <a:off x="0" y="0"/>
                        <a:ext cx="3103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2" o:spid="_x0000_s1026" type="#_x0000_t75" style="position:absolute;margin-left:35.15pt;margin-top:118.35pt;width:33.95pt;height:23.2pt;z-index:2540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">
                <v:imagedata r:id="rId484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0128" behindDoc="0" locked="0" layoutInCell="1" allowOverlap="1">
                <wp:simplePos x="0" y="0"/>
                <wp:positionH relativeFrom="column">
                  <wp:posOffset>914280</wp:posOffset>
                </wp:positionH>
                <wp:positionV relativeFrom="paragraph">
                  <wp:posOffset>1195035</wp:posOffset>
                </wp:positionV>
                <wp:extent cx="295920" cy="28080"/>
                <wp:effectExtent l="57150" t="152400" r="123190" b="181610"/>
                <wp:wrapNone/>
                <wp:docPr id="4521" name="Ink 4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6">
                      <w14:nvContentPartPr>
                        <w14:cNvContentPartPr/>
                      </w14:nvContentPartPr>
                      <w14:xfrm>
                        <a:off x="0" y="0"/>
                        <a:ext cx="2959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1" o:spid="_x0000_s1026" type="#_x0000_t75" style="position:absolute;margin-left:67.5pt;margin-top:84.65pt;width:33.05pt;height:21.1pt;z-index:2540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">
                <v:imagedata r:id="rId484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>
                <wp:simplePos x="0" y="0"/>
                <wp:positionH relativeFrom="column">
                  <wp:posOffset>798720</wp:posOffset>
                </wp:positionH>
                <wp:positionV relativeFrom="paragraph">
                  <wp:posOffset>1661235</wp:posOffset>
                </wp:positionV>
                <wp:extent cx="72000" cy="99720"/>
                <wp:effectExtent l="38100" t="38100" r="23495" b="33655"/>
                <wp:wrapNone/>
                <wp:docPr id="4520" name="Ink 4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8">
                      <w14:nvContentPartPr>
                        <w14:cNvContentPartPr/>
                      </w14:nvContentPartPr>
                      <w14:xfrm>
                        <a:off x="0" y="0"/>
                        <a:ext cx="72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0" o:spid="_x0000_s1026" type="#_x0000_t75" style="position:absolute;margin-left:62.4pt;margin-top:130.05pt;width:6.9pt;height:9.4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">
                <v:imagedata r:id="rId484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8080" behindDoc="0" locked="0" layoutInCell="1" allowOverlap="1">
                <wp:simplePos x="0" y="0"/>
                <wp:positionH relativeFrom="column">
                  <wp:posOffset>718080</wp:posOffset>
                </wp:positionH>
                <wp:positionV relativeFrom="paragraph">
                  <wp:posOffset>1557915</wp:posOffset>
                </wp:positionV>
                <wp:extent cx="66960" cy="157680"/>
                <wp:effectExtent l="38100" t="38100" r="47625" b="33020"/>
                <wp:wrapNone/>
                <wp:docPr id="4519" name="Ink 4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0">
                      <w14:nvContentPartPr>
                        <w14:cNvContentPartPr/>
                      </w14:nvContentPartPr>
                      <w14:xfrm>
                        <a:off x="0" y="0"/>
                        <a:ext cx="669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9" o:spid="_x0000_s1026" type="#_x0000_t75" style="position:absolute;margin-left:55.75pt;margin-top:121.75pt;width:6.9pt;height:14.05pt;z-index:2539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">
                <v:imagedata r:id="rId485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>
                <wp:simplePos x="0" y="0"/>
                <wp:positionH relativeFrom="column">
                  <wp:posOffset>679200</wp:posOffset>
                </wp:positionH>
                <wp:positionV relativeFrom="paragraph">
                  <wp:posOffset>1685715</wp:posOffset>
                </wp:positionV>
                <wp:extent cx="5040" cy="49320"/>
                <wp:effectExtent l="38100" t="38100" r="33655" b="46355"/>
                <wp:wrapNone/>
                <wp:docPr id="4518" name="Ink 4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2">
                      <w14:nvContentPartPr>
                        <w14:cNvContentPartPr/>
                      </w14:nvContentPartPr>
                      <w14:xfrm>
                        <a:off x="0" y="0"/>
                        <a:ext cx="50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8" o:spid="_x0000_s1026" type="#_x0000_t75" style="position:absolute;margin-left:52.55pt;margin-top:131.95pt;width:2.25pt;height:5.5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">
                <v:imagedata r:id="rId485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>
                <wp:simplePos x="0" y="0"/>
                <wp:positionH relativeFrom="column">
                  <wp:posOffset>531960</wp:posOffset>
                </wp:positionH>
                <wp:positionV relativeFrom="paragraph">
                  <wp:posOffset>1556115</wp:posOffset>
                </wp:positionV>
                <wp:extent cx="110160" cy="160200"/>
                <wp:effectExtent l="38100" t="38100" r="42545" b="49530"/>
                <wp:wrapNone/>
                <wp:docPr id="4517" name="Ink 4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4">
                      <w14:nvContentPartPr>
                        <w14:cNvContentPartPr/>
                      </w14:nvContentPartPr>
                      <w14:xfrm>
                        <a:off x="0" y="0"/>
                        <a:ext cx="1101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7" o:spid="_x0000_s1026" type="#_x0000_t75" style="position:absolute;margin-left:41.1pt;margin-top:121.7pt;width:10.2pt;height:14.2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">
                <v:imagedata r:id="rId485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>
                <wp:simplePos x="0" y="0"/>
                <wp:positionH relativeFrom="column">
                  <wp:posOffset>1182480</wp:posOffset>
                </wp:positionH>
                <wp:positionV relativeFrom="paragraph">
                  <wp:posOffset>1254075</wp:posOffset>
                </wp:positionV>
                <wp:extent cx="67680" cy="97920"/>
                <wp:effectExtent l="19050" t="38100" r="27940" b="35560"/>
                <wp:wrapNone/>
                <wp:docPr id="4516" name="Ink 4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6">
                      <w14:nvContentPartPr>
                        <w14:cNvContentPartPr/>
                      </w14:nvContentPartPr>
                      <w14:xfrm>
                        <a:off x="0" y="0"/>
                        <a:ext cx="676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6" o:spid="_x0000_s1026" type="#_x0000_t75" style="position:absolute;margin-left:92.65pt;margin-top:97.95pt;width:6.6pt;height:9.2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">
                <v:imagedata r:id="rId485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>
                <wp:simplePos x="0" y="0"/>
                <wp:positionH relativeFrom="column">
                  <wp:posOffset>1082760</wp:posOffset>
                </wp:positionH>
                <wp:positionV relativeFrom="paragraph">
                  <wp:posOffset>1119075</wp:posOffset>
                </wp:positionV>
                <wp:extent cx="90000" cy="152280"/>
                <wp:effectExtent l="38100" t="38100" r="43815" b="38735"/>
                <wp:wrapNone/>
                <wp:docPr id="4515" name="Ink 4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8">
                      <w14:nvContentPartPr>
                        <w14:cNvContentPartPr/>
                      </w14:nvContentPartPr>
                      <w14:xfrm>
                        <a:off x="0" y="0"/>
                        <a:ext cx="900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5" o:spid="_x0000_s1026" type="#_x0000_t75" style="position:absolute;margin-left:84.4pt;margin-top:87.2pt;width:8.85pt;height:13.7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">
                <v:imagedata r:id="rId485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2960" behindDoc="0" locked="0" layoutInCell="1" allowOverlap="1">
                <wp:simplePos x="0" y="0"/>
                <wp:positionH relativeFrom="column">
                  <wp:posOffset>1041000</wp:posOffset>
                </wp:positionH>
                <wp:positionV relativeFrom="paragraph">
                  <wp:posOffset>1270275</wp:posOffset>
                </wp:positionV>
                <wp:extent cx="6840" cy="74880"/>
                <wp:effectExtent l="38100" t="38100" r="31750" b="40005"/>
                <wp:wrapNone/>
                <wp:docPr id="4514" name="Ink 4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0">
                      <w14:nvContentPartPr>
                        <w14:cNvContentPartPr/>
                      </w14:nvContentPartPr>
                      <w14:xfrm>
                        <a:off x="0" y="0"/>
                        <a:ext cx="68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4" o:spid="_x0000_s1026" type="#_x0000_t75" style="position:absolute;margin-left:81.1pt;margin-top:99.4pt;width:2.15pt;height:7.3pt;z-index:2539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">
                <v:imagedata r:id="rId486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1936" behindDoc="0" locked="0" layoutInCell="1" allowOverlap="1">
                <wp:simplePos x="0" y="0"/>
                <wp:positionH relativeFrom="column">
                  <wp:posOffset>893400</wp:posOffset>
                </wp:positionH>
                <wp:positionV relativeFrom="paragraph">
                  <wp:posOffset>1136355</wp:posOffset>
                </wp:positionV>
                <wp:extent cx="112320" cy="147960"/>
                <wp:effectExtent l="38100" t="38100" r="40640" b="42545"/>
                <wp:wrapNone/>
                <wp:docPr id="4513" name="Ink 4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2">
                      <w14:nvContentPartPr>
                        <w14:cNvContentPartPr/>
                      </w14:nvContentPartPr>
                      <w14:xfrm>
                        <a:off x="0" y="0"/>
                        <a:ext cx="1123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3" o:spid="_x0000_s1026" type="#_x0000_t75" style="position:absolute;margin-left:69.5pt;margin-top:88.75pt;width:10.5pt;height:13.2pt;z-index:2539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">
                <v:imagedata r:id="rId486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>
                <wp:simplePos x="0" y="0"/>
                <wp:positionH relativeFrom="column">
                  <wp:posOffset>560760</wp:posOffset>
                </wp:positionH>
                <wp:positionV relativeFrom="paragraph">
                  <wp:posOffset>1045995</wp:posOffset>
                </wp:positionV>
                <wp:extent cx="142920" cy="277560"/>
                <wp:effectExtent l="76200" t="152400" r="104775" b="160655"/>
                <wp:wrapNone/>
                <wp:docPr id="4512" name="Ink 4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4">
                      <w14:nvContentPartPr>
                        <w14:cNvContentPartPr/>
                      </w14:nvContentPartPr>
                      <w14:xfrm>
                        <a:off x="0" y="0"/>
                        <a:ext cx="1429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2" o:spid="_x0000_s1026" type="#_x0000_t75" style="position:absolute;margin-left:40.7pt;margin-top:73.6pt;width:19.1pt;height:39.1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">
                <v:imagedata r:id="rId486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9888" behindDoc="0" locked="0" layoutInCell="1" allowOverlap="1">
                <wp:simplePos x="0" y="0"/>
                <wp:positionH relativeFrom="column">
                  <wp:posOffset>656880</wp:posOffset>
                </wp:positionH>
                <wp:positionV relativeFrom="paragraph">
                  <wp:posOffset>1045635</wp:posOffset>
                </wp:positionV>
                <wp:extent cx="81000" cy="112320"/>
                <wp:effectExtent l="38100" t="38100" r="52705" b="40640"/>
                <wp:wrapNone/>
                <wp:docPr id="4511" name="Ink 4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6">
                      <w14:nvContentPartPr>
                        <w14:cNvContentPartPr/>
                      </w14:nvContentPartPr>
                      <w14:xfrm>
                        <a:off x="0" y="0"/>
                        <a:ext cx="810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1" o:spid="_x0000_s1026" type="#_x0000_t75" style="position:absolute;margin-left:50.9pt;margin-top:81.45pt;width:8.15pt;height:10.65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">
                <v:imagedata r:id="rId486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>
                <wp:simplePos x="0" y="0"/>
                <wp:positionH relativeFrom="column">
                  <wp:posOffset>640680</wp:posOffset>
                </wp:positionH>
                <wp:positionV relativeFrom="paragraph">
                  <wp:posOffset>1268835</wp:posOffset>
                </wp:positionV>
                <wp:extent cx="45720" cy="104400"/>
                <wp:effectExtent l="38100" t="38100" r="30480" b="48260"/>
                <wp:wrapNone/>
                <wp:docPr id="4510" name="Ink 4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8">
                      <w14:nvContentPartPr>
                        <w14:cNvContentPartPr/>
                      </w14:nvContentPartPr>
                      <w14:xfrm>
                        <a:off x="0" y="0"/>
                        <a:ext cx="457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0" o:spid="_x0000_s1026" type="#_x0000_t75" style="position:absolute;margin-left:49.9pt;margin-top:99.05pt;width:4.9pt;height:9.85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">
                <v:imagedata r:id="rId486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7840" behindDoc="0" locked="0" layoutInCell="1" allowOverlap="1">
                <wp:simplePos x="0" y="0"/>
                <wp:positionH relativeFrom="column">
                  <wp:posOffset>536640</wp:posOffset>
                </wp:positionH>
                <wp:positionV relativeFrom="paragraph">
                  <wp:posOffset>1153275</wp:posOffset>
                </wp:positionV>
                <wp:extent cx="96480" cy="171720"/>
                <wp:effectExtent l="38100" t="38100" r="37465" b="38100"/>
                <wp:wrapNone/>
                <wp:docPr id="4509" name="Ink 4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0">
                      <w14:nvContentPartPr>
                        <w14:cNvContentPartPr/>
                      </w14:nvContentPartPr>
                      <w14:xfrm>
                        <a:off x="0" y="0"/>
                        <a:ext cx="964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9" o:spid="_x0000_s1026" type="#_x0000_t75" style="position:absolute;margin-left:41.4pt;margin-top:89.9pt;width:9.25pt;height:15.2pt;z-index:2539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">
                <v:imagedata r:id="rId487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>
                <wp:simplePos x="0" y="0"/>
                <wp:positionH relativeFrom="column">
                  <wp:posOffset>420360</wp:posOffset>
                </wp:positionH>
                <wp:positionV relativeFrom="paragraph">
                  <wp:posOffset>1025475</wp:posOffset>
                </wp:positionV>
                <wp:extent cx="762120" cy="741960"/>
                <wp:effectExtent l="38100" t="38100" r="38100" b="39370"/>
                <wp:wrapNone/>
                <wp:docPr id="4508" name="Ink 4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2">
                      <w14:nvContentPartPr>
                        <w14:cNvContentPartPr/>
                      </w14:nvContentPartPr>
                      <w14:xfrm>
                        <a:off x="0" y="0"/>
                        <a:ext cx="762120" cy="74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8" o:spid="_x0000_s1026" type="#_x0000_t75" style="position:absolute;margin-left:32.55pt;margin-top:80.05pt;width:61.5pt;height:60.05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">
                <v:imagedata r:id="rId487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>
                <wp:simplePos x="0" y="0"/>
                <wp:positionH relativeFrom="column">
                  <wp:posOffset>317040</wp:posOffset>
                </wp:positionH>
                <wp:positionV relativeFrom="paragraph">
                  <wp:posOffset>979755</wp:posOffset>
                </wp:positionV>
                <wp:extent cx="933480" cy="753480"/>
                <wp:effectExtent l="38100" t="38100" r="38100" b="46990"/>
                <wp:wrapNone/>
                <wp:docPr id="4507" name="Ink 4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4">
                      <w14:nvContentPartPr>
                        <w14:cNvContentPartPr/>
                      </w14:nvContentPartPr>
                      <w14:xfrm>
                        <a:off x="0" y="0"/>
                        <a:ext cx="933480" cy="75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7" o:spid="_x0000_s1026" type="#_x0000_t75" style="position:absolute;margin-left:24.15pt;margin-top:76.25pt;width:75.2pt;height:61.2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">
                <v:imagedata r:id="rId487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>
                <wp:simplePos x="0" y="0"/>
                <wp:positionH relativeFrom="column">
                  <wp:posOffset>1053240</wp:posOffset>
                </wp:positionH>
                <wp:positionV relativeFrom="paragraph">
                  <wp:posOffset>608955</wp:posOffset>
                </wp:positionV>
                <wp:extent cx="126000" cy="345960"/>
                <wp:effectExtent l="38100" t="38100" r="26670" b="35560"/>
                <wp:wrapNone/>
                <wp:docPr id="4506" name="Ink 4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6">
                      <w14:nvContentPartPr>
                        <w14:cNvContentPartPr/>
                      </w14:nvContentPartPr>
                      <w14:xfrm>
                        <a:off x="0" y="0"/>
                        <a:ext cx="12600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6" o:spid="_x0000_s1026" type="#_x0000_t75" style="position:absolute;margin-left:82.4pt;margin-top:47.4pt;width:11.3pt;height:28.6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">
                <v:imagedata r:id="rId487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>
                <wp:simplePos x="0" y="0"/>
                <wp:positionH relativeFrom="column">
                  <wp:posOffset>315240</wp:posOffset>
                </wp:positionH>
                <wp:positionV relativeFrom="paragraph">
                  <wp:posOffset>602835</wp:posOffset>
                </wp:positionV>
                <wp:extent cx="117000" cy="348840"/>
                <wp:effectExtent l="38100" t="38100" r="35560" b="32385"/>
                <wp:wrapNone/>
                <wp:docPr id="4505" name="Ink 4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8">
                      <w14:nvContentPartPr>
                        <w14:cNvContentPartPr/>
                      </w14:nvContentPartPr>
                      <w14:xfrm>
                        <a:off x="0" y="0"/>
                        <a:ext cx="11700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5" o:spid="_x0000_s1026" type="#_x0000_t75" style="position:absolute;margin-left:24.05pt;margin-top:46.7pt;width:10.45pt;height:28.9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">
                <v:imagedata r:id="rId487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>
                <wp:simplePos x="0" y="0"/>
                <wp:positionH relativeFrom="column">
                  <wp:posOffset>1006800</wp:posOffset>
                </wp:positionH>
                <wp:positionV relativeFrom="paragraph">
                  <wp:posOffset>818835</wp:posOffset>
                </wp:positionV>
                <wp:extent cx="61920" cy="117720"/>
                <wp:effectExtent l="38100" t="38100" r="33655" b="34925"/>
                <wp:wrapNone/>
                <wp:docPr id="4504" name="Ink 4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0">
                      <w14:nvContentPartPr>
                        <w14:cNvContentPartPr/>
                      </w14:nvContentPartPr>
                      <w14:xfrm>
                        <a:off x="0" y="0"/>
                        <a:ext cx="61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4" o:spid="_x0000_s1026" type="#_x0000_t75" style="position:absolute;margin-left:78.5pt;margin-top:63.7pt;width:6.4pt;height:10.85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">
                <v:imagedata r:id="rId488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>
                <wp:simplePos x="0" y="0"/>
                <wp:positionH relativeFrom="column">
                  <wp:posOffset>847320</wp:posOffset>
                </wp:positionH>
                <wp:positionV relativeFrom="paragraph">
                  <wp:posOffset>725595</wp:posOffset>
                </wp:positionV>
                <wp:extent cx="111960" cy="141480"/>
                <wp:effectExtent l="38100" t="38100" r="40640" b="49530"/>
                <wp:wrapNone/>
                <wp:docPr id="4503" name="Ink 4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2">
                      <w14:nvContentPartPr>
                        <w14:cNvContentPartPr/>
                      </w14:nvContentPartPr>
                      <w14:xfrm>
                        <a:off x="0" y="0"/>
                        <a:ext cx="1119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3" o:spid="_x0000_s1026" type="#_x0000_t75" style="position:absolute;margin-left:65.8pt;margin-top:56.25pt;width:10.4pt;height:12.95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">
                <v:imagedata r:id="rId488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>
                <wp:simplePos x="0" y="0"/>
                <wp:positionH relativeFrom="column">
                  <wp:posOffset>511080</wp:posOffset>
                </wp:positionH>
                <wp:positionV relativeFrom="paragraph">
                  <wp:posOffset>830715</wp:posOffset>
                </wp:positionV>
                <wp:extent cx="32760" cy="113760"/>
                <wp:effectExtent l="38100" t="38100" r="24765" b="38735"/>
                <wp:wrapNone/>
                <wp:docPr id="4502" name="Ink 4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4">
                      <w14:nvContentPartPr>
                        <w14:cNvContentPartPr/>
                      </w14:nvContentPartPr>
                      <w14:xfrm>
                        <a:off x="0" y="0"/>
                        <a:ext cx="327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2" o:spid="_x0000_s1026" type="#_x0000_t75" style="position:absolute;margin-left:39.75pt;margin-top:64.65pt;width:4pt;height:10.55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">
                <v:imagedata r:id="rId488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9648" behindDoc="0" locked="0" layoutInCell="1" allowOverlap="1">
                <wp:simplePos x="0" y="0"/>
                <wp:positionH relativeFrom="column">
                  <wp:posOffset>389040</wp:posOffset>
                </wp:positionH>
                <wp:positionV relativeFrom="paragraph">
                  <wp:posOffset>730635</wp:posOffset>
                </wp:positionV>
                <wp:extent cx="87120" cy="145800"/>
                <wp:effectExtent l="19050" t="38100" r="46355" b="45085"/>
                <wp:wrapNone/>
                <wp:docPr id="4501" name="Ink 4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6">
                      <w14:nvContentPartPr>
                        <w14:cNvContentPartPr/>
                      </w14:nvContentPartPr>
                      <w14:xfrm>
                        <a:off x="0" y="0"/>
                        <a:ext cx="871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1" o:spid="_x0000_s1026" type="#_x0000_t75" style="position:absolute;margin-left:29.8pt;margin-top:56.65pt;width:8.6pt;height:13.25pt;z-index:2539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">
                <v:imagedata r:id="rId488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8624" behindDoc="0" locked="0" layoutInCell="1" allowOverlap="1">
                <wp:simplePos x="0" y="0"/>
                <wp:positionH relativeFrom="column">
                  <wp:posOffset>246120</wp:posOffset>
                </wp:positionH>
                <wp:positionV relativeFrom="paragraph">
                  <wp:posOffset>929355</wp:posOffset>
                </wp:positionV>
                <wp:extent cx="124920" cy="677160"/>
                <wp:effectExtent l="38100" t="38100" r="27940" b="27940"/>
                <wp:wrapNone/>
                <wp:docPr id="4500" name="Ink 4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8">
                      <w14:nvContentPartPr>
                        <w14:cNvContentPartPr/>
                      </w14:nvContentPartPr>
                      <w14:xfrm>
                        <a:off x="0" y="0"/>
                        <a:ext cx="124920" cy="67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0" o:spid="_x0000_s1026" type="#_x0000_t75" style="position:absolute;margin-left:18.8pt;margin-top:72.6pt;width:11.35pt;height:54.8pt;z-index:2539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">
                <v:imagedata r:id="rId488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>
                <wp:simplePos x="0" y="0"/>
                <wp:positionH relativeFrom="column">
                  <wp:posOffset>-45120</wp:posOffset>
                </wp:positionH>
                <wp:positionV relativeFrom="paragraph">
                  <wp:posOffset>888675</wp:posOffset>
                </wp:positionV>
                <wp:extent cx="108360" cy="753840"/>
                <wp:effectExtent l="38100" t="38100" r="44450" b="27305"/>
                <wp:wrapNone/>
                <wp:docPr id="4499" name="Ink 4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0">
                      <w14:nvContentPartPr>
                        <w14:cNvContentPartPr/>
                      </w14:nvContentPartPr>
                      <w14:xfrm>
                        <a:off x="0" y="0"/>
                        <a:ext cx="108360" cy="75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9" o:spid="_x0000_s1026" type="#_x0000_t75" style="position:absolute;margin-left:-4.3pt;margin-top:69.35pt;width:10.1pt;height:60.7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">
                <v:imagedata r:id="rId489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6576" behindDoc="0" locked="0" layoutInCell="1" allowOverlap="1">
                <wp:simplePos x="0" y="0"/>
                <wp:positionH relativeFrom="column">
                  <wp:posOffset>165480</wp:posOffset>
                </wp:positionH>
                <wp:positionV relativeFrom="paragraph">
                  <wp:posOffset>1460355</wp:posOffset>
                </wp:positionV>
                <wp:extent cx="66600" cy="96480"/>
                <wp:effectExtent l="38100" t="38100" r="29210" b="37465"/>
                <wp:wrapNone/>
                <wp:docPr id="4498" name="Ink 4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2">
                      <w14:nvContentPartPr>
                        <w14:cNvContentPartPr/>
                      </w14:nvContentPartPr>
                      <w14:xfrm>
                        <a:off x="0" y="0"/>
                        <a:ext cx="666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8" o:spid="_x0000_s1026" type="#_x0000_t75" style="position:absolute;margin-left:12.5pt;margin-top:114.3pt;width:6.6pt;height:9.15pt;z-index:2539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">
                <v:imagedata r:id="rId489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>
                <wp:simplePos x="0" y="0"/>
                <wp:positionH relativeFrom="column">
                  <wp:posOffset>52080</wp:posOffset>
                </wp:positionH>
                <wp:positionV relativeFrom="paragraph">
                  <wp:posOffset>1342635</wp:posOffset>
                </wp:positionV>
                <wp:extent cx="102600" cy="156240"/>
                <wp:effectExtent l="38100" t="38100" r="31115" b="34290"/>
                <wp:wrapNone/>
                <wp:docPr id="4497" name="Ink 4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4">
                      <w14:nvContentPartPr>
                        <w14:cNvContentPartPr/>
                      </w14:nvContentPartPr>
                      <w14:xfrm>
                        <a:off x="0" y="0"/>
                        <a:ext cx="1026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7" o:spid="_x0000_s1026" type="#_x0000_t75" style="position:absolute;margin-left:3.25pt;margin-top:104.85pt;width:9.75pt;height:14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">
                <v:imagedata r:id="rId489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>
                <wp:simplePos x="0" y="0"/>
                <wp:positionH relativeFrom="column">
                  <wp:posOffset>193200</wp:posOffset>
                </wp:positionH>
                <wp:positionV relativeFrom="paragraph">
                  <wp:posOffset>1120155</wp:posOffset>
                </wp:positionV>
                <wp:extent cx="24840" cy="92880"/>
                <wp:effectExtent l="38100" t="38100" r="32385" b="40640"/>
                <wp:wrapNone/>
                <wp:docPr id="4496" name="Ink 4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6">
                      <w14:nvContentPartPr>
                        <w14:cNvContentPartPr/>
                      </w14:nvContentPartPr>
                      <w14:xfrm>
                        <a:off x="0" y="0"/>
                        <a:ext cx="248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6" o:spid="_x0000_s1026" type="#_x0000_t75" style="position:absolute;margin-left:14.65pt;margin-top:87.55pt;width:3.25pt;height:8.7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">
                <v:imagedata r:id="rId489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>
                <wp:simplePos x="0" y="0"/>
                <wp:positionH relativeFrom="column">
                  <wp:posOffset>61800</wp:posOffset>
                </wp:positionH>
                <wp:positionV relativeFrom="paragraph">
                  <wp:posOffset>980115</wp:posOffset>
                </wp:positionV>
                <wp:extent cx="112680" cy="159120"/>
                <wp:effectExtent l="38100" t="38100" r="40005" b="31750"/>
                <wp:wrapNone/>
                <wp:docPr id="4495" name="Ink 4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8">
                      <w14:nvContentPartPr>
                        <w14:cNvContentPartPr/>
                      </w14:nvContentPartPr>
                      <w14:xfrm>
                        <a:off x="0" y="0"/>
                        <a:ext cx="1126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5" o:spid="_x0000_s1026" type="#_x0000_t75" style="position:absolute;margin-left:4.05pt;margin-top:76.4pt;width:10.45pt;height:14.1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">
                <v:imagedata r:id="rId489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2480" behindDoc="0" locked="0" layoutInCell="1" allowOverlap="1">
                <wp:simplePos x="0" y="0"/>
                <wp:positionH relativeFrom="column">
                  <wp:posOffset>-233760</wp:posOffset>
                </wp:positionH>
                <wp:positionV relativeFrom="paragraph">
                  <wp:posOffset>1261995</wp:posOffset>
                </wp:positionV>
                <wp:extent cx="50400" cy="17280"/>
                <wp:effectExtent l="38100" t="38100" r="45085" b="40005"/>
                <wp:wrapNone/>
                <wp:docPr id="4494" name="Ink 4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0">
                      <w14:nvContentPartPr>
                        <w14:cNvContentPartPr/>
                      </w14:nvContentPartPr>
                      <w14:xfrm>
                        <a:off x="0" y="0"/>
                        <a:ext cx="50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4" o:spid="_x0000_s1026" type="#_x0000_t75" style="position:absolute;margin-left:-19.1pt;margin-top:98.6pt;width:5.4pt;height:2.85pt;z-index:2539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">
                <v:imagedata r:id="rId490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1456" behindDoc="0" locked="0" layoutInCell="1" allowOverlap="1">
                <wp:simplePos x="0" y="0"/>
                <wp:positionH relativeFrom="column">
                  <wp:posOffset>-245640</wp:posOffset>
                </wp:positionH>
                <wp:positionV relativeFrom="paragraph">
                  <wp:posOffset>1229235</wp:posOffset>
                </wp:positionV>
                <wp:extent cx="67680" cy="16560"/>
                <wp:effectExtent l="38100" t="38100" r="46990" b="40640"/>
                <wp:wrapNone/>
                <wp:docPr id="4493" name="Ink 4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2">
                      <w14:nvContentPartPr>
                        <w14:cNvContentPartPr/>
                      </w14:nvContentPartPr>
                      <w14:xfrm>
                        <a:off x="0" y="0"/>
                        <a:ext cx="67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3" o:spid="_x0000_s1026" type="#_x0000_t75" style="position:absolute;margin-left:-20.2pt;margin-top:96pt;width:7pt;height:2.9pt;z-index:2539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">
                <v:imagedata r:id="rId490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0432" behindDoc="0" locked="0" layoutInCell="1" allowOverlap="1">
                <wp:simplePos x="0" y="0"/>
                <wp:positionH relativeFrom="column">
                  <wp:posOffset>-343200</wp:posOffset>
                </wp:positionH>
                <wp:positionV relativeFrom="paragraph">
                  <wp:posOffset>1069035</wp:posOffset>
                </wp:positionV>
                <wp:extent cx="114480" cy="23400"/>
                <wp:effectExtent l="38100" t="38100" r="38100" b="34290"/>
                <wp:wrapNone/>
                <wp:docPr id="4492" name="Ink 4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4">
                      <w14:nvContentPartPr>
                        <w14:cNvContentPartPr/>
                      </w14:nvContentPartPr>
                      <w14:xfrm>
                        <a:off x="0" y="0"/>
                        <a:ext cx="1144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2" o:spid="_x0000_s1026" type="#_x0000_t75" style="position:absolute;margin-left:-27.55pt;margin-top:83.3pt;width:10.45pt;height:3.55pt;z-index:2539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">
                <v:imagedata r:id="rId490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>
                <wp:simplePos x="0" y="0"/>
                <wp:positionH relativeFrom="column">
                  <wp:posOffset>-295320</wp:posOffset>
                </wp:positionH>
                <wp:positionV relativeFrom="paragraph">
                  <wp:posOffset>1078755</wp:posOffset>
                </wp:positionV>
                <wp:extent cx="3960" cy="75960"/>
                <wp:effectExtent l="38100" t="38100" r="34290" b="38735"/>
                <wp:wrapNone/>
                <wp:docPr id="4491" name="Ink 4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6">
                      <w14:nvContentPartPr>
                        <w14:cNvContentPartPr/>
                      </w14:nvContentPartPr>
                      <w14:xfrm>
                        <a:off x="0" y="0"/>
                        <a:ext cx="39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1" o:spid="_x0000_s1026" type="#_x0000_t75" style="position:absolute;margin-left:-24.05pt;margin-top:84.15pt;width:1.8pt;height:7.6pt;z-index:2539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">
                <v:imagedata r:id="rId490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8384" behindDoc="0" locked="0" layoutInCell="1" allowOverlap="1">
                <wp:simplePos x="0" y="0"/>
                <wp:positionH relativeFrom="column">
                  <wp:posOffset>-477480</wp:posOffset>
                </wp:positionH>
                <wp:positionV relativeFrom="paragraph">
                  <wp:posOffset>1174875</wp:posOffset>
                </wp:positionV>
                <wp:extent cx="162720" cy="213840"/>
                <wp:effectExtent l="38100" t="38100" r="27940" b="53340"/>
                <wp:wrapNone/>
                <wp:docPr id="4490" name="Ink 4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8">
                      <w14:nvContentPartPr>
                        <w14:cNvContentPartPr/>
                      </w14:nvContentPartPr>
                      <w14:xfrm>
                        <a:off x="0" y="0"/>
                        <a:ext cx="1627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0" o:spid="_x0000_s1026" type="#_x0000_t75" style="position:absolute;margin-left:-38.2pt;margin-top:91.6pt;width:14.25pt;height:18.7pt;z-index:2539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">
                <v:imagedata r:id="rId490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7360" behindDoc="0" locked="0" layoutInCell="1" allowOverlap="1">
                <wp:simplePos x="0" y="0"/>
                <wp:positionH relativeFrom="column">
                  <wp:posOffset>-732360</wp:posOffset>
                </wp:positionH>
                <wp:positionV relativeFrom="paragraph">
                  <wp:posOffset>1213035</wp:posOffset>
                </wp:positionV>
                <wp:extent cx="178560" cy="213120"/>
                <wp:effectExtent l="38100" t="38100" r="31115" b="34925"/>
                <wp:wrapNone/>
                <wp:docPr id="4489" name="Ink 4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0">
                      <w14:nvContentPartPr>
                        <w14:cNvContentPartPr/>
                      </w14:nvContentPartPr>
                      <w14:xfrm>
                        <a:off x="0" y="0"/>
                        <a:ext cx="17856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9" o:spid="_x0000_s1026" type="#_x0000_t75" style="position:absolute;margin-left:-58.5pt;margin-top:94.6pt;width:15.7pt;height:18.55pt;z-index:2539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">
                <v:imagedata r:id="rId491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5312" behindDoc="0" locked="0" layoutInCell="1" allowOverlap="1">
                <wp:simplePos x="0" y="0"/>
                <wp:positionH relativeFrom="column">
                  <wp:posOffset>3230520</wp:posOffset>
                </wp:positionH>
                <wp:positionV relativeFrom="paragraph">
                  <wp:posOffset>684915</wp:posOffset>
                </wp:positionV>
                <wp:extent cx="34920" cy="12960"/>
                <wp:effectExtent l="38100" t="38100" r="41910" b="44450"/>
                <wp:wrapNone/>
                <wp:docPr id="4487" name="Ink 4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2">
                      <w14:nvContentPartPr>
                        <w14:cNvContentPartPr/>
                      </w14:nvContentPartPr>
                      <w14:xfrm>
                        <a:off x="0" y="0"/>
                        <a:ext cx="34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7" o:spid="_x0000_s1026" type="#_x0000_t75" style="position:absolute;margin-left:253.3pt;margin-top:53.2pt;width:4.7pt;height:2.7pt;z-index:2539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">
                <v:imagedata r:id="rId491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4288" behindDoc="0" locked="0" layoutInCell="1" allowOverlap="1">
                <wp:simplePos x="0" y="0"/>
                <wp:positionH relativeFrom="column">
                  <wp:posOffset>3417720</wp:posOffset>
                </wp:positionH>
                <wp:positionV relativeFrom="paragraph">
                  <wp:posOffset>216195</wp:posOffset>
                </wp:positionV>
                <wp:extent cx="268200" cy="292680"/>
                <wp:effectExtent l="38100" t="38100" r="17780" b="50800"/>
                <wp:wrapNone/>
                <wp:docPr id="4486" name="Ink 4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4">
                      <w14:nvContentPartPr>
                        <w14:cNvContentPartPr/>
                      </w14:nvContentPartPr>
                      <w14:xfrm>
                        <a:off x="0" y="0"/>
                        <a:ext cx="26820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6" o:spid="_x0000_s1026" type="#_x0000_t75" style="position:absolute;margin-left:268.2pt;margin-top:16.2pt;width:22.95pt;height:24.75pt;z-index:2539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">
                <v:imagedata r:id="rId491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3264" behindDoc="0" locked="0" layoutInCell="1" allowOverlap="1">
                <wp:simplePos x="0" y="0"/>
                <wp:positionH relativeFrom="column">
                  <wp:posOffset>2980320</wp:posOffset>
                </wp:positionH>
                <wp:positionV relativeFrom="paragraph">
                  <wp:posOffset>50235</wp:posOffset>
                </wp:positionV>
                <wp:extent cx="462960" cy="610560"/>
                <wp:effectExtent l="38100" t="38100" r="32385" b="37465"/>
                <wp:wrapNone/>
                <wp:docPr id="4485" name="Ink 4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6">
                      <w14:nvContentPartPr>
                        <w14:cNvContentPartPr/>
                      </w14:nvContentPartPr>
                      <w14:xfrm>
                        <a:off x="0" y="0"/>
                        <a:ext cx="462960" cy="61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5" o:spid="_x0000_s1026" type="#_x0000_t75" style="position:absolute;margin-left:233.8pt;margin-top:3.15pt;width:38.4pt;height:49.9pt;z-index:2539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">
                <v:imagedata r:id="rId491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2240" behindDoc="0" locked="0" layoutInCell="1" allowOverlap="1">
                <wp:simplePos x="0" y="0"/>
                <wp:positionH relativeFrom="column">
                  <wp:posOffset>5985240</wp:posOffset>
                </wp:positionH>
                <wp:positionV relativeFrom="paragraph">
                  <wp:posOffset>1259115</wp:posOffset>
                </wp:positionV>
                <wp:extent cx="14760" cy="3960"/>
                <wp:effectExtent l="38100" t="38100" r="42545" b="34290"/>
                <wp:wrapNone/>
                <wp:docPr id="4484" name="Ink 4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8">
                      <w14:nvContentPartPr>
                        <w14:cNvContentPartPr/>
                      </w14:nvContentPartPr>
                      <w14:xfrm>
                        <a:off x="0" y="0"/>
                        <a:ext cx="147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4" o:spid="_x0000_s1026" type="#_x0000_t75" style="position:absolute;margin-left:470.6pt;margin-top:98.45pt;width:2.5pt;height:1.85pt;z-index:2539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">
                <v:imagedata r:id="rId491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>
                <wp:simplePos x="0" y="0"/>
                <wp:positionH relativeFrom="column">
                  <wp:posOffset>5694720</wp:posOffset>
                </wp:positionH>
                <wp:positionV relativeFrom="paragraph">
                  <wp:posOffset>1076235</wp:posOffset>
                </wp:positionV>
                <wp:extent cx="164160" cy="266040"/>
                <wp:effectExtent l="38100" t="38100" r="45720" b="39370"/>
                <wp:wrapNone/>
                <wp:docPr id="4483" name="Ink 4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0">
                      <w14:nvContentPartPr>
                        <w14:cNvContentPartPr/>
                      </w14:nvContentPartPr>
                      <w14:xfrm>
                        <a:off x="0" y="0"/>
                        <a:ext cx="16416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3" o:spid="_x0000_s1026" type="#_x0000_t75" style="position:absolute;margin-left:447.35pt;margin-top:84.05pt;width:14.8pt;height:22.8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">
                <v:imagedata r:id="rId492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>
                <wp:simplePos x="0" y="0"/>
                <wp:positionH relativeFrom="column">
                  <wp:posOffset>5784360</wp:posOffset>
                </wp:positionH>
                <wp:positionV relativeFrom="paragraph">
                  <wp:posOffset>1088835</wp:posOffset>
                </wp:positionV>
                <wp:extent cx="118440" cy="203040"/>
                <wp:effectExtent l="38100" t="38100" r="34290" b="45085"/>
                <wp:wrapNone/>
                <wp:docPr id="4482" name="Ink 4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2">
                      <w14:nvContentPartPr>
                        <w14:cNvContentPartPr/>
                      </w14:nvContentPartPr>
                      <w14:xfrm>
                        <a:off x="0" y="0"/>
                        <a:ext cx="11844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2" o:spid="_x0000_s1026" type="#_x0000_t75" style="position:absolute;margin-left:454.85pt;margin-top:84.95pt;width:11.05pt;height:17.8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">
                <v:imagedata r:id="rId492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9168" behindDoc="0" locked="0" layoutInCell="1" allowOverlap="1">
                <wp:simplePos x="0" y="0"/>
                <wp:positionH relativeFrom="column">
                  <wp:posOffset>5550360</wp:posOffset>
                </wp:positionH>
                <wp:positionV relativeFrom="paragraph">
                  <wp:posOffset>1175595</wp:posOffset>
                </wp:positionV>
                <wp:extent cx="2160" cy="2160"/>
                <wp:effectExtent l="38100" t="38100" r="36195" b="36195"/>
                <wp:wrapNone/>
                <wp:docPr id="4481" name="Ink 4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4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1" o:spid="_x0000_s1026" type="#_x0000_t75" style="position:absolute;margin-left:436.25pt;margin-top:91.65pt;width:1.85pt;height:1.85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">
                <v:imagedata r:id="rId492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8144" behindDoc="0" locked="0" layoutInCell="1" allowOverlap="1">
                <wp:simplePos x="0" y="0"/>
                <wp:positionH relativeFrom="column">
                  <wp:posOffset>5300160</wp:posOffset>
                </wp:positionH>
                <wp:positionV relativeFrom="paragraph">
                  <wp:posOffset>874275</wp:posOffset>
                </wp:positionV>
                <wp:extent cx="106200" cy="588960"/>
                <wp:effectExtent l="38100" t="38100" r="46355" b="40005"/>
                <wp:wrapNone/>
                <wp:docPr id="4480" name="Ink 4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6">
                      <w14:nvContentPartPr>
                        <w14:cNvContentPartPr/>
                      </w14:nvContentPartPr>
                      <w14:xfrm>
                        <a:off x="0" y="0"/>
                        <a:ext cx="106200" cy="58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0" o:spid="_x0000_s1026" type="#_x0000_t75" style="position:absolute;margin-left:416.6pt;margin-top:68.1pt;width:10.05pt;height:47.9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">
                <v:imagedata r:id="rId492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7120" behindDoc="0" locked="0" layoutInCell="1" allowOverlap="1">
                <wp:simplePos x="0" y="0"/>
                <wp:positionH relativeFrom="column">
                  <wp:posOffset>4631640</wp:posOffset>
                </wp:positionH>
                <wp:positionV relativeFrom="paragraph">
                  <wp:posOffset>853395</wp:posOffset>
                </wp:positionV>
                <wp:extent cx="174240" cy="603000"/>
                <wp:effectExtent l="38100" t="38100" r="35560" b="45085"/>
                <wp:wrapNone/>
                <wp:docPr id="4479" name="Ink 4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8">
                      <w14:nvContentPartPr>
                        <w14:cNvContentPartPr/>
                      </w14:nvContentPartPr>
                      <w14:xfrm>
                        <a:off x="0" y="0"/>
                        <a:ext cx="174240" cy="60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9" o:spid="_x0000_s1026" type="#_x0000_t75" style="position:absolute;margin-left:363.8pt;margin-top:66.45pt;width:15.15pt;height:49.05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">
                <v:imagedata r:id="rId492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6096" behindDoc="0" locked="0" layoutInCell="1" allowOverlap="1">
                <wp:simplePos x="0" y="0"/>
                <wp:positionH relativeFrom="column">
                  <wp:posOffset>5171640</wp:posOffset>
                </wp:positionH>
                <wp:positionV relativeFrom="paragraph">
                  <wp:posOffset>982635</wp:posOffset>
                </wp:positionV>
                <wp:extent cx="144360" cy="30960"/>
                <wp:effectExtent l="38100" t="38100" r="46355" b="45720"/>
                <wp:wrapNone/>
                <wp:docPr id="4478" name="Ink 4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0">
                      <w14:nvContentPartPr>
                        <w14:cNvContentPartPr/>
                      </w14:nvContentPartPr>
                      <w14:xfrm>
                        <a:off x="0" y="0"/>
                        <a:ext cx="144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8" o:spid="_x0000_s1026" type="#_x0000_t75" style="position:absolute;margin-left:406.45pt;margin-top:76.35pt;width:13.1pt;height:4.25pt;z-index:2539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">
                <v:imagedata r:id="rId493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>
                <wp:simplePos x="0" y="0"/>
                <wp:positionH relativeFrom="column">
                  <wp:posOffset>5255520</wp:posOffset>
                </wp:positionH>
                <wp:positionV relativeFrom="paragraph">
                  <wp:posOffset>984075</wp:posOffset>
                </wp:positionV>
                <wp:extent cx="9360" cy="110880"/>
                <wp:effectExtent l="38100" t="38100" r="29210" b="41910"/>
                <wp:wrapNone/>
                <wp:docPr id="4477" name="Ink 4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2">
                      <w14:nvContentPartPr>
                        <w14:cNvContentPartPr/>
                      </w14:nvContentPartPr>
                      <w14:xfrm>
                        <a:off x="0" y="0"/>
                        <a:ext cx="9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7" o:spid="_x0000_s1026" type="#_x0000_t75" style="position:absolute;margin-left:413.05pt;margin-top:76.95pt;width:2.4pt;height:10.05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">
                <v:imagedata r:id="rId493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4048" behindDoc="0" locked="0" layoutInCell="1" allowOverlap="1">
                <wp:simplePos x="0" y="0"/>
                <wp:positionH relativeFrom="column">
                  <wp:posOffset>5033760</wp:posOffset>
                </wp:positionH>
                <wp:positionV relativeFrom="paragraph">
                  <wp:posOffset>1085595</wp:posOffset>
                </wp:positionV>
                <wp:extent cx="172080" cy="176760"/>
                <wp:effectExtent l="38100" t="38100" r="38100" b="52070"/>
                <wp:wrapNone/>
                <wp:docPr id="4476" name="Ink 4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4">
                      <w14:nvContentPartPr>
                        <w14:cNvContentPartPr/>
                      </w14:nvContentPartPr>
                      <w14:xfrm>
                        <a:off x="0" y="0"/>
                        <a:ext cx="1720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6" o:spid="_x0000_s1026" type="#_x0000_t75" style="position:absolute;margin-left:395.45pt;margin-top:84.6pt;width:15.3pt;height:15.7pt;z-index:2539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">
                <v:imagedata r:id="rId493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>
                <wp:simplePos x="0" y="0"/>
                <wp:positionH relativeFrom="column">
                  <wp:posOffset>4962480</wp:posOffset>
                </wp:positionH>
                <wp:positionV relativeFrom="paragraph">
                  <wp:posOffset>1164795</wp:posOffset>
                </wp:positionV>
                <wp:extent cx="55080" cy="20520"/>
                <wp:effectExtent l="38100" t="38100" r="40640" b="36830"/>
                <wp:wrapNone/>
                <wp:docPr id="4475" name="Ink 4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6">
                      <w14:nvContentPartPr>
                        <w14:cNvContentPartPr/>
                      </w14:nvContentPartPr>
                      <w14:xfrm>
                        <a:off x="0" y="0"/>
                        <a:ext cx="550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5" o:spid="_x0000_s1026" type="#_x0000_t75" style="position:absolute;margin-left:389.8pt;margin-top:91.1pt;width:5.9pt;height:3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">
                <v:imagedata r:id="rId493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2000" behindDoc="0" locked="0" layoutInCell="1" allowOverlap="1">
                <wp:simplePos x="0" y="0"/>
                <wp:positionH relativeFrom="column">
                  <wp:posOffset>4701480</wp:posOffset>
                </wp:positionH>
                <wp:positionV relativeFrom="paragraph">
                  <wp:posOffset>1073355</wp:posOffset>
                </wp:positionV>
                <wp:extent cx="178200" cy="196920"/>
                <wp:effectExtent l="38100" t="38100" r="31750" b="50800"/>
                <wp:wrapNone/>
                <wp:docPr id="4474" name="Ink 4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8">
                      <w14:nvContentPartPr>
                        <w14:cNvContentPartPr/>
                      </w14:nvContentPartPr>
                      <w14:xfrm>
                        <a:off x="0" y="0"/>
                        <a:ext cx="1782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4" o:spid="_x0000_s1026" type="#_x0000_t75" style="position:absolute;margin-left:369.25pt;margin-top:83.55pt;width:15.65pt;height:17.4pt;z-index:2539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">
                <v:imagedata r:id="rId493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0976" behindDoc="0" locked="0" layoutInCell="1" allowOverlap="1">
                <wp:simplePos x="0" y="0"/>
                <wp:positionH relativeFrom="column">
                  <wp:posOffset>4322040</wp:posOffset>
                </wp:positionH>
                <wp:positionV relativeFrom="paragraph">
                  <wp:posOffset>1251555</wp:posOffset>
                </wp:positionV>
                <wp:extent cx="102240" cy="23040"/>
                <wp:effectExtent l="38100" t="38100" r="31115" b="34290"/>
                <wp:wrapNone/>
                <wp:docPr id="4473" name="Ink 4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0">
                      <w14:nvContentPartPr>
                        <w14:cNvContentPartPr/>
                      </w14:nvContentPartPr>
                      <w14:xfrm>
                        <a:off x="0" y="0"/>
                        <a:ext cx="1022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3" o:spid="_x0000_s1026" type="#_x0000_t75" style="position:absolute;margin-left:339.5pt;margin-top:97.85pt;width:9.55pt;height:3.35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">
                <v:imagedata r:id="rId494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>
                <wp:simplePos x="0" y="0"/>
                <wp:positionH relativeFrom="column">
                  <wp:posOffset>4327800</wp:posOffset>
                </wp:positionH>
                <wp:positionV relativeFrom="paragraph">
                  <wp:posOffset>1203675</wp:posOffset>
                </wp:positionV>
                <wp:extent cx="120600" cy="19440"/>
                <wp:effectExtent l="38100" t="38100" r="51435" b="38100"/>
                <wp:wrapNone/>
                <wp:docPr id="4472" name="Ink 4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2">
                      <w14:nvContentPartPr>
                        <w14:cNvContentPartPr/>
                      </w14:nvContentPartPr>
                      <w14:xfrm>
                        <a:off x="0" y="0"/>
                        <a:ext cx="1206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2" o:spid="_x0000_s1026" type="#_x0000_t75" style="position:absolute;margin-left:339.85pt;margin-top:94.15pt;width:11.25pt;height:3.15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">
                <v:imagedata r:id="rId494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8928" behindDoc="0" locked="0" layoutInCell="1" allowOverlap="1">
                <wp:simplePos x="0" y="0"/>
                <wp:positionH relativeFrom="column">
                  <wp:posOffset>4026120</wp:posOffset>
                </wp:positionH>
                <wp:positionV relativeFrom="paragraph">
                  <wp:posOffset>1164795</wp:posOffset>
                </wp:positionV>
                <wp:extent cx="155160" cy="208800"/>
                <wp:effectExtent l="38100" t="38100" r="54610" b="58420"/>
                <wp:wrapNone/>
                <wp:docPr id="4471" name="Ink 4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4">
                      <w14:nvContentPartPr>
                        <w14:cNvContentPartPr/>
                      </w14:nvContentPartPr>
                      <w14:xfrm>
                        <a:off x="0" y="0"/>
                        <a:ext cx="15516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1" o:spid="_x0000_s1026" type="#_x0000_t75" style="position:absolute;margin-left:315.9pt;margin-top:90.85pt;width:14pt;height:18.4pt;z-index:2539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">
                <v:imagedata r:id="rId494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>
                <wp:simplePos x="0" y="0"/>
                <wp:positionH relativeFrom="column">
                  <wp:posOffset>4098120</wp:posOffset>
                </wp:positionH>
                <wp:positionV relativeFrom="paragraph">
                  <wp:posOffset>1153275</wp:posOffset>
                </wp:positionV>
                <wp:extent cx="93240" cy="160920"/>
                <wp:effectExtent l="57150" t="38100" r="59690" b="48895"/>
                <wp:wrapNone/>
                <wp:docPr id="4470" name="Ink 4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6">
                      <w14:nvContentPartPr>
                        <w14:cNvContentPartPr/>
                      </w14:nvContentPartPr>
                      <w14:xfrm>
                        <a:off x="0" y="0"/>
                        <a:ext cx="932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0" o:spid="_x0000_s1026" type="#_x0000_t75" style="position:absolute;margin-left:321.7pt;margin-top:89.8pt;width:9.45pt;height:14.7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">
                <v:imagedata r:id="rId494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>
                <wp:simplePos x="0" y="0"/>
                <wp:positionH relativeFrom="column">
                  <wp:posOffset>4019280</wp:posOffset>
                </wp:positionH>
                <wp:positionV relativeFrom="paragraph">
                  <wp:posOffset>1051035</wp:posOffset>
                </wp:positionV>
                <wp:extent cx="116640" cy="18360"/>
                <wp:effectExtent l="19050" t="38100" r="36195" b="39370"/>
                <wp:wrapNone/>
                <wp:docPr id="4469" name="Ink 4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8">
                      <w14:nvContentPartPr>
                        <w14:cNvContentPartPr/>
                      </w14:nvContentPartPr>
                      <w14:xfrm>
                        <a:off x="0" y="0"/>
                        <a:ext cx="1166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9" o:spid="_x0000_s1026" type="#_x0000_t75" style="position:absolute;margin-left:315.7pt;margin-top:81.85pt;width:10.85pt;height:3.15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">
                <v:imagedata r:id="rId494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>
                <wp:simplePos x="0" y="0"/>
                <wp:positionH relativeFrom="column">
                  <wp:posOffset>4066080</wp:posOffset>
                </wp:positionH>
                <wp:positionV relativeFrom="paragraph">
                  <wp:posOffset>1040235</wp:posOffset>
                </wp:positionV>
                <wp:extent cx="26640" cy="102240"/>
                <wp:effectExtent l="38100" t="38100" r="31115" b="50165"/>
                <wp:wrapNone/>
                <wp:docPr id="4468" name="Ink 4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0">
                      <w14:nvContentPartPr>
                        <w14:cNvContentPartPr/>
                      </w14:nvContentPartPr>
                      <w14:xfrm>
                        <a:off x="0" y="0"/>
                        <a:ext cx="266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8" o:spid="_x0000_s1026" type="#_x0000_t75" style="position:absolute;margin-left:319.4pt;margin-top:81.1pt;width:3.5pt;height:9.65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">
                <v:imagedata r:id="rId495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4832" behindDoc="0" locked="0" layoutInCell="1" allowOverlap="1">
                <wp:simplePos x="0" y="0"/>
                <wp:positionH relativeFrom="column">
                  <wp:posOffset>3877440</wp:posOffset>
                </wp:positionH>
                <wp:positionV relativeFrom="paragraph">
                  <wp:posOffset>1110795</wp:posOffset>
                </wp:positionV>
                <wp:extent cx="142920" cy="213120"/>
                <wp:effectExtent l="38100" t="38100" r="47625" b="53975"/>
                <wp:wrapNone/>
                <wp:docPr id="4467" name="Ink 4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2">
                      <w14:nvContentPartPr>
                        <w14:cNvContentPartPr/>
                      </w14:nvContentPartPr>
                      <w14:xfrm>
                        <a:off x="0" y="0"/>
                        <a:ext cx="1429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7" o:spid="_x0000_s1026" type="#_x0000_t75" style="position:absolute;margin-left:304.5pt;margin-top:86.55pt;width:12.85pt;height:18.6pt;z-index:2539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">
                <v:imagedata r:id="rId495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>
                <wp:simplePos x="0" y="0"/>
                <wp:positionH relativeFrom="column">
                  <wp:posOffset>3761880</wp:posOffset>
                </wp:positionH>
                <wp:positionV relativeFrom="paragraph">
                  <wp:posOffset>1210875</wp:posOffset>
                </wp:positionV>
                <wp:extent cx="3960" cy="3960"/>
                <wp:effectExtent l="38100" t="38100" r="34290" b="34290"/>
                <wp:wrapNone/>
                <wp:docPr id="4466" name="Ink 4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4">
                      <w14:nvContentPartPr>
                        <w14:cNvContentPartPr/>
                      </w14:nvContentPartPr>
                      <w14:xfrm>
                        <a:off x="0" y="0"/>
                        <a:ext cx="3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6" o:spid="_x0000_s1026" type="#_x0000_t75" style="position:absolute;margin-left:295.4pt;margin-top:94.55pt;width:1.85pt;height:1.95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">
                <v:imagedata r:id="rId495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>
                <wp:simplePos x="0" y="0"/>
                <wp:positionH relativeFrom="column">
                  <wp:posOffset>3480720</wp:posOffset>
                </wp:positionH>
                <wp:positionV relativeFrom="paragraph">
                  <wp:posOffset>1101795</wp:posOffset>
                </wp:positionV>
                <wp:extent cx="181080" cy="187200"/>
                <wp:effectExtent l="38100" t="38100" r="47625" b="41910"/>
                <wp:wrapNone/>
                <wp:docPr id="4465" name="Ink 4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6">
                      <w14:nvContentPartPr>
                        <w14:cNvContentPartPr/>
                      </w14:nvContentPartPr>
                      <w14:xfrm>
                        <a:off x="0" y="0"/>
                        <a:ext cx="1810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5" o:spid="_x0000_s1026" type="#_x0000_t75" style="position:absolute;margin-left:273.15pt;margin-top:85.85pt;width:15.95pt;height:16.55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">
                <v:imagedata r:id="rId495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1760" behindDoc="0" locked="0" layoutInCell="1" allowOverlap="1">
                <wp:simplePos x="0" y="0"/>
                <wp:positionH relativeFrom="column">
                  <wp:posOffset>3166080</wp:posOffset>
                </wp:positionH>
                <wp:positionV relativeFrom="paragraph">
                  <wp:posOffset>1232475</wp:posOffset>
                </wp:positionV>
                <wp:extent cx="100440" cy="19440"/>
                <wp:effectExtent l="38100" t="38100" r="33020" b="38100"/>
                <wp:wrapNone/>
                <wp:docPr id="4464" name="Ink 4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8">
                      <w14:nvContentPartPr>
                        <w14:cNvContentPartPr/>
                      </w14:nvContentPartPr>
                      <w14:xfrm>
                        <a:off x="0" y="0"/>
                        <a:ext cx="100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4" o:spid="_x0000_s1026" type="#_x0000_t75" style="position:absolute;margin-left:248.65pt;margin-top:95.9pt;width:9.6pt;height:3.5pt;z-index:2539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">
                <v:imagedata r:id="rId495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0736" behindDoc="0" locked="0" layoutInCell="1" allowOverlap="1">
                <wp:simplePos x="0" y="0"/>
                <wp:positionH relativeFrom="column">
                  <wp:posOffset>3161040</wp:posOffset>
                </wp:positionH>
                <wp:positionV relativeFrom="paragraph">
                  <wp:posOffset>1187115</wp:posOffset>
                </wp:positionV>
                <wp:extent cx="86760" cy="24480"/>
                <wp:effectExtent l="38100" t="38100" r="46990" b="33020"/>
                <wp:wrapNone/>
                <wp:docPr id="4463" name="Ink 4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0">
                      <w14:nvContentPartPr>
                        <w14:cNvContentPartPr/>
                      </w14:nvContentPartPr>
                      <w14:xfrm>
                        <a:off x="0" y="0"/>
                        <a:ext cx="867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3" o:spid="_x0000_s1026" type="#_x0000_t75" style="position:absolute;margin-left:248.1pt;margin-top:92.85pt;width:8.5pt;height:3.35pt;z-index:2539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">
                <v:imagedata r:id="rId496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>
                <wp:simplePos x="0" y="0"/>
                <wp:positionH relativeFrom="column">
                  <wp:posOffset>2890680</wp:posOffset>
                </wp:positionH>
                <wp:positionV relativeFrom="paragraph">
                  <wp:posOffset>1164795</wp:posOffset>
                </wp:positionV>
                <wp:extent cx="136800" cy="153000"/>
                <wp:effectExtent l="38100" t="38100" r="15875" b="38100"/>
                <wp:wrapNone/>
                <wp:docPr id="4462" name="Ink 4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2">
                      <w14:nvContentPartPr>
                        <w14:cNvContentPartPr/>
                      </w14:nvContentPartPr>
                      <w14:xfrm>
                        <a:off x="0" y="0"/>
                        <a:ext cx="136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2" o:spid="_x0000_s1026" type="#_x0000_t75" style="position:absolute;margin-left:226.7pt;margin-top:90.75pt;width:12.5pt;height:13.85pt;z-index:2539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">
                <v:imagedata r:id="rId496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>
                <wp:simplePos x="0" y="0"/>
                <wp:positionH relativeFrom="column">
                  <wp:posOffset>2783760</wp:posOffset>
                </wp:positionH>
                <wp:positionV relativeFrom="paragraph">
                  <wp:posOffset>1223835</wp:posOffset>
                </wp:positionV>
                <wp:extent cx="1080" cy="720"/>
                <wp:effectExtent l="38100" t="38100" r="37465" b="37465"/>
                <wp:wrapNone/>
                <wp:docPr id="4461" name="Ink 4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4">
                      <w14:nvContentPartPr>
                        <w14:cNvContentPartPr/>
                      </w14:nvContentPartPr>
                      <w14:xfrm>
                        <a:off x="0" y="0"/>
                        <a:ext cx="10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1" o:spid="_x0000_s1026" type="#_x0000_t75" style="position:absolute;margin-left:216.65pt;margin-top:95.55pt;width:5.25pt;height:1.75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">
                <v:imagedata r:id="rId496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>
                <wp:simplePos x="0" y="0"/>
                <wp:positionH relativeFrom="column">
                  <wp:posOffset>2648760</wp:posOffset>
                </wp:positionH>
                <wp:positionV relativeFrom="paragraph">
                  <wp:posOffset>966075</wp:posOffset>
                </wp:positionV>
                <wp:extent cx="62280" cy="467280"/>
                <wp:effectExtent l="38100" t="38100" r="33020" b="47625"/>
                <wp:wrapNone/>
                <wp:docPr id="4460" name="Ink 4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6">
                      <w14:nvContentPartPr>
                        <w14:cNvContentPartPr/>
                      </w14:nvContentPartPr>
                      <w14:xfrm>
                        <a:off x="0" y="0"/>
                        <a:ext cx="62280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0" o:spid="_x0000_s1026" type="#_x0000_t75" style="position:absolute;margin-left:207.85pt;margin-top:75.35pt;width:6.5pt;height:38.4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">
                <v:imagedata r:id="rId496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>
                <wp:simplePos x="0" y="0"/>
                <wp:positionH relativeFrom="column">
                  <wp:posOffset>2181840</wp:posOffset>
                </wp:positionH>
                <wp:positionV relativeFrom="paragraph">
                  <wp:posOffset>966075</wp:posOffset>
                </wp:positionV>
                <wp:extent cx="90360" cy="515880"/>
                <wp:effectExtent l="38100" t="38100" r="43180" b="36830"/>
                <wp:wrapNone/>
                <wp:docPr id="4459" name="Ink 4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8">
                      <w14:nvContentPartPr>
                        <w14:cNvContentPartPr/>
                      </w14:nvContentPartPr>
                      <w14:xfrm>
                        <a:off x="0" y="0"/>
                        <a:ext cx="90360" cy="51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9" o:spid="_x0000_s1026" type="#_x0000_t75" style="position:absolute;margin-left:171.05pt;margin-top:75.4pt;width:8.45pt;height:42.05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">
                <v:imagedata r:id="rId496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>
                <wp:simplePos x="0" y="0"/>
                <wp:positionH relativeFrom="column">
                  <wp:posOffset>2498640</wp:posOffset>
                </wp:positionH>
                <wp:positionV relativeFrom="paragraph">
                  <wp:posOffset>1141755</wp:posOffset>
                </wp:positionV>
                <wp:extent cx="95760" cy="172080"/>
                <wp:effectExtent l="38100" t="38100" r="38100" b="38100"/>
                <wp:wrapNone/>
                <wp:docPr id="4458" name="Ink 4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0">
                      <w14:nvContentPartPr>
                        <w14:cNvContentPartPr/>
                      </w14:nvContentPartPr>
                      <w14:xfrm>
                        <a:off x="0" y="0"/>
                        <a:ext cx="957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8" o:spid="_x0000_s1026" type="#_x0000_t75" style="position:absolute;margin-left:195.85pt;margin-top:89.2pt;width:9.1pt;height:15.15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">
                <v:imagedata r:id="rId497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>
                <wp:simplePos x="0" y="0"/>
                <wp:positionH relativeFrom="column">
                  <wp:posOffset>2540760</wp:posOffset>
                </wp:positionH>
                <wp:positionV relativeFrom="paragraph">
                  <wp:posOffset>1184595</wp:posOffset>
                </wp:positionV>
                <wp:extent cx="47880" cy="83160"/>
                <wp:effectExtent l="38100" t="38100" r="47625" b="50800"/>
                <wp:wrapNone/>
                <wp:docPr id="4457" name="Ink 4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2">
                      <w14:nvContentPartPr>
                        <w14:cNvContentPartPr/>
                      </w14:nvContentPartPr>
                      <w14:xfrm>
                        <a:off x="0" y="0"/>
                        <a:ext cx="478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7" o:spid="_x0000_s1026" type="#_x0000_t75" style="position:absolute;margin-left:199.1pt;margin-top:92.35pt;width:5.6pt;height:8.4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">
                <v:imagedata r:id="rId497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>
                <wp:simplePos x="0" y="0"/>
                <wp:positionH relativeFrom="column">
                  <wp:posOffset>2553000</wp:posOffset>
                </wp:positionH>
                <wp:positionV relativeFrom="paragraph">
                  <wp:posOffset>1199715</wp:posOffset>
                </wp:positionV>
                <wp:extent cx="360" cy="1080"/>
                <wp:effectExtent l="0" t="0" r="0" b="0"/>
                <wp:wrapNone/>
                <wp:docPr id="4456" name="Ink 4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4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6" o:spid="_x0000_s1026" type="#_x0000_t75" style="position:absolute;margin-left:200.7pt;margin-top:94.15pt;width:.7pt;height:.75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">
                <v:imagedata r:id="rId497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>
                <wp:simplePos x="0" y="0"/>
                <wp:positionH relativeFrom="column">
                  <wp:posOffset>2404320</wp:posOffset>
                </wp:positionH>
                <wp:positionV relativeFrom="paragraph">
                  <wp:posOffset>1011075</wp:posOffset>
                </wp:positionV>
                <wp:extent cx="120960" cy="29520"/>
                <wp:effectExtent l="38100" t="38100" r="50800" b="46990"/>
                <wp:wrapNone/>
                <wp:docPr id="4455" name="Ink 4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6">
                      <w14:nvContentPartPr>
                        <w14:cNvContentPartPr/>
                      </w14:nvContentPartPr>
                      <w14:xfrm>
                        <a:off x="0" y="0"/>
                        <a:ext cx="120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5" o:spid="_x0000_s1026" type="#_x0000_t75" style="position:absolute;margin-left:188.55pt;margin-top:78.7pt;width:11.15pt;height:3.85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">
                <v:imagedata r:id="rId497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>
                <wp:simplePos x="0" y="0"/>
                <wp:positionH relativeFrom="column">
                  <wp:posOffset>2459760</wp:posOffset>
                </wp:positionH>
                <wp:positionV relativeFrom="paragraph">
                  <wp:posOffset>1038075</wp:posOffset>
                </wp:positionV>
                <wp:extent cx="11520" cy="89640"/>
                <wp:effectExtent l="38100" t="38100" r="26670" b="43815"/>
                <wp:wrapNone/>
                <wp:docPr id="4454" name="Ink 4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8">
                      <w14:nvContentPartPr>
                        <w14:cNvContentPartPr/>
                      </w14:nvContentPartPr>
                      <w14:xfrm>
                        <a:off x="0" y="0"/>
                        <a:ext cx="11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4" o:spid="_x0000_s1026" type="#_x0000_t75" style="position:absolute;margin-left:192.95pt;margin-top:81pt;width:2.25pt;height:8.6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">
                <v:imagedata r:id="rId497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>
                <wp:simplePos x="0" y="0"/>
                <wp:positionH relativeFrom="column">
                  <wp:posOffset>2265360</wp:posOffset>
                </wp:positionH>
                <wp:positionV relativeFrom="paragraph">
                  <wp:posOffset>1139235</wp:posOffset>
                </wp:positionV>
                <wp:extent cx="160920" cy="169200"/>
                <wp:effectExtent l="38100" t="38100" r="48895" b="40640"/>
                <wp:wrapNone/>
                <wp:docPr id="4453" name="Ink 4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0">
                      <w14:nvContentPartPr>
                        <w14:cNvContentPartPr/>
                      </w14:nvContentPartPr>
                      <w14:xfrm>
                        <a:off x="0" y="0"/>
                        <a:ext cx="1609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3" o:spid="_x0000_s1026" type="#_x0000_t75" style="position:absolute;margin-left:177.55pt;margin-top:88.75pt;width:14.5pt;height:15.15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">
                <v:imagedata r:id="rId498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>
                <wp:simplePos x="0" y="0"/>
                <wp:positionH relativeFrom="column">
                  <wp:posOffset>2360400</wp:posOffset>
                </wp:positionH>
                <wp:positionV relativeFrom="paragraph">
                  <wp:posOffset>-37245</wp:posOffset>
                </wp:positionV>
                <wp:extent cx="426960" cy="398880"/>
                <wp:effectExtent l="38100" t="38100" r="30480" b="39370"/>
                <wp:wrapNone/>
                <wp:docPr id="4448" name="Ink 4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2">
                      <w14:nvContentPartPr>
                        <w14:cNvContentPartPr/>
                      </w14:nvContentPartPr>
                      <w14:xfrm>
                        <a:off x="0" y="0"/>
                        <a:ext cx="42696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8" o:spid="_x0000_s1026" type="#_x0000_t75" style="position:absolute;margin-left:185.1pt;margin-top:-3.7pt;width:35.15pt;height:32.95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">
                <v:imagedata r:id="rId498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>
                <wp:simplePos x="0" y="0"/>
                <wp:positionH relativeFrom="column">
                  <wp:posOffset>2301360</wp:posOffset>
                </wp:positionH>
                <wp:positionV relativeFrom="paragraph">
                  <wp:posOffset>-57765</wp:posOffset>
                </wp:positionV>
                <wp:extent cx="432000" cy="419760"/>
                <wp:effectExtent l="38100" t="38100" r="44450" b="37465"/>
                <wp:wrapNone/>
                <wp:docPr id="4447" name="Ink 4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4">
                      <w14:nvContentPartPr>
                        <w14:cNvContentPartPr/>
                      </w14:nvContentPartPr>
                      <w14:xfrm>
                        <a:off x="0" y="0"/>
                        <a:ext cx="43200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7" o:spid="_x0000_s1026" type="#_x0000_t75" style="position:absolute;margin-left:180.5pt;margin-top:-5.25pt;width:35.5pt;height:34.5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">
                <v:imagedata r:id="rId4985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7424" behindDoc="0" locked="0" layoutInCell="1" allowOverlap="1">
                <wp:simplePos x="0" y="0"/>
                <wp:positionH relativeFrom="column">
                  <wp:posOffset>5094960</wp:posOffset>
                </wp:positionH>
                <wp:positionV relativeFrom="paragraph">
                  <wp:posOffset>1386555</wp:posOffset>
                </wp:positionV>
                <wp:extent cx="36000" cy="35640"/>
                <wp:effectExtent l="38100" t="38100" r="59690" b="59690"/>
                <wp:wrapNone/>
                <wp:docPr id="4446" name="Ink 4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6">
                      <w14:nvContentPartPr>
                        <w14:cNvContentPartPr/>
                      </w14:nvContentPartPr>
                      <w14:xfrm>
                        <a:off x="0" y="0"/>
                        <a:ext cx="360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6" o:spid="_x0000_s1026" type="#_x0000_t75" style="position:absolute;margin-left:400.2pt;margin-top:108.2pt;width:4.9pt;height:4.8pt;z-index:2539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">
                <v:imagedata r:id="rId4987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6400" behindDoc="0" locked="0" layoutInCell="1" allowOverlap="1">
                <wp:simplePos x="0" y="0"/>
                <wp:positionH relativeFrom="column">
                  <wp:posOffset>4731360</wp:posOffset>
                </wp:positionH>
                <wp:positionV relativeFrom="paragraph">
                  <wp:posOffset>1370715</wp:posOffset>
                </wp:positionV>
                <wp:extent cx="30960" cy="26280"/>
                <wp:effectExtent l="38100" t="38100" r="45720" b="50165"/>
                <wp:wrapNone/>
                <wp:docPr id="4445" name="Ink 4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8">
                      <w14:nvContentPartPr>
                        <w14:cNvContentPartPr/>
                      </w14:nvContentPartPr>
                      <w14:xfrm>
                        <a:off x="0" y="0"/>
                        <a:ext cx="30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5" o:spid="_x0000_s1026" type="#_x0000_t75" style="position:absolute;margin-left:371.55pt;margin-top:106.95pt;width:4.5pt;height:4.1pt;z-index:2539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">
                <v:imagedata r:id="rId4989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5376" behindDoc="0" locked="0" layoutInCell="1" allowOverlap="1">
                <wp:simplePos x="0" y="0"/>
                <wp:positionH relativeFrom="column">
                  <wp:posOffset>3462360</wp:posOffset>
                </wp:positionH>
                <wp:positionV relativeFrom="paragraph">
                  <wp:posOffset>433635</wp:posOffset>
                </wp:positionV>
                <wp:extent cx="89640" cy="20520"/>
                <wp:effectExtent l="38100" t="38100" r="43815" b="36830"/>
                <wp:wrapNone/>
                <wp:docPr id="4444" name="Ink 4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0">
                      <w14:nvContentPartPr>
                        <w14:cNvContentPartPr/>
                      </w14:nvContentPartPr>
                      <w14:xfrm>
                        <a:off x="0" y="0"/>
                        <a:ext cx="896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4" o:spid="_x0000_s1026" type="#_x0000_t75" style="position:absolute;margin-left:271.9pt;margin-top:33.45pt;width:8.5pt;height:3.05pt;z-index:2539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">
                <v:imagedata r:id="rId4991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>
                <wp:simplePos x="0" y="0"/>
                <wp:positionH relativeFrom="column">
                  <wp:posOffset>2366520</wp:posOffset>
                </wp:positionH>
                <wp:positionV relativeFrom="paragraph">
                  <wp:posOffset>21075</wp:posOffset>
                </wp:positionV>
                <wp:extent cx="579240" cy="472680"/>
                <wp:effectExtent l="38100" t="38100" r="49530" b="41910"/>
                <wp:wrapNone/>
                <wp:docPr id="4440" name="Ink 4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2">
                      <w14:nvContentPartPr>
                        <w14:cNvContentPartPr/>
                      </w14:nvContentPartPr>
                      <w14:xfrm>
                        <a:off x="0" y="0"/>
                        <a:ext cx="579240" cy="47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0" o:spid="_x0000_s1026" type="#_x0000_t75" style="position:absolute;margin-left:185.55pt;margin-top:.75pt;width:47.3pt;height:38.95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">
                <v:imagedata r:id="rId499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>
                <wp:simplePos x="0" y="0"/>
                <wp:positionH relativeFrom="column">
                  <wp:posOffset>4636680</wp:posOffset>
                </wp:positionH>
                <wp:positionV relativeFrom="paragraph">
                  <wp:posOffset>1391955</wp:posOffset>
                </wp:positionV>
                <wp:extent cx="360" cy="360"/>
                <wp:effectExtent l="0" t="0" r="0" b="0"/>
                <wp:wrapNone/>
                <wp:docPr id="4439" name="Ink 4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9" o:spid="_x0000_s1026" type="#_x0000_t75" style="position:absolute;margin-left:364.1pt;margin-top:108.6pt;width:2.05pt;height:2.05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VReB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T+ZjJ84c8ISK5LOupwMOi1gfY1AnejY+gu70WhbV4gya1JOxu/bb2e6agKTVBy3&#10;9yCp3gY9zMO/pwm97dPYK5/7eUupd+j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">
                <v:imagedata r:id="rId3543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9232" behindDoc="0" locked="0" layoutInCell="1" allowOverlap="1">
                <wp:simplePos x="0" y="0"/>
                <wp:positionH relativeFrom="column">
                  <wp:posOffset>2473440</wp:posOffset>
                </wp:positionH>
                <wp:positionV relativeFrom="paragraph">
                  <wp:posOffset>453075</wp:posOffset>
                </wp:positionV>
                <wp:extent cx="202680" cy="79200"/>
                <wp:effectExtent l="95250" t="152400" r="121285" b="111760"/>
                <wp:wrapNone/>
                <wp:docPr id="4438" name="Ink 4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5">
                      <w14:nvContentPartPr>
                        <w14:cNvContentPartPr/>
                      </w14:nvContentPartPr>
                      <w14:xfrm>
                        <a:off x="0" y="0"/>
                        <a:ext cx="2026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8" o:spid="_x0000_s1026" type="#_x0000_t75" style="position:absolute;margin-left:190pt;margin-top:26.3pt;width:25.45pt;height:19.75pt;z-index:2539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">
                <v:imagedata r:id="rId4996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>
                <wp:simplePos x="0" y="0"/>
                <wp:positionH relativeFrom="column">
                  <wp:posOffset>1666680</wp:posOffset>
                </wp:positionH>
                <wp:positionV relativeFrom="paragraph">
                  <wp:posOffset>462795</wp:posOffset>
                </wp:positionV>
                <wp:extent cx="370080" cy="42120"/>
                <wp:effectExtent l="95250" t="171450" r="125730" b="167640"/>
                <wp:wrapNone/>
                <wp:docPr id="4437" name="Ink 4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7">
                      <w14:nvContentPartPr>
                        <w14:cNvContentPartPr/>
                      </w14:nvContentPartPr>
                      <w14:xfrm>
                        <a:off x="0" y="0"/>
                        <a:ext cx="3700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7" o:spid="_x0000_s1026" type="#_x0000_t75" style="position:absolute;margin-left:127.25pt;margin-top:25.85pt;width:38.05pt;height:22.65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">
                <v:imagedata r:id="rId4998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>
                <wp:simplePos x="0" y="0"/>
                <wp:positionH relativeFrom="column">
                  <wp:posOffset>2487480</wp:posOffset>
                </wp:positionH>
                <wp:positionV relativeFrom="paragraph">
                  <wp:posOffset>165795</wp:posOffset>
                </wp:positionV>
                <wp:extent cx="185040" cy="33120"/>
                <wp:effectExtent l="95250" t="152400" r="120015" b="176530"/>
                <wp:wrapNone/>
                <wp:docPr id="4436" name="Ink 4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9">
                      <w14:nvContentPartPr>
                        <w14:cNvContentPartPr/>
                      </w14:nvContentPartPr>
                      <w14:xfrm>
                        <a:off x="0" y="0"/>
                        <a:ext cx="1850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6" o:spid="_x0000_s1026" type="#_x0000_t75" style="position:absolute;margin-left:191.1pt;margin-top:4.3pt;width:24.05pt;height:20.8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">
                <v:imagedata r:id="rId5000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>
                <wp:simplePos x="0" y="0"/>
                <wp:positionH relativeFrom="column">
                  <wp:posOffset>1685760</wp:posOffset>
                </wp:positionH>
                <wp:positionV relativeFrom="paragraph">
                  <wp:posOffset>163635</wp:posOffset>
                </wp:positionV>
                <wp:extent cx="357480" cy="90360"/>
                <wp:effectExtent l="95250" t="152400" r="119380" b="176530"/>
                <wp:wrapNone/>
                <wp:docPr id="4435" name="Ink 4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1">
                      <w14:nvContentPartPr>
                        <w14:cNvContentPartPr/>
                      </w14:nvContentPartPr>
                      <w14:xfrm>
                        <a:off x="0" y="0"/>
                        <a:ext cx="357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5" o:spid="_x0000_s1026" type="#_x0000_t75" style="position:absolute;margin-left:128.3pt;margin-top:3.95pt;width:37.2pt;height:25.15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">
                <v:imagedata r:id="rId5002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>
                <wp:simplePos x="0" y="0"/>
                <wp:positionH relativeFrom="column">
                  <wp:posOffset>1671360</wp:posOffset>
                </wp:positionH>
                <wp:positionV relativeFrom="paragraph">
                  <wp:posOffset>63555</wp:posOffset>
                </wp:positionV>
                <wp:extent cx="249840" cy="262440"/>
                <wp:effectExtent l="38100" t="38100" r="36195" b="23495"/>
                <wp:wrapNone/>
                <wp:docPr id="4434" name="Ink 4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3">
                      <w14:nvContentPartPr>
                        <w14:cNvContentPartPr/>
                      </w14:nvContentPartPr>
                      <w14:xfrm>
                        <a:off x="0" y="0"/>
                        <a:ext cx="24984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4" o:spid="_x0000_s1026" type="#_x0000_t75" style="position:absolute;margin-left:131.05pt;margin-top:4.55pt;width:21pt;height:21.8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">
                <v:imagedata r:id="rId5004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>
                <wp:simplePos x="0" y="0"/>
                <wp:positionH relativeFrom="column">
                  <wp:posOffset>1660920</wp:posOffset>
                </wp:positionH>
                <wp:positionV relativeFrom="paragraph">
                  <wp:posOffset>589875</wp:posOffset>
                </wp:positionV>
                <wp:extent cx="554040" cy="59040"/>
                <wp:effectExtent l="38100" t="38100" r="36830" b="36830"/>
                <wp:wrapNone/>
                <wp:docPr id="4433" name="Ink 4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5">
                      <w14:nvContentPartPr>
                        <w14:cNvContentPartPr/>
                      </w14:nvContentPartPr>
                      <w14:xfrm>
                        <a:off x="0" y="0"/>
                        <a:ext cx="5540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3" o:spid="_x0000_s1026" type="#_x0000_t75" style="position:absolute;margin-left:130pt;margin-top:45.55pt;width:45.3pt;height:6.4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">
                <v:imagedata r:id="rId5006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3088" behindDoc="0" locked="0" layoutInCell="1" allowOverlap="1">
                <wp:simplePos x="0" y="0"/>
                <wp:positionH relativeFrom="column">
                  <wp:posOffset>1138920</wp:posOffset>
                </wp:positionH>
                <wp:positionV relativeFrom="paragraph">
                  <wp:posOffset>525795</wp:posOffset>
                </wp:positionV>
                <wp:extent cx="328680" cy="27000"/>
                <wp:effectExtent l="38100" t="38100" r="33655" b="30480"/>
                <wp:wrapNone/>
                <wp:docPr id="4432" name="Ink 4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7">
                      <w14:nvContentPartPr>
                        <w14:cNvContentPartPr/>
                      </w14:nvContentPartPr>
                      <w14:xfrm>
                        <a:off x="0" y="0"/>
                        <a:ext cx="3286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2" o:spid="_x0000_s1026" type="#_x0000_t75" style="position:absolute;margin-left:89pt;margin-top:40.65pt;width:27.4pt;height:3.5pt;z-index:2539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">
                <v:imagedata r:id="rId5008" o:title=""/>
              </v:shape>
            </w:pict>
          </mc:Fallback>
        </mc:AlternateContent>
      </w:r>
      <w:r w:rsidR="00226D0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3760" behindDoc="0" locked="0" layoutInCell="1" allowOverlap="1">
                <wp:simplePos x="0" y="0"/>
                <wp:positionH relativeFrom="column">
                  <wp:posOffset>4529400</wp:posOffset>
                </wp:positionH>
                <wp:positionV relativeFrom="paragraph">
                  <wp:posOffset>616515</wp:posOffset>
                </wp:positionV>
                <wp:extent cx="23760" cy="12960"/>
                <wp:effectExtent l="38100" t="38100" r="52705" b="44450"/>
                <wp:wrapNone/>
                <wp:docPr id="4334" name="Ink 4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9">
                      <w14:nvContentPartPr>
                        <w14:cNvContentPartPr/>
                      </w14:nvContentPartPr>
                      <w14:xfrm>
                        <a:off x="0" y="0"/>
                        <a:ext cx="23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4" o:spid="_x0000_s1026" type="#_x0000_t75" style="position:absolute;margin-left:355.65pt;margin-top:47.55pt;width:3.85pt;height:3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">
                <v:imagedata r:id="rId5010" o:title=""/>
              </v:shape>
            </w:pict>
          </mc:Fallback>
        </mc:AlternateContent>
      </w:r>
      <w:r w:rsidR="00D3139F" w:rsidRPr="00086A0D">
        <w:rPr>
          <w:lang w:val="el-GR"/>
        </w:rPr>
        <w:t>Συγκρίνετε με</w:t>
      </w:r>
      <w:r w:rsidR="00086A0D">
        <w:rPr>
          <w:lang w:val="el-GR"/>
        </w:rPr>
        <w:t xml:space="preserve">  </w:t>
      </w:r>
      <w:r w:rsidR="00FF59E3" w:rsidRPr="002A7BE9">
        <w:rPr>
          <w:position w:val="-36"/>
        </w:rPr>
        <w:object w:dxaOrig="3860" w:dyaOrig="840">
          <v:shape id="_x0000_i1216" type="#_x0000_t75" style="width:193pt;height:42pt" o:ole="">
            <v:imagedata r:id="rId5011" o:title=""/>
          </v:shape>
          <o:OLEObject Type="Embed" ProgID="Equation.DSMT4" ShapeID="_x0000_i1216" DrawAspect="Content" ObjectID="_1669724354" r:id="rId5012"/>
        </w:object>
      </w:r>
    </w:p>
    <w:p w:rsidR="00D3139F" w:rsidRPr="007130BC" w:rsidRDefault="00226D09" w:rsidP="00D3139F">
      <w:pPr>
        <w:rPr>
          <w:b/>
          <w:lang w:val="el-GR"/>
        </w:rPr>
      </w:pPr>
      <w:r>
        <w:rPr>
          <w:b/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049280" behindDoc="0" locked="0" layoutInCell="1" allowOverlap="1">
                <wp:simplePos x="0" y="0"/>
                <wp:positionH relativeFrom="column">
                  <wp:posOffset>5108640</wp:posOffset>
                </wp:positionH>
                <wp:positionV relativeFrom="paragraph">
                  <wp:posOffset>-827060</wp:posOffset>
                </wp:positionV>
                <wp:extent cx="111240" cy="447120"/>
                <wp:effectExtent l="38100" t="38100" r="41275" b="29210"/>
                <wp:wrapNone/>
                <wp:docPr id="4578" name="Ink 4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3">
                      <w14:nvContentPartPr>
                        <w14:cNvContentPartPr/>
                      </w14:nvContentPartPr>
                      <w14:xfrm>
                        <a:off x="0" y="0"/>
                        <a:ext cx="111240" cy="4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8" o:spid="_x0000_s1026" type="#_x0000_t75" style="position:absolute;margin-left:401.5pt;margin-top:-65.75pt;width:10.15pt;height:36.6pt;z-index:2540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">
                <v:imagedata r:id="rId501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8256" behindDoc="0" locked="0" layoutInCell="1" allowOverlap="1">
                <wp:simplePos x="0" y="0"/>
                <wp:positionH relativeFrom="column">
                  <wp:posOffset>5037720</wp:posOffset>
                </wp:positionH>
                <wp:positionV relativeFrom="paragraph">
                  <wp:posOffset>-597020</wp:posOffset>
                </wp:positionV>
                <wp:extent cx="3240" cy="720"/>
                <wp:effectExtent l="38100" t="38100" r="34925" b="37465"/>
                <wp:wrapNone/>
                <wp:docPr id="4577" name="Ink 4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5">
                      <w14:nvContentPartPr>
                        <w14:cNvContentPartPr/>
                      </w14:nvContentPartPr>
                      <w14:xfrm>
                        <a:off x="0" y="0"/>
                        <a:ext cx="32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7" o:spid="_x0000_s1026" type="#_x0000_t75" style="position:absolute;margin-left:395.9pt;margin-top:-47.75pt;width:1.65pt;height:1.6pt;z-index:2540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">
                <v:imagedata r:id="rId501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7232" behindDoc="0" locked="0" layoutInCell="1" allowOverlap="1">
                <wp:simplePos x="0" y="0"/>
                <wp:positionH relativeFrom="column">
                  <wp:posOffset>4813440</wp:posOffset>
                </wp:positionH>
                <wp:positionV relativeFrom="paragraph">
                  <wp:posOffset>-710780</wp:posOffset>
                </wp:positionV>
                <wp:extent cx="140760" cy="254160"/>
                <wp:effectExtent l="38100" t="38100" r="12065" b="31750"/>
                <wp:wrapNone/>
                <wp:docPr id="4576" name="Ink 4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7">
                      <w14:nvContentPartPr>
                        <w14:cNvContentPartPr/>
                      </w14:nvContentPartPr>
                      <w14:xfrm>
                        <a:off x="0" y="0"/>
                        <a:ext cx="14076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6" o:spid="_x0000_s1026" type="#_x0000_t75" style="position:absolute;margin-left:378.2pt;margin-top:-56.7pt;width:12.65pt;height:21.5pt;z-index:2540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">
                <v:imagedata r:id="rId501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6208" behindDoc="0" locked="0" layoutInCell="1" allowOverlap="1">
                <wp:simplePos x="0" y="0"/>
                <wp:positionH relativeFrom="column">
                  <wp:posOffset>4703280</wp:posOffset>
                </wp:positionH>
                <wp:positionV relativeFrom="paragraph">
                  <wp:posOffset>-601340</wp:posOffset>
                </wp:positionV>
                <wp:extent cx="102600" cy="29160"/>
                <wp:effectExtent l="38100" t="38100" r="31115" b="28575"/>
                <wp:wrapNone/>
                <wp:docPr id="4575" name="Ink 4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9">
                      <w14:nvContentPartPr>
                        <w14:cNvContentPartPr/>
                      </w14:nvContentPartPr>
                      <w14:xfrm>
                        <a:off x="0" y="0"/>
                        <a:ext cx="102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5" o:spid="_x0000_s1026" type="#_x0000_t75" style="position:absolute;margin-left:369.65pt;margin-top:-48.1pt;width:9.5pt;height:3.85pt;z-index:2540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">
                <v:imagedata r:id="rId502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5184" behindDoc="0" locked="0" layoutInCell="1" allowOverlap="1">
                <wp:simplePos x="0" y="0"/>
                <wp:positionH relativeFrom="column">
                  <wp:posOffset>4741800</wp:posOffset>
                </wp:positionH>
                <wp:positionV relativeFrom="paragraph">
                  <wp:posOffset>-672620</wp:posOffset>
                </wp:positionV>
                <wp:extent cx="16560" cy="118800"/>
                <wp:effectExtent l="38100" t="38100" r="40640" b="33655"/>
                <wp:wrapNone/>
                <wp:docPr id="4574" name="Ink 4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1">
                      <w14:nvContentPartPr>
                        <w14:cNvContentPartPr/>
                      </w14:nvContentPartPr>
                      <w14:xfrm>
                        <a:off x="0" y="0"/>
                        <a:ext cx="165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4" o:spid="_x0000_s1026" type="#_x0000_t75" style="position:absolute;margin-left:372.6pt;margin-top:-53.65pt;width:2.6pt;height:10.8pt;z-index:2540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">
                <v:imagedata r:id="rId502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>
                <wp:simplePos x="0" y="0"/>
                <wp:positionH relativeFrom="column">
                  <wp:posOffset>4578720</wp:posOffset>
                </wp:positionH>
                <wp:positionV relativeFrom="paragraph">
                  <wp:posOffset>-65660</wp:posOffset>
                </wp:positionV>
                <wp:extent cx="372960" cy="501480"/>
                <wp:effectExtent l="38100" t="38100" r="27305" b="51435"/>
                <wp:wrapNone/>
                <wp:docPr id="4573" name="Ink 4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3">
                      <w14:nvContentPartPr>
                        <w14:cNvContentPartPr/>
                      </w14:nvContentPartPr>
                      <w14:xfrm>
                        <a:off x="0" y="0"/>
                        <a:ext cx="372960" cy="50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3" o:spid="_x0000_s1026" type="#_x0000_t75" style="position:absolute;margin-left:359.8pt;margin-top:-5.9pt;width:30.9pt;height:41.25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">
                <v:imagedata r:id="rId502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2112" behindDoc="0" locked="0" layoutInCell="1" allowOverlap="1">
                <wp:simplePos x="0" y="0"/>
                <wp:positionH relativeFrom="column">
                  <wp:posOffset>4452360</wp:posOffset>
                </wp:positionH>
                <wp:positionV relativeFrom="paragraph">
                  <wp:posOffset>-629420</wp:posOffset>
                </wp:positionV>
                <wp:extent cx="142920" cy="238680"/>
                <wp:effectExtent l="38100" t="38100" r="28575" b="28575"/>
                <wp:wrapNone/>
                <wp:docPr id="4571" name="Ink 4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5">
                      <w14:nvContentPartPr>
                        <w14:cNvContentPartPr/>
                      </w14:nvContentPartPr>
                      <w14:xfrm>
                        <a:off x="0" y="0"/>
                        <a:ext cx="14292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1" o:spid="_x0000_s1026" type="#_x0000_t75" style="position:absolute;margin-left:349.8pt;margin-top:-50.2pt;width:12.6pt;height:20.3pt;z-index:2540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">
                <v:imagedata r:id="rId502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>
                <wp:simplePos x="0" y="0"/>
                <wp:positionH relativeFrom="column">
                  <wp:posOffset>4459920</wp:posOffset>
                </wp:positionH>
                <wp:positionV relativeFrom="paragraph">
                  <wp:posOffset>-624380</wp:posOffset>
                </wp:positionV>
                <wp:extent cx="139680" cy="137520"/>
                <wp:effectExtent l="38100" t="38100" r="32385" b="34290"/>
                <wp:wrapNone/>
                <wp:docPr id="4570" name="Ink 4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7">
                      <w14:nvContentPartPr>
                        <w14:cNvContentPartPr/>
                      </w14:nvContentPartPr>
                      <w14:xfrm>
                        <a:off x="0" y="0"/>
                        <a:ext cx="1396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0" o:spid="_x0000_s1026" type="#_x0000_t75" style="position:absolute;margin-left:350.25pt;margin-top:-50pt;width:12.6pt;height:12.6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">
                <v:imagedata r:id="rId502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0064" behindDoc="0" locked="0" layoutInCell="1" allowOverlap="1">
                <wp:simplePos x="0" y="0"/>
                <wp:positionH relativeFrom="column">
                  <wp:posOffset>4159320</wp:posOffset>
                </wp:positionH>
                <wp:positionV relativeFrom="paragraph">
                  <wp:posOffset>-500180</wp:posOffset>
                </wp:positionV>
                <wp:extent cx="99360" cy="12960"/>
                <wp:effectExtent l="38100" t="38100" r="34290" b="44450"/>
                <wp:wrapNone/>
                <wp:docPr id="4569" name="Ink 4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9">
                      <w14:nvContentPartPr>
                        <w14:cNvContentPartPr/>
                      </w14:nvContentPartPr>
                      <w14:xfrm>
                        <a:off x="0" y="0"/>
                        <a:ext cx="99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9" o:spid="_x0000_s1026" type="#_x0000_t75" style="position:absolute;margin-left:326.8pt;margin-top:-40.15pt;width:9.25pt;height:2.5pt;z-index:2540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">
                <v:imagedata r:id="rId503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9040" behindDoc="0" locked="0" layoutInCell="1" allowOverlap="1">
                <wp:simplePos x="0" y="0"/>
                <wp:positionH relativeFrom="column">
                  <wp:posOffset>4135560</wp:posOffset>
                </wp:positionH>
                <wp:positionV relativeFrom="paragraph">
                  <wp:posOffset>-559220</wp:posOffset>
                </wp:positionV>
                <wp:extent cx="104040" cy="11160"/>
                <wp:effectExtent l="38100" t="38100" r="48895" b="46355"/>
                <wp:wrapNone/>
                <wp:docPr id="4568" name="Ink 4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1">
                      <w14:nvContentPartPr>
                        <w14:cNvContentPartPr/>
                      </w14:nvContentPartPr>
                      <w14:xfrm>
                        <a:off x="0" y="0"/>
                        <a:ext cx="104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8" o:spid="_x0000_s1026" type="#_x0000_t75" style="position:absolute;margin-left:324.85pt;margin-top:-44.85pt;width:9.8pt;height:2.55pt;z-index:2540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">
                <v:imagedata r:id="rId503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8016" behindDoc="0" locked="0" layoutInCell="1" allowOverlap="1">
                <wp:simplePos x="0" y="0"/>
                <wp:positionH relativeFrom="column">
                  <wp:posOffset>3959520</wp:posOffset>
                </wp:positionH>
                <wp:positionV relativeFrom="paragraph">
                  <wp:posOffset>-539420</wp:posOffset>
                </wp:positionV>
                <wp:extent cx="97920" cy="222840"/>
                <wp:effectExtent l="38100" t="38100" r="35560" b="44450"/>
                <wp:wrapNone/>
                <wp:docPr id="4567" name="Ink 4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3">
                      <w14:nvContentPartPr>
                        <w14:cNvContentPartPr/>
                      </w14:nvContentPartPr>
                      <w14:xfrm>
                        <a:off x="0" y="0"/>
                        <a:ext cx="979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7" o:spid="_x0000_s1026" type="#_x0000_t75" style="position:absolute;margin-left:311.25pt;margin-top:-43.1pt;width:9.05pt;height:19pt;z-index:2540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">
                <v:imagedata r:id="rId503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>
                <wp:simplePos x="0" y="0"/>
                <wp:positionH relativeFrom="column">
                  <wp:posOffset>3817680</wp:posOffset>
                </wp:positionH>
                <wp:positionV relativeFrom="paragraph">
                  <wp:posOffset>-544100</wp:posOffset>
                </wp:positionV>
                <wp:extent cx="69480" cy="230400"/>
                <wp:effectExtent l="38100" t="38100" r="26035" b="36830"/>
                <wp:wrapNone/>
                <wp:docPr id="4566" name="Ink 4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5">
                      <w14:nvContentPartPr>
                        <w14:cNvContentPartPr/>
                      </w14:nvContentPartPr>
                      <w14:xfrm>
                        <a:off x="0" y="0"/>
                        <a:ext cx="694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6" o:spid="_x0000_s1026" type="#_x0000_t75" style="position:absolute;margin-left:299.85pt;margin-top:-43.4pt;width:6.75pt;height:19.45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">
                <v:imagedata r:id="rId503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5968" behindDoc="0" locked="0" layoutInCell="1" allowOverlap="1">
                <wp:simplePos x="0" y="0"/>
                <wp:positionH relativeFrom="column">
                  <wp:posOffset>3909480</wp:posOffset>
                </wp:positionH>
                <wp:positionV relativeFrom="paragraph">
                  <wp:posOffset>-489380</wp:posOffset>
                </wp:positionV>
                <wp:extent cx="69120" cy="109440"/>
                <wp:effectExtent l="38100" t="38100" r="26670" b="24130"/>
                <wp:wrapNone/>
                <wp:docPr id="4565" name="Ink 4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7">
                      <w14:nvContentPartPr>
                        <w14:cNvContentPartPr/>
                      </w14:nvContentPartPr>
                      <w14:xfrm>
                        <a:off x="0" y="0"/>
                        <a:ext cx="691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5" o:spid="_x0000_s1026" type="#_x0000_t75" style="position:absolute;margin-left:307.2pt;margin-top:-39.2pt;width:6.8pt;height:9.85pt;z-index:2540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">
                <v:imagedata r:id="rId503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4944" behindDoc="0" locked="0" layoutInCell="1" allowOverlap="1">
                <wp:simplePos x="0" y="0"/>
                <wp:positionH relativeFrom="column">
                  <wp:posOffset>3623640</wp:posOffset>
                </wp:positionH>
                <wp:positionV relativeFrom="paragraph">
                  <wp:posOffset>-464540</wp:posOffset>
                </wp:positionV>
                <wp:extent cx="171720" cy="53280"/>
                <wp:effectExtent l="38100" t="38100" r="38100" b="23495"/>
                <wp:wrapNone/>
                <wp:docPr id="4564" name="Ink 4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9">
                      <w14:nvContentPartPr>
                        <w14:cNvContentPartPr/>
                      </w14:nvContentPartPr>
                      <w14:xfrm>
                        <a:off x="0" y="0"/>
                        <a:ext cx="1717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4" o:spid="_x0000_s1026" type="#_x0000_t75" style="position:absolute;margin-left:284.6pt;margin-top:-37.35pt;width:15.05pt;height:5.55pt;z-index:2540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">
                <v:imagedata r:id="rId504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>
                <wp:simplePos x="0" y="0"/>
                <wp:positionH relativeFrom="column">
                  <wp:posOffset>3642000</wp:posOffset>
                </wp:positionH>
                <wp:positionV relativeFrom="paragraph">
                  <wp:posOffset>-855140</wp:posOffset>
                </wp:positionV>
                <wp:extent cx="82440" cy="574560"/>
                <wp:effectExtent l="38100" t="38100" r="32385" b="35560"/>
                <wp:wrapNone/>
                <wp:docPr id="4563" name="Ink 4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1">
                      <w14:nvContentPartPr>
                        <w14:cNvContentPartPr/>
                      </w14:nvContentPartPr>
                      <w14:xfrm>
                        <a:off x="0" y="0"/>
                        <a:ext cx="82440" cy="57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3" o:spid="_x0000_s1026" type="#_x0000_t75" style="position:absolute;margin-left:285.9pt;margin-top:-68.2pt;width:8.15pt;height:46.9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">
                <v:imagedata r:id="rId504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>
                <wp:simplePos x="0" y="0"/>
                <wp:positionH relativeFrom="column">
                  <wp:posOffset>4457400</wp:posOffset>
                </wp:positionH>
                <wp:positionV relativeFrom="paragraph">
                  <wp:posOffset>57100</wp:posOffset>
                </wp:positionV>
                <wp:extent cx="328320" cy="509400"/>
                <wp:effectExtent l="38100" t="38100" r="52705" b="43180"/>
                <wp:wrapNone/>
                <wp:docPr id="4550" name="Ink 4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3">
                      <w14:nvContentPartPr>
                        <w14:cNvContentPartPr/>
                      </w14:nvContentPartPr>
                      <w14:xfrm>
                        <a:off x="0" y="0"/>
                        <a:ext cx="328320" cy="50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0" o:spid="_x0000_s1026" type="#_x0000_t75" style="position:absolute;margin-left:350.2pt;margin-top:3.7pt;width:27.65pt;height:41.85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">
                <v:imagedata r:id="rId504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>
                <wp:simplePos x="0" y="0"/>
                <wp:positionH relativeFrom="column">
                  <wp:posOffset>4328520</wp:posOffset>
                </wp:positionH>
                <wp:positionV relativeFrom="paragraph">
                  <wp:posOffset>-221900</wp:posOffset>
                </wp:positionV>
                <wp:extent cx="103680" cy="148320"/>
                <wp:effectExtent l="38100" t="38100" r="48895" b="42545"/>
                <wp:wrapNone/>
                <wp:docPr id="4549" name="Ink 4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5">
                      <w14:nvContentPartPr>
                        <w14:cNvContentPartPr/>
                      </w14:nvContentPartPr>
                      <w14:xfrm>
                        <a:off x="0" y="0"/>
                        <a:ext cx="1036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9" o:spid="_x0000_s1026" type="#_x0000_t75" style="position:absolute;margin-left:339.85pt;margin-top:-18.2pt;width:9.8pt;height:13.45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">
                <v:imagedata r:id="rId504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>
                <wp:simplePos x="0" y="0"/>
                <wp:positionH relativeFrom="column">
                  <wp:posOffset>4200000</wp:posOffset>
                </wp:positionH>
                <wp:positionV relativeFrom="paragraph">
                  <wp:posOffset>77620</wp:posOffset>
                </wp:positionV>
                <wp:extent cx="213480" cy="183600"/>
                <wp:effectExtent l="38100" t="38100" r="53340" b="45085"/>
                <wp:wrapNone/>
                <wp:docPr id="4544" name="Ink 4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7">
                      <w14:nvContentPartPr>
                        <w14:cNvContentPartPr/>
                      </w14:nvContentPartPr>
                      <w14:xfrm>
                        <a:off x="0" y="0"/>
                        <a:ext cx="2134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4" o:spid="_x0000_s1026" type="#_x0000_t75" style="position:absolute;margin-left:329.85pt;margin-top:5.1pt;width:18.65pt;height:16.3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">
                <v:imagedata r:id="rId504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>
                <wp:simplePos x="0" y="0"/>
                <wp:positionH relativeFrom="column">
                  <wp:posOffset>4398720</wp:posOffset>
                </wp:positionH>
                <wp:positionV relativeFrom="paragraph">
                  <wp:posOffset>2380</wp:posOffset>
                </wp:positionV>
                <wp:extent cx="65880" cy="52920"/>
                <wp:effectExtent l="38100" t="38100" r="48895" b="42545"/>
                <wp:wrapNone/>
                <wp:docPr id="4540" name="Ink 4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9">
                      <w14:nvContentPartPr>
                        <w14:cNvContentPartPr/>
                      </w14:nvContentPartPr>
                      <w14:xfrm>
                        <a:off x="0" y="0"/>
                        <a:ext cx="658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0" o:spid="_x0000_s1026" type="#_x0000_t75" style="position:absolute;margin-left:345.4pt;margin-top:-.75pt;width:7.1pt;height:6.1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">
                <v:imagedata r:id="rId505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>
                <wp:simplePos x="0" y="0"/>
                <wp:positionH relativeFrom="column">
                  <wp:posOffset>5946720</wp:posOffset>
                </wp:positionH>
                <wp:positionV relativeFrom="paragraph">
                  <wp:posOffset>225220</wp:posOffset>
                </wp:positionV>
                <wp:extent cx="120240" cy="111960"/>
                <wp:effectExtent l="38100" t="38100" r="32385" b="40640"/>
                <wp:wrapNone/>
                <wp:docPr id="4539" name="Ink 4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1">
                      <w14:nvContentPartPr>
                        <w14:cNvContentPartPr/>
                      </w14:nvContentPartPr>
                      <w14:xfrm>
                        <a:off x="0" y="0"/>
                        <a:ext cx="1202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9" o:spid="_x0000_s1026" type="#_x0000_t75" style="position:absolute;margin-left:467.55pt;margin-top:16.95pt;width:10.95pt;height:10.5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">
                <v:imagedata r:id="rId505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>
                <wp:simplePos x="0" y="0"/>
                <wp:positionH relativeFrom="column">
                  <wp:posOffset>5672400</wp:posOffset>
                </wp:positionH>
                <wp:positionV relativeFrom="paragraph">
                  <wp:posOffset>121180</wp:posOffset>
                </wp:positionV>
                <wp:extent cx="203400" cy="254520"/>
                <wp:effectExtent l="38100" t="38100" r="6350" b="50800"/>
                <wp:wrapNone/>
                <wp:docPr id="4538" name="Ink 4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3">
                      <w14:nvContentPartPr>
                        <w14:cNvContentPartPr/>
                      </w14:nvContentPartPr>
                      <w14:xfrm>
                        <a:off x="0" y="0"/>
                        <a:ext cx="2034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8" o:spid="_x0000_s1026" type="#_x0000_t75" style="position:absolute;margin-left:445.9pt;margin-top:8.75pt;width:17.65pt;height:21.75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">
                <v:imagedata r:id="rId505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6272" behindDoc="0" locked="0" layoutInCell="1" allowOverlap="1">
                <wp:simplePos x="0" y="0"/>
                <wp:positionH relativeFrom="column">
                  <wp:posOffset>1609440</wp:posOffset>
                </wp:positionH>
                <wp:positionV relativeFrom="paragraph">
                  <wp:posOffset>-1194620</wp:posOffset>
                </wp:positionV>
                <wp:extent cx="249120" cy="113040"/>
                <wp:effectExtent l="114300" t="171450" r="132080" b="191770"/>
                <wp:wrapNone/>
                <wp:docPr id="4534" name="Ink 4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5">
                      <w14:nvContentPartPr>
                        <w14:cNvContentPartPr/>
                      </w14:nvContentPartPr>
                      <w14:xfrm>
                        <a:off x="0" y="0"/>
                        <a:ext cx="2491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4" o:spid="_x0000_s1026" type="#_x0000_t75" style="position:absolute;margin-left:121.1pt;margin-top:-105.4pt;width:30.95pt;height:31.6pt;z-index:2540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">
                <v:imagedata r:id="rId5056" o:title=""/>
              </v:shape>
            </w:pict>
          </mc:Fallback>
        </mc:AlternateContent>
      </w:r>
      <w:r w:rsidR="00D3139F">
        <w:rPr>
          <w:b/>
          <w:lang w:val="el-GR"/>
        </w:rPr>
        <w:t xml:space="preserve"> </w:t>
      </w:r>
    </w:p>
    <w:p w:rsidR="00D3139F" w:rsidRPr="007130BC" w:rsidRDefault="00226D09" w:rsidP="00D3139F">
      <w:pPr>
        <w:rPr>
          <w:b/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4400" behindDoc="0" locked="0" layoutInCell="1" allowOverlap="1">
                <wp:simplePos x="0" y="0"/>
                <wp:positionH relativeFrom="column">
                  <wp:posOffset>4133400</wp:posOffset>
                </wp:positionH>
                <wp:positionV relativeFrom="paragraph">
                  <wp:posOffset>296740</wp:posOffset>
                </wp:positionV>
                <wp:extent cx="52560" cy="84960"/>
                <wp:effectExtent l="38100" t="38100" r="24130" b="29845"/>
                <wp:wrapNone/>
                <wp:docPr id="4583" name="Ink 4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7">
                      <w14:nvContentPartPr>
                        <w14:cNvContentPartPr/>
                      </w14:nvContentPartPr>
                      <w14:xfrm>
                        <a:off x="0" y="0"/>
                        <a:ext cx="525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3" o:spid="_x0000_s1026" type="#_x0000_t75" style="position:absolute;margin-left:324.8pt;margin-top:22.75pt;width:5.4pt;height:7.95pt;z-index:2540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">
                <v:imagedata r:id="rId505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>
                <wp:simplePos x="0" y="0"/>
                <wp:positionH relativeFrom="column">
                  <wp:posOffset>4134480</wp:posOffset>
                </wp:positionH>
                <wp:positionV relativeFrom="paragraph">
                  <wp:posOffset>299980</wp:posOffset>
                </wp:positionV>
                <wp:extent cx="79200" cy="63360"/>
                <wp:effectExtent l="38100" t="38100" r="35560" b="32385"/>
                <wp:wrapNone/>
                <wp:docPr id="4582" name="Ink 4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9">
                      <w14:nvContentPartPr>
                        <w14:cNvContentPartPr/>
                      </w14:nvContentPartPr>
                      <w14:xfrm>
                        <a:off x="0" y="0"/>
                        <a:ext cx="792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2" o:spid="_x0000_s1026" type="#_x0000_t75" style="position:absolute;margin-left:324.7pt;margin-top:22.75pt;width:7.85pt;height:6.6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">
                <v:imagedata r:id="rId506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>
                <wp:simplePos x="0" y="0"/>
                <wp:positionH relativeFrom="column">
                  <wp:posOffset>3922800</wp:posOffset>
                </wp:positionH>
                <wp:positionV relativeFrom="paragraph">
                  <wp:posOffset>244180</wp:posOffset>
                </wp:positionV>
                <wp:extent cx="156240" cy="232920"/>
                <wp:effectExtent l="38100" t="38100" r="34290" b="34290"/>
                <wp:wrapNone/>
                <wp:docPr id="4581" name="Ink 4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1">
                      <w14:nvContentPartPr>
                        <w14:cNvContentPartPr/>
                      </w14:nvContentPartPr>
                      <w14:xfrm>
                        <a:off x="0" y="0"/>
                        <a:ext cx="15624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1" o:spid="_x0000_s1026" type="#_x0000_t75" style="position:absolute;margin-left:308.1pt;margin-top:18.45pt;width:13.9pt;height:20.05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">
                <v:imagedata r:id="rId506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1328" behindDoc="0" locked="0" layoutInCell="1" allowOverlap="1">
                <wp:simplePos x="0" y="0"/>
                <wp:positionH relativeFrom="column">
                  <wp:posOffset>4250760</wp:posOffset>
                </wp:positionH>
                <wp:positionV relativeFrom="paragraph">
                  <wp:posOffset>140500</wp:posOffset>
                </wp:positionV>
                <wp:extent cx="474120" cy="97560"/>
                <wp:effectExtent l="38100" t="38100" r="40640" b="36195"/>
                <wp:wrapNone/>
                <wp:docPr id="4580" name="Ink 4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3">
                      <w14:nvContentPartPr>
                        <w14:cNvContentPartPr/>
                      </w14:nvContentPartPr>
                      <w14:xfrm>
                        <a:off x="0" y="0"/>
                        <a:ext cx="4741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0" o:spid="_x0000_s1026" type="#_x0000_t75" style="position:absolute;margin-left:333.8pt;margin-top:10.15pt;width:39pt;height:9.5pt;z-index:2540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">
                <v:imagedata r:id="rId506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0304" behindDoc="0" locked="0" layoutInCell="1" allowOverlap="1">
                <wp:simplePos x="0" y="0"/>
                <wp:positionH relativeFrom="column">
                  <wp:posOffset>4723440</wp:posOffset>
                </wp:positionH>
                <wp:positionV relativeFrom="paragraph">
                  <wp:posOffset>175060</wp:posOffset>
                </wp:positionV>
                <wp:extent cx="101880" cy="84240"/>
                <wp:effectExtent l="38100" t="38100" r="50800" b="49530"/>
                <wp:wrapNone/>
                <wp:docPr id="4579" name="Ink 4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5">
                      <w14:nvContentPartPr>
                        <w14:cNvContentPartPr/>
                      </w14:nvContentPartPr>
                      <w14:xfrm>
                        <a:off x="0" y="0"/>
                        <a:ext cx="1018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9" o:spid="_x0000_s1026" type="#_x0000_t75" style="position:absolute;margin-left:371pt;margin-top:12.9pt;width:9.8pt;height:8.45pt;z-index:2540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">
                <v:imagedata r:id="rId506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>
                <wp:simplePos x="0" y="0"/>
                <wp:positionH relativeFrom="column">
                  <wp:posOffset>4820640</wp:posOffset>
                </wp:positionH>
                <wp:positionV relativeFrom="paragraph">
                  <wp:posOffset>66340</wp:posOffset>
                </wp:positionV>
                <wp:extent cx="3240" cy="2520"/>
                <wp:effectExtent l="38100" t="38100" r="34925" b="36195"/>
                <wp:wrapNone/>
                <wp:docPr id="4552" name="Ink 4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7">
                      <w14:nvContentPartPr>
                        <w14:cNvContentPartPr/>
                      </w14:nvContentPartPr>
                      <w14:xfrm>
                        <a:off x="0" y="0"/>
                        <a:ext cx="3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2" o:spid="_x0000_s1026" type="#_x0000_t75" style="position:absolute;margin-left:378.75pt;margin-top:4.05pt;width:1.8pt;height:2.6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">
                <v:imagedata r:id="rId506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>
                <wp:simplePos x="0" y="0"/>
                <wp:positionH relativeFrom="column">
                  <wp:posOffset>4720560</wp:posOffset>
                </wp:positionH>
                <wp:positionV relativeFrom="paragraph">
                  <wp:posOffset>-23660</wp:posOffset>
                </wp:positionV>
                <wp:extent cx="171360" cy="92160"/>
                <wp:effectExtent l="38100" t="38100" r="38735" b="41275"/>
                <wp:wrapNone/>
                <wp:docPr id="4551" name="Ink 4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9">
                      <w14:nvContentPartPr>
                        <w14:cNvContentPartPr/>
                      </w14:nvContentPartPr>
                      <w14:xfrm>
                        <a:off x="0" y="0"/>
                        <a:ext cx="1713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1" o:spid="_x0000_s1026" type="#_x0000_t75" style="position:absolute;margin-left:370.9pt;margin-top:-2.65pt;width:15.25pt;height:8.95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">
                <v:imagedata r:id="rId507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>
                <wp:simplePos x="0" y="0"/>
                <wp:positionH relativeFrom="column">
                  <wp:posOffset>3184440</wp:posOffset>
                </wp:positionH>
                <wp:positionV relativeFrom="paragraph">
                  <wp:posOffset>-286100</wp:posOffset>
                </wp:positionV>
                <wp:extent cx="1212840" cy="1364400"/>
                <wp:effectExtent l="38100" t="38100" r="45085" b="45720"/>
                <wp:wrapNone/>
                <wp:docPr id="4543" name="Ink 4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1">
                      <w14:nvContentPartPr>
                        <w14:cNvContentPartPr/>
                      </w14:nvContentPartPr>
                      <w14:xfrm>
                        <a:off x="0" y="0"/>
                        <a:ext cx="1212840" cy="13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3" o:spid="_x0000_s1026" type="#_x0000_t75" style="position:absolute;margin-left:249.85pt;margin-top:-23.3pt;width:97pt;height:109.1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">
                <v:imagedata r:id="rId507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>
                <wp:simplePos x="0" y="0"/>
                <wp:positionH relativeFrom="column">
                  <wp:posOffset>2962680</wp:posOffset>
                </wp:positionH>
                <wp:positionV relativeFrom="paragraph">
                  <wp:posOffset>-442700</wp:posOffset>
                </wp:positionV>
                <wp:extent cx="2822040" cy="1683360"/>
                <wp:effectExtent l="38100" t="38100" r="35560" b="31750"/>
                <wp:wrapNone/>
                <wp:docPr id="4537" name="Ink 4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3">
                      <w14:nvContentPartPr>
                        <w14:cNvContentPartPr/>
                      </w14:nvContentPartPr>
                      <w14:xfrm>
                        <a:off x="0" y="0"/>
                        <a:ext cx="2822040" cy="168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7" o:spid="_x0000_s1026" type="#_x0000_t75" style="position:absolute;margin-left:232.6pt;margin-top:-35.8pt;width:223.85pt;height:134.15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">
                <v:imagedata r:id="rId507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7296" behindDoc="0" locked="0" layoutInCell="1" allowOverlap="1">
                <wp:simplePos x="0" y="0"/>
                <wp:positionH relativeFrom="column">
                  <wp:posOffset>3069960</wp:posOffset>
                </wp:positionH>
                <wp:positionV relativeFrom="paragraph">
                  <wp:posOffset>-722060</wp:posOffset>
                </wp:positionV>
                <wp:extent cx="147600" cy="1982160"/>
                <wp:effectExtent l="38100" t="38100" r="43180" b="37465"/>
                <wp:wrapNone/>
                <wp:docPr id="4535" name="Ink 4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5">
                      <w14:nvContentPartPr>
                        <w14:cNvContentPartPr/>
                      </w14:nvContentPartPr>
                      <w14:xfrm>
                        <a:off x="0" y="0"/>
                        <a:ext cx="147600" cy="19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5" o:spid="_x0000_s1026" type="#_x0000_t75" style="position:absolute;margin-left:241.15pt;margin-top:-57.7pt;width:12.95pt;height:157.95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">
                <v:imagedata r:id="rId5076" o:title=""/>
              </v:shape>
            </w:pict>
          </mc:Fallback>
        </mc:AlternateContent>
      </w:r>
    </w:p>
    <w:p w:rsidR="00086A0D" w:rsidRDefault="00226D09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5424" behindDoc="0" locked="0" layoutInCell="1" allowOverlap="1">
                <wp:simplePos x="0" y="0"/>
                <wp:positionH relativeFrom="column">
                  <wp:posOffset>3994440</wp:posOffset>
                </wp:positionH>
                <wp:positionV relativeFrom="paragraph">
                  <wp:posOffset>-18980</wp:posOffset>
                </wp:positionV>
                <wp:extent cx="100800" cy="73080"/>
                <wp:effectExtent l="38100" t="38100" r="52070" b="41275"/>
                <wp:wrapNone/>
                <wp:docPr id="4584" name="Ink 4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7">
                      <w14:nvContentPartPr>
                        <w14:cNvContentPartPr/>
                      </w14:nvContentPartPr>
                      <w14:xfrm>
                        <a:off x="0" y="0"/>
                        <a:ext cx="1008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4" o:spid="_x0000_s1026" type="#_x0000_t75" style="position:absolute;margin-left:313.75pt;margin-top:-2.35pt;width:9.85pt;height:7.4pt;z-index:2540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">
                <v:imagedata r:id="rId5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>
                <wp:simplePos x="0" y="0"/>
                <wp:positionH relativeFrom="column">
                  <wp:posOffset>4866360</wp:posOffset>
                </wp:positionH>
                <wp:positionV relativeFrom="paragraph">
                  <wp:posOffset>278380</wp:posOffset>
                </wp:positionV>
                <wp:extent cx="241560" cy="135720"/>
                <wp:effectExtent l="38100" t="38100" r="44450" b="55245"/>
                <wp:wrapNone/>
                <wp:docPr id="4562" name="Ink 4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9">
                      <w14:nvContentPartPr>
                        <w14:cNvContentPartPr/>
                      </w14:nvContentPartPr>
                      <w14:xfrm>
                        <a:off x="0" y="0"/>
                        <a:ext cx="2415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2" o:spid="_x0000_s1026" type="#_x0000_t75" style="position:absolute;margin-left:382.4pt;margin-top:21.15pt;width:20.7pt;height:12.55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">
                <v:imagedata r:id="rId5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0848" behindDoc="0" locked="0" layoutInCell="1" allowOverlap="1">
                <wp:simplePos x="0" y="0"/>
                <wp:positionH relativeFrom="column">
                  <wp:posOffset>5717760</wp:posOffset>
                </wp:positionH>
                <wp:positionV relativeFrom="paragraph">
                  <wp:posOffset>77860</wp:posOffset>
                </wp:positionV>
                <wp:extent cx="87120" cy="294120"/>
                <wp:effectExtent l="38100" t="38100" r="46355" b="29845"/>
                <wp:wrapNone/>
                <wp:docPr id="4560" name="Ink 4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1">
                      <w14:nvContentPartPr>
                        <w14:cNvContentPartPr/>
                      </w14:nvContentPartPr>
                      <w14:xfrm>
                        <a:off x="0" y="0"/>
                        <a:ext cx="8712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0" o:spid="_x0000_s1026" type="#_x0000_t75" style="position:absolute;margin-left:449.5pt;margin-top:5.6pt;width:8.6pt;height:24.6pt;z-index:2540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">
                <v:imagedata r:id="rId5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>
                <wp:simplePos x="0" y="0"/>
                <wp:positionH relativeFrom="column">
                  <wp:posOffset>5547480</wp:posOffset>
                </wp:positionH>
                <wp:positionV relativeFrom="paragraph">
                  <wp:posOffset>62020</wp:posOffset>
                </wp:positionV>
                <wp:extent cx="69480" cy="281520"/>
                <wp:effectExtent l="38100" t="38100" r="45085" b="42545"/>
                <wp:wrapNone/>
                <wp:docPr id="4559" name="Ink 4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3">
                      <w14:nvContentPartPr>
                        <w14:cNvContentPartPr/>
                      </w14:nvContentPartPr>
                      <w14:xfrm>
                        <a:off x="0" y="0"/>
                        <a:ext cx="6948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9" o:spid="_x0000_s1026" type="#_x0000_t75" style="position:absolute;margin-left:435.9pt;margin-top:4.15pt;width:6.9pt;height:23.7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">
                <v:imagedata r:id="rId5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>
                <wp:simplePos x="0" y="0"/>
                <wp:positionH relativeFrom="column">
                  <wp:posOffset>5574480</wp:posOffset>
                </wp:positionH>
                <wp:positionV relativeFrom="paragraph">
                  <wp:posOffset>143380</wp:posOffset>
                </wp:positionV>
                <wp:extent cx="104400" cy="161280"/>
                <wp:effectExtent l="38100" t="38100" r="29210" b="29845"/>
                <wp:wrapNone/>
                <wp:docPr id="4558" name="Ink 4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5">
                      <w14:nvContentPartPr>
                        <w14:cNvContentPartPr/>
                      </w14:nvContentPartPr>
                      <w14:xfrm>
                        <a:off x="0" y="0"/>
                        <a:ext cx="1044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8" o:spid="_x0000_s1026" type="#_x0000_t75" style="position:absolute;margin-left:438.2pt;margin-top:10.7pt;width:9.6pt;height:14.15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">
                <v:imagedata r:id="rId5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>
                <wp:simplePos x="0" y="0"/>
                <wp:positionH relativeFrom="column">
                  <wp:posOffset>5601840</wp:posOffset>
                </wp:positionH>
                <wp:positionV relativeFrom="paragraph">
                  <wp:posOffset>153820</wp:posOffset>
                </wp:positionV>
                <wp:extent cx="119160" cy="119520"/>
                <wp:effectExtent l="38100" t="38100" r="52705" b="52070"/>
                <wp:wrapNone/>
                <wp:docPr id="4557" name="Ink 4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7">
                      <w14:nvContentPartPr>
                        <w14:cNvContentPartPr/>
                      </w14:nvContentPartPr>
                      <w14:xfrm>
                        <a:off x="0" y="0"/>
                        <a:ext cx="119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7" o:spid="_x0000_s1026" type="#_x0000_t75" style="position:absolute;margin-left:440.25pt;margin-top:11.25pt;width:11.25pt;height:11.25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">
                <v:imagedata r:id="rId5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>
                <wp:simplePos x="0" y="0"/>
                <wp:positionH relativeFrom="column">
                  <wp:posOffset>5353800</wp:posOffset>
                </wp:positionH>
                <wp:positionV relativeFrom="paragraph">
                  <wp:posOffset>202420</wp:posOffset>
                </wp:positionV>
                <wp:extent cx="163800" cy="38880"/>
                <wp:effectExtent l="38100" t="38100" r="46355" b="37465"/>
                <wp:wrapNone/>
                <wp:docPr id="4556" name="Ink 4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9">
                      <w14:nvContentPartPr>
                        <w14:cNvContentPartPr/>
                      </w14:nvContentPartPr>
                      <w14:xfrm>
                        <a:off x="0" y="0"/>
                        <a:ext cx="1638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6" o:spid="_x0000_s1026" type="#_x0000_t75" style="position:absolute;margin-left:420.8pt;margin-top:15.05pt;width:14.6pt;height:4.7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">
                <v:imagedata r:id="rId5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>
                <wp:simplePos x="0" y="0"/>
                <wp:positionH relativeFrom="column">
                  <wp:posOffset>5353440</wp:posOffset>
                </wp:positionH>
                <wp:positionV relativeFrom="paragraph">
                  <wp:posOffset>-86660</wp:posOffset>
                </wp:positionV>
                <wp:extent cx="127440" cy="457200"/>
                <wp:effectExtent l="38100" t="38100" r="44450" b="38100"/>
                <wp:wrapNone/>
                <wp:docPr id="4555" name="Ink 4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1">
                      <w14:nvContentPartPr>
                        <w14:cNvContentPartPr/>
                      </w14:nvContentPartPr>
                      <w14:xfrm>
                        <a:off x="0" y="0"/>
                        <a:ext cx="127440" cy="4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5" o:spid="_x0000_s1026" type="#_x0000_t75" style="position:absolute;margin-left:421.05pt;margin-top:-7.75pt;width:11.55pt;height:37.7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">
                <v:imagedata r:id="rId5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>
                <wp:simplePos x="0" y="0"/>
                <wp:positionH relativeFrom="column">
                  <wp:posOffset>5082000</wp:posOffset>
                </wp:positionH>
                <wp:positionV relativeFrom="paragraph">
                  <wp:posOffset>210700</wp:posOffset>
                </wp:positionV>
                <wp:extent cx="88200" cy="91440"/>
                <wp:effectExtent l="38100" t="38100" r="45720" b="41910"/>
                <wp:wrapNone/>
                <wp:docPr id="4554" name="Ink 4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3">
                      <w14:nvContentPartPr>
                        <w14:cNvContentPartPr/>
                      </w14:nvContentPartPr>
                      <w14:xfrm>
                        <a:off x="0" y="0"/>
                        <a:ext cx="882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4" o:spid="_x0000_s1026" type="#_x0000_t75" style="position:absolute;margin-left:399.25pt;margin-top:15.75pt;width:8.8pt;height:8.95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">
                <v:imagedata r:id="rId5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>
                <wp:simplePos x="0" y="0"/>
                <wp:positionH relativeFrom="column">
                  <wp:posOffset>4810560</wp:posOffset>
                </wp:positionH>
                <wp:positionV relativeFrom="paragraph">
                  <wp:posOffset>-250100</wp:posOffset>
                </wp:positionV>
                <wp:extent cx="304560" cy="494640"/>
                <wp:effectExtent l="38100" t="38100" r="38735" b="39370"/>
                <wp:wrapNone/>
                <wp:docPr id="4553" name="Ink 4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5">
                      <w14:nvContentPartPr>
                        <w14:cNvContentPartPr/>
                      </w14:nvContentPartPr>
                      <w14:xfrm>
                        <a:off x="0" y="0"/>
                        <a:ext cx="304560" cy="4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3" o:spid="_x0000_s1026" type="#_x0000_t75" style="position:absolute;margin-left:378.05pt;margin-top:-20.55pt;width:25.7pt;height:40.75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">
                <v:imagedata r:id="rId5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>
                <wp:simplePos x="0" y="0"/>
                <wp:positionH relativeFrom="column">
                  <wp:posOffset>6640080</wp:posOffset>
                </wp:positionH>
                <wp:positionV relativeFrom="paragraph">
                  <wp:posOffset>74980</wp:posOffset>
                </wp:positionV>
                <wp:extent cx="360" cy="360"/>
                <wp:effectExtent l="0" t="0" r="0" b="0"/>
                <wp:wrapNone/>
                <wp:docPr id="4545" name="Ink 4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5" o:spid="_x0000_s1026" type="#_x0000_t75" style="position:absolute;margin-left:521.85pt;margin-top:4.9pt;width:2.05pt;height:2.05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Q4BCBAQAAMAMAAA4AAABkcnMvZTJvRG9jLnhtbJxSy27CMBC8V+o/&#10;WL6XJBRQ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JGlMJLigX&#10;1gLDcX9945oRtqQVNC+Qk0OiDsAPiLSg/w3Zk16ArC3x2buCqhSBTsIXpvKcYWryjOMyT0783fbp&#10;pGCNJ12r7RpZ9340Ho05c8ISK5LO+pwMOi5gdYlAnejQ+gu71Wg7V4gyazNOxu+6b2+6agOTVLzv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">
                <v:imagedata r:id="rId1866" o:title=""/>
              </v:shape>
            </w:pict>
          </mc:Fallback>
        </mc:AlternateContent>
      </w:r>
      <w:r w:rsidR="00D3139F" w:rsidRPr="00FD34CF">
        <w:rPr>
          <w:lang w:val="el-GR"/>
        </w:rPr>
        <w:t xml:space="preserve">Στην </w:t>
      </w:r>
      <w:r w:rsidR="00D3139F" w:rsidRPr="00086A0D">
        <w:rPr>
          <w:b/>
          <w:color w:val="FF0000"/>
          <w:highlight w:val="lightGray"/>
          <w:lang w:val="el-GR"/>
        </w:rPr>
        <w:t>αντανάκλαση</w:t>
      </w:r>
      <w:r w:rsidR="00D3139F" w:rsidRPr="00086A0D">
        <w:rPr>
          <w:color w:val="FF0000"/>
          <w:lang w:val="el-GR"/>
        </w:rPr>
        <w:t xml:space="preserve"> </w:t>
      </w:r>
      <w:r w:rsidR="00FF59E3" w:rsidRPr="002A7BE9">
        <w:rPr>
          <w:position w:val="-16"/>
        </w:rPr>
        <w:object w:dxaOrig="859" w:dyaOrig="440">
          <v:shape id="_x0000_i1217" type="#_x0000_t75" style="width:42.95pt;height:22pt" o:ole="">
            <v:imagedata r:id="rId5098" o:title=""/>
          </v:shape>
          <o:OLEObject Type="Embed" ProgID="Equation.DSMT4" ShapeID="_x0000_i1217" DrawAspect="Content" ObjectID="_1669724355" r:id="rId5099"/>
        </w:object>
      </w:r>
      <w:r w:rsidR="00D3139F" w:rsidRPr="00FD34CF">
        <w:rPr>
          <w:lang w:val="el-GR"/>
        </w:rPr>
        <w:t xml:space="preserve"> </w:t>
      </w:r>
    </w:p>
    <w:p w:rsidR="00086A0D" w:rsidRDefault="00226D09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>
                <wp:simplePos x="0" y="0"/>
                <wp:positionH relativeFrom="column">
                  <wp:posOffset>6984960</wp:posOffset>
                </wp:positionH>
                <wp:positionV relativeFrom="paragraph">
                  <wp:posOffset>99460</wp:posOffset>
                </wp:positionV>
                <wp:extent cx="10800" cy="29520"/>
                <wp:effectExtent l="38100" t="38100" r="46355" b="46990"/>
                <wp:wrapNone/>
                <wp:docPr id="4572" name="Ink 4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0">
                      <w14:nvContentPartPr>
                        <w14:cNvContentPartPr/>
                      </w14:nvContentPartPr>
                      <w14:xfrm>
                        <a:off x="0" y="0"/>
                        <a:ext cx="108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2" o:spid="_x0000_s1026" type="#_x0000_t75" style="position:absolute;margin-left:549pt;margin-top:6.85pt;width:2.85pt;height:4.3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">
                <v:imagedata r:id="rId5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>
                <wp:simplePos x="0" y="0"/>
                <wp:positionH relativeFrom="column">
                  <wp:posOffset>3219360</wp:posOffset>
                </wp:positionH>
                <wp:positionV relativeFrom="paragraph">
                  <wp:posOffset>-154700</wp:posOffset>
                </wp:positionV>
                <wp:extent cx="1811880" cy="344520"/>
                <wp:effectExtent l="38100" t="38100" r="36195" b="36830"/>
                <wp:wrapNone/>
                <wp:docPr id="4561" name="Ink 4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2">
                      <w14:nvContentPartPr>
                        <w14:cNvContentPartPr/>
                      </w14:nvContentPartPr>
                      <w14:xfrm>
                        <a:off x="0" y="0"/>
                        <a:ext cx="181188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1" o:spid="_x0000_s1026" type="#_x0000_t75" style="position:absolute;margin-left:252.75pt;margin-top:-13.05pt;width:144.3pt;height:28.6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">
                <v:imagedata r:id="rId5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8320" behindDoc="0" locked="0" layoutInCell="1" allowOverlap="1">
                <wp:simplePos x="0" y="0"/>
                <wp:positionH relativeFrom="column">
                  <wp:posOffset>3081480</wp:posOffset>
                </wp:positionH>
                <wp:positionV relativeFrom="paragraph">
                  <wp:posOffset>106660</wp:posOffset>
                </wp:positionV>
                <wp:extent cx="2490120" cy="111960"/>
                <wp:effectExtent l="38100" t="38100" r="43815" b="40640"/>
                <wp:wrapNone/>
                <wp:docPr id="4536" name="Ink 4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4">
                      <w14:nvContentPartPr>
                        <w14:cNvContentPartPr/>
                      </w14:nvContentPartPr>
                      <w14:xfrm>
                        <a:off x="0" y="0"/>
                        <a:ext cx="24901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6" o:spid="_x0000_s1026" type="#_x0000_t75" style="position:absolute;margin-left:241.85pt;margin-top:7.5pt;width:197.75pt;height:10.5pt;z-index:2540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">
                <v:imagedata r:id="rId5105" o:title=""/>
              </v:shape>
            </w:pict>
          </mc:Fallback>
        </mc:AlternateContent>
      </w:r>
      <w:r w:rsidR="00D3139F" w:rsidRPr="00FD34CF">
        <w:rPr>
          <w:lang w:val="el-GR"/>
        </w:rPr>
        <w:t xml:space="preserve">έχουμε </w:t>
      </w:r>
    </w:p>
    <w:p w:rsidR="00D3139F" w:rsidRDefault="00226D09" w:rsidP="00D3139F">
      <w:pPr>
        <w:rPr>
          <w:lang w:val="el-GR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91264" behindDoc="0" locked="0" layoutInCell="1" allowOverlap="1">
                <wp:simplePos x="0" y="0"/>
                <wp:positionH relativeFrom="column">
                  <wp:posOffset>3454080</wp:posOffset>
                </wp:positionH>
                <wp:positionV relativeFrom="paragraph">
                  <wp:posOffset>230860</wp:posOffset>
                </wp:positionV>
                <wp:extent cx="280800" cy="272520"/>
                <wp:effectExtent l="38100" t="38100" r="5080" b="32385"/>
                <wp:wrapNone/>
                <wp:docPr id="4619" name="Ink 4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6">
                      <w14:nvContentPartPr>
                        <w14:cNvContentPartPr/>
                      </w14:nvContentPartPr>
                      <w14:xfrm>
                        <a:off x="0" y="0"/>
                        <a:ext cx="28080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9" o:spid="_x0000_s1026" type="#_x0000_t75" style="position:absolute;margin-left:271.45pt;margin-top:17.65pt;width:23.35pt;height:22.6pt;z-index:2540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">
                <v:imagedata r:id="rId510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90240" behindDoc="0" locked="0" layoutInCell="1" allowOverlap="1">
                <wp:simplePos x="0" y="0"/>
                <wp:positionH relativeFrom="column">
                  <wp:posOffset>3507000</wp:posOffset>
                </wp:positionH>
                <wp:positionV relativeFrom="paragraph">
                  <wp:posOffset>234820</wp:posOffset>
                </wp:positionV>
                <wp:extent cx="2160" cy="5040"/>
                <wp:effectExtent l="19050" t="19050" r="17145" b="33655"/>
                <wp:wrapNone/>
                <wp:docPr id="4618" name="Ink 4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8">
                      <w14:nvContentPartPr>
                        <w14:cNvContentPartPr/>
                      </w14:nvContentPartPr>
                      <w14:xfrm>
                        <a:off x="0" y="0"/>
                        <a:ext cx="2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8" o:spid="_x0000_s1026" type="#_x0000_t75" style="position:absolute;margin-left:275.85pt;margin-top:18.2pt;width:.8pt;height:1.05pt;z-index:2540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">
                <v:imagedata r:id="rId510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88192" behindDoc="0" locked="0" layoutInCell="1" allowOverlap="1">
                <wp:simplePos x="0" y="0"/>
                <wp:positionH relativeFrom="column">
                  <wp:posOffset>2096880</wp:posOffset>
                </wp:positionH>
                <wp:positionV relativeFrom="paragraph">
                  <wp:posOffset>145900</wp:posOffset>
                </wp:positionV>
                <wp:extent cx="411840" cy="424440"/>
                <wp:effectExtent l="38100" t="38100" r="45720" b="33020"/>
                <wp:wrapNone/>
                <wp:docPr id="4616" name="Ink 4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0">
                      <w14:nvContentPartPr>
                        <w14:cNvContentPartPr/>
                      </w14:nvContentPartPr>
                      <w14:xfrm>
                        <a:off x="0" y="0"/>
                        <a:ext cx="411840" cy="42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6" o:spid="_x0000_s1026" type="#_x0000_t75" style="position:absolute;margin-left:164.4pt;margin-top:10.6pt;width:34pt;height:35.05pt;z-index:2540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">
                <v:imagedata r:id="rId511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87168" behindDoc="0" locked="0" layoutInCell="1" allowOverlap="1">
                <wp:simplePos x="0" y="0"/>
                <wp:positionH relativeFrom="column">
                  <wp:posOffset>3050880</wp:posOffset>
                </wp:positionH>
                <wp:positionV relativeFrom="paragraph">
                  <wp:posOffset>40060</wp:posOffset>
                </wp:positionV>
                <wp:extent cx="446760" cy="563760"/>
                <wp:effectExtent l="38100" t="38100" r="29845" b="46355"/>
                <wp:wrapNone/>
                <wp:docPr id="4615" name="Ink 4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2">
                      <w14:nvContentPartPr>
                        <w14:cNvContentPartPr/>
                      </w14:nvContentPartPr>
                      <w14:xfrm>
                        <a:off x="0" y="0"/>
                        <a:ext cx="446760" cy="56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5" o:spid="_x0000_s1026" type="#_x0000_t75" style="position:absolute;margin-left:239.5pt;margin-top:2.3pt;width:36.75pt;height:46.05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">
                <v:imagedata r:id="rId511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86144" behindDoc="0" locked="0" layoutInCell="1" allowOverlap="1">
                <wp:simplePos x="0" y="0"/>
                <wp:positionH relativeFrom="column">
                  <wp:posOffset>2573160</wp:posOffset>
                </wp:positionH>
                <wp:positionV relativeFrom="paragraph">
                  <wp:posOffset>149140</wp:posOffset>
                </wp:positionV>
                <wp:extent cx="145800" cy="26640"/>
                <wp:effectExtent l="38100" t="38100" r="45085" b="50165"/>
                <wp:wrapNone/>
                <wp:docPr id="4614" name="Ink 4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4">
                      <w14:nvContentPartPr>
                        <w14:cNvContentPartPr/>
                      </w14:nvContentPartPr>
                      <w14:xfrm>
                        <a:off x="0" y="0"/>
                        <a:ext cx="145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4" o:spid="_x0000_s1026" type="#_x0000_t75" style="position:absolute;margin-left:201.8pt;margin-top:10.8pt;width:13.3pt;height:4pt;z-index:2540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">
                <v:imagedata r:id="rId511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85120" behindDoc="0" locked="0" layoutInCell="1" allowOverlap="1">
                <wp:simplePos x="0" y="0"/>
                <wp:positionH relativeFrom="column">
                  <wp:posOffset>2586840</wp:posOffset>
                </wp:positionH>
                <wp:positionV relativeFrom="paragraph">
                  <wp:posOffset>175060</wp:posOffset>
                </wp:positionV>
                <wp:extent cx="124920" cy="357120"/>
                <wp:effectExtent l="38100" t="38100" r="27940" b="43180"/>
                <wp:wrapNone/>
                <wp:docPr id="4613" name="Ink 4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6">
                      <w14:nvContentPartPr>
                        <w14:cNvContentPartPr/>
                      </w14:nvContentPartPr>
                      <w14:xfrm>
                        <a:off x="0" y="0"/>
                        <a:ext cx="12492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3" o:spid="_x0000_s1026" type="#_x0000_t75" style="position:absolute;margin-left:202.8pt;margin-top:13pt;width:11.55pt;height:29.8pt;z-index:2540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">
                <v:imagedata r:id="rId511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84096" behindDoc="0" locked="0" layoutInCell="1" allowOverlap="1">
                <wp:simplePos x="0" y="0"/>
                <wp:positionH relativeFrom="column">
                  <wp:posOffset>3475680</wp:posOffset>
                </wp:positionH>
                <wp:positionV relativeFrom="paragraph">
                  <wp:posOffset>411580</wp:posOffset>
                </wp:positionV>
                <wp:extent cx="192600" cy="23760"/>
                <wp:effectExtent l="38100" t="38100" r="36195" b="33655"/>
                <wp:wrapNone/>
                <wp:docPr id="4612" name="Ink 4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8">
                      <w14:nvContentPartPr>
                        <w14:cNvContentPartPr/>
                      </w14:nvContentPartPr>
                      <w14:xfrm>
                        <a:off x="0" y="0"/>
                        <a:ext cx="192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2" o:spid="_x0000_s1026" type="#_x0000_t75" style="position:absolute;margin-left:272.9pt;margin-top:31.95pt;width:16.85pt;height:3.15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">
                <v:imagedata r:id="rId511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83072" behindDoc="0" locked="0" layoutInCell="1" allowOverlap="1">
                <wp:simplePos x="0" y="0"/>
                <wp:positionH relativeFrom="column">
                  <wp:posOffset>3758280</wp:posOffset>
                </wp:positionH>
                <wp:positionV relativeFrom="paragraph">
                  <wp:posOffset>419140</wp:posOffset>
                </wp:positionV>
                <wp:extent cx="168840" cy="14760"/>
                <wp:effectExtent l="38100" t="38100" r="41275" b="42545"/>
                <wp:wrapNone/>
                <wp:docPr id="4611" name="Ink 4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0">
                      <w14:nvContentPartPr>
                        <w14:cNvContentPartPr/>
                      </w14:nvContentPartPr>
                      <w14:xfrm>
                        <a:off x="0" y="0"/>
                        <a:ext cx="168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1" o:spid="_x0000_s1026" type="#_x0000_t75" style="position:absolute;margin-left:295.25pt;margin-top:32.25pt;width:14.8pt;height:2.6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">
                <v:imagedata r:id="rId512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82048" behindDoc="0" locked="0" layoutInCell="1" allowOverlap="1">
                <wp:simplePos x="0" y="0"/>
                <wp:positionH relativeFrom="column">
                  <wp:posOffset>2942880</wp:posOffset>
                </wp:positionH>
                <wp:positionV relativeFrom="paragraph">
                  <wp:posOffset>-20780</wp:posOffset>
                </wp:positionV>
                <wp:extent cx="756000" cy="666000"/>
                <wp:effectExtent l="38100" t="38100" r="44450" b="39370"/>
                <wp:wrapNone/>
                <wp:docPr id="4610" name="Ink 4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2">
                      <w14:nvContentPartPr>
                        <w14:cNvContentPartPr/>
                      </w14:nvContentPartPr>
                      <w14:xfrm>
                        <a:off x="0" y="0"/>
                        <a:ext cx="756000" cy="66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0" o:spid="_x0000_s1026" type="#_x0000_t75" style="position:absolute;margin-left:231.05pt;margin-top:-2.6pt;width:61pt;height:54.15pt;z-index:2540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">
                <v:imagedata r:id="rId512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81024" behindDoc="0" locked="0" layoutInCell="1" allowOverlap="1">
                <wp:simplePos x="0" y="0"/>
                <wp:positionH relativeFrom="column">
                  <wp:posOffset>2013720</wp:posOffset>
                </wp:positionH>
                <wp:positionV relativeFrom="paragraph">
                  <wp:posOffset>499420</wp:posOffset>
                </wp:positionV>
                <wp:extent cx="505080" cy="29520"/>
                <wp:effectExtent l="38100" t="38100" r="47625" b="46990"/>
                <wp:wrapNone/>
                <wp:docPr id="4609" name="Ink 4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4">
                      <w14:nvContentPartPr>
                        <w14:cNvContentPartPr/>
                      </w14:nvContentPartPr>
                      <w14:xfrm>
                        <a:off x="0" y="0"/>
                        <a:ext cx="5050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9" o:spid="_x0000_s1026" type="#_x0000_t75" style="position:absolute;margin-left:157.75pt;margin-top:38.55pt;width:41.4pt;height:3.9pt;z-index:2540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">
                <v:imagedata r:id="rId512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80000" behindDoc="0" locked="0" layoutInCell="1" allowOverlap="1">
                <wp:simplePos x="0" y="0"/>
                <wp:positionH relativeFrom="column">
                  <wp:posOffset>679200</wp:posOffset>
                </wp:positionH>
                <wp:positionV relativeFrom="paragraph">
                  <wp:posOffset>456940</wp:posOffset>
                </wp:positionV>
                <wp:extent cx="1164240" cy="124200"/>
                <wp:effectExtent l="38100" t="38100" r="17145" b="47625"/>
                <wp:wrapNone/>
                <wp:docPr id="4608" name="Ink 4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6">
                      <w14:nvContentPartPr>
                        <w14:cNvContentPartPr/>
                      </w14:nvContentPartPr>
                      <w14:xfrm>
                        <a:off x="0" y="0"/>
                        <a:ext cx="11642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8" o:spid="_x0000_s1026" type="#_x0000_t75" style="position:absolute;margin-left:52.75pt;margin-top:35.25pt;width:93.25pt;height:11.4pt;z-index:2540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">
                <v:imagedata r:id="rId512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78976" behindDoc="0" locked="0" layoutInCell="1" allowOverlap="1">
                <wp:simplePos x="0" y="0"/>
                <wp:positionH relativeFrom="column">
                  <wp:posOffset>6007920</wp:posOffset>
                </wp:positionH>
                <wp:positionV relativeFrom="paragraph">
                  <wp:posOffset>-160100</wp:posOffset>
                </wp:positionV>
                <wp:extent cx="164520" cy="491400"/>
                <wp:effectExtent l="38100" t="38100" r="45085" b="42545"/>
                <wp:wrapNone/>
                <wp:docPr id="4607" name="Ink 4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8">
                      <w14:nvContentPartPr>
                        <w14:cNvContentPartPr/>
                      </w14:nvContentPartPr>
                      <w14:xfrm>
                        <a:off x="0" y="0"/>
                        <a:ext cx="164520" cy="49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7" o:spid="_x0000_s1026" type="#_x0000_t75" style="position:absolute;margin-left:472.3pt;margin-top:-13.35pt;width:14.65pt;height:40.5pt;z-index:2540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">
                <v:imagedata r:id="rId512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77952" behindDoc="0" locked="0" layoutInCell="1" allowOverlap="1">
                <wp:simplePos x="0" y="0"/>
                <wp:positionH relativeFrom="column">
                  <wp:posOffset>5994960</wp:posOffset>
                </wp:positionH>
                <wp:positionV relativeFrom="paragraph">
                  <wp:posOffset>74260</wp:posOffset>
                </wp:positionV>
                <wp:extent cx="73440" cy="81360"/>
                <wp:effectExtent l="38100" t="38100" r="41275" b="52070"/>
                <wp:wrapNone/>
                <wp:docPr id="4606" name="Ink 4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0">
                      <w14:nvContentPartPr>
                        <w14:cNvContentPartPr/>
                      </w14:nvContentPartPr>
                      <w14:xfrm>
                        <a:off x="0" y="0"/>
                        <a:ext cx="734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6" o:spid="_x0000_s1026" type="#_x0000_t75" style="position:absolute;margin-left:471.2pt;margin-top:5.05pt;width:7.65pt;height:8.15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">
                <v:imagedata r:id="rId513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>
                <wp:simplePos x="0" y="0"/>
                <wp:positionH relativeFrom="column">
                  <wp:posOffset>5876160</wp:posOffset>
                </wp:positionH>
                <wp:positionV relativeFrom="paragraph">
                  <wp:posOffset>167140</wp:posOffset>
                </wp:positionV>
                <wp:extent cx="101520" cy="83520"/>
                <wp:effectExtent l="38100" t="38100" r="51435" b="50165"/>
                <wp:wrapNone/>
                <wp:docPr id="4605" name="Ink 4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2">
                      <w14:nvContentPartPr>
                        <w14:cNvContentPartPr/>
                      </w14:nvContentPartPr>
                      <w14:xfrm>
                        <a:off x="0" y="0"/>
                        <a:ext cx="1015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5" o:spid="_x0000_s1026" type="#_x0000_t75" style="position:absolute;margin-left:461.8pt;margin-top:12.25pt;width:9.75pt;height:8.4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">
                <v:imagedata r:id="rId513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75904" behindDoc="0" locked="0" layoutInCell="1" allowOverlap="1">
                <wp:simplePos x="0" y="0"/>
                <wp:positionH relativeFrom="column">
                  <wp:posOffset>5993160</wp:posOffset>
                </wp:positionH>
                <wp:positionV relativeFrom="paragraph">
                  <wp:posOffset>45820</wp:posOffset>
                </wp:positionV>
                <wp:extent cx="78480" cy="94680"/>
                <wp:effectExtent l="38100" t="38100" r="36195" b="38735"/>
                <wp:wrapNone/>
                <wp:docPr id="4604" name="Ink 4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4">
                      <w14:nvContentPartPr>
                        <w14:cNvContentPartPr/>
                      </w14:nvContentPartPr>
                      <w14:xfrm>
                        <a:off x="0" y="0"/>
                        <a:ext cx="784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4" o:spid="_x0000_s1026" type="#_x0000_t75" style="position:absolute;margin-left:471.15pt;margin-top:2.9pt;width:7.6pt;height:8.85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">
                <v:imagedata r:id="rId513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74880" behindDoc="0" locked="0" layoutInCell="1" allowOverlap="1">
                <wp:simplePos x="0" y="0"/>
                <wp:positionH relativeFrom="column">
                  <wp:posOffset>5794800</wp:posOffset>
                </wp:positionH>
                <wp:positionV relativeFrom="paragraph">
                  <wp:posOffset>-25460</wp:posOffset>
                </wp:positionV>
                <wp:extent cx="163800" cy="137520"/>
                <wp:effectExtent l="38100" t="38100" r="46355" b="53340"/>
                <wp:wrapNone/>
                <wp:docPr id="4603" name="Ink 4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6">
                      <w14:nvContentPartPr>
                        <w14:cNvContentPartPr/>
                      </w14:nvContentPartPr>
                      <w14:xfrm>
                        <a:off x="0" y="0"/>
                        <a:ext cx="1638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3" o:spid="_x0000_s1026" type="#_x0000_t75" style="position:absolute;margin-left:455.7pt;margin-top:-2.9pt;width:14.5pt;height:12.6pt;z-index:2540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">
                <v:imagedata r:id="rId513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73856" behindDoc="0" locked="0" layoutInCell="1" allowOverlap="1">
                <wp:simplePos x="0" y="0"/>
                <wp:positionH relativeFrom="column">
                  <wp:posOffset>5843760</wp:posOffset>
                </wp:positionH>
                <wp:positionV relativeFrom="paragraph">
                  <wp:posOffset>-52100</wp:posOffset>
                </wp:positionV>
                <wp:extent cx="17280" cy="270720"/>
                <wp:effectExtent l="38100" t="38100" r="40005" b="34290"/>
                <wp:wrapNone/>
                <wp:docPr id="4602" name="Ink 4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8">
                      <w14:nvContentPartPr>
                        <w14:cNvContentPartPr/>
                      </w14:nvContentPartPr>
                      <w14:xfrm>
                        <a:off x="0" y="0"/>
                        <a:ext cx="1728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2" o:spid="_x0000_s1026" type="#_x0000_t75" style="position:absolute;margin-left:459.4pt;margin-top:-4.8pt;width:3.1pt;height:23pt;z-index:2540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">
                <v:imagedata r:id="rId513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72832" behindDoc="0" locked="0" layoutInCell="1" allowOverlap="1">
                <wp:simplePos x="0" y="0"/>
                <wp:positionH relativeFrom="column">
                  <wp:posOffset>5686440</wp:posOffset>
                </wp:positionH>
                <wp:positionV relativeFrom="paragraph">
                  <wp:posOffset>119980</wp:posOffset>
                </wp:positionV>
                <wp:extent cx="125280" cy="10440"/>
                <wp:effectExtent l="38100" t="38100" r="46355" b="46990"/>
                <wp:wrapNone/>
                <wp:docPr id="4601" name="Ink 4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0">
                      <w14:nvContentPartPr>
                        <w14:cNvContentPartPr/>
                      </w14:nvContentPartPr>
                      <w14:xfrm>
                        <a:off x="0" y="0"/>
                        <a:ext cx="125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1" o:spid="_x0000_s1026" type="#_x0000_t75" style="position:absolute;margin-left:446.85pt;margin-top:8.45pt;width:11.75pt;height:2.5pt;z-index:2540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">
                <v:imagedata r:id="rId514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71808" behindDoc="0" locked="0" layoutInCell="1" allowOverlap="1">
                <wp:simplePos x="0" y="0"/>
                <wp:positionH relativeFrom="column">
                  <wp:posOffset>5536320</wp:posOffset>
                </wp:positionH>
                <wp:positionV relativeFrom="paragraph">
                  <wp:posOffset>69940</wp:posOffset>
                </wp:positionV>
                <wp:extent cx="91440" cy="164880"/>
                <wp:effectExtent l="38100" t="38100" r="41910" b="45085"/>
                <wp:wrapNone/>
                <wp:docPr id="4600" name="Ink 4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2">
                      <w14:nvContentPartPr>
                        <w14:cNvContentPartPr/>
                      </w14:nvContentPartPr>
                      <w14:xfrm>
                        <a:off x="0" y="0"/>
                        <a:ext cx="914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0" o:spid="_x0000_s1026" type="#_x0000_t75" style="position:absolute;margin-left:435pt;margin-top:4.95pt;width:8.8pt;height:14.55pt;z-index:2540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">
                <v:imagedata r:id="rId514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70784" behindDoc="0" locked="0" layoutInCell="1" allowOverlap="1">
                <wp:simplePos x="0" y="0"/>
                <wp:positionH relativeFrom="column">
                  <wp:posOffset>5572320</wp:posOffset>
                </wp:positionH>
                <wp:positionV relativeFrom="paragraph">
                  <wp:posOffset>65620</wp:posOffset>
                </wp:positionV>
                <wp:extent cx="71640" cy="119160"/>
                <wp:effectExtent l="38100" t="38100" r="43180" b="52705"/>
                <wp:wrapNone/>
                <wp:docPr id="4599" name="Ink 4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4">
                      <w14:nvContentPartPr>
                        <w14:cNvContentPartPr/>
                      </w14:nvContentPartPr>
                      <w14:xfrm>
                        <a:off x="0" y="0"/>
                        <a:ext cx="716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9" o:spid="_x0000_s1026" type="#_x0000_t75" style="position:absolute;margin-left:437.85pt;margin-top:4.25pt;width:7.6pt;height:11.3pt;z-index:2540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">
                <v:imagedata r:id="rId514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9760" behindDoc="0" locked="0" layoutInCell="1" allowOverlap="1">
                <wp:simplePos x="0" y="0"/>
                <wp:positionH relativeFrom="column">
                  <wp:posOffset>5458920</wp:posOffset>
                </wp:positionH>
                <wp:positionV relativeFrom="paragraph">
                  <wp:posOffset>-90260</wp:posOffset>
                </wp:positionV>
                <wp:extent cx="61560" cy="390960"/>
                <wp:effectExtent l="38100" t="38100" r="34290" b="47625"/>
                <wp:wrapNone/>
                <wp:docPr id="4598" name="Ink 4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6">
                      <w14:nvContentPartPr>
                        <w14:cNvContentPartPr/>
                      </w14:nvContentPartPr>
                      <w14:xfrm>
                        <a:off x="0" y="0"/>
                        <a:ext cx="6156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8" o:spid="_x0000_s1026" type="#_x0000_t75" style="position:absolute;margin-left:428.9pt;margin-top:-7.75pt;width:6.4pt;height:32.4pt;z-index:2540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">
                <v:imagedata r:id="rId514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8736" behindDoc="0" locked="0" layoutInCell="1" allowOverlap="1">
                <wp:simplePos x="0" y="0"/>
                <wp:positionH relativeFrom="column">
                  <wp:posOffset>5265960</wp:posOffset>
                </wp:positionH>
                <wp:positionV relativeFrom="paragraph">
                  <wp:posOffset>-3860</wp:posOffset>
                </wp:positionV>
                <wp:extent cx="142200" cy="254520"/>
                <wp:effectExtent l="38100" t="38100" r="48895" b="50800"/>
                <wp:wrapNone/>
                <wp:docPr id="4597" name="Ink 4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8">
                      <w14:nvContentPartPr>
                        <w14:cNvContentPartPr/>
                      </w14:nvContentPartPr>
                      <w14:xfrm>
                        <a:off x="0" y="0"/>
                        <a:ext cx="1422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7" o:spid="_x0000_s1026" type="#_x0000_t75" style="position:absolute;margin-left:413.75pt;margin-top:-1.2pt;width:13pt;height:21.85pt;z-index:2540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">
                <v:imagedata r:id="rId514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7712" behindDoc="0" locked="0" layoutInCell="1" allowOverlap="1">
                <wp:simplePos x="0" y="0"/>
                <wp:positionH relativeFrom="column">
                  <wp:posOffset>5173080</wp:posOffset>
                </wp:positionH>
                <wp:positionV relativeFrom="paragraph">
                  <wp:posOffset>66340</wp:posOffset>
                </wp:positionV>
                <wp:extent cx="99720" cy="23760"/>
                <wp:effectExtent l="38100" t="38100" r="33655" b="33655"/>
                <wp:wrapNone/>
                <wp:docPr id="4596" name="Ink 4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0">
                      <w14:nvContentPartPr>
                        <w14:cNvContentPartPr/>
                      </w14:nvContentPartPr>
                      <w14:xfrm>
                        <a:off x="0" y="0"/>
                        <a:ext cx="99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6" o:spid="_x0000_s1026" type="#_x0000_t75" style="position:absolute;margin-left:406.55pt;margin-top:4.6pt;width:9.25pt;height:3.3pt;z-index:2540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">
                <v:imagedata r:id="rId515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6688" behindDoc="0" locked="0" layoutInCell="1" allowOverlap="1">
                <wp:simplePos x="0" y="0"/>
                <wp:positionH relativeFrom="column">
                  <wp:posOffset>5210160</wp:posOffset>
                </wp:positionH>
                <wp:positionV relativeFrom="paragraph">
                  <wp:posOffset>23140</wp:posOffset>
                </wp:positionV>
                <wp:extent cx="10080" cy="131400"/>
                <wp:effectExtent l="38100" t="38100" r="28575" b="40640"/>
                <wp:wrapNone/>
                <wp:docPr id="4595" name="Ink 4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2">
                      <w14:nvContentPartPr>
                        <w14:cNvContentPartPr/>
                      </w14:nvContentPartPr>
                      <w14:xfrm>
                        <a:off x="0" y="0"/>
                        <a:ext cx="100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5" o:spid="_x0000_s1026" type="#_x0000_t75" style="position:absolute;margin-left:409.45pt;margin-top:1.05pt;width:2.3pt;height:11.95pt;z-index:2540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">
                <v:imagedata r:id="rId515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5664" behindDoc="0" locked="0" layoutInCell="1" allowOverlap="1">
                <wp:simplePos x="0" y="0"/>
                <wp:positionH relativeFrom="column">
                  <wp:posOffset>4990200</wp:posOffset>
                </wp:positionH>
                <wp:positionV relativeFrom="paragraph">
                  <wp:posOffset>55900</wp:posOffset>
                </wp:positionV>
                <wp:extent cx="95400" cy="171000"/>
                <wp:effectExtent l="38100" t="38100" r="38100" b="38735"/>
                <wp:wrapNone/>
                <wp:docPr id="4594" name="Ink 4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4">
                      <w14:nvContentPartPr>
                        <w14:cNvContentPartPr/>
                      </w14:nvContentPartPr>
                      <w14:xfrm>
                        <a:off x="0" y="0"/>
                        <a:ext cx="954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4" o:spid="_x0000_s1026" type="#_x0000_t75" style="position:absolute;margin-left:392.05pt;margin-top:3.7pt;width:9.05pt;height:15pt;z-index:2540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">
                <v:imagedata r:id="rId515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>
                <wp:simplePos x="0" y="0"/>
                <wp:positionH relativeFrom="column">
                  <wp:posOffset>5020800</wp:posOffset>
                </wp:positionH>
                <wp:positionV relativeFrom="paragraph">
                  <wp:posOffset>30700</wp:posOffset>
                </wp:positionV>
                <wp:extent cx="86040" cy="153360"/>
                <wp:effectExtent l="38100" t="38100" r="28575" b="37465"/>
                <wp:wrapNone/>
                <wp:docPr id="4593" name="Ink 4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6">
                      <w14:nvContentPartPr>
                        <w14:cNvContentPartPr/>
                      </w14:nvContentPartPr>
                      <w14:xfrm>
                        <a:off x="0" y="0"/>
                        <a:ext cx="860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3" o:spid="_x0000_s1026" type="#_x0000_t75" style="position:absolute;margin-left:394.75pt;margin-top:1.7pt;width:8.25pt;height:13.75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">
                <v:imagedata r:id="rId515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>
                <wp:simplePos x="0" y="0"/>
                <wp:positionH relativeFrom="column">
                  <wp:posOffset>4858800</wp:posOffset>
                </wp:positionH>
                <wp:positionV relativeFrom="paragraph">
                  <wp:posOffset>97660</wp:posOffset>
                </wp:positionV>
                <wp:extent cx="83880" cy="22680"/>
                <wp:effectExtent l="38100" t="38100" r="30480" b="34925"/>
                <wp:wrapNone/>
                <wp:docPr id="4592" name="Ink 4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8">
                      <w14:nvContentPartPr>
                        <w14:cNvContentPartPr/>
                      </w14:nvContentPartPr>
                      <w14:xfrm>
                        <a:off x="0" y="0"/>
                        <a:ext cx="838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2" o:spid="_x0000_s1026" type="#_x0000_t75" style="position:absolute;margin-left:381.9pt;margin-top:6.95pt;width:8.05pt;height:3.4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">
                <v:imagedata r:id="rId515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2592" behindDoc="0" locked="0" layoutInCell="1" allowOverlap="1">
                <wp:simplePos x="0" y="0"/>
                <wp:positionH relativeFrom="column">
                  <wp:posOffset>4844760</wp:posOffset>
                </wp:positionH>
                <wp:positionV relativeFrom="paragraph">
                  <wp:posOffset>69220</wp:posOffset>
                </wp:positionV>
                <wp:extent cx="86760" cy="17640"/>
                <wp:effectExtent l="38100" t="38100" r="46990" b="40005"/>
                <wp:wrapNone/>
                <wp:docPr id="4591" name="Ink 4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0">
                      <w14:nvContentPartPr>
                        <w14:cNvContentPartPr/>
                      </w14:nvContentPartPr>
                      <w14:xfrm>
                        <a:off x="0" y="0"/>
                        <a:ext cx="867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1" o:spid="_x0000_s1026" type="#_x0000_t75" style="position:absolute;margin-left:380.7pt;margin-top:4.6pt;width:8.5pt;height:3pt;z-index:2540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">
                <v:imagedata r:id="rId516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1568" behindDoc="0" locked="0" layoutInCell="1" allowOverlap="1">
                <wp:simplePos x="0" y="0"/>
                <wp:positionH relativeFrom="column">
                  <wp:posOffset>4730640</wp:posOffset>
                </wp:positionH>
                <wp:positionV relativeFrom="paragraph">
                  <wp:posOffset>36460</wp:posOffset>
                </wp:positionV>
                <wp:extent cx="72000" cy="228600"/>
                <wp:effectExtent l="38100" t="38100" r="23495" b="38100"/>
                <wp:wrapNone/>
                <wp:docPr id="4590" name="Ink 4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2">
                      <w14:nvContentPartPr>
                        <w14:cNvContentPartPr/>
                      </w14:nvContentPartPr>
                      <w14:xfrm>
                        <a:off x="0" y="0"/>
                        <a:ext cx="7200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0" o:spid="_x0000_s1026" type="#_x0000_t75" style="position:absolute;margin-left:371.95pt;margin-top:2.15pt;width:7pt;height:19.4pt;z-index:2540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">
                <v:imagedata r:id="rId516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60544" behindDoc="0" locked="0" layoutInCell="1" allowOverlap="1">
                <wp:simplePos x="0" y="0"/>
                <wp:positionH relativeFrom="column">
                  <wp:posOffset>4603920</wp:posOffset>
                </wp:positionH>
                <wp:positionV relativeFrom="paragraph">
                  <wp:posOffset>31780</wp:posOffset>
                </wp:positionV>
                <wp:extent cx="59400" cy="225360"/>
                <wp:effectExtent l="38100" t="38100" r="36195" b="41910"/>
                <wp:wrapNone/>
                <wp:docPr id="4589" name="Ink 4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4">
                      <w14:nvContentPartPr>
                        <w14:cNvContentPartPr/>
                      </w14:nvContentPartPr>
                      <w14:xfrm>
                        <a:off x="0" y="0"/>
                        <a:ext cx="594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9" o:spid="_x0000_s1026" type="#_x0000_t75" style="position:absolute;margin-left:361.75pt;margin-top:1.95pt;width:6.05pt;height:19.1pt;z-index:2540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">
                <v:imagedata r:id="rId516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59520" behindDoc="0" locked="0" layoutInCell="1" allowOverlap="1">
                <wp:simplePos x="0" y="0"/>
                <wp:positionH relativeFrom="column">
                  <wp:posOffset>4659360</wp:posOffset>
                </wp:positionH>
                <wp:positionV relativeFrom="paragraph">
                  <wp:posOffset>107740</wp:posOffset>
                </wp:positionV>
                <wp:extent cx="96480" cy="83160"/>
                <wp:effectExtent l="38100" t="38100" r="37465" b="31750"/>
                <wp:wrapNone/>
                <wp:docPr id="4588" name="Ink 4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6">
                      <w14:nvContentPartPr>
                        <w14:cNvContentPartPr/>
                      </w14:nvContentPartPr>
                      <w14:xfrm>
                        <a:off x="0" y="0"/>
                        <a:ext cx="964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8" o:spid="_x0000_s1026" type="#_x0000_t75" style="position:absolute;margin-left:366.15pt;margin-top:7.8pt;width:8.9pt;height:8.05pt;z-index:2540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">
                <v:imagedata r:id="rId516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58496" behindDoc="0" locked="0" layoutInCell="1" allowOverlap="1">
                <wp:simplePos x="0" y="0"/>
                <wp:positionH relativeFrom="column">
                  <wp:posOffset>4685640</wp:posOffset>
                </wp:positionH>
                <wp:positionV relativeFrom="paragraph">
                  <wp:posOffset>99100</wp:posOffset>
                </wp:positionV>
                <wp:extent cx="66600" cy="69120"/>
                <wp:effectExtent l="38100" t="38100" r="29210" b="26670"/>
                <wp:wrapNone/>
                <wp:docPr id="4587" name="Ink 4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8">
                      <w14:nvContentPartPr>
                        <w14:cNvContentPartPr/>
                      </w14:nvContentPartPr>
                      <w14:xfrm>
                        <a:off x="0" y="0"/>
                        <a:ext cx="666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7" o:spid="_x0000_s1026" type="#_x0000_t75" style="position:absolute;margin-left:368.35pt;margin-top:7.2pt;width:6.45pt;height:6.85pt;z-index:2540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">
                <v:imagedata r:id="rId516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57472" behindDoc="0" locked="0" layoutInCell="1" allowOverlap="1">
                <wp:simplePos x="0" y="0"/>
                <wp:positionH relativeFrom="column">
                  <wp:posOffset>4463880</wp:posOffset>
                </wp:positionH>
                <wp:positionV relativeFrom="paragraph">
                  <wp:posOffset>121420</wp:posOffset>
                </wp:positionV>
                <wp:extent cx="154800" cy="22320"/>
                <wp:effectExtent l="38100" t="38100" r="36195" b="34925"/>
                <wp:wrapNone/>
                <wp:docPr id="4586" name="Ink 4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0">
                      <w14:nvContentPartPr>
                        <w14:cNvContentPartPr/>
                      </w14:nvContentPartPr>
                      <w14:xfrm>
                        <a:off x="0" y="0"/>
                        <a:ext cx="154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6" o:spid="_x0000_s1026" type="#_x0000_t75" style="position:absolute;margin-left:350.75pt;margin-top:8.85pt;width:13.65pt;height:3.3pt;z-index:2540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">
                <v:imagedata r:id="rId517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056448" behindDoc="0" locked="0" layoutInCell="1" allowOverlap="1">
                <wp:simplePos x="0" y="0"/>
                <wp:positionH relativeFrom="column">
                  <wp:posOffset>4495200</wp:posOffset>
                </wp:positionH>
                <wp:positionV relativeFrom="paragraph">
                  <wp:posOffset>-133100</wp:posOffset>
                </wp:positionV>
                <wp:extent cx="88200" cy="389880"/>
                <wp:effectExtent l="38100" t="38100" r="45720" b="48895"/>
                <wp:wrapNone/>
                <wp:docPr id="4585" name="Ink 4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2">
                      <w14:nvContentPartPr>
                        <w14:cNvContentPartPr/>
                      </w14:nvContentPartPr>
                      <w14:xfrm>
                        <a:off x="0" y="0"/>
                        <a:ext cx="8820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5" o:spid="_x0000_s1026" type="#_x0000_t75" style="position:absolute;margin-left:353.2pt;margin-top:-11.3pt;width:8.6pt;height:32.35pt;z-index:2540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">
                <v:imagedata r:id="rId5173" o:title=""/>
              </v:shape>
            </w:pict>
          </mc:Fallback>
        </mc:AlternateContent>
      </w:r>
      <w:r w:rsidR="00FF59E3" w:rsidRPr="002A7BE9">
        <w:rPr>
          <w:position w:val="-36"/>
        </w:rPr>
        <w:object w:dxaOrig="6120" w:dyaOrig="859">
          <v:shape id="_x0000_i1218" type="#_x0000_t75" style="width:306pt;height:42.95pt" o:ole="">
            <v:imagedata r:id="rId5174" o:title=""/>
          </v:shape>
          <o:OLEObject Type="Embed" ProgID="Equation.DSMT4" ShapeID="_x0000_i1218" DrawAspect="Content" ObjectID="_1669724356" r:id="rId5175"/>
        </w:object>
      </w:r>
    </w:p>
    <w:p w:rsidR="00FF59E3" w:rsidRPr="00FF59E3" w:rsidRDefault="00226D09" w:rsidP="00D3139F">
      <w:pPr>
        <w:rPr>
          <w:color w:val="FF0000"/>
          <w:lang w:val="el-GR"/>
        </w:rPr>
      </w:pP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099456" behindDoc="0" locked="0" layoutInCell="1" allowOverlap="1">
                <wp:simplePos x="0" y="0"/>
                <wp:positionH relativeFrom="column">
                  <wp:posOffset>4293960</wp:posOffset>
                </wp:positionH>
                <wp:positionV relativeFrom="paragraph">
                  <wp:posOffset>173075</wp:posOffset>
                </wp:positionV>
                <wp:extent cx="138960" cy="66240"/>
                <wp:effectExtent l="57150" t="152400" r="90170" b="162560"/>
                <wp:wrapNone/>
                <wp:docPr id="4627" name="Ink 4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6">
                      <w14:nvContentPartPr>
                        <w14:cNvContentPartPr/>
                      </w14:nvContentPartPr>
                      <w14:xfrm>
                        <a:off x="0" y="0"/>
                        <a:ext cx="1389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7" o:spid="_x0000_s1026" type="#_x0000_t75" style="position:absolute;margin-left:333.85pt;margin-top:4.85pt;width:19.65pt;height:22.9pt;z-index:2540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">
                <v:imagedata r:id="rId5177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098432" behindDoc="0" locked="0" layoutInCell="1" allowOverlap="1">
                <wp:simplePos x="0" y="0"/>
                <wp:positionH relativeFrom="column">
                  <wp:posOffset>4582680</wp:posOffset>
                </wp:positionH>
                <wp:positionV relativeFrom="paragraph">
                  <wp:posOffset>58955</wp:posOffset>
                </wp:positionV>
                <wp:extent cx="220320" cy="579960"/>
                <wp:effectExtent l="38100" t="38100" r="46990" b="29845"/>
                <wp:wrapNone/>
                <wp:docPr id="4626" name="Ink 4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8">
                      <w14:nvContentPartPr>
                        <w14:cNvContentPartPr/>
                      </w14:nvContentPartPr>
                      <w14:xfrm>
                        <a:off x="0" y="0"/>
                        <a:ext cx="220320" cy="57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6" o:spid="_x0000_s1026" type="#_x0000_t75" style="position:absolute;margin-left:360.15pt;margin-top:3.95pt;width:18.95pt;height:47.05pt;z-index:2540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">
                <v:imagedata r:id="rId5179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097408" behindDoc="0" locked="0" layoutInCell="1" allowOverlap="1">
                <wp:simplePos x="0" y="0"/>
                <wp:positionH relativeFrom="column">
                  <wp:posOffset>4557840</wp:posOffset>
                </wp:positionH>
                <wp:positionV relativeFrom="paragraph">
                  <wp:posOffset>146795</wp:posOffset>
                </wp:positionV>
                <wp:extent cx="93960" cy="93240"/>
                <wp:effectExtent l="38100" t="38100" r="40005" b="40640"/>
                <wp:wrapNone/>
                <wp:docPr id="4625" name="Ink 4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0">
                      <w14:nvContentPartPr>
                        <w14:cNvContentPartPr/>
                      </w14:nvContentPartPr>
                      <w14:xfrm>
                        <a:off x="0" y="0"/>
                        <a:ext cx="93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5" o:spid="_x0000_s1026" type="#_x0000_t75" style="position:absolute;margin-left:358.15pt;margin-top:10.7pt;width:9pt;height:8.95pt;z-index:2540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">
                <v:imagedata r:id="rId5181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096384" behindDoc="0" locked="0" layoutInCell="1" allowOverlap="1">
                <wp:simplePos x="0" y="0"/>
                <wp:positionH relativeFrom="column">
                  <wp:posOffset>4358760</wp:posOffset>
                </wp:positionH>
                <wp:positionV relativeFrom="paragraph">
                  <wp:posOffset>373955</wp:posOffset>
                </wp:positionV>
                <wp:extent cx="87480" cy="123120"/>
                <wp:effectExtent l="38100" t="38100" r="46355" b="48895"/>
                <wp:wrapNone/>
                <wp:docPr id="4624" name="Ink 4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2">
                      <w14:nvContentPartPr>
                        <w14:cNvContentPartPr/>
                      </w14:nvContentPartPr>
                      <w14:xfrm>
                        <a:off x="0" y="0"/>
                        <a:ext cx="874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4" o:spid="_x0000_s1026" type="#_x0000_t75" style="position:absolute;margin-left:342.45pt;margin-top:28.6pt;width:8.55pt;height:11.35pt;z-index:2540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">
                <v:imagedata r:id="rId5183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095360" behindDoc="0" locked="0" layoutInCell="1" allowOverlap="1">
                <wp:simplePos x="0" y="0"/>
                <wp:positionH relativeFrom="column">
                  <wp:posOffset>4621920</wp:posOffset>
                </wp:positionH>
                <wp:positionV relativeFrom="paragraph">
                  <wp:posOffset>338315</wp:posOffset>
                </wp:positionV>
                <wp:extent cx="30240" cy="179640"/>
                <wp:effectExtent l="19050" t="38100" r="27305" b="30480"/>
                <wp:wrapNone/>
                <wp:docPr id="4623" name="Ink 4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4">
                      <w14:nvContentPartPr>
                        <w14:cNvContentPartPr/>
                      </w14:nvContentPartPr>
                      <w14:xfrm>
                        <a:off x="0" y="0"/>
                        <a:ext cx="302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3" o:spid="_x0000_s1026" type="#_x0000_t75" style="position:absolute;margin-left:363.45pt;margin-top:25.85pt;width:3.75pt;height:15.75pt;z-index:2540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">
                <v:imagedata r:id="rId5185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094336" behindDoc="0" locked="0" layoutInCell="1" allowOverlap="1">
                <wp:simplePos x="0" y="0"/>
                <wp:positionH relativeFrom="column">
                  <wp:posOffset>4275240</wp:posOffset>
                </wp:positionH>
                <wp:positionV relativeFrom="paragraph">
                  <wp:posOffset>104315</wp:posOffset>
                </wp:positionV>
                <wp:extent cx="121680" cy="197280"/>
                <wp:effectExtent l="38100" t="38100" r="31115" b="31750"/>
                <wp:wrapNone/>
                <wp:docPr id="4622" name="Ink 4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6">
                      <w14:nvContentPartPr>
                        <w14:cNvContentPartPr/>
                      </w14:nvContentPartPr>
                      <w14:xfrm>
                        <a:off x="0" y="0"/>
                        <a:ext cx="1216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2" o:spid="_x0000_s1026" type="#_x0000_t75" style="position:absolute;margin-left:336.1pt;margin-top:7.4pt;width:10.9pt;height:17.1pt;z-index:2540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">
                <v:imagedata r:id="rId5187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093312" behindDoc="0" locked="0" layoutInCell="1" allowOverlap="1">
                <wp:simplePos x="0" y="0"/>
                <wp:positionH relativeFrom="column">
                  <wp:posOffset>4153200</wp:posOffset>
                </wp:positionH>
                <wp:positionV relativeFrom="paragraph">
                  <wp:posOffset>69395</wp:posOffset>
                </wp:positionV>
                <wp:extent cx="132480" cy="471600"/>
                <wp:effectExtent l="38100" t="38100" r="39370" b="43180"/>
                <wp:wrapNone/>
                <wp:docPr id="4621" name="Ink 4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8">
                      <w14:nvContentPartPr>
                        <w14:cNvContentPartPr/>
                      </w14:nvContentPartPr>
                      <w14:xfrm>
                        <a:off x="0" y="0"/>
                        <a:ext cx="132480" cy="47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1" o:spid="_x0000_s1026" type="#_x0000_t75" style="position:absolute;margin-left:326.25pt;margin-top:4.75pt;width:11.75pt;height:38.6pt;z-index:2540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">
                <v:imagedata r:id="rId5189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092288" behindDoc="0" locked="0" layoutInCell="1" allowOverlap="1">
                <wp:simplePos x="0" y="0"/>
                <wp:positionH relativeFrom="column">
                  <wp:posOffset>3642360</wp:posOffset>
                </wp:positionH>
                <wp:positionV relativeFrom="paragraph">
                  <wp:posOffset>-194845</wp:posOffset>
                </wp:positionV>
                <wp:extent cx="435960" cy="482760"/>
                <wp:effectExtent l="19050" t="19050" r="21590" b="31750"/>
                <wp:wrapNone/>
                <wp:docPr id="4620" name="Ink 4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0">
                      <w14:nvContentPartPr>
                        <w14:cNvContentPartPr/>
                      </w14:nvContentPartPr>
                      <w14:xfrm>
                        <a:off x="0" y="0"/>
                        <a:ext cx="43596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0" o:spid="_x0000_s1026" type="#_x0000_t75" style="position:absolute;margin-left:286.45pt;margin-top:-15.65pt;width:35.45pt;height:39.05pt;z-index:2540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">
                <v:imagedata r:id="rId5191" o:title=""/>
              </v:shape>
            </w:pict>
          </mc:Fallback>
        </mc:AlternateContent>
      </w:r>
    </w:p>
    <w:p w:rsidR="00D3139F" w:rsidRPr="007130BC" w:rsidRDefault="00226D09" w:rsidP="00D3139F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2528" behindDoc="0" locked="0" layoutInCell="1" allowOverlap="1">
                <wp:simplePos x="0" y="0"/>
                <wp:positionH relativeFrom="column">
                  <wp:posOffset>2991120</wp:posOffset>
                </wp:positionH>
                <wp:positionV relativeFrom="paragraph">
                  <wp:posOffset>509675</wp:posOffset>
                </wp:positionV>
                <wp:extent cx="141120" cy="29160"/>
                <wp:effectExtent l="95250" t="152400" r="106680" b="161925"/>
                <wp:wrapNone/>
                <wp:docPr id="4630" name="Ink 4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2">
                      <w14:nvContentPartPr>
                        <w14:cNvContentPartPr/>
                      </w14:nvContentPartPr>
                      <w14:xfrm>
                        <a:off x="0" y="0"/>
                        <a:ext cx="1411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0" o:spid="_x0000_s1026" type="#_x0000_t75" style="position:absolute;margin-left:231.45pt;margin-top:30.75pt;width:19.5pt;height:20.2pt;z-index:2541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">
                <v:imagedata r:id="rId5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1504" behindDoc="0" locked="0" layoutInCell="1" allowOverlap="1">
                <wp:simplePos x="0" y="0"/>
                <wp:positionH relativeFrom="column">
                  <wp:posOffset>2226120</wp:posOffset>
                </wp:positionH>
                <wp:positionV relativeFrom="paragraph">
                  <wp:posOffset>241115</wp:posOffset>
                </wp:positionV>
                <wp:extent cx="262440" cy="7920"/>
                <wp:effectExtent l="57150" t="152400" r="99695" b="163830"/>
                <wp:wrapNone/>
                <wp:docPr id="4629" name="Ink 4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4">
                      <w14:nvContentPartPr>
                        <w14:cNvContentPartPr/>
                      </w14:nvContentPartPr>
                      <w14:xfrm>
                        <a:off x="0" y="0"/>
                        <a:ext cx="262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9" o:spid="_x0000_s1026" type="#_x0000_t75" style="position:absolute;margin-left:172.4pt;margin-top:9.65pt;width:27.7pt;height:18.85pt;z-index:2541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">
                <v:imagedata r:id="rId51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0480" behindDoc="0" locked="0" layoutInCell="1" allowOverlap="1">
                <wp:simplePos x="0" y="0"/>
                <wp:positionH relativeFrom="column">
                  <wp:posOffset>4581960</wp:posOffset>
                </wp:positionH>
                <wp:positionV relativeFrom="paragraph">
                  <wp:posOffset>-61645</wp:posOffset>
                </wp:positionV>
                <wp:extent cx="110160" cy="121680"/>
                <wp:effectExtent l="76200" t="114300" r="118745" b="183515"/>
                <wp:wrapNone/>
                <wp:docPr id="4628" name="Ink 4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6">
                      <w14:nvContentPartPr>
                        <w14:cNvContentPartPr/>
                      </w14:nvContentPartPr>
                      <w14:xfrm>
                        <a:off x="0" y="0"/>
                        <a:ext cx="1101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8" o:spid="_x0000_s1026" type="#_x0000_t75" style="position:absolute;margin-left:356.7pt;margin-top:-11.8pt;width:17.2pt;height:25.95pt;z-index:2541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">
                <v:imagedata r:id="rId5197" o:title=""/>
              </v:shape>
            </w:pict>
          </mc:Fallback>
        </mc:AlternateContent>
      </w:r>
      <w:r w:rsidR="00D3139F" w:rsidRPr="007130BC">
        <w:rPr>
          <w:lang w:val="el-GR"/>
        </w:rPr>
        <w:t xml:space="preserve">άρα </w:t>
      </w:r>
      <w:r w:rsidR="00FF59E3">
        <w:rPr>
          <w:lang w:val="el-GR"/>
        </w:rPr>
        <w:tab/>
      </w:r>
      <w:r w:rsidR="00FF59E3">
        <w:rPr>
          <w:lang w:val="el-GR"/>
        </w:rPr>
        <w:tab/>
      </w:r>
      <w:r w:rsidR="00FF59E3" w:rsidRPr="002A7BE9">
        <w:rPr>
          <w:position w:val="-38"/>
        </w:rPr>
        <w:object w:dxaOrig="3680" w:dyaOrig="900">
          <v:shape id="_x0000_i1219" type="#_x0000_t75" style="width:184pt;height:45pt" o:ole="">
            <v:imagedata r:id="rId5198" o:title=""/>
          </v:shape>
          <o:OLEObject Type="Embed" ProgID="Equation.DSMT4" ShapeID="_x0000_i1219" DrawAspect="Content" ObjectID="_1669724357" r:id="rId5199"/>
        </w:object>
      </w:r>
    </w:p>
    <w:p w:rsidR="00B80505" w:rsidRDefault="00226D09" w:rsidP="00D3139F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9216" behindDoc="0" locked="0" layoutInCell="1" allowOverlap="1">
                <wp:simplePos x="0" y="0"/>
                <wp:positionH relativeFrom="column">
                  <wp:posOffset>1825080</wp:posOffset>
                </wp:positionH>
                <wp:positionV relativeFrom="paragraph">
                  <wp:posOffset>-42505</wp:posOffset>
                </wp:positionV>
                <wp:extent cx="1562040" cy="83520"/>
                <wp:effectExtent l="38100" t="38100" r="38735" b="31115"/>
                <wp:wrapNone/>
                <wp:docPr id="4617" name="Ink 4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0">
                      <w14:nvContentPartPr>
                        <w14:cNvContentPartPr/>
                      </w14:nvContentPartPr>
                      <w14:xfrm>
                        <a:off x="0" y="0"/>
                        <a:ext cx="15620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7" o:spid="_x0000_s1026" type="#_x0000_t75" style="position:absolute;margin-left:143.2pt;margin-top:-4.45pt;width:124.5pt;height:8.2pt;z-index:2540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">
                <v:imagedata r:id="rId5201" o:title=""/>
              </v:shape>
            </w:pict>
          </mc:Fallback>
        </mc:AlternateContent>
      </w:r>
      <w:r w:rsidR="00D3139F" w:rsidRPr="00867601">
        <w:br w:type="page"/>
      </w:r>
      <w:r w:rsidR="0059629C">
        <w:rPr>
          <w:noProof/>
          <w:lang w:val="en-US" w:eastAsia="en-US"/>
        </w:rPr>
        <w:lastRenderedPageBreak/>
        <w:drawing>
          <wp:inline distT="0" distB="0" distL="0" distR="0" wp14:anchorId="102C72F6" wp14:editId="144310BA">
            <wp:extent cx="5274310" cy="1198245"/>
            <wp:effectExtent l="0" t="0" r="2540" b="1905"/>
            <wp:docPr id="3282" name="Picture 3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4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4D9" w:rsidRDefault="00520C84" w:rsidP="00D3139F">
      <w:pPr>
        <w:tabs>
          <w:tab w:val="clear" w:pos="1185"/>
        </w:tabs>
        <w:spacing w:before="0" w:after="0" w:line="240" w:lineRule="auto"/>
        <w:jc w:val="left"/>
        <w:rPr>
          <w:noProof/>
          <w:lang w:val="en-US" w:eastAsia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3824" behindDoc="0" locked="0" layoutInCell="1" allowOverlap="1">
                <wp:simplePos x="0" y="0"/>
                <wp:positionH relativeFrom="column">
                  <wp:posOffset>5710560</wp:posOffset>
                </wp:positionH>
                <wp:positionV relativeFrom="paragraph">
                  <wp:posOffset>5282950</wp:posOffset>
                </wp:positionV>
                <wp:extent cx="64440" cy="12240"/>
                <wp:effectExtent l="19050" t="19050" r="31115" b="26035"/>
                <wp:wrapNone/>
                <wp:docPr id="4935" name="Ink 4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2">
                      <w14:nvContentPartPr>
                        <w14:cNvContentPartPr/>
                      </w14:nvContentPartPr>
                      <w14:xfrm>
                        <a:off x="0" y="0"/>
                        <a:ext cx="64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5" o:spid="_x0000_s1026" type="#_x0000_t75" style="position:absolute;margin-left:449.2pt;margin-top:415.35pt;width:6.15pt;height:2.05pt;z-index:2544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">
                <v:imagedata r:id="rId5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2800" behindDoc="0" locked="0" layoutInCell="1" allowOverlap="1">
                <wp:simplePos x="0" y="0"/>
                <wp:positionH relativeFrom="column">
                  <wp:posOffset>5695080</wp:posOffset>
                </wp:positionH>
                <wp:positionV relativeFrom="paragraph">
                  <wp:posOffset>5283670</wp:posOffset>
                </wp:positionV>
                <wp:extent cx="43920" cy="64800"/>
                <wp:effectExtent l="38100" t="38100" r="32385" b="30480"/>
                <wp:wrapNone/>
                <wp:docPr id="4934" name="Ink 4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4">
                      <w14:nvContentPartPr>
                        <w14:cNvContentPartPr/>
                      </w14:nvContentPartPr>
                      <w14:xfrm>
                        <a:off x="0" y="0"/>
                        <a:ext cx="439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4" o:spid="_x0000_s1026" type="#_x0000_t75" style="position:absolute;margin-left:447.9pt;margin-top:415.35pt;width:4.75pt;height:6.5pt;z-index:2544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">
                <v:imagedata r:id="rId5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1776" behindDoc="0" locked="0" layoutInCell="1" allowOverlap="1">
                <wp:simplePos x="0" y="0"/>
                <wp:positionH relativeFrom="column">
                  <wp:posOffset>5620920</wp:posOffset>
                </wp:positionH>
                <wp:positionV relativeFrom="paragraph">
                  <wp:posOffset>5230390</wp:posOffset>
                </wp:positionV>
                <wp:extent cx="87480" cy="74520"/>
                <wp:effectExtent l="38100" t="38100" r="27305" b="40005"/>
                <wp:wrapNone/>
                <wp:docPr id="4933" name="Ink 4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6">
                      <w14:nvContentPartPr>
                        <w14:cNvContentPartPr/>
                      </w14:nvContentPartPr>
                      <w14:xfrm>
                        <a:off x="0" y="0"/>
                        <a:ext cx="874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3" o:spid="_x0000_s1026" type="#_x0000_t75" style="position:absolute;margin-left:441.95pt;margin-top:411.2pt;width:8.2pt;height:7.15pt;z-index:2544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">
                <v:imagedata r:id="rId5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>
                <wp:simplePos x="0" y="0"/>
                <wp:positionH relativeFrom="column">
                  <wp:posOffset>5574120</wp:posOffset>
                </wp:positionH>
                <wp:positionV relativeFrom="paragraph">
                  <wp:posOffset>5214550</wp:posOffset>
                </wp:positionV>
                <wp:extent cx="66600" cy="60480"/>
                <wp:effectExtent l="38100" t="38100" r="29210" b="34925"/>
                <wp:wrapNone/>
                <wp:docPr id="4932" name="Ink 4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8">
                      <w14:nvContentPartPr>
                        <w14:cNvContentPartPr/>
                      </w14:nvContentPartPr>
                      <w14:xfrm>
                        <a:off x="0" y="0"/>
                        <a:ext cx="666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2" o:spid="_x0000_s1026" type="#_x0000_t75" style="position:absolute;margin-left:438.2pt;margin-top:409.9pt;width:6.7pt;height:6.1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">
                <v:imagedata r:id="rId5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9728" behindDoc="0" locked="0" layoutInCell="1" allowOverlap="1">
                <wp:simplePos x="0" y="0"/>
                <wp:positionH relativeFrom="column">
                  <wp:posOffset>5437680</wp:posOffset>
                </wp:positionH>
                <wp:positionV relativeFrom="paragraph">
                  <wp:posOffset>5295550</wp:posOffset>
                </wp:positionV>
                <wp:extent cx="90000" cy="8280"/>
                <wp:effectExtent l="38100" t="38100" r="24765" b="29845"/>
                <wp:wrapNone/>
                <wp:docPr id="4931" name="Ink 4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0">
                      <w14:nvContentPartPr>
                        <w14:cNvContentPartPr/>
                      </w14:nvContentPartPr>
                      <w14:xfrm>
                        <a:off x="0" y="0"/>
                        <a:ext cx="90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1" o:spid="_x0000_s1026" type="#_x0000_t75" style="position:absolute;margin-left:427.5pt;margin-top:416.25pt;width:8.45pt;height:1.95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">
                <v:imagedata r:id="rId5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8704" behindDoc="0" locked="0" layoutInCell="1" allowOverlap="1">
                <wp:simplePos x="0" y="0"/>
                <wp:positionH relativeFrom="column">
                  <wp:posOffset>5029440</wp:posOffset>
                </wp:positionH>
                <wp:positionV relativeFrom="paragraph">
                  <wp:posOffset>5307790</wp:posOffset>
                </wp:positionV>
                <wp:extent cx="84600" cy="36000"/>
                <wp:effectExtent l="38100" t="38100" r="29845" b="21590"/>
                <wp:wrapNone/>
                <wp:docPr id="4930" name="Ink 4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2">
                      <w14:nvContentPartPr>
                        <w14:cNvContentPartPr/>
                      </w14:nvContentPartPr>
                      <w14:xfrm>
                        <a:off x="0" y="0"/>
                        <a:ext cx="846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0" o:spid="_x0000_s1026" type="#_x0000_t75" style="position:absolute;margin-left:395.5pt;margin-top:417.3pt;width:7.8pt;height:4.05pt;z-index:2544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">
                <v:imagedata r:id="rId5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7680" behindDoc="0" locked="0" layoutInCell="1" allowOverlap="1">
                <wp:simplePos x="0" y="0"/>
                <wp:positionH relativeFrom="column">
                  <wp:posOffset>5002800</wp:posOffset>
                </wp:positionH>
                <wp:positionV relativeFrom="paragraph">
                  <wp:posOffset>5324350</wp:posOffset>
                </wp:positionV>
                <wp:extent cx="61920" cy="78480"/>
                <wp:effectExtent l="38100" t="38100" r="33655" b="36195"/>
                <wp:wrapNone/>
                <wp:docPr id="4929" name="Ink 4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4">
                      <w14:nvContentPartPr>
                        <w14:cNvContentPartPr/>
                      </w14:nvContentPartPr>
                      <w14:xfrm>
                        <a:off x="0" y="0"/>
                        <a:ext cx="619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9" o:spid="_x0000_s1026" type="#_x0000_t75" style="position:absolute;margin-left:393.25pt;margin-top:418.65pt;width:6.25pt;height:7.5pt;z-index:2544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">
                <v:imagedata r:id="rId5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6656" behindDoc="0" locked="0" layoutInCell="1" allowOverlap="1">
                <wp:simplePos x="0" y="0"/>
                <wp:positionH relativeFrom="column">
                  <wp:posOffset>4923600</wp:posOffset>
                </wp:positionH>
                <wp:positionV relativeFrom="paragraph">
                  <wp:posOffset>5288710</wp:posOffset>
                </wp:positionV>
                <wp:extent cx="75240" cy="96840"/>
                <wp:effectExtent l="38100" t="38100" r="39370" b="36830"/>
                <wp:wrapNone/>
                <wp:docPr id="4928" name="Ink 4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6">
                      <w14:nvContentPartPr>
                        <w14:cNvContentPartPr/>
                      </w14:nvContentPartPr>
                      <w14:xfrm>
                        <a:off x="0" y="0"/>
                        <a:ext cx="752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8" o:spid="_x0000_s1026" type="#_x0000_t75" style="position:absolute;margin-left:387.05pt;margin-top:415.85pt;width:7.2pt;height:8.9pt;z-index:2544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">
                <v:imagedata r:id="rId5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5632" behindDoc="0" locked="0" layoutInCell="1" allowOverlap="1">
                <wp:simplePos x="0" y="0"/>
                <wp:positionH relativeFrom="column">
                  <wp:posOffset>4855200</wp:posOffset>
                </wp:positionH>
                <wp:positionV relativeFrom="paragraph">
                  <wp:posOffset>5262790</wp:posOffset>
                </wp:positionV>
                <wp:extent cx="64440" cy="101160"/>
                <wp:effectExtent l="38100" t="38100" r="31115" b="32385"/>
                <wp:wrapNone/>
                <wp:docPr id="4927" name="Ink 4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8">
                      <w14:nvContentPartPr>
                        <w14:cNvContentPartPr/>
                      </w14:nvContentPartPr>
                      <w14:xfrm>
                        <a:off x="0" y="0"/>
                        <a:ext cx="644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7" o:spid="_x0000_s1026" type="#_x0000_t75" style="position:absolute;margin-left:381.6pt;margin-top:413.7pt;width:6.45pt;height:9.35pt;z-index:2544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">
                <v:imagedata r:id="rId5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4608" behindDoc="0" locked="0" layoutInCell="1" allowOverlap="1">
                <wp:simplePos x="0" y="0"/>
                <wp:positionH relativeFrom="column">
                  <wp:posOffset>5655120</wp:posOffset>
                </wp:positionH>
                <wp:positionV relativeFrom="paragraph">
                  <wp:posOffset>5051110</wp:posOffset>
                </wp:positionV>
                <wp:extent cx="72000" cy="45720"/>
                <wp:effectExtent l="38100" t="38100" r="23495" b="30480"/>
                <wp:wrapNone/>
                <wp:docPr id="4926" name="Ink 4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0">
                      <w14:nvContentPartPr>
                        <w14:cNvContentPartPr/>
                      </w14:nvContentPartPr>
                      <w14:xfrm>
                        <a:off x="0" y="0"/>
                        <a:ext cx="720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6" o:spid="_x0000_s1026" type="#_x0000_t75" style="position:absolute;margin-left:444.8pt;margin-top:397.05pt;width:6.85pt;height:4.75pt;z-index:2544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">
                <v:imagedata r:id="rId5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3584" behindDoc="0" locked="0" layoutInCell="1" allowOverlap="1">
                <wp:simplePos x="0" y="0"/>
                <wp:positionH relativeFrom="column">
                  <wp:posOffset>5651160</wp:posOffset>
                </wp:positionH>
                <wp:positionV relativeFrom="paragraph">
                  <wp:posOffset>5080990</wp:posOffset>
                </wp:positionV>
                <wp:extent cx="26640" cy="75960"/>
                <wp:effectExtent l="38100" t="38100" r="31115" b="38735"/>
                <wp:wrapNone/>
                <wp:docPr id="4925" name="Ink 4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2">
                      <w14:nvContentPartPr>
                        <w14:cNvContentPartPr/>
                      </w14:nvContentPartPr>
                      <w14:xfrm>
                        <a:off x="0" y="0"/>
                        <a:ext cx="266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5" o:spid="_x0000_s1026" type="#_x0000_t75" style="position:absolute;margin-left:444.2pt;margin-top:399.4pt;width:3.6pt;height:7.45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">
                <v:imagedata r:id="rId5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2560" behindDoc="0" locked="0" layoutInCell="1" allowOverlap="1">
                <wp:simplePos x="0" y="0"/>
                <wp:positionH relativeFrom="column">
                  <wp:posOffset>5574480</wp:posOffset>
                </wp:positionH>
                <wp:positionV relativeFrom="paragraph">
                  <wp:posOffset>5008630</wp:posOffset>
                </wp:positionV>
                <wp:extent cx="72000" cy="127080"/>
                <wp:effectExtent l="38100" t="38100" r="42545" b="25400"/>
                <wp:wrapNone/>
                <wp:docPr id="4924" name="Ink 4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4">
                      <w14:nvContentPartPr>
                        <w14:cNvContentPartPr/>
                      </w14:nvContentPartPr>
                      <w14:xfrm>
                        <a:off x="0" y="0"/>
                        <a:ext cx="720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4" o:spid="_x0000_s1026" type="#_x0000_t75" style="position:absolute;margin-left:438.35pt;margin-top:393.8pt;width:6.95pt;height:11.2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">
                <v:imagedata r:id="rId52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1536" behindDoc="0" locked="0" layoutInCell="1" allowOverlap="1">
                <wp:simplePos x="0" y="0"/>
                <wp:positionH relativeFrom="column">
                  <wp:posOffset>5573760</wp:posOffset>
                </wp:positionH>
                <wp:positionV relativeFrom="paragraph">
                  <wp:posOffset>4958590</wp:posOffset>
                </wp:positionV>
                <wp:extent cx="46080" cy="102960"/>
                <wp:effectExtent l="38100" t="38100" r="30480" b="30480"/>
                <wp:wrapNone/>
                <wp:docPr id="4923" name="Ink 4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6">
                      <w14:nvContentPartPr>
                        <w14:cNvContentPartPr/>
                      </w14:nvContentPartPr>
                      <w14:xfrm>
                        <a:off x="0" y="0"/>
                        <a:ext cx="460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3" o:spid="_x0000_s1026" type="#_x0000_t75" style="position:absolute;margin-left:438.1pt;margin-top:389.65pt;width:4.95pt;height:9.6pt;z-index:2544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">
                <v:imagedata r:id="rId5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0512" behindDoc="0" locked="0" layoutInCell="1" allowOverlap="1">
                <wp:simplePos x="0" y="0"/>
                <wp:positionH relativeFrom="column">
                  <wp:posOffset>5013960</wp:posOffset>
                </wp:positionH>
                <wp:positionV relativeFrom="paragraph">
                  <wp:posOffset>5139670</wp:posOffset>
                </wp:positionV>
                <wp:extent cx="92880" cy="26640"/>
                <wp:effectExtent l="38100" t="38100" r="21590" b="31115"/>
                <wp:wrapNone/>
                <wp:docPr id="4922" name="Ink 4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8">
                      <w14:nvContentPartPr>
                        <w14:cNvContentPartPr/>
                      </w14:nvContentPartPr>
                      <w14:xfrm>
                        <a:off x="0" y="0"/>
                        <a:ext cx="928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2" o:spid="_x0000_s1026" type="#_x0000_t75" style="position:absolute;margin-left:394.3pt;margin-top:403.95pt;width:8.55pt;height:3.4pt;z-index:2544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">
                <v:imagedata r:id="rId5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9488" behindDoc="0" locked="0" layoutInCell="1" allowOverlap="1">
                <wp:simplePos x="0" y="0"/>
                <wp:positionH relativeFrom="column">
                  <wp:posOffset>4997400</wp:posOffset>
                </wp:positionH>
                <wp:positionV relativeFrom="paragraph">
                  <wp:posOffset>5118070</wp:posOffset>
                </wp:positionV>
                <wp:extent cx="49320" cy="120600"/>
                <wp:effectExtent l="38100" t="38100" r="27305" b="32385"/>
                <wp:wrapNone/>
                <wp:docPr id="4921" name="Ink 4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0">
                      <w14:nvContentPartPr>
                        <w14:cNvContentPartPr/>
                      </w14:nvContentPartPr>
                      <w14:xfrm>
                        <a:off x="0" y="0"/>
                        <a:ext cx="493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1" o:spid="_x0000_s1026" type="#_x0000_t75" style="position:absolute;margin-left:392.9pt;margin-top:402.5pt;width:5.15pt;height:10.85pt;z-index:2543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">
                <v:imagedata r:id="rId5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8464" behindDoc="0" locked="0" layoutInCell="1" allowOverlap="1">
                <wp:simplePos x="0" y="0"/>
                <wp:positionH relativeFrom="column">
                  <wp:posOffset>4964280</wp:posOffset>
                </wp:positionH>
                <wp:positionV relativeFrom="paragraph">
                  <wp:posOffset>5082790</wp:posOffset>
                </wp:positionV>
                <wp:extent cx="99360" cy="27360"/>
                <wp:effectExtent l="38100" t="38100" r="34290" b="29845"/>
                <wp:wrapNone/>
                <wp:docPr id="4920" name="Ink 4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2">
                      <w14:nvContentPartPr>
                        <w14:cNvContentPartPr/>
                      </w14:nvContentPartPr>
                      <w14:xfrm>
                        <a:off x="0" y="0"/>
                        <a:ext cx="993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0" o:spid="_x0000_s1026" type="#_x0000_t75" style="position:absolute;margin-left:390.2pt;margin-top:399.5pt;width:9.2pt;height:3.5pt;z-index:2543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">
                <v:imagedata r:id="rId5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7440" behindDoc="0" locked="0" layoutInCell="1" allowOverlap="1">
                <wp:simplePos x="0" y="0"/>
                <wp:positionH relativeFrom="column">
                  <wp:posOffset>4992000</wp:posOffset>
                </wp:positionH>
                <wp:positionV relativeFrom="paragraph">
                  <wp:posOffset>4915750</wp:posOffset>
                </wp:positionV>
                <wp:extent cx="16560" cy="136800"/>
                <wp:effectExtent l="38100" t="38100" r="40640" b="34925"/>
                <wp:wrapNone/>
                <wp:docPr id="4919" name="Ink 4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4">
                      <w14:nvContentPartPr>
                        <w14:cNvContentPartPr/>
                      </w14:nvContentPartPr>
                      <w14:xfrm>
                        <a:off x="0" y="0"/>
                        <a:ext cx="165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9" o:spid="_x0000_s1026" type="#_x0000_t75" style="position:absolute;margin-left:392.35pt;margin-top:386.5pt;width:2.65pt;height:12pt;z-index:2543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">
                <v:imagedata r:id="rId5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6416" behindDoc="0" locked="0" layoutInCell="1" allowOverlap="1">
                <wp:simplePos x="0" y="0"/>
                <wp:positionH relativeFrom="column">
                  <wp:posOffset>4935840</wp:posOffset>
                </wp:positionH>
                <wp:positionV relativeFrom="paragraph">
                  <wp:posOffset>4955710</wp:posOffset>
                </wp:positionV>
                <wp:extent cx="87120" cy="42480"/>
                <wp:effectExtent l="38100" t="38100" r="27305" b="34290"/>
                <wp:wrapNone/>
                <wp:docPr id="4918" name="Ink 4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6">
                      <w14:nvContentPartPr>
                        <w14:cNvContentPartPr/>
                      </w14:nvContentPartPr>
                      <w14:xfrm>
                        <a:off x="0" y="0"/>
                        <a:ext cx="871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8" o:spid="_x0000_s1026" type="#_x0000_t75" style="position:absolute;margin-left:387.95pt;margin-top:389.55pt;width:8.15pt;height:4.7pt;z-index:2543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">
                <v:imagedata r:id="rId5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5392" behindDoc="0" locked="0" layoutInCell="1" allowOverlap="1">
                <wp:simplePos x="0" y="0"/>
                <wp:positionH relativeFrom="column">
                  <wp:posOffset>4864200</wp:posOffset>
                </wp:positionH>
                <wp:positionV relativeFrom="paragraph">
                  <wp:posOffset>5039590</wp:posOffset>
                </wp:positionV>
                <wp:extent cx="80640" cy="11160"/>
                <wp:effectExtent l="38100" t="38100" r="34290" b="27305"/>
                <wp:wrapNone/>
                <wp:docPr id="4917" name="Ink 4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8">
                      <w14:nvContentPartPr>
                        <w14:cNvContentPartPr/>
                      </w14:nvContentPartPr>
                      <w14:xfrm>
                        <a:off x="0" y="0"/>
                        <a:ext cx="80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7" o:spid="_x0000_s1026" type="#_x0000_t75" style="position:absolute;margin-left:382.15pt;margin-top:396.05pt;width:7.85pt;height:2.4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">
                <v:imagedata r:id="rId5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4368" behindDoc="0" locked="0" layoutInCell="1" allowOverlap="1">
                <wp:simplePos x="0" y="0"/>
                <wp:positionH relativeFrom="column">
                  <wp:posOffset>7037880</wp:posOffset>
                </wp:positionH>
                <wp:positionV relativeFrom="paragraph">
                  <wp:posOffset>6335230</wp:posOffset>
                </wp:positionV>
                <wp:extent cx="360" cy="360"/>
                <wp:effectExtent l="0" t="0" r="0" b="0"/>
                <wp:wrapNone/>
                <wp:docPr id="4916" name="Ink 4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6" o:spid="_x0000_s1026" type="#_x0000_t75" style="position:absolute;margin-left:553.15pt;margin-top:497.85pt;width:2.05pt;height:2.05pt;z-index:2543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rMSAAQAAMAMAAA4AAABkcnMvZTJvRG9jLnhtbJxSy07DMBC8I/EP&#10;lu80Sak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RrLGVIILyoW1&#10;wHDcX9+4ZYQtaQXNK+TkkKgD8AMiLeh/Q/akFyBrS3z2rqAqRaCT8IWpPGeYmjzjuMyTM3+3fT4r&#10;WONZ12q7Rta9H02SMWdOWGJF0lmfk0HHBayuEagTHVp/YbcabecKUWZtxsn4XfftTVdtYJKKj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">
                <v:imagedata r:id="rId5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3344" behindDoc="0" locked="0" layoutInCell="1" allowOverlap="1">
                <wp:simplePos x="0" y="0"/>
                <wp:positionH relativeFrom="column">
                  <wp:posOffset>3098040</wp:posOffset>
                </wp:positionH>
                <wp:positionV relativeFrom="paragraph">
                  <wp:posOffset>5856070</wp:posOffset>
                </wp:positionV>
                <wp:extent cx="28080" cy="11160"/>
                <wp:effectExtent l="19050" t="19050" r="29210" b="27305"/>
                <wp:wrapNone/>
                <wp:docPr id="4915" name="Ink 4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2">
                      <w14:nvContentPartPr>
                        <w14:cNvContentPartPr/>
                      </w14:nvContentPartPr>
                      <w14:xfrm>
                        <a:off x="0" y="0"/>
                        <a:ext cx="28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5" o:spid="_x0000_s1026" type="#_x0000_t75" style="position:absolute;margin-left:243.65pt;margin-top:460.8pt;width:2.8pt;height:1.5pt;z-index:2543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">
                <v:imagedata r:id="rId5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2320" behindDoc="0" locked="0" layoutInCell="1" allowOverlap="1">
                <wp:simplePos x="0" y="0"/>
                <wp:positionH relativeFrom="column">
                  <wp:posOffset>6740520</wp:posOffset>
                </wp:positionH>
                <wp:positionV relativeFrom="paragraph">
                  <wp:posOffset>6347110</wp:posOffset>
                </wp:positionV>
                <wp:extent cx="30240" cy="126360"/>
                <wp:effectExtent l="38100" t="38100" r="46355" b="45720"/>
                <wp:wrapNone/>
                <wp:docPr id="4914" name="Ink 4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4">
                      <w14:nvContentPartPr>
                        <w14:cNvContentPartPr/>
                      </w14:nvContentPartPr>
                      <w14:xfrm>
                        <a:off x="0" y="0"/>
                        <a:ext cx="302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4" o:spid="_x0000_s1026" type="#_x0000_t75" style="position:absolute;margin-left:529.75pt;margin-top:498.75pt;width:4.45pt;height:12pt;z-index:2543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">
                <v:imagedata r:id="rId5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1296" behindDoc="0" locked="0" layoutInCell="1" allowOverlap="1">
                <wp:simplePos x="0" y="0"/>
                <wp:positionH relativeFrom="column">
                  <wp:posOffset>5568360</wp:posOffset>
                </wp:positionH>
                <wp:positionV relativeFrom="paragraph">
                  <wp:posOffset>5596870</wp:posOffset>
                </wp:positionV>
                <wp:extent cx="126000" cy="196560"/>
                <wp:effectExtent l="38100" t="38100" r="7620" b="51435"/>
                <wp:wrapNone/>
                <wp:docPr id="4913" name="Ink 4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6">
                      <w14:nvContentPartPr>
                        <w14:cNvContentPartPr/>
                      </w14:nvContentPartPr>
                      <w14:xfrm>
                        <a:off x="0" y="0"/>
                        <a:ext cx="1260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3" o:spid="_x0000_s1026" type="#_x0000_t75" style="position:absolute;margin-left:437.4pt;margin-top:439.75pt;width:12pt;height:17.5pt;z-index:2543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">
                <v:imagedata r:id="rId5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0272" behindDoc="0" locked="0" layoutInCell="1" allowOverlap="1">
                <wp:simplePos x="0" y="0"/>
                <wp:positionH relativeFrom="column">
                  <wp:posOffset>5526240</wp:posOffset>
                </wp:positionH>
                <wp:positionV relativeFrom="paragraph">
                  <wp:posOffset>5367910</wp:posOffset>
                </wp:positionV>
                <wp:extent cx="90360" cy="148680"/>
                <wp:effectExtent l="38100" t="38100" r="43180" b="41910"/>
                <wp:wrapNone/>
                <wp:docPr id="4912" name="Ink 4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8">
                      <w14:nvContentPartPr>
                        <w14:cNvContentPartPr/>
                      </w14:nvContentPartPr>
                      <w14:xfrm>
                        <a:off x="0" y="0"/>
                        <a:ext cx="903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2" o:spid="_x0000_s1026" type="#_x0000_t75" style="position:absolute;margin-left:434.35pt;margin-top:421.7pt;width:8.85pt;height:13.55pt;z-index:2543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">
                <v:imagedata r:id="rId5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9248" behindDoc="0" locked="0" layoutInCell="1" allowOverlap="1">
                <wp:simplePos x="0" y="0"/>
                <wp:positionH relativeFrom="column">
                  <wp:posOffset>4935120</wp:posOffset>
                </wp:positionH>
                <wp:positionV relativeFrom="paragraph">
                  <wp:posOffset>5613790</wp:posOffset>
                </wp:positionV>
                <wp:extent cx="92520" cy="160920"/>
                <wp:effectExtent l="19050" t="38100" r="41275" b="48895"/>
                <wp:wrapNone/>
                <wp:docPr id="4911" name="Ink 4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0">
                      <w14:nvContentPartPr>
                        <w14:cNvContentPartPr/>
                      </w14:nvContentPartPr>
                      <w14:xfrm>
                        <a:off x="0" y="0"/>
                        <a:ext cx="925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1" o:spid="_x0000_s1026" type="#_x0000_t75" style="position:absolute;margin-left:387.75pt;margin-top:441.1pt;width:9.15pt;height:14.5pt;z-index:2543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">
                <v:imagedata r:id="rId5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8224" behindDoc="0" locked="0" layoutInCell="1" allowOverlap="1">
                <wp:simplePos x="0" y="0"/>
                <wp:positionH relativeFrom="column">
                  <wp:posOffset>4924680</wp:posOffset>
                </wp:positionH>
                <wp:positionV relativeFrom="paragraph">
                  <wp:posOffset>5385550</wp:posOffset>
                </wp:positionV>
                <wp:extent cx="63000" cy="160200"/>
                <wp:effectExtent l="38100" t="38100" r="51435" b="49530"/>
                <wp:wrapNone/>
                <wp:docPr id="4910" name="Ink 4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2">
                      <w14:nvContentPartPr>
                        <w14:cNvContentPartPr/>
                      </w14:nvContentPartPr>
                      <w14:xfrm>
                        <a:off x="0" y="0"/>
                        <a:ext cx="630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0" o:spid="_x0000_s1026" type="#_x0000_t75" style="position:absolute;margin-left:386.9pt;margin-top:423.15pt;width:6.75pt;height:14.45pt;z-index:2543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">
                <v:imagedata r:id="rId52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7200" behindDoc="0" locked="0" layoutInCell="1" allowOverlap="1">
                <wp:simplePos x="0" y="0"/>
                <wp:positionH relativeFrom="column">
                  <wp:posOffset>5841960</wp:posOffset>
                </wp:positionH>
                <wp:positionV relativeFrom="paragraph">
                  <wp:posOffset>4868230</wp:posOffset>
                </wp:positionV>
                <wp:extent cx="204480" cy="1094400"/>
                <wp:effectExtent l="38100" t="38100" r="43180" b="48895"/>
                <wp:wrapNone/>
                <wp:docPr id="4909" name="Ink 4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4">
                      <w14:nvContentPartPr>
                        <w14:cNvContentPartPr/>
                      </w14:nvContentPartPr>
                      <w14:xfrm>
                        <a:off x="0" y="0"/>
                        <a:ext cx="204480" cy="10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9" o:spid="_x0000_s1026" type="#_x0000_t75" style="position:absolute;margin-left:459pt;margin-top:382.55pt;width:17.9pt;height:87.85pt;z-index:2543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">
                <v:imagedata r:id="rId52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6176" behindDoc="0" locked="0" layoutInCell="1" allowOverlap="1">
                <wp:simplePos x="0" y="0"/>
                <wp:positionH relativeFrom="column">
                  <wp:posOffset>5692920</wp:posOffset>
                </wp:positionH>
                <wp:positionV relativeFrom="paragraph">
                  <wp:posOffset>4914310</wp:posOffset>
                </wp:positionV>
                <wp:extent cx="152640" cy="1002600"/>
                <wp:effectExtent l="38100" t="38100" r="38100" b="45720"/>
                <wp:wrapNone/>
                <wp:docPr id="4908" name="Ink 4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6">
                      <w14:nvContentPartPr>
                        <w14:cNvContentPartPr/>
                      </w14:nvContentPartPr>
                      <w14:xfrm>
                        <a:off x="0" y="0"/>
                        <a:ext cx="152640" cy="10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8" o:spid="_x0000_s1026" type="#_x0000_t75" style="position:absolute;margin-left:447.55pt;margin-top:386.25pt;width:13.7pt;height:80.55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">
                <v:imagedata r:id="rId5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5152" behindDoc="0" locked="0" layoutInCell="1" allowOverlap="1">
                <wp:simplePos x="0" y="0"/>
                <wp:positionH relativeFrom="column">
                  <wp:posOffset>5439480</wp:posOffset>
                </wp:positionH>
                <wp:positionV relativeFrom="paragraph">
                  <wp:posOffset>5006830</wp:posOffset>
                </wp:positionV>
                <wp:extent cx="108000" cy="803160"/>
                <wp:effectExtent l="38100" t="38100" r="44450" b="35560"/>
                <wp:wrapNone/>
                <wp:docPr id="4907" name="Ink 4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8">
                      <w14:nvContentPartPr>
                        <w14:cNvContentPartPr/>
                      </w14:nvContentPartPr>
                      <w14:xfrm>
                        <a:off x="0" y="0"/>
                        <a:ext cx="108000" cy="80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7" o:spid="_x0000_s1026" type="#_x0000_t75" style="position:absolute;margin-left:427.45pt;margin-top:393.65pt;width:10.1pt;height:64.6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">
                <v:imagedata r:id="rId5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4128" behindDoc="0" locked="0" layoutInCell="1" allowOverlap="1">
                <wp:simplePos x="0" y="0"/>
                <wp:positionH relativeFrom="column">
                  <wp:posOffset>5308800</wp:posOffset>
                </wp:positionH>
                <wp:positionV relativeFrom="paragraph">
                  <wp:posOffset>5727910</wp:posOffset>
                </wp:positionV>
                <wp:extent cx="43560" cy="141840"/>
                <wp:effectExtent l="38100" t="38100" r="52070" b="29845"/>
                <wp:wrapNone/>
                <wp:docPr id="4906" name="Ink 4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0">
                      <w14:nvContentPartPr>
                        <w14:cNvContentPartPr/>
                      </w14:nvContentPartPr>
                      <w14:xfrm>
                        <a:off x="0" y="0"/>
                        <a:ext cx="435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6" o:spid="_x0000_s1026" type="#_x0000_t75" style="position:absolute;margin-left:417.2pt;margin-top:450.35pt;width:5.25pt;height:12.6pt;z-index:2543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">
                <v:imagedata r:id="rId5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3104" behindDoc="0" locked="0" layoutInCell="1" allowOverlap="1">
                <wp:simplePos x="0" y="0"/>
                <wp:positionH relativeFrom="column">
                  <wp:posOffset>5085960</wp:posOffset>
                </wp:positionH>
                <wp:positionV relativeFrom="paragraph">
                  <wp:posOffset>4933390</wp:posOffset>
                </wp:positionV>
                <wp:extent cx="118440" cy="841320"/>
                <wp:effectExtent l="38100" t="38100" r="53340" b="35560"/>
                <wp:wrapNone/>
                <wp:docPr id="4905" name="Ink 4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2">
                      <w14:nvContentPartPr>
                        <w14:cNvContentPartPr/>
                      </w14:nvContentPartPr>
                      <w14:xfrm>
                        <a:off x="0" y="0"/>
                        <a:ext cx="118440" cy="84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5" o:spid="_x0000_s1026" type="#_x0000_t75" style="position:absolute;margin-left:399.7pt;margin-top:387.7pt;width:11.1pt;height:68.05pt;z-index:2543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">
                <v:imagedata r:id="rId5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2080" behindDoc="0" locked="0" layoutInCell="1" allowOverlap="1">
                <wp:simplePos x="0" y="0"/>
                <wp:positionH relativeFrom="column">
                  <wp:posOffset>4805880</wp:posOffset>
                </wp:positionH>
                <wp:positionV relativeFrom="paragraph">
                  <wp:posOffset>4915750</wp:posOffset>
                </wp:positionV>
                <wp:extent cx="102240" cy="867960"/>
                <wp:effectExtent l="38100" t="38100" r="31115" b="46990"/>
                <wp:wrapNone/>
                <wp:docPr id="4904" name="Ink 4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4">
                      <w14:nvContentPartPr>
                        <w14:cNvContentPartPr/>
                      </w14:nvContentPartPr>
                      <w14:xfrm>
                        <a:off x="0" y="0"/>
                        <a:ext cx="102240" cy="86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4" o:spid="_x0000_s1026" type="#_x0000_t75" style="position:absolute;margin-left:377.5pt;margin-top:386.3pt;width:9.5pt;height:70pt;z-index:2543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">
                <v:imagedata r:id="rId5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1056" behindDoc="0" locked="0" layoutInCell="1" allowOverlap="1">
                <wp:simplePos x="0" y="0"/>
                <wp:positionH relativeFrom="column">
                  <wp:posOffset>4590960</wp:posOffset>
                </wp:positionH>
                <wp:positionV relativeFrom="paragraph">
                  <wp:posOffset>4875070</wp:posOffset>
                </wp:positionV>
                <wp:extent cx="141120" cy="974880"/>
                <wp:effectExtent l="38100" t="38100" r="30480" b="34925"/>
                <wp:wrapNone/>
                <wp:docPr id="4903" name="Ink 4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6">
                      <w14:nvContentPartPr>
                        <w14:cNvContentPartPr/>
                      </w14:nvContentPartPr>
                      <w14:xfrm>
                        <a:off x="0" y="0"/>
                        <a:ext cx="141120" cy="9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3" o:spid="_x0000_s1026" type="#_x0000_t75" style="position:absolute;margin-left:360.65pt;margin-top:383.25pt;width:12.45pt;height:78.2pt;z-index:2543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">
                <v:imagedata r:id="rId5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0032" behindDoc="0" locked="0" layoutInCell="1" allowOverlap="1">
                <wp:simplePos x="0" y="0"/>
                <wp:positionH relativeFrom="column">
                  <wp:posOffset>4412040</wp:posOffset>
                </wp:positionH>
                <wp:positionV relativeFrom="paragraph">
                  <wp:posOffset>5280430</wp:posOffset>
                </wp:positionV>
                <wp:extent cx="68400" cy="7200"/>
                <wp:effectExtent l="38100" t="38100" r="27305" b="31115"/>
                <wp:wrapNone/>
                <wp:docPr id="4902" name="Ink 4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8">
                      <w14:nvContentPartPr>
                        <w14:cNvContentPartPr/>
                      </w14:nvContentPartPr>
                      <w14:xfrm>
                        <a:off x="0" y="0"/>
                        <a:ext cx="68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2" o:spid="_x0000_s1026" type="#_x0000_t75" style="position:absolute;margin-left:346.85pt;margin-top:415.15pt;width:6.7pt;height:1.95pt;z-index:2543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">
                <v:imagedata r:id="rId5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9008" behindDoc="0" locked="0" layoutInCell="1" allowOverlap="1">
                <wp:simplePos x="0" y="0"/>
                <wp:positionH relativeFrom="column">
                  <wp:posOffset>4381440</wp:posOffset>
                </wp:positionH>
                <wp:positionV relativeFrom="paragraph">
                  <wp:posOffset>5247310</wp:posOffset>
                </wp:positionV>
                <wp:extent cx="116640" cy="15840"/>
                <wp:effectExtent l="38100" t="38100" r="36195" b="41910"/>
                <wp:wrapNone/>
                <wp:docPr id="4901" name="Ink 4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0">
                      <w14:nvContentPartPr>
                        <w14:cNvContentPartPr/>
                      </w14:nvContentPartPr>
                      <w14:xfrm>
                        <a:off x="0" y="0"/>
                        <a:ext cx="116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1" o:spid="_x0000_s1026" type="#_x0000_t75" style="position:absolute;margin-left:344.45pt;margin-top:412.35pt;width:10.55pt;height:2.7pt;z-index:2543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">
                <v:imagedata r:id="rId5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7984" behindDoc="0" locked="0" layoutInCell="1" allowOverlap="1">
                <wp:simplePos x="0" y="0"/>
                <wp:positionH relativeFrom="column">
                  <wp:posOffset>4319520</wp:posOffset>
                </wp:positionH>
                <wp:positionV relativeFrom="paragraph">
                  <wp:posOffset>5041750</wp:posOffset>
                </wp:positionV>
                <wp:extent cx="63720" cy="374760"/>
                <wp:effectExtent l="38100" t="38100" r="31750" b="44450"/>
                <wp:wrapNone/>
                <wp:docPr id="4900" name="Ink 4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2">
                      <w14:nvContentPartPr>
                        <w14:cNvContentPartPr/>
                      </w14:nvContentPartPr>
                      <w14:xfrm>
                        <a:off x="0" y="0"/>
                        <a:ext cx="6372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0" o:spid="_x0000_s1026" type="#_x0000_t75" style="position:absolute;margin-left:339.5pt;margin-top:396.3pt;width:6.5pt;height:31pt;z-index:2543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">
                <v:imagedata r:id="rId5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6960" behindDoc="0" locked="0" layoutInCell="1" allowOverlap="1">
                <wp:simplePos x="0" y="0"/>
                <wp:positionH relativeFrom="column">
                  <wp:posOffset>4181280</wp:posOffset>
                </wp:positionH>
                <wp:positionV relativeFrom="paragraph">
                  <wp:posOffset>5041030</wp:posOffset>
                </wp:positionV>
                <wp:extent cx="75960" cy="361080"/>
                <wp:effectExtent l="38100" t="38100" r="38735" b="39370"/>
                <wp:wrapNone/>
                <wp:docPr id="4899" name="Ink 4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4">
                      <w14:nvContentPartPr>
                        <w14:cNvContentPartPr/>
                      </w14:nvContentPartPr>
                      <w14:xfrm>
                        <a:off x="0" y="0"/>
                        <a:ext cx="75960" cy="3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9" o:spid="_x0000_s1026" type="#_x0000_t75" style="position:absolute;margin-left:328.5pt;margin-top:396.4pt;width:7.4pt;height:29.65pt;z-index:2543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">
                <v:imagedata r:id="rId5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5936" behindDoc="0" locked="0" layoutInCell="1" allowOverlap="1">
                <wp:simplePos x="0" y="0"/>
                <wp:positionH relativeFrom="column">
                  <wp:posOffset>4181280</wp:posOffset>
                </wp:positionH>
                <wp:positionV relativeFrom="paragraph">
                  <wp:posOffset>5208430</wp:posOffset>
                </wp:positionV>
                <wp:extent cx="173520" cy="57240"/>
                <wp:effectExtent l="38100" t="38100" r="36195" b="38100"/>
                <wp:wrapNone/>
                <wp:docPr id="4898" name="Ink 4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6">
                      <w14:nvContentPartPr>
                        <w14:cNvContentPartPr/>
                      </w14:nvContentPartPr>
                      <w14:xfrm>
                        <a:off x="0" y="0"/>
                        <a:ext cx="1735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8" o:spid="_x0000_s1026" type="#_x0000_t75" style="position:absolute;margin-left:328.55pt;margin-top:409.4pt;width:15.05pt;height:6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">
                <v:imagedata r:id="rId5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4912" behindDoc="0" locked="0" layoutInCell="1" allowOverlap="1">
                <wp:simplePos x="0" y="0"/>
                <wp:positionH relativeFrom="column">
                  <wp:posOffset>4227720</wp:posOffset>
                </wp:positionH>
                <wp:positionV relativeFrom="paragraph">
                  <wp:posOffset>5125270</wp:posOffset>
                </wp:positionV>
                <wp:extent cx="66240" cy="196200"/>
                <wp:effectExtent l="38100" t="38100" r="48260" b="33020"/>
                <wp:wrapNone/>
                <wp:docPr id="4897" name="Ink 4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8">
                      <w14:nvContentPartPr>
                        <w14:cNvContentPartPr/>
                      </w14:nvContentPartPr>
                      <w14:xfrm>
                        <a:off x="0" y="0"/>
                        <a:ext cx="6624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7" o:spid="_x0000_s1026" type="#_x0000_t75" style="position:absolute;margin-left:331.95pt;margin-top:402.65pt;width:7pt;height:17.05pt;z-index:2543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">
                <v:imagedata r:id="rId5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3888" behindDoc="0" locked="0" layoutInCell="1" allowOverlap="1">
                <wp:simplePos x="0" y="0"/>
                <wp:positionH relativeFrom="column">
                  <wp:posOffset>4002000</wp:posOffset>
                </wp:positionH>
                <wp:positionV relativeFrom="paragraph">
                  <wp:posOffset>5119150</wp:posOffset>
                </wp:positionV>
                <wp:extent cx="131400" cy="247680"/>
                <wp:effectExtent l="38100" t="38100" r="40640" b="38100"/>
                <wp:wrapNone/>
                <wp:docPr id="4896" name="Ink 4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0">
                      <w14:nvContentPartPr>
                        <w14:cNvContentPartPr/>
                      </w14:nvContentPartPr>
                      <w14:xfrm>
                        <a:off x="0" y="0"/>
                        <a:ext cx="13140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6" o:spid="_x0000_s1026" type="#_x0000_t75" style="position:absolute;margin-left:314.25pt;margin-top:402.35pt;width:12pt;height:21.1pt;z-index:2543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">
                <v:imagedata r:id="rId5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>
                <wp:simplePos x="0" y="0"/>
                <wp:positionH relativeFrom="column">
                  <wp:posOffset>3720120</wp:posOffset>
                </wp:positionH>
                <wp:positionV relativeFrom="paragraph">
                  <wp:posOffset>5285470</wp:posOffset>
                </wp:positionV>
                <wp:extent cx="146880" cy="98640"/>
                <wp:effectExtent l="38100" t="38100" r="24765" b="34925"/>
                <wp:wrapNone/>
                <wp:docPr id="4895" name="Ink 4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2">
                      <w14:nvContentPartPr>
                        <w14:cNvContentPartPr/>
                      </w14:nvContentPartPr>
                      <w14:xfrm>
                        <a:off x="0" y="0"/>
                        <a:ext cx="1468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5" o:spid="_x0000_s1026" type="#_x0000_t75" style="position:absolute;margin-left:292.4pt;margin-top:415.4pt;width:12.9pt;height:9.4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">
                <v:imagedata r:id="rId5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>
                <wp:simplePos x="0" y="0"/>
                <wp:positionH relativeFrom="column">
                  <wp:posOffset>3612480</wp:posOffset>
                </wp:positionH>
                <wp:positionV relativeFrom="paragraph">
                  <wp:posOffset>5259910</wp:posOffset>
                </wp:positionV>
                <wp:extent cx="93600" cy="142920"/>
                <wp:effectExtent l="38100" t="38100" r="40005" b="28575"/>
                <wp:wrapNone/>
                <wp:docPr id="4894" name="Ink 4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4">
                      <w14:nvContentPartPr>
                        <w14:cNvContentPartPr/>
                      </w14:nvContentPartPr>
                      <w14:xfrm>
                        <a:off x="0" y="0"/>
                        <a:ext cx="936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4" o:spid="_x0000_s1026" type="#_x0000_t75" style="position:absolute;margin-left:283.65pt;margin-top:413.6pt;width:8.95pt;height:12.5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">
                <v:imagedata r:id="rId5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0816" behindDoc="0" locked="0" layoutInCell="1" allowOverlap="1">
                <wp:simplePos x="0" y="0"/>
                <wp:positionH relativeFrom="column">
                  <wp:posOffset>3498360</wp:posOffset>
                </wp:positionH>
                <wp:positionV relativeFrom="paragraph">
                  <wp:posOffset>5116270</wp:posOffset>
                </wp:positionV>
                <wp:extent cx="114480" cy="277560"/>
                <wp:effectExtent l="38100" t="38100" r="38100" b="46355"/>
                <wp:wrapNone/>
                <wp:docPr id="4893" name="Ink 4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6">
                      <w14:nvContentPartPr>
                        <w14:cNvContentPartPr/>
                      </w14:nvContentPartPr>
                      <w14:xfrm>
                        <a:off x="0" y="0"/>
                        <a:ext cx="11448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3" o:spid="_x0000_s1026" type="#_x0000_t75" style="position:absolute;margin-left:274.85pt;margin-top:402.05pt;width:10.45pt;height:23.45pt;z-index:2543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">
                <v:imagedata r:id="rId52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9792" behindDoc="0" locked="0" layoutInCell="1" allowOverlap="1">
                <wp:simplePos x="0" y="0"/>
                <wp:positionH relativeFrom="column">
                  <wp:posOffset>3405840</wp:posOffset>
                </wp:positionH>
                <wp:positionV relativeFrom="paragraph">
                  <wp:posOffset>5607310</wp:posOffset>
                </wp:positionV>
                <wp:extent cx="36000" cy="122400"/>
                <wp:effectExtent l="38100" t="38100" r="21590" b="30480"/>
                <wp:wrapNone/>
                <wp:docPr id="4892" name="Ink 4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8">
                      <w14:nvContentPartPr>
                        <w14:cNvContentPartPr/>
                      </w14:nvContentPartPr>
                      <w14:xfrm>
                        <a:off x="0" y="0"/>
                        <a:ext cx="360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2" o:spid="_x0000_s1026" type="#_x0000_t75" style="position:absolute;margin-left:267.45pt;margin-top:440.9pt;width:4.1pt;height:11.05pt;z-index:2543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">
                <v:imagedata r:id="rId52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8768" behindDoc="0" locked="0" layoutInCell="1" allowOverlap="1">
                <wp:simplePos x="0" y="0"/>
                <wp:positionH relativeFrom="column">
                  <wp:posOffset>3375960</wp:posOffset>
                </wp:positionH>
                <wp:positionV relativeFrom="paragraph">
                  <wp:posOffset>5610910</wp:posOffset>
                </wp:positionV>
                <wp:extent cx="73440" cy="70200"/>
                <wp:effectExtent l="38100" t="38100" r="41275" b="44450"/>
                <wp:wrapNone/>
                <wp:docPr id="4891" name="Ink 4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0">
                      <w14:nvContentPartPr>
                        <w14:cNvContentPartPr/>
                      </w14:nvContentPartPr>
                      <w14:xfrm>
                        <a:off x="0" y="0"/>
                        <a:ext cx="734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1" o:spid="_x0000_s1026" type="#_x0000_t75" style="position:absolute;margin-left:264.9pt;margin-top:440.95pt;width:7.5pt;height:7.3pt;z-index:2543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">
                <v:imagedata r:id="rId52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7744" behindDoc="0" locked="0" layoutInCell="1" allowOverlap="1">
                <wp:simplePos x="0" y="0"/>
                <wp:positionH relativeFrom="column">
                  <wp:posOffset>3261120</wp:posOffset>
                </wp:positionH>
                <wp:positionV relativeFrom="paragraph">
                  <wp:posOffset>5533150</wp:posOffset>
                </wp:positionV>
                <wp:extent cx="86760" cy="143280"/>
                <wp:effectExtent l="38100" t="38100" r="27940" b="28575"/>
                <wp:wrapNone/>
                <wp:docPr id="4890" name="Ink 4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2">
                      <w14:nvContentPartPr>
                        <w14:cNvContentPartPr/>
                      </w14:nvContentPartPr>
                      <w14:xfrm>
                        <a:off x="0" y="0"/>
                        <a:ext cx="867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0" o:spid="_x0000_s1026" type="#_x0000_t75" style="position:absolute;margin-left:256pt;margin-top:435.05pt;width:8.35pt;height:12.75pt;z-index:2543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">
                <v:imagedata r:id="rId5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>
                <wp:simplePos x="0" y="0"/>
                <wp:positionH relativeFrom="column">
                  <wp:posOffset>3290640</wp:posOffset>
                </wp:positionH>
                <wp:positionV relativeFrom="paragraph">
                  <wp:posOffset>5525590</wp:posOffset>
                </wp:positionV>
                <wp:extent cx="78480" cy="129240"/>
                <wp:effectExtent l="38100" t="38100" r="36195" b="42545"/>
                <wp:wrapNone/>
                <wp:docPr id="4889" name="Ink 4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4">
                      <w14:nvContentPartPr>
                        <w14:cNvContentPartPr/>
                      </w14:nvContentPartPr>
                      <w14:xfrm>
                        <a:off x="0" y="0"/>
                        <a:ext cx="784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9" o:spid="_x0000_s1026" type="#_x0000_t75" style="position:absolute;margin-left:258.35pt;margin-top:434.35pt;width:7.75pt;height:11.75pt;z-index:2543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">
                <v:imagedata r:id="rId5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5696" behindDoc="0" locked="0" layoutInCell="1" allowOverlap="1">
                <wp:simplePos x="0" y="0"/>
                <wp:positionH relativeFrom="column">
                  <wp:posOffset>3094440</wp:posOffset>
                </wp:positionH>
                <wp:positionV relativeFrom="paragraph">
                  <wp:posOffset>5635390</wp:posOffset>
                </wp:positionV>
                <wp:extent cx="102240" cy="29880"/>
                <wp:effectExtent l="38100" t="38100" r="31115" b="27305"/>
                <wp:wrapNone/>
                <wp:docPr id="4888" name="Ink 4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6">
                      <w14:nvContentPartPr>
                        <w14:cNvContentPartPr/>
                      </w14:nvContentPartPr>
                      <w14:xfrm>
                        <a:off x="0" y="0"/>
                        <a:ext cx="1022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8" o:spid="_x0000_s1026" type="#_x0000_t75" style="position:absolute;margin-left:243.1pt;margin-top:443pt;width:9.35pt;height:3.65pt;z-index:2543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">
                <v:imagedata r:id="rId5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4672" behindDoc="0" locked="0" layoutInCell="1" allowOverlap="1">
                <wp:simplePos x="0" y="0"/>
                <wp:positionH relativeFrom="column">
                  <wp:posOffset>3064920</wp:posOffset>
                </wp:positionH>
                <wp:positionV relativeFrom="paragraph">
                  <wp:posOffset>5651590</wp:posOffset>
                </wp:positionV>
                <wp:extent cx="76320" cy="111600"/>
                <wp:effectExtent l="38100" t="38100" r="38100" b="41275"/>
                <wp:wrapNone/>
                <wp:docPr id="4887" name="Ink 4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8">
                      <w14:nvContentPartPr>
                        <w14:cNvContentPartPr/>
                      </w14:nvContentPartPr>
                      <w14:xfrm>
                        <a:off x="0" y="0"/>
                        <a:ext cx="763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7" o:spid="_x0000_s1026" type="#_x0000_t75" style="position:absolute;margin-left:240.4pt;margin-top:444.5pt;width:7.85pt;height:10.2pt;z-index:2543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">
                <v:imagedata r:id="rId5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3648" behindDoc="0" locked="0" layoutInCell="1" allowOverlap="1">
                <wp:simplePos x="0" y="0"/>
                <wp:positionH relativeFrom="column">
                  <wp:posOffset>3030360</wp:posOffset>
                </wp:positionH>
                <wp:positionV relativeFrom="paragraph">
                  <wp:posOffset>5587150</wp:posOffset>
                </wp:positionV>
                <wp:extent cx="146160" cy="9720"/>
                <wp:effectExtent l="38100" t="38100" r="44450" b="28575"/>
                <wp:wrapNone/>
                <wp:docPr id="4886" name="Ink 4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0">
                      <w14:nvContentPartPr>
                        <w14:cNvContentPartPr/>
                      </w14:nvContentPartPr>
                      <w14:xfrm>
                        <a:off x="0" y="0"/>
                        <a:ext cx="1461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6" o:spid="_x0000_s1026" type="#_x0000_t75" style="position:absolute;margin-left:237.85pt;margin-top:439.35pt;width:13pt;height:2.15pt;z-index:2543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">
                <v:imagedata r:id="rId5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2624" behindDoc="0" locked="0" layoutInCell="1" allowOverlap="1">
                <wp:simplePos x="0" y="0"/>
                <wp:positionH relativeFrom="column">
                  <wp:posOffset>3092640</wp:posOffset>
                </wp:positionH>
                <wp:positionV relativeFrom="paragraph">
                  <wp:posOffset>5417590</wp:posOffset>
                </wp:positionV>
                <wp:extent cx="20520" cy="111960"/>
                <wp:effectExtent l="38100" t="38100" r="36830" b="40640"/>
                <wp:wrapNone/>
                <wp:docPr id="4885" name="Ink 4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2">
                      <w14:nvContentPartPr>
                        <w14:cNvContentPartPr/>
                      </w14:nvContentPartPr>
                      <w14:xfrm>
                        <a:off x="0" y="0"/>
                        <a:ext cx="205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5" o:spid="_x0000_s1026" type="#_x0000_t75" style="position:absolute;margin-left:242.95pt;margin-top:425.8pt;width:2.9pt;height:10.35pt;z-index:2543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">
                <v:imagedata r:id="rId5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1600" behindDoc="0" locked="0" layoutInCell="1" allowOverlap="1">
                <wp:simplePos x="0" y="0"/>
                <wp:positionH relativeFrom="column">
                  <wp:posOffset>2874120</wp:posOffset>
                </wp:positionH>
                <wp:positionV relativeFrom="paragraph">
                  <wp:posOffset>5568070</wp:posOffset>
                </wp:positionV>
                <wp:extent cx="93600" cy="7200"/>
                <wp:effectExtent l="38100" t="38100" r="40005" b="31115"/>
                <wp:wrapNone/>
                <wp:docPr id="4884" name="Ink 4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4">
                      <w14:nvContentPartPr>
                        <w14:cNvContentPartPr/>
                      </w14:nvContentPartPr>
                      <w14:xfrm>
                        <a:off x="0" y="0"/>
                        <a:ext cx="93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4" o:spid="_x0000_s1026" type="#_x0000_t75" style="position:absolute;margin-left:225.75pt;margin-top:437.75pt;width:8.65pt;height:2.05pt;z-index:2543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">
                <v:imagedata r:id="rId5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0576" behindDoc="0" locked="0" layoutInCell="1" allowOverlap="1">
                <wp:simplePos x="0" y="0"/>
                <wp:positionH relativeFrom="column">
                  <wp:posOffset>2922720</wp:posOffset>
                </wp:positionH>
                <wp:positionV relativeFrom="paragraph">
                  <wp:posOffset>5512270</wp:posOffset>
                </wp:positionV>
                <wp:extent cx="21600" cy="101880"/>
                <wp:effectExtent l="38100" t="38100" r="35560" b="31750"/>
                <wp:wrapNone/>
                <wp:docPr id="4883" name="Ink 4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6">
                      <w14:nvContentPartPr>
                        <w14:cNvContentPartPr/>
                      </w14:nvContentPartPr>
                      <w14:xfrm>
                        <a:off x="0" y="0"/>
                        <a:ext cx="216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3" o:spid="_x0000_s1026" type="#_x0000_t75" style="position:absolute;margin-left:229.35pt;margin-top:433.3pt;width:3.25pt;height:9.5pt;z-index:2543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">
                <v:imagedata r:id="rId5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9552" behindDoc="0" locked="0" layoutInCell="1" allowOverlap="1">
                <wp:simplePos x="0" y="0"/>
                <wp:positionH relativeFrom="column">
                  <wp:posOffset>2777640</wp:posOffset>
                </wp:positionH>
                <wp:positionV relativeFrom="paragraph">
                  <wp:posOffset>5608030</wp:posOffset>
                </wp:positionV>
                <wp:extent cx="81360" cy="105480"/>
                <wp:effectExtent l="38100" t="38100" r="33020" b="46990"/>
                <wp:wrapNone/>
                <wp:docPr id="4882" name="Ink 4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8">
                      <w14:nvContentPartPr>
                        <w14:cNvContentPartPr/>
                      </w14:nvContentPartPr>
                      <w14:xfrm>
                        <a:off x="0" y="0"/>
                        <a:ext cx="81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2" o:spid="_x0000_s1026" type="#_x0000_t75" style="position:absolute;margin-left:217.8pt;margin-top:440.8pt;width:8.1pt;height:10pt;z-index:2543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">
                <v:imagedata r:id="rId5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8528" behindDoc="0" locked="0" layoutInCell="1" allowOverlap="1">
                <wp:simplePos x="0" y="0"/>
                <wp:positionH relativeFrom="column">
                  <wp:posOffset>2677560</wp:posOffset>
                </wp:positionH>
                <wp:positionV relativeFrom="paragraph">
                  <wp:posOffset>5554390</wp:posOffset>
                </wp:positionV>
                <wp:extent cx="62640" cy="112320"/>
                <wp:effectExtent l="38100" t="38100" r="33020" b="40640"/>
                <wp:wrapNone/>
                <wp:docPr id="4881" name="Ink 4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0">
                      <w14:nvContentPartPr>
                        <w14:cNvContentPartPr/>
                      </w14:nvContentPartPr>
                      <w14:xfrm>
                        <a:off x="0" y="0"/>
                        <a:ext cx="626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1" o:spid="_x0000_s1026" type="#_x0000_t75" style="position:absolute;margin-left:209.95pt;margin-top:436.7pt;width:6.45pt;height:10.45pt;z-index:2543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">
                <v:imagedata r:id="rId5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7504" behindDoc="0" locked="0" layoutInCell="1" allowOverlap="1">
                <wp:simplePos x="0" y="0"/>
                <wp:positionH relativeFrom="column">
                  <wp:posOffset>2702760</wp:posOffset>
                </wp:positionH>
                <wp:positionV relativeFrom="paragraph">
                  <wp:posOffset>5541430</wp:posOffset>
                </wp:positionV>
                <wp:extent cx="70200" cy="113760"/>
                <wp:effectExtent l="38100" t="38100" r="44450" b="38735"/>
                <wp:wrapNone/>
                <wp:docPr id="4880" name="Ink 4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2">
                      <w14:nvContentPartPr>
                        <w14:cNvContentPartPr/>
                      </w14:nvContentPartPr>
                      <w14:xfrm>
                        <a:off x="0" y="0"/>
                        <a:ext cx="702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0" o:spid="_x0000_s1026" type="#_x0000_t75" style="position:absolute;margin-left:212.1pt;margin-top:435.65pt;width:7.15pt;height:10.5pt;z-index:2543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">
                <v:imagedata r:id="rId5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6480" behindDoc="0" locked="0" layoutInCell="1" allowOverlap="1">
                <wp:simplePos x="0" y="0"/>
                <wp:positionH relativeFrom="column">
                  <wp:posOffset>2559840</wp:posOffset>
                </wp:positionH>
                <wp:positionV relativeFrom="paragraph">
                  <wp:posOffset>5640070</wp:posOffset>
                </wp:positionV>
                <wp:extent cx="70560" cy="26640"/>
                <wp:effectExtent l="38100" t="38100" r="24765" b="31115"/>
                <wp:wrapNone/>
                <wp:docPr id="4879" name="Ink 4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4">
                      <w14:nvContentPartPr>
                        <w14:cNvContentPartPr/>
                      </w14:nvContentPartPr>
                      <w14:xfrm>
                        <a:off x="0" y="0"/>
                        <a:ext cx="705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9" o:spid="_x0000_s1026" type="#_x0000_t75" style="position:absolute;margin-left:200.95pt;margin-top:443.35pt;width:6.9pt;height:3.65pt;z-index:2543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">
                <v:imagedata r:id="rId5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5456" behindDoc="0" locked="0" layoutInCell="1" allowOverlap="1">
                <wp:simplePos x="0" y="0"/>
                <wp:positionH relativeFrom="column">
                  <wp:posOffset>2519160</wp:posOffset>
                </wp:positionH>
                <wp:positionV relativeFrom="paragraph">
                  <wp:posOffset>5655190</wp:posOffset>
                </wp:positionV>
                <wp:extent cx="47520" cy="135000"/>
                <wp:effectExtent l="38100" t="38100" r="48260" b="36830"/>
                <wp:wrapNone/>
                <wp:docPr id="4878" name="Ink 4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6">
                      <w14:nvContentPartPr>
                        <w14:cNvContentPartPr/>
                      </w14:nvContentPartPr>
                      <w14:xfrm>
                        <a:off x="0" y="0"/>
                        <a:ext cx="475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8" o:spid="_x0000_s1026" type="#_x0000_t75" style="position:absolute;margin-left:197.6pt;margin-top:444.75pt;width:5.35pt;height:12pt;z-index:2543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">
                <v:imagedata r:id="rId5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4432" behindDoc="0" locked="0" layoutInCell="1" allowOverlap="1">
                <wp:simplePos x="0" y="0"/>
                <wp:positionH relativeFrom="column">
                  <wp:posOffset>2510160</wp:posOffset>
                </wp:positionH>
                <wp:positionV relativeFrom="paragraph">
                  <wp:posOffset>5600110</wp:posOffset>
                </wp:positionV>
                <wp:extent cx="146520" cy="29520"/>
                <wp:effectExtent l="38100" t="38100" r="25400" b="27940"/>
                <wp:wrapNone/>
                <wp:docPr id="4877" name="Ink 4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8">
                      <w14:nvContentPartPr>
                        <w14:cNvContentPartPr/>
                      </w14:nvContentPartPr>
                      <w14:xfrm>
                        <a:off x="0" y="0"/>
                        <a:ext cx="1465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7" o:spid="_x0000_s1026" type="#_x0000_t75" style="position:absolute;margin-left:197.15pt;margin-top:440.15pt;width:12.85pt;height:3.7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">
                <v:imagedata r:id="rId5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3408" behindDoc="0" locked="0" layoutInCell="1" allowOverlap="1">
                <wp:simplePos x="0" y="0"/>
                <wp:positionH relativeFrom="column">
                  <wp:posOffset>2567400</wp:posOffset>
                </wp:positionH>
                <wp:positionV relativeFrom="paragraph">
                  <wp:posOffset>5446030</wp:posOffset>
                </wp:positionV>
                <wp:extent cx="3240" cy="109080"/>
                <wp:effectExtent l="38100" t="38100" r="34925" b="24765"/>
                <wp:wrapNone/>
                <wp:docPr id="4876" name="Ink 4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0">
                      <w14:nvContentPartPr>
                        <w14:cNvContentPartPr/>
                      </w14:nvContentPartPr>
                      <w14:xfrm>
                        <a:off x="0" y="0"/>
                        <a:ext cx="3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6" o:spid="_x0000_s1026" type="#_x0000_t75" style="position:absolute;margin-left:201.4pt;margin-top:428.25pt;width:1.7pt;height:9.9pt;z-index:2543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">
                <v:imagedata r:id="rId5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2384" behindDoc="0" locked="0" layoutInCell="1" allowOverlap="1">
                <wp:simplePos x="0" y="0"/>
                <wp:positionH relativeFrom="column">
                  <wp:posOffset>2504400</wp:posOffset>
                </wp:positionH>
                <wp:positionV relativeFrom="paragraph">
                  <wp:posOffset>5440990</wp:posOffset>
                </wp:positionV>
                <wp:extent cx="116640" cy="73440"/>
                <wp:effectExtent l="38100" t="38100" r="36195" b="41275"/>
                <wp:wrapNone/>
                <wp:docPr id="4875" name="Ink 4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2">
                      <w14:nvContentPartPr>
                        <w14:cNvContentPartPr/>
                      </w14:nvContentPartPr>
                      <w14:xfrm>
                        <a:off x="0" y="0"/>
                        <a:ext cx="1166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5" o:spid="_x0000_s1026" type="#_x0000_t75" style="position:absolute;margin-left:196.45pt;margin-top:427.75pt;width:10.75pt;height:7.25pt;z-index:2543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">
                <v:imagedata r:id="rId5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1360" behindDoc="0" locked="0" layoutInCell="1" allowOverlap="1">
                <wp:simplePos x="0" y="0"/>
                <wp:positionH relativeFrom="column">
                  <wp:posOffset>2328000</wp:posOffset>
                </wp:positionH>
                <wp:positionV relativeFrom="paragraph">
                  <wp:posOffset>5556190</wp:posOffset>
                </wp:positionV>
                <wp:extent cx="95400" cy="5040"/>
                <wp:effectExtent l="38100" t="38100" r="38100" b="52705"/>
                <wp:wrapNone/>
                <wp:docPr id="4874" name="Ink 4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4">
                      <w14:nvContentPartPr>
                        <w14:cNvContentPartPr/>
                      </w14:nvContentPartPr>
                      <w14:xfrm>
                        <a:off x="0" y="0"/>
                        <a:ext cx="95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4" o:spid="_x0000_s1026" type="#_x0000_t75" style="position:absolute;margin-left:182.45pt;margin-top:436.5pt;width:9.2pt;height:2.45pt;z-index:2543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">
                <v:imagedata r:id="rId5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0336" behindDoc="0" locked="0" layoutInCell="1" allowOverlap="1">
                <wp:simplePos x="0" y="0"/>
                <wp:positionH relativeFrom="column">
                  <wp:posOffset>2136120</wp:posOffset>
                </wp:positionH>
                <wp:positionV relativeFrom="paragraph">
                  <wp:posOffset>5579590</wp:posOffset>
                </wp:positionV>
                <wp:extent cx="80280" cy="14040"/>
                <wp:effectExtent l="38100" t="38100" r="34290" b="43180"/>
                <wp:wrapNone/>
                <wp:docPr id="4873" name="Ink 4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6">
                      <w14:nvContentPartPr>
                        <w14:cNvContentPartPr/>
                      </w14:nvContentPartPr>
                      <w14:xfrm>
                        <a:off x="0" y="0"/>
                        <a:ext cx="80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3" o:spid="_x0000_s1026" type="#_x0000_t75" style="position:absolute;margin-left:167.45pt;margin-top:438.8pt;width:7.8pt;height:2.45pt;z-index:2543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">
                <v:imagedata r:id="rId5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9312" behindDoc="0" locked="0" layoutInCell="1" allowOverlap="1">
                <wp:simplePos x="0" y="0"/>
                <wp:positionH relativeFrom="column">
                  <wp:posOffset>2109480</wp:posOffset>
                </wp:positionH>
                <wp:positionV relativeFrom="paragraph">
                  <wp:posOffset>5552590</wp:posOffset>
                </wp:positionV>
                <wp:extent cx="90360" cy="15840"/>
                <wp:effectExtent l="38100" t="38100" r="43180" b="41910"/>
                <wp:wrapNone/>
                <wp:docPr id="4872" name="Ink 4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8">
                      <w14:nvContentPartPr>
                        <w14:cNvContentPartPr/>
                      </w14:nvContentPartPr>
                      <w14:xfrm>
                        <a:off x="0" y="0"/>
                        <a:ext cx="90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2" o:spid="_x0000_s1026" type="#_x0000_t75" style="position:absolute;margin-left:165.35pt;margin-top:436.6pt;width:8.5pt;height:2.8pt;z-index:2543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">
                <v:imagedata r:id="rId5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8288" behindDoc="0" locked="0" layoutInCell="1" allowOverlap="1">
                <wp:simplePos x="0" y="0"/>
                <wp:positionH relativeFrom="column">
                  <wp:posOffset>1914000</wp:posOffset>
                </wp:positionH>
                <wp:positionV relativeFrom="paragraph">
                  <wp:posOffset>5572750</wp:posOffset>
                </wp:positionV>
                <wp:extent cx="79200" cy="124920"/>
                <wp:effectExtent l="38100" t="38100" r="35560" b="46990"/>
                <wp:wrapNone/>
                <wp:docPr id="4871" name="Ink 4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0">
                      <w14:nvContentPartPr>
                        <w14:cNvContentPartPr/>
                      </w14:nvContentPartPr>
                      <w14:xfrm>
                        <a:off x="0" y="0"/>
                        <a:ext cx="79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1" o:spid="_x0000_s1026" type="#_x0000_t75" style="position:absolute;margin-left:149.8pt;margin-top:437.95pt;width:7.9pt;height:11.6pt;z-index:2543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">
                <v:imagedata r:id="rId5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7264" behindDoc="0" locked="0" layoutInCell="1" allowOverlap="1">
                <wp:simplePos x="0" y="0"/>
                <wp:positionH relativeFrom="column">
                  <wp:posOffset>1820760</wp:posOffset>
                </wp:positionH>
                <wp:positionV relativeFrom="paragraph">
                  <wp:posOffset>5524870</wp:posOffset>
                </wp:positionV>
                <wp:extent cx="64440" cy="120240"/>
                <wp:effectExtent l="38100" t="38100" r="31115" b="32385"/>
                <wp:wrapNone/>
                <wp:docPr id="4870" name="Ink 4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2">
                      <w14:nvContentPartPr>
                        <w14:cNvContentPartPr/>
                      </w14:nvContentPartPr>
                      <w14:xfrm>
                        <a:off x="0" y="0"/>
                        <a:ext cx="644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0" o:spid="_x0000_s1026" type="#_x0000_t75" style="position:absolute;margin-left:142.6pt;margin-top:434.25pt;width:6.25pt;height:11pt;z-index:2543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">
                <v:imagedata r:id="rId5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6240" behindDoc="0" locked="0" layoutInCell="1" allowOverlap="1">
                <wp:simplePos x="0" y="0"/>
                <wp:positionH relativeFrom="column">
                  <wp:posOffset>1804200</wp:posOffset>
                </wp:positionH>
                <wp:positionV relativeFrom="paragraph">
                  <wp:posOffset>5524510</wp:posOffset>
                </wp:positionV>
                <wp:extent cx="103680" cy="74520"/>
                <wp:effectExtent l="38100" t="38100" r="29845" b="40005"/>
                <wp:wrapNone/>
                <wp:docPr id="4869" name="Ink 4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4">
                      <w14:nvContentPartPr>
                        <w14:cNvContentPartPr/>
                      </w14:nvContentPartPr>
                      <w14:xfrm>
                        <a:off x="0" y="0"/>
                        <a:ext cx="1036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9" o:spid="_x0000_s1026" type="#_x0000_t75" style="position:absolute;margin-left:141.35pt;margin-top:434.3pt;width:9.7pt;height:7.4pt;z-index:2543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">
                <v:imagedata r:id="rId5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5216" behindDoc="0" locked="0" layoutInCell="1" allowOverlap="1">
                <wp:simplePos x="0" y="0"/>
                <wp:positionH relativeFrom="column">
                  <wp:posOffset>3167880</wp:posOffset>
                </wp:positionH>
                <wp:positionV relativeFrom="paragraph">
                  <wp:posOffset>5120230</wp:posOffset>
                </wp:positionV>
                <wp:extent cx="29880" cy="146880"/>
                <wp:effectExtent l="38100" t="38100" r="46355" b="43815"/>
                <wp:wrapNone/>
                <wp:docPr id="4868" name="Ink 4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6">
                      <w14:nvContentPartPr>
                        <w14:cNvContentPartPr/>
                      </w14:nvContentPartPr>
                      <w14:xfrm>
                        <a:off x="0" y="0"/>
                        <a:ext cx="298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8" o:spid="_x0000_s1026" type="#_x0000_t75" style="position:absolute;margin-left:248.65pt;margin-top:402.55pt;width:4.05pt;height:13pt;z-index:2543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">
                <v:imagedata r:id="rId5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4192" behindDoc="0" locked="0" layoutInCell="1" allowOverlap="1">
                <wp:simplePos x="0" y="0"/>
                <wp:positionH relativeFrom="column">
                  <wp:posOffset>3118200</wp:posOffset>
                </wp:positionH>
                <wp:positionV relativeFrom="paragraph">
                  <wp:posOffset>5136790</wp:posOffset>
                </wp:positionV>
                <wp:extent cx="90720" cy="72720"/>
                <wp:effectExtent l="38100" t="38100" r="43180" b="41910"/>
                <wp:wrapNone/>
                <wp:docPr id="4867" name="Ink 4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8">
                      <w14:nvContentPartPr>
                        <w14:cNvContentPartPr/>
                      </w14:nvContentPartPr>
                      <w14:xfrm>
                        <a:off x="0" y="0"/>
                        <a:ext cx="907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7" o:spid="_x0000_s1026" type="#_x0000_t75" style="position:absolute;margin-left:244.75pt;margin-top:403.7pt;width:8.9pt;height:7.4pt;z-index:2543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">
                <v:imagedata r:id="rId5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3168" behindDoc="0" locked="0" layoutInCell="1" allowOverlap="1">
                <wp:simplePos x="0" y="0"/>
                <wp:positionH relativeFrom="column">
                  <wp:posOffset>3018840</wp:posOffset>
                </wp:positionH>
                <wp:positionV relativeFrom="paragraph">
                  <wp:posOffset>5050030</wp:posOffset>
                </wp:positionV>
                <wp:extent cx="84600" cy="170640"/>
                <wp:effectExtent l="38100" t="38100" r="29845" b="39370"/>
                <wp:wrapNone/>
                <wp:docPr id="4866" name="Ink 4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0">
                      <w14:nvContentPartPr>
                        <w14:cNvContentPartPr/>
                      </w14:nvContentPartPr>
                      <w14:xfrm>
                        <a:off x="0" y="0"/>
                        <a:ext cx="846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6" o:spid="_x0000_s1026" type="#_x0000_t75" style="position:absolute;margin-left:236.95pt;margin-top:397.15pt;width:8.1pt;height:14.75pt;z-index:2543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">
                <v:imagedata r:id="rId5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2144" behindDoc="0" locked="0" layoutInCell="1" allowOverlap="1">
                <wp:simplePos x="0" y="0"/>
                <wp:positionH relativeFrom="column">
                  <wp:posOffset>3067440</wp:posOffset>
                </wp:positionH>
                <wp:positionV relativeFrom="paragraph">
                  <wp:posOffset>5068390</wp:posOffset>
                </wp:positionV>
                <wp:extent cx="65880" cy="114480"/>
                <wp:effectExtent l="38100" t="38100" r="48895" b="38100"/>
                <wp:wrapNone/>
                <wp:docPr id="4865" name="Ink 4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2">
                      <w14:nvContentPartPr>
                        <w14:cNvContentPartPr/>
                      </w14:nvContentPartPr>
                      <w14:xfrm>
                        <a:off x="0" y="0"/>
                        <a:ext cx="658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5" o:spid="_x0000_s1026" type="#_x0000_t75" style="position:absolute;margin-left:240.8pt;margin-top:398.35pt;width:6.85pt;height:10.6pt;z-index:2543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">
                <v:imagedata r:id="rId5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>
                <wp:simplePos x="0" y="0"/>
                <wp:positionH relativeFrom="column">
                  <wp:posOffset>2851080</wp:posOffset>
                </wp:positionH>
                <wp:positionV relativeFrom="paragraph">
                  <wp:posOffset>5146150</wp:posOffset>
                </wp:positionV>
                <wp:extent cx="112320" cy="20160"/>
                <wp:effectExtent l="38100" t="38100" r="40640" b="37465"/>
                <wp:wrapNone/>
                <wp:docPr id="4864" name="Ink 4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4">
                      <w14:nvContentPartPr>
                        <w14:cNvContentPartPr/>
                      </w14:nvContentPartPr>
                      <w14:xfrm>
                        <a:off x="0" y="0"/>
                        <a:ext cx="1123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4" o:spid="_x0000_s1026" type="#_x0000_t75" style="position:absolute;margin-left:223.8pt;margin-top:404.4pt;width:10.35pt;height:3.2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">
                <v:imagedata r:id="rId5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0096" behindDoc="0" locked="0" layoutInCell="1" allowOverlap="1">
                <wp:simplePos x="0" y="0"/>
                <wp:positionH relativeFrom="column">
                  <wp:posOffset>2812200</wp:posOffset>
                </wp:positionH>
                <wp:positionV relativeFrom="paragraph">
                  <wp:posOffset>5143630</wp:posOffset>
                </wp:positionV>
                <wp:extent cx="94320" cy="158040"/>
                <wp:effectExtent l="38100" t="38100" r="39370" b="33020"/>
                <wp:wrapNone/>
                <wp:docPr id="4863" name="Ink 4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6">
                      <w14:nvContentPartPr>
                        <w14:cNvContentPartPr/>
                      </w14:nvContentPartPr>
                      <w14:xfrm>
                        <a:off x="0" y="0"/>
                        <a:ext cx="943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3" o:spid="_x0000_s1026" type="#_x0000_t75" style="position:absolute;margin-left:220.6pt;margin-top:404.45pt;width:9.2pt;height:13.95pt;z-index:2543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">
                <v:imagedata r:id="rId5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9072" behindDoc="0" locked="0" layoutInCell="1" allowOverlap="1">
                <wp:simplePos x="0" y="0"/>
                <wp:positionH relativeFrom="column">
                  <wp:posOffset>2792040</wp:posOffset>
                </wp:positionH>
                <wp:positionV relativeFrom="paragraph">
                  <wp:posOffset>5101510</wp:posOffset>
                </wp:positionV>
                <wp:extent cx="137520" cy="5400"/>
                <wp:effectExtent l="38100" t="38100" r="34290" b="33020"/>
                <wp:wrapNone/>
                <wp:docPr id="4862" name="Ink 4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8">
                      <w14:nvContentPartPr>
                        <w14:cNvContentPartPr/>
                      </w14:nvContentPartPr>
                      <w14:xfrm>
                        <a:off x="0" y="0"/>
                        <a:ext cx="137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2" o:spid="_x0000_s1026" type="#_x0000_t75" style="position:absolute;margin-left:219.05pt;margin-top:400.85pt;width:12.45pt;height:2.15pt;z-index:2543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">
                <v:imagedata r:id="rId53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8048" behindDoc="0" locked="0" layoutInCell="1" allowOverlap="1">
                <wp:simplePos x="0" y="0"/>
                <wp:positionH relativeFrom="column">
                  <wp:posOffset>2834880</wp:posOffset>
                </wp:positionH>
                <wp:positionV relativeFrom="paragraph">
                  <wp:posOffset>4937350</wp:posOffset>
                </wp:positionV>
                <wp:extent cx="100440" cy="106920"/>
                <wp:effectExtent l="38100" t="38100" r="33020" b="26670"/>
                <wp:wrapNone/>
                <wp:docPr id="4861" name="Ink 4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0">
                      <w14:nvContentPartPr>
                        <w14:cNvContentPartPr/>
                      </w14:nvContentPartPr>
                      <w14:xfrm>
                        <a:off x="0" y="0"/>
                        <a:ext cx="100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1" o:spid="_x0000_s1026" type="#_x0000_t75" style="position:absolute;margin-left:222.45pt;margin-top:388pt;width:9.4pt;height:9.85pt;z-index:2543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">
                <v:imagedata r:id="rId5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7024" behindDoc="0" locked="0" layoutInCell="1" allowOverlap="1">
                <wp:simplePos x="0" y="0"/>
                <wp:positionH relativeFrom="column">
                  <wp:posOffset>2660280</wp:posOffset>
                </wp:positionH>
                <wp:positionV relativeFrom="paragraph">
                  <wp:posOffset>5148670</wp:posOffset>
                </wp:positionV>
                <wp:extent cx="66240" cy="25200"/>
                <wp:effectExtent l="38100" t="38100" r="29210" b="32385"/>
                <wp:wrapNone/>
                <wp:docPr id="4860" name="Ink 4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2">
                      <w14:nvContentPartPr>
                        <w14:cNvContentPartPr/>
                      </w14:nvContentPartPr>
                      <w14:xfrm>
                        <a:off x="0" y="0"/>
                        <a:ext cx="662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0" o:spid="_x0000_s1026" type="#_x0000_t75" style="position:absolute;margin-left:208.8pt;margin-top:404.6pt;width:6.65pt;height:3.35pt;z-index:2543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">
                <v:imagedata r:id="rId5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6000" behindDoc="0" locked="0" layoutInCell="1" allowOverlap="1">
                <wp:simplePos x="0" y="0"/>
                <wp:positionH relativeFrom="column">
                  <wp:posOffset>2541480</wp:posOffset>
                </wp:positionH>
                <wp:positionV relativeFrom="paragraph">
                  <wp:posOffset>5182510</wp:posOffset>
                </wp:positionV>
                <wp:extent cx="92160" cy="99360"/>
                <wp:effectExtent l="38100" t="38100" r="41275" b="34290"/>
                <wp:wrapNone/>
                <wp:docPr id="4859" name="Ink 4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4">
                      <w14:nvContentPartPr>
                        <w14:cNvContentPartPr/>
                      </w14:nvContentPartPr>
                      <w14:xfrm>
                        <a:off x="0" y="0"/>
                        <a:ext cx="921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9" o:spid="_x0000_s1026" type="#_x0000_t75" style="position:absolute;margin-left:199.3pt;margin-top:407.25pt;width:8.9pt;height:9.45pt;z-index:2543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">
                <v:imagedata r:id="rId5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4976" behindDoc="0" locked="0" layoutInCell="1" allowOverlap="1">
                <wp:simplePos x="0" y="0"/>
                <wp:positionH relativeFrom="column">
                  <wp:posOffset>2464080</wp:posOffset>
                </wp:positionH>
                <wp:positionV relativeFrom="paragraph">
                  <wp:posOffset>5107990</wp:posOffset>
                </wp:positionV>
                <wp:extent cx="72000" cy="124560"/>
                <wp:effectExtent l="38100" t="38100" r="42545" b="27940"/>
                <wp:wrapNone/>
                <wp:docPr id="4858" name="Ink 4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6">
                      <w14:nvContentPartPr>
                        <w14:cNvContentPartPr/>
                      </w14:nvContentPartPr>
                      <w14:xfrm>
                        <a:off x="0" y="0"/>
                        <a:ext cx="720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8" o:spid="_x0000_s1026" type="#_x0000_t75" style="position:absolute;margin-left:193.15pt;margin-top:401.65pt;width:7.05pt;height:11.2pt;z-index:2543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">
                <v:imagedata r:id="rId5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3952" behindDoc="0" locked="0" layoutInCell="1" allowOverlap="1">
                <wp:simplePos x="0" y="0"/>
                <wp:positionH relativeFrom="column">
                  <wp:posOffset>2477400</wp:posOffset>
                </wp:positionH>
                <wp:positionV relativeFrom="paragraph">
                  <wp:posOffset>5110870</wp:posOffset>
                </wp:positionV>
                <wp:extent cx="77400" cy="113400"/>
                <wp:effectExtent l="38100" t="38100" r="37465" b="39370"/>
                <wp:wrapNone/>
                <wp:docPr id="4857" name="Ink 4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8">
                      <w14:nvContentPartPr>
                        <w14:cNvContentPartPr/>
                      </w14:nvContentPartPr>
                      <w14:xfrm>
                        <a:off x="0" y="0"/>
                        <a:ext cx="774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7" o:spid="_x0000_s1026" type="#_x0000_t75" style="position:absolute;margin-left:194.5pt;margin-top:401.75pt;width:7.5pt;height:10.5pt;z-index:2543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">
                <v:imagedata r:id="rId53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2928" behindDoc="0" locked="0" layoutInCell="1" allowOverlap="1">
                <wp:simplePos x="0" y="0"/>
                <wp:positionH relativeFrom="column">
                  <wp:posOffset>2311440</wp:posOffset>
                </wp:positionH>
                <wp:positionV relativeFrom="paragraph">
                  <wp:posOffset>5164150</wp:posOffset>
                </wp:positionV>
                <wp:extent cx="104040" cy="41400"/>
                <wp:effectExtent l="38100" t="38100" r="48895" b="34925"/>
                <wp:wrapNone/>
                <wp:docPr id="4856" name="Ink 4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0">
                      <w14:nvContentPartPr>
                        <w14:cNvContentPartPr/>
                      </w14:nvContentPartPr>
                      <w14:xfrm>
                        <a:off x="0" y="0"/>
                        <a:ext cx="1040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6" o:spid="_x0000_s1026" type="#_x0000_t75" style="position:absolute;margin-left:181.3pt;margin-top:405.75pt;width:9.85pt;height:4.85pt;z-index:2543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">
                <v:imagedata r:id="rId5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1904" behindDoc="0" locked="0" layoutInCell="1" allowOverlap="1">
                <wp:simplePos x="0" y="0"/>
                <wp:positionH relativeFrom="column">
                  <wp:posOffset>2288040</wp:posOffset>
                </wp:positionH>
                <wp:positionV relativeFrom="paragraph">
                  <wp:posOffset>5180710</wp:posOffset>
                </wp:positionV>
                <wp:extent cx="81720" cy="170640"/>
                <wp:effectExtent l="38100" t="38100" r="33020" b="39370"/>
                <wp:wrapNone/>
                <wp:docPr id="4855" name="Ink 4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2">
                      <w14:nvContentPartPr>
                        <w14:cNvContentPartPr/>
                      </w14:nvContentPartPr>
                      <w14:xfrm>
                        <a:off x="0" y="0"/>
                        <a:ext cx="817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5" o:spid="_x0000_s1026" type="#_x0000_t75" style="position:absolute;margin-left:179.3pt;margin-top:407.4pt;width:8.15pt;height:14.9pt;z-index:2543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">
                <v:imagedata r:id="rId5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0880" behindDoc="0" locked="0" layoutInCell="1" allowOverlap="1">
                <wp:simplePos x="0" y="0"/>
                <wp:positionH relativeFrom="column">
                  <wp:posOffset>2266080</wp:posOffset>
                </wp:positionH>
                <wp:positionV relativeFrom="paragraph">
                  <wp:posOffset>5129950</wp:posOffset>
                </wp:positionV>
                <wp:extent cx="141120" cy="18720"/>
                <wp:effectExtent l="38100" t="38100" r="30480" b="38735"/>
                <wp:wrapNone/>
                <wp:docPr id="4854" name="Ink 4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4">
                      <w14:nvContentPartPr>
                        <w14:cNvContentPartPr/>
                      </w14:nvContentPartPr>
                      <w14:xfrm>
                        <a:off x="0" y="0"/>
                        <a:ext cx="141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4" o:spid="_x0000_s1026" type="#_x0000_t75" style="position:absolute;margin-left:177.7pt;margin-top:403.15pt;width:12.65pt;height:2.95pt;z-index:2543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">
                <v:imagedata r:id="rId53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9856" behindDoc="0" locked="0" layoutInCell="1" allowOverlap="1">
                <wp:simplePos x="0" y="0"/>
                <wp:positionH relativeFrom="column">
                  <wp:posOffset>2320440</wp:posOffset>
                </wp:positionH>
                <wp:positionV relativeFrom="paragraph">
                  <wp:posOffset>4963990</wp:posOffset>
                </wp:positionV>
                <wp:extent cx="95040" cy="100800"/>
                <wp:effectExtent l="38100" t="38100" r="38735" b="33020"/>
                <wp:wrapNone/>
                <wp:docPr id="4853" name="Ink 4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6">
                      <w14:nvContentPartPr>
                        <w14:cNvContentPartPr/>
                      </w14:nvContentPartPr>
                      <w14:xfrm>
                        <a:off x="0" y="0"/>
                        <a:ext cx="95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3" o:spid="_x0000_s1026" type="#_x0000_t75" style="position:absolute;margin-left:181.95pt;margin-top:390.05pt;width:9pt;height:9.55pt;z-index:2543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">
                <v:imagedata r:id="rId53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8832" behindDoc="0" locked="0" layoutInCell="1" allowOverlap="1">
                <wp:simplePos x="0" y="0"/>
                <wp:positionH relativeFrom="column">
                  <wp:posOffset>2085000</wp:posOffset>
                </wp:positionH>
                <wp:positionV relativeFrom="paragraph">
                  <wp:posOffset>5156950</wp:posOffset>
                </wp:positionV>
                <wp:extent cx="65520" cy="7200"/>
                <wp:effectExtent l="38100" t="38100" r="48895" b="50165"/>
                <wp:wrapNone/>
                <wp:docPr id="4852" name="Ink 4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8">
                      <w14:nvContentPartPr>
                        <w14:cNvContentPartPr/>
                      </w14:nvContentPartPr>
                      <w14:xfrm>
                        <a:off x="0" y="0"/>
                        <a:ext cx="65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2" o:spid="_x0000_s1026" type="#_x0000_t75" style="position:absolute;margin-left:163.45pt;margin-top:405.15pt;width:6.7pt;height:2.35pt;z-index:2543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">
                <v:imagedata r:id="rId53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7808" behindDoc="0" locked="0" layoutInCell="1" allowOverlap="1">
                <wp:simplePos x="0" y="0"/>
                <wp:positionH relativeFrom="column">
                  <wp:posOffset>2080680</wp:posOffset>
                </wp:positionH>
                <wp:positionV relativeFrom="paragraph">
                  <wp:posOffset>5114110</wp:posOffset>
                </wp:positionV>
                <wp:extent cx="66240" cy="15840"/>
                <wp:effectExtent l="38100" t="38100" r="48260" b="41910"/>
                <wp:wrapNone/>
                <wp:docPr id="4851" name="Ink 4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0">
                      <w14:nvContentPartPr>
                        <w14:cNvContentPartPr/>
                      </w14:nvContentPartPr>
                      <w14:xfrm>
                        <a:off x="0" y="0"/>
                        <a:ext cx="66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1" o:spid="_x0000_s1026" type="#_x0000_t75" style="position:absolute;margin-left:163.05pt;margin-top:401.85pt;width:6.8pt;height:2.7pt;z-index:2543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">
                <v:imagedata r:id="rId53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6784" behindDoc="0" locked="0" layoutInCell="1" allowOverlap="1">
                <wp:simplePos x="0" y="0"/>
                <wp:positionH relativeFrom="column">
                  <wp:posOffset>1977360</wp:posOffset>
                </wp:positionH>
                <wp:positionV relativeFrom="paragraph">
                  <wp:posOffset>5170630</wp:posOffset>
                </wp:positionV>
                <wp:extent cx="71640" cy="109080"/>
                <wp:effectExtent l="38100" t="38100" r="43180" b="43815"/>
                <wp:wrapNone/>
                <wp:docPr id="4850" name="Ink 4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2">
                      <w14:nvContentPartPr>
                        <w14:cNvContentPartPr/>
                      </w14:nvContentPartPr>
                      <w14:xfrm>
                        <a:off x="0" y="0"/>
                        <a:ext cx="716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0" o:spid="_x0000_s1026" type="#_x0000_t75" style="position:absolute;margin-left:154.9pt;margin-top:406.4pt;width:7.25pt;height:10.2pt;z-index:2543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">
                <v:imagedata r:id="rId53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5760" behindDoc="0" locked="0" layoutInCell="1" allowOverlap="1">
                <wp:simplePos x="0" y="0"/>
                <wp:positionH relativeFrom="column">
                  <wp:posOffset>1889520</wp:posOffset>
                </wp:positionH>
                <wp:positionV relativeFrom="paragraph">
                  <wp:posOffset>5065150</wp:posOffset>
                </wp:positionV>
                <wp:extent cx="77040" cy="157320"/>
                <wp:effectExtent l="38100" t="38100" r="37465" b="33655"/>
                <wp:wrapNone/>
                <wp:docPr id="4849" name="Ink 4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4">
                      <w14:nvContentPartPr>
                        <w14:cNvContentPartPr/>
                      </w14:nvContentPartPr>
                      <w14:xfrm>
                        <a:off x="0" y="0"/>
                        <a:ext cx="770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9" o:spid="_x0000_s1026" type="#_x0000_t75" style="position:absolute;margin-left:148.05pt;margin-top:398.3pt;width:7.5pt;height:13.75pt;z-index:2543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">
                <v:imagedata r:id="rId53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4736" behindDoc="0" locked="0" layoutInCell="1" allowOverlap="1">
                <wp:simplePos x="0" y="0"/>
                <wp:positionH relativeFrom="column">
                  <wp:posOffset>1903200</wp:posOffset>
                </wp:positionH>
                <wp:positionV relativeFrom="paragraph">
                  <wp:posOffset>5072710</wp:posOffset>
                </wp:positionV>
                <wp:extent cx="76680" cy="122400"/>
                <wp:effectExtent l="38100" t="38100" r="38100" b="49530"/>
                <wp:wrapNone/>
                <wp:docPr id="4848" name="Ink 4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6">
                      <w14:nvContentPartPr>
                        <w14:cNvContentPartPr/>
                      </w14:nvContentPartPr>
                      <w14:xfrm>
                        <a:off x="0" y="0"/>
                        <a:ext cx="766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8" o:spid="_x0000_s1026" type="#_x0000_t75" style="position:absolute;margin-left:148.95pt;margin-top:398.55pt;width:7.8pt;height:11.35pt;z-index:2543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">
                <v:imagedata r:id="rId53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>
                <wp:simplePos x="0" y="0"/>
                <wp:positionH relativeFrom="column">
                  <wp:posOffset>1525560</wp:posOffset>
                </wp:positionH>
                <wp:positionV relativeFrom="paragraph">
                  <wp:posOffset>4992790</wp:posOffset>
                </wp:positionV>
                <wp:extent cx="77040" cy="258480"/>
                <wp:effectExtent l="38100" t="38100" r="37465" b="27305"/>
                <wp:wrapNone/>
                <wp:docPr id="4847" name="Ink 4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8">
                      <w14:nvContentPartPr>
                        <w14:cNvContentPartPr/>
                      </w14:nvContentPartPr>
                      <w14:xfrm>
                        <a:off x="0" y="0"/>
                        <a:ext cx="7704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7" o:spid="_x0000_s1026" type="#_x0000_t75" style="position:absolute;margin-left:119.55pt;margin-top:392.45pt;width:7.5pt;height:21.75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">
                <v:imagedata r:id="rId53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2688" behindDoc="0" locked="0" layoutInCell="1" allowOverlap="1">
                <wp:simplePos x="0" y="0"/>
                <wp:positionH relativeFrom="column">
                  <wp:posOffset>1354920</wp:posOffset>
                </wp:positionH>
                <wp:positionV relativeFrom="paragraph">
                  <wp:posOffset>5030950</wp:posOffset>
                </wp:positionV>
                <wp:extent cx="63720" cy="273960"/>
                <wp:effectExtent l="38100" t="38100" r="31750" b="31115"/>
                <wp:wrapNone/>
                <wp:docPr id="4846" name="Ink 4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0">
                      <w14:nvContentPartPr>
                        <w14:cNvContentPartPr/>
                      </w14:nvContentPartPr>
                      <w14:xfrm>
                        <a:off x="0" y="0"/>
                        <a:ext cx="6372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6" o:spid="_x0000_s1026" type="#_x0000_t75" style="position:absolute;margin-left:105.95pt;margin-top:395.6pt;width:6.35pt;height:22.75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">
                <v:imagedata r:id="rId53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1664" behindDoc="0" locked="0" layoutInCell="1" allowOverlap="1">
                <wp:simplePos x="0" y="0"/>
                <wp:positionH relativeFrom="column">
                  <wp:posOffset>1419360</wp:posOffset>
                </wp:positionH>
                <wp:positionV relativeFrom="paragraph">
                  <wp:posOffset>5155510</wp:posOffset>
                </wp:positionV>
                <wp:extent cx="116280" cy="24840"/>
                <wp:effectExtent l="38100" t="38100" r="36195" b="32385"/>
                <wp:wrapNone/>
                <wp:docPr id="4845" name="Ink 4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2">
                      <w14:nvContentPartPr>
                        <w14:cNvContentPartPr/>
                      </w14:nvContentPartPr>
                      <w14:xfrm>
                        <a:off x="0" y="0"/>
                        <a:ext cx="1162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5" o:spid="_x0000_s1026" type="#_x0000_t75" style="position:absolute;margin-left:111.15pt;margin-top:405.4pt;width:10.35pt;height:3.25pt;z-index:2543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">
                <v:imagedata r:id="rId53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0640" behindDoc="0" locked="0" layoutInCell="1" allowOverlap="1">
                <wp:simplePos x="0" y="0"/>
                <wp:positionH relativeFrom="column">
                  <wp:posOffset>1434120</wp:posOffset>
                </wp:positionH>
                <wp:positionV relativeFrom="paragraph">
                  <wp:posOffset>5036350</wp:posOffset>
                </wp:positionV>
                <wp:extent cx="73080" cy="200160"/>
                <wp:effectExtent l="38100" t="38100" r="22225" b="47625"/>
                <wp:wrapNone/>
                <wp:docPr id="4844" name="Ink 4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4">
                      <w14:nvContentPartPr>
                        <w14:cNvContentPartPr/>
                      </w14:nvContentPartPr>
                      <w14:xfrm>
                        <a:off x="0" y="0"/>
                        <a:ext cx="730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4" o:spid="_x0000_s1026" type="#_x0000_t75" style="position:absolute;margin-left:112.1pt;margin-top:395.7pt;width:7.4pt;height:17.4pt;z-index:2543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">
                <v:imagedata r:id="rId53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9616" behindDoc="0" locked="0" layoutInCell="1" allowOverlap="1">
                <wp:simplePos x="0" y="0"/>
                <wp:positionH relativeFrom="column">
                  <wp:posOffset>1234680</wp:posOffset>
                </wp:positionH>
                <wp:positionV relativeFrom="paragraph">
                  <wp:posOffset>5046070</wp:posOffset>
                </wp:positionV>
                <wp:extent cx="107280" cy="197640"/>
                <wp:effectExtent l="38100" t="38100" r="45720" b="50165"/>
                <wp:wrapNone/>
                <wp:docPr id="4843" name="Ink 4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6">
                      <w14:nvContentPartPr>
                        <w14:cNvContentPartPr/>
                      </w14:nvContentPartPr>
                      <w14:xfrm>
                        <a:off x="0" y="0"/>
                        <a:ext cx="1072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3" o:spid="_x0000_s1026" type="#_x0000_t75" style="position:absolute;margin-left:96.35pt;margin-top:396.55pt;width:10.25pt;height:17.2pt;z-index:2543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">
                <v:imagedata r:id="rId53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8592" behindDoc="0" locked="0" layoutInCell="1" allowOverlap="1">
                <wp:simplePos x="0" y="0"/>
                <wp:positionH relativeFrom="column">
                  <wp:posOffset>880800</wp:posOffset>
                </wp:positionH>
                <wp:positionV relativeFrom="paragraph">
                  <wp:posOffset>5167030</wp:posOffset>
                </wp:positionV>
                <wp:extent cx="146520" cy="115560"/>
                <wp:effectExtent l="38100" t="38100" r="6350" b="37465"/>
                <wp:wrapNone/>
                <wp:docPr id="4842" name="Ink 4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8">
                      <w14:nvContentPartPr>
                        <w14:cNvContentPartPr/>
                      </w14:nvContentPartPr>
                      <w14:xfrm>
                        <a:off x="0" y="0"/>
                        <a:ext cx="1465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2" o:spid="_x0000_s1026" type="#_x0000_t75" style="position:absolute;margin-left:68.55pt;margin-top:406.05pt;width:13.1pt;height:10.5pt;z-index:2543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">
                <v:imagedata r:id="rId53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7568" behindDoc="0" locked="0" layoutInCell="1" allowOverlap="1">
                <wp:simplePos x="0" y="0"/>
                <wp:positionH relativeFrom="column">
                  <wp:posOffset>852360</wp:posOffset>
                </wp:positionH>
                <wp:positionV relativeFrom="paragraph">
                  <wp:posOffset>5107990</wp:posOffset>
                </wp:positionV>
                <wp:extent cx="2520" cy="9720"/>
                <wp:effectExtent l="19050" t="38100" r="36195" b="28575"/>
                <wp:wrapNone/>
                <wp:docPr id="4841" name="Ink 4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0">
                      <w14:nvContentPartPr>
                        <w14:cNvContentPartPr/>
                      </w14:nvContentPartPr>
                      <w14:xfrm>
                        <a:off x="0" y="0"/>
                        <a:ext cx="2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1" o:spid="_x0000_s1026" type="#_x0000_t75" style="position:absolute;margin-left:66.3pt;margin-top:401.6pt;width:1.75pt;height:1.95pt;z-index:2543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">
                <v:imagedata r:id="rId53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6544" behindDoc="0" locked="0" layoutInCell="1" allowOverlap="1">
                <wp:simplePos x="0" y="0"/>
                <wp:positionH relativeFrom="column">
                  <wp:posOffset>753720</wp:posOffset>
                </wp:positionH>
                <wp:positionV relativeFrom="paragraph">
                  <wp:posOffset>5119870</wp:posOffset>
                </wp:positionV>
                <wp:extent cx="106200" cy="129240"/>
                <wp:effectExtent l="38100" t="38100" r="27305" b="23495"/>
                <wp:wrapNone/>
                <wp:docPr id="4840" name="Ink 4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2">
                      <w14:nvContentPartPr>
                        <w14:cNvContentPartPr/>
                      </w14:nvContentPartPr>
                      <w14:xfrm>
                        <a:off x="0" y="0"/>
                        <a:ext cx="1062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0" o:spid="_x0000_s1026" type="#_x0000_t75" style="position:absolute;margin-left:58.55pt;margin-top:402.7pt;width:9.8pt;height:11.4pt;z-index:2543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">
                <v:imagedata r:id="rId53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5520" behindDoc="0" locked="0" layoutInCell="1" allowOverlap="1">
                <wp:simplePos x="0" y="0"/>
                <wp:positionH relativeFrom="column">
                  <wp:posOffset>697200</wp:posOffset>
                </wp:positionH>
                <wp:positionV relativeFrom="paragraph">
                  <wp:posOffset>5014030</wp:posOffset>
                </wp:positionV>
                <wp:extent cx="68400" cy="222480"/>
                <wp:effectExtent l="38100" t="38100" r="46355" b="44450"/>
                <wp:wrapNone/>
                <wp:docPr id="4839" name="Ink 4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4">
                      <w14:nvContentPartPr>
                        <w14:cNvContentPartPr/>
                      </w14:nvContentPartPr>
                      <w14:xfrm>
                        <a:off x="0" y="0"/>
                        <a:ext cx="684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9" o:spid="_x0000_s1026" type="#_x0000_t75" style="position:absolute;margin-left:54.15pt;margin-top:394pt;width:6.95pt;height:19.1pt;z-index:2543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">
                <v:imagedata r:id="rId53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4496" behindDoc="0" locked="0" layoutInCell="1" allowOverlap="1">
                <wp:simplePos x="0" y="0"/>
                <wp:positionH relativeFrom="column">
                  <wp:posOffset>5699400</wp:posOffset>
                </wp:positionH>
                <wp:positionV relativeFrom="paragraph">
                  <wp:posOffset>6239470</wp:posOffset>
                </wp:positionV>
                <wp:extent cx="302040" cy="153000"/>
                <wp:effectExtent l="38100" t="38100" r="41275" b="57150"/>
                <wp:wrapNone/>
                <wp:docPr id="4838" name="Ink 4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6">
                      <w14:nvContentPartPr>
                        <w14:cNvContentPartPr/>
                      </w14:nvContentPartPr>
                      <w14:xfrm>
                        <a:off x="0" y="0"/>
                        <a:ext cx="3020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8" o:spid="_x0000_s1026" type="#_x0000_t75" style="position:absolute;margin-left:447.75pt;margin-top:490.3pt;width:25.8pt;height:14.1pt;z-index:2543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">
                <v:imagedata r:id="rId53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3472" behindDoc="0" locked="0" layoutInCell="1" allowOverlap="1">
                <wp:simplePos x="0" y="0"/>
                <wp:positionH relativeFrom="column">
                  <wp:posOffset>3057720</wp:posOffset>
                </wp:positionH>
                <wp:positionV relativeFrom="paragraph">
                  <wp:posOffset>6295270</wp:posOffset>
                </wp:positionV>
                <wp:extent cx="360" cy="360"/>
                <wp:effectExtent l="0" t="0" r="0" b="0"/>
                <wp:wrapNone/>
                <wp:docPr id="4837" name="Ink 4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7" o:spid="_x0000_s1026" type="#_x0000_t75" style="position:absolute;margin-left:239.75pt;margin-top:494.7pt;width:2.05pt;height:2.05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">
                <v:imagedata r:id="rId5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2448" behindDoc="0" locked="0" layoutInCell="1" allowOverlap="1">
                <wp:simplePos x="0" y="0"/>
                <wp:positionH relativeFrom="column">
                  <wp:posOffset>5199000</wp:posOffset>
                </wp:positionH>
                <wp:positionV relativeFrom="paragraph">
                  <wp:posOffset>3845830</wp:posOffset>
                </wp:positionV>
                <wp:extent cx="228240" cy="690840"/>
                <wp:effectExtent l="38100" t="38100" r="38735" b="52705"/>
                <wp:wrapNone/>
                <wp:docPr id="4836" name="Ink 4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0">
                      <w14:nvContentPartPr>
                        <w14:cNvContentPartPr/>
                      </w14:nvContentPartPr>
                      <w14:xfrm>
                        <a:off x="0" y="0"/>
                        <a:ext cx="228240" cy="69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6" o:spid="_x0000_s1026" type="#_x0000_t75" style="position:absolute;margin-left:408.6pt;margin-top:301.95pt;width:19.55pt;height:56.25pt;z-index:2543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">
                <v:imagedata r:id="rId5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1424" behindDoc="0" locked="0" layoutInCell="1" allowOverlap="1">
                <wp:simplePos x="0" y="0"/>
                <wp:positionH relativeFrom="column">
                  <wp:posOffset>4119360</wp:posOffset>
                </wp:positionH>
                <wp:positionV relativeFrom="paragraph">
                  <wp:posOffset>3826750</wp:posOffset>
                </wp:positionV>
                <wp:extent cx="141840" cy="839520"/>
                <wp:effectExtent l="38100" t="38100" r="29845" b="36830"/>
                <wp:wrapNone/>
                <wp:docPr id="4835" name="Ink 4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2">
                      <w14:nvContentPartPr>
                        <w14:cNvContentPartPr/>
                      </w14:nvContentPartPr>
                      <w14:xfrm>
                        <a:off x="0" y="0"/>
                        <a:ext cx="141840" cy="83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5" o:spid="_x0000_s1026" type="#_x0000_t75" style="position:absolute;margin-left:323.5pt;margin-top:300.75pt;width:12.55pt;height:67.45pt;z-index:2543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">
                <v:imagedata r:id="rId5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>
                <wp:simplePos x="0" y="0"/>
                <wp:positionH relativeFrom="column">
                  <wp:posOffset>5136000</wp:posOffset>
                </wp:positionH>
                <wp:positionV relativeFrom="paragraph">
                  <wp:posOffset>3930070</wp:posOffset>
                </wp:positionV>
                <wp:extent cx="139680" cy="672480"/>
                <wp:effectExtent l="38100" t="38100" r="51435" b="32385"/>
                <wp:wrapNone/>
                <wp:docPr id="4834" name="Ink 4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4">
                      <w14:nvContentPartPr>
                        <w14:cNvContentPartPr/>
                      </w14:nvContentPartPr>
                      <w14:xfrm>
                        <a:off x="0" y="0"/>
                        <a:ext cx="139680" cy="67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4" o:spid="_x0000_s1026" type="#_x0000_t75" style="position:absolute;margin-left:403.75pt;margin-top:308.8pt;width:12.75pt;height:54.4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">
                <v:imagedata r:id="rId5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9376" behindDoc="0" locked="0" layoutInCell="1" allowOverlap="1">
                <wp:simplePos x="0" y="0"/>
                <wp:positionH relativeFrom="column">
                  <wp:posOffset>4785000</wp:posOffset>
                </wp:positionH>
                <wp:positionV relativeFrom="paragraph">
                  <wp:posOffset>3840070</wp:posOffset>
                </wp:positionV>
                <wp:extent cx="104760" cy="770400"/>
                <wp:effectExtent l="38100" t="38100" r="29210" b="29845"/>
                <wp:wrapNone/>
                <wp:docPr id="4833" name="Ink 4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6">
                      <w14:nvContentPartPr>
                        <w14:cNvContentPartPr/>
                      </w14:nvContentPartPr>
                      <w14:xfrm>
                        <a:off x="0" y="0"/>
                        <a:ext cx="104760" cy="77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3" o:spid="_x0000_s1026" type="#_x0000_t75" style="position:absolute;margin-left:376pt;margin-top:301.8pt;width:9.6pt;height:61.95pt;z-index:2543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">
                <v:imagedata r:id="rId5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8352" behindDoc="0" locked="0" layoutInCell="1" allowOverlap="1">
                <wp:simplePos x="0" y="0"/>
                <wp:positionH relativeFrom="column">
                  <wp:posOffset>4912080</wp:posOffset>
                </wp:positionH>
                <wp:positionV relativeFrom="paragraph">
                  <wp:posOffset>4416430</wp:posOffset>
                </wp:positionV>
                <wp:extent cx="229680" cy="146520"/>
                <wp:effectExtent l="38100" t="38100" r="37465" b="44450"/>
                <wp:wrapNone/>
                <wp:docPr id="4832" name="Ink 4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8">
                      <w14:nvContentPartPr>
                        <w14:cNvContentPartPr/>
                      </w14:nvContentPartPr>
                      <w14:xfrm>
                        <a:off x="0" y="0"/>
                        <a:ext cx="2296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2" o:spid="_x0000_s1026" type="#_x0000_t75" style="position:absolute;margin-left:386pt;margin-top:346.85pt;width:19.85pt;height:13.45pt;z-index:2543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">
                <v:imagedata r:id="rId54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7328" behindDoc="0" locked="0" layoutInCell="1" allowOverlap="1">
                <wp:simplePos x="0" y="0"/>
                <wp:positionH relativeFrom="column">
                  <wp:posOffset>4913520</wp:posOffset>
                </wp:positionH>
                <wp:positionV relativeFrom="paragraph">
                  <wp:posOffset>4428670</wp:posOffset>
                </wp:positionV>
                <wp:extent cx="72360" cy="26280"/>
                <wp:effectExtent l="38100" t="38100" r="42545" b="31115"/>
                <wp:wrapNone/>
                <wp:docPr id="4831" name="Ink 4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0">
                      <w14:nvContentPartPr>
                        <w14:cNvContentPartPr/>
                      </w14:nvContentPartPr>
                      <w14:xfrm>
                        <a:off x="0" y="0"/>
                        <a:ext cx="723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1" o:spid="_x0000_s1026" type="#_x0000_t75" style="position:absolute;margin-left:386pt;margin-top:348.2pt;width:7.45pt;height:3.5pt;z-index:2543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">
                <v:imagedata r:id="rId54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6304" behindDoc="0" locked="0" layoutInCell="1" allowOverlap="1">
                <wp:simplePos x="0" y="0"/>
                <wp:positionH relativeFrom="column">
                  <wp:posOffset>5019360</wp:posOffset>
                </wp:positionH>
                <wp:positionV relativeFrom="paragraph">
                  <wp:posOffset>4231750</wp:posOffset>
                </wp:positionV>
                <wp:extent cx="7200" cy="129600"/>
                <wp:effectExtent l="38100" t="38100" r="31115" b="41910"/>
                <wp:wrapNone/>
                <wp:docPr id="4830" name="Ink 4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2">
                      <w14:nvContentPartPr>
                        <w14:cNvContentPartPr/>
                      </w14:nvContentPartPr>
                      <w14:xfrm>
                        <a:off x="0" y="0"/>
                        <a:ext cx="72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0" o:spid="_x0000_s1026" type="#_x0000_t75" style="position:absolute;margin-left:394.6pt;margin-top:332.4pt;width:2.05pt;height:11.75pt;z-index:2543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">
                <v:imagedata r:id="rId54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5280" behindDoc="0" locked="0" layoutInCell="1" allowOverlap="1">
                <wp:simplePos x="0" y="0"/>
                <wp:positionH relativeFrom="column">
                  <wp:posOffset>4862760</wp:posOffset>
                </wp:positionH>
                <wp:positionV relativeFrom="paragraph">
                  <wp:posOffset>4260550</wp:posOffset>
                </wp:positionV>
                <wp:extent cx="117000" cy="12960"/>
                <wp:effectExtent l="38100" t="38100" r="35560" b="44450"/>
                <wp:wrapNone/>
                <wp:docPr id="4829" name="Ink 4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4">
                      <w14:nvContentPartPr>
                        <w14:cNvContentPartPr/>
                      </w14:nvContentPartPr>
                      <w14:xfrm>
                        <a:off x="0" y="0"/>
                        <a:ext cx="117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9" o:spid="_x0000_s1026" type="#_x0000_t75" style="position:absolute;margin-left:382.15pt;margin-top:334.7pt;width:10.65pt;height:2.6pt;z-index:2543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">
                <v:imagedata r:id="rId54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4256" behindDoc="0" locked="0" layoutInCell="1" allowOverlap="1">
                <wp:simplePos x="0" y="0"/>
                <wp:positionH relativeFrom="column">
                  <wp:posOffset>4919640</wp:posOffset>
                </wp:positionH>
                <wp:positionV relativeFrom="paragraph">
                  <wp:posOffset>3966430</wp:posOffset>
                </wp:positionV>
                <wp:extent cx="126360" cy="207720"/>
                <wp:effectExtent l="38100" t="38100" r="26670" b="40005"/>
                <wp:wrapNone/>
                <wp:docPr id="4828" name="Ink 4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6">
                      <w14:nvContentPartPr>
                        <w14:cNvContentPartPr/>
                      </w14:nvContentPartPr>
                      <w14:xfrm>
                        <a:off x="0" y="0"/>
                        <a:ext cx="1263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8" o:spid="_x0000_s1026" type="#_x0000_t75" style="position:absolute;margin-left:386.7pt;margin-top:311.4pt;width:11.35pt;height:18.15pt;z-index:2543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">
                <v:imagedata r:id="rId54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3232" behindDoc="0" locked="0" layoutInCell="1" allowOverlap="1">
                <wp:simplePos x="0" y="0"/>
                <wp:positionH relativeFrom="column">
                  <wp:posOffset>6743400</wp:posOffset>
                </wp:positionH>
                <wp:positionV relativeFrom="paragraph">
                  <wp:posOffset>4999990</wp:posOffset>
                </wp:positionV>
                <wp:extent cx="360" cy="360"/>
                <wp:effectExtent l="0" t="0" r="0" b="0"/>
                <wp:wrapNone/>
                <wp:docPr id="4827" name="Ink 4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7" o:spid="_x0000_s1026" type="#_x0000_t75" style="position:absolute;margin-left:530pt;margin-top:392.7pt;width:2.05pt;height:2.05pt;z-index:2543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">
                <v:imagedata r:id="rId5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2208" behindDoc="0" locked="0" layoutInCell="1" allowOverlap="1">
                <wp:simplePos x="0" y="0"/>
                <wp:positionH relativeFrom="column">
                  <wp:posOffset>4655040</wp:posOffset>
                </wp:positionH>
                <wp:positionV relativeFrom="paragraph">
                  <wp:posOffset>4432990</wp:posOffset>
                </wp:positionV>
                <wp:extent cx="41760" cy="156960"/>
                <wp:effectExtent l="38100" t="38100" r="53975" b="52705"/>
                <wp:wrapNone/>
                <wp:docPr id="4826" name="Ink 4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0">
                      <w14:nvContentPartPr>
                        <w14:cNvContentPartPr/>
                      </w14:nvContentPartPr>
                      <w14:xfrm>
                        <a:off x="0" y="0"/>
                        <a:ext cx="417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6" o:spid="_x0000_s1026" type="#_x0000_t75" style="position:absolute;margin-left:365.55pt;margin-top:348.25pt;width:5.4pt;height:14.2pt;z-index:2543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">
                <v:imagedata r:id="rId54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1184" behindDoc="0" locked="0" layoutInCell="1" allowOverlap="1">
                <wp:simplePos x="0" y="0"/>
                <wp:positionH relativeFrom="column">
                  <wp:posOffset>4508520</wp:posOffset>
                </wp:positionH>
                <wp:positionV relativeFrom="paragraph">
                  <wp:posOffset>3962110</wp:posOffset>
                </wp:positionV>
                <wp:extent cx="118800" cy="696600"/>
                <wp:effectExtent l="38100" t="38100" r="33655" b="46355"/>
                <wp:wrapNone/>
                <wp:docPr id="4825" name="Ink 4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2">
                      <w14:nvContentPartPr>
                        <w14:cNvContentPartPr/>
                      </w14:nvContentPartPr>
                      <w14:xfrm>
                        <a:off x="0" y="0"/>
                        <a:ext cx="118800" cy="69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5" o:spid="_x0000_s1026" type="#_x0000_t75" style="position:absolute;margin-left:354.4pt;margin-top:311.4pt;width:10.9pt;height:56.3pt;z-index:2543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">
                <v:imagedata r:id="rId5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00160" behindDoc="0" locked="0" layoutInCell="1" allowOverlap="1">
                <wp:simplePos x="0" y="0"/>
                <wp:positionH relativeFrom="column">
                  <wp:posOffset>4283880</wp:posOffset>
                </wp:positionH>
                <wp:positionV relativeFrom="paragraph">
                  <wp:posOffset>3943390</wp:posOffset>
                </wp:positionV>
                <wp:extent cx="90360" cy="741600"/>
                <wp:effectExtent l="38100" t="38100" r="43180" b="40005"/>
                <wp:wrapNone/>
                <wp:docPr id="4824" name="Ink 4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4">
                      <w14:nvContentPartPr>
                        <w14:cNvContentPartPr/>
                      </w14:nvContentPartPr>
                      <w14:xfrm>
                        <a:off x="0" y="0"/>
                        <a:ext cx="90360" cy="74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4" o:spid="_x0000_s1026" type="#_x0000_t75" style="position:absolute;margin-left:336.5pt;margin-top:309.85pt;width:8.7pt;height:59.9pt;z-index:2543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">
                <v:imagedata r:id="rId5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99136" behindDoc="0" locked="0" layoutInCell="1" allowOverlap="1">
                <wp:simplePos x="0" y="0"/>
                <wp:positionH relativeFrom="column">
                  <wp:posOffset>4424640</wp:posOffset>
                </wp:positionH>
                <wp:positionV relativeFrom="paragraph">
                  <wp:posOffset>4447030</wp:posOffset>
                </wp:positionV>
                <wp:extent cx="25920" cy="160560"/>
                <wp:effectExtent l="38100" t="38100" r="31750" b="49530"/>
                <wp:wrapNone/>
                <wp:docPr id="4823" name="Ink 4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6">
                      <w14:nvContentPartPr>
                        <w14:cNvContentPartPr/>
                      </w14:nvContentPartPr>
                      <w14:xfrm>
                        <a:off x="0" y="0"/>
                        <a:ext cx="259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3" o:spid="_x0000_s1026" type="#_x0000_t75" style="position:absolute;margin-left:347.7pt;margin-top:349.35pt;width:3.65pt;height:14.35pt;z-index:2542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">
                <v:imagedata r:id="rId5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98112" behindDoc="0" locked="0" layoutInCell="1" allowOverlap="1">
                <wp:simplePos x="0" y="0"/>
                <wp:positionH relativeFrom="column">
                  <wp:posOffset>4388280</wp:posOffset>
                </wp:positionH>
                <wp:positionV relativeFrom="paragraph">
                  <wp:posOffset>4210510</wp:posOffset>
                </wp:positionV>
                <wp:extent cx="79560" cy="151200"/>
                <wp:effectExtent l="38100" t="38100" r="34925" b="39370"/>
                <wp:wrapNone/>
                <wp:docPr id="4822" name="Ink 4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8">
                      <w14:nvContentPartPr>
                        <w14:cNvContentPartPr/>
                      </w14:nvContentPartPr>
                      <w14:xfrm>
                        <a:off x="0" y="0"/>
                        <a:ext cx="795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2" o:spid="_x0000_s1026" type="#_x0000_t75" style="position:absolute;margin-left:344.7pt;margin-top:330.65pt;width:7.95pt;height:13.7pt;z-index:2542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">
                <v:imagedata r:id="rId5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97088" behindDoc="0" locked="0" layoutInCell="1" allowOverlap="1">
                <wp:simplePos x="0" y="0"/>
                <wp:positionH relativeFrom="column">
                  <wp:posOffset>4437960</wp:posOffset>
                </wp:positionH>
                <wp:positionV relativeFrom="paragraph">
                  <wp:posOffset>3972910</wp:posOffset>
                </wp:positionV>
                <wp:extent cx="24480" cy="135000"/>
                <wp:effectExtent l="38100" t="38100" r="52070" b="36830"/>
                <wp:wrapNone/>
                <wp:docPr id="4821" name="Ink 4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0">
                      <w14:nvContentPartPr>
                        <w14:cNvContentPartPr/>
                      </w14:nvContentPartPr>
                      <w14:xfrm>
                        <a:off x="0" y="0"/>
                        <a:ext cx="244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1" o:spid="_x0000_s1026" type="#_x0000_t75" style="position:absolute;margin-left:348.6pt;margin-top:311.95pt;width:3.7pt;height:12.3pt;z-index:2542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">
                <v:imagedata r:id="rId54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96064" behindDoc="0" locked="0" layoutInCell="1" allowOverlap="1">
                <wp:simplePos x="0" y="0"/>
                <wp:positionH relativeFrom="column">
                  <wp:posOffset>4154280</wp:posOffset>
                </wp:positionH>
                <wp:positionV relativeFrom="paragraph">
                  <wp:posOffset>4187110</wp:posOffset>
                </wp:positionV>
                <wp:extent cx="42840" cy="9720"/>
                <wp:effectExtent l="38100" t="38100" r="33655" b="28575"/>
                <wp:wrapNone/>
                <wp:docPr id="4820" name="Ink 4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2">
                      <w14:nvContentPartPr>
                        <w14:cNvContentPartPr/>
                      </w14:nvContentPartPr>
                      <w14:xfrm>
                        <a:off x="0" y="0"/>
                        <a:ext cx="42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0" o:spid="_x0000_s1026" type="#_x0000_t75" style="position:absolute;margin-left:326.35pt;margin-top:329pt;width:4.8pt;height:2.2pt;z-index:2542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">
                <v:imagedata r:id="rId54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95040" behindDoc="0" locked="0" layoutInCell="1" allowOverlap="1">
                <wp:simplePos x="0" y="0"/>
                <wp:positionH relativeFrom="column">
                  <wp:posOffset>4147080</wp:posOffset>
                </wp:positionH>
                <wp:positionV relativeFrom="paragraph">
                  <wp:posOffset>4129510</wp:posOffset>
                </wp:positionV>
                <wp:extent cx="56160" cy="40680"/>
                <wp:effectExtent l="19050" t="38100" r="39370" b="35560"/>
                <wp:wrapNone/>
                <wp:docPr id="4819" name="Ink 4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4">
                      <w14:nvContentPartPr>
                        <w14:cNvContentPartPr/>
                      </w14:nvContentPartPr>
                      <w14:xfrm>
                        <a:off x="0" y="0"/>
                        <a:ext cx="561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9" o:spid="_x0000_s1026" type="#_x0000_t75" style="position:absolute;margin-left:325.75pt;margin-top:324.4pt;width:6pt;height:4.4pt;z-index:2542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">
                <v:imagedata r:id="rId54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94016" behindDoc="0" locked="0" layoutInCell="1" allowOverlap="1">
                <wp:simplePos x="0" y="0"/>
                <wp:positionH relativeFrom="column">
                  <wp:posOffset>2016960</wp:posOffset>
                </wp:positionH>
                <wp:positionV relativeFrom="paragraph">
                  <wp:posOffset>4121590</wp:posOffset>
                </wp:positionV>
                <wp:extent cx="298080" cy="353160"/>
                <wp:effectExtent l="38100" t="38100" r="26035" b="46990"/>
                <wp:wrapNone/>
                <wp:docPr id="4818" name="Ink 4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6">
                      <w14:nvContentPartPr>
                        <w14:cNvContentPartPr/>
                      </w14:nvContentPartPr>
                      <w14:xfrm>
                        <a:off x="0" y="0"/>
                        <a:ext cx="29808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8" o:spid="_x0000_s1026" type="#_x0000_t75" style="position:absolute;margin-left:158.05pt;margin-top:323.7pt;width:25.05pt;height:29.4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">
                <v:imagedata r:id="rId5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92992" behindDoc="0" locked="0" layoutInCell="1" allowOverlap="1">
                <wp:simplePos x="0" y="0"/>
                <wp:positionH relativeFrom="column">
                  <wp:posOffset>1641840</wp:posOffset>
                </wp:positionH>
                <wp:positionV relativeFrom="paragraph">
                  <wp:posOffset>3895870</wp:posOffset>
                </wp:positionV>
                <wp:extent cx="261360" cy="290160"/>
                <wp:effectExtent l="38100" t="38100" r="24765" b="34290"/>
                <wp:wrapNone/>
                <wp:docPr id="4817" name="Ink 4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8">
                      <w14:nvContentPartPr>
                        <w14:cNvContentPartPr/>
                      </w14:nvContentPartPr>
                      <w14:xfrm>
                        <a:off x="0" y="0"/>
                        <a:ext cx="26136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7" o:spid="_x0000_s1026" type="#_x0000_t75" style="position:absolute;margin-left:128.5pt;margin-top:305.95pt;width:22.25pt;height:24.45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">
                <v:imagedata r:id="rId5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91968" behindDoc="0" locked="0" layoutInCell="1" allowOverlap="1">
                <wp:simplePos x="0" y="0"/>
                <wp:positionH relativeFrom="column">
                  <wp:posOffset>4130160</wp:posOffset>
                </wp:positionH>
                <wp:positionV relativeFrom="paragraph">
                  <wp:posOffset>5022670</wp:posOffset>
                </wp:positionV>
                <wp:extent cx="360" cy="360"/>
                <wp:effectExtent l="0" t="0" r="0" b="0"/>
                <wp:wrapNone/>
                <wp:docPr id="4816" name="Ink 4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6" o:spid="_x0000_s1026" type="#_x0000_t75" style="position:absolute;margin-left:324.2pt;margin-top:394.5pt;width:2.05pt;height:2.05pt;z-index:2542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KvvqAAQAAMAMAAA4AAABkcnMvZTJvRG9jLnhtbJxSy07DMBC8I/EP&#10;lu80Sam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RrLGVIILyoW1&#10;wHDcX9+4ZYQtaQXNK+TkkKgD8AMiLeh/Q/akFyBrS3z2rqAqRaCT8IWpPGeYmjzjuMyTM3+3fT4r&#10;WONZ12q7Rta9H02SMWdOWGJF0lmfk0HHBayuEagTHVp/YbcabecKUWZtxsn4XfftTVdtYJKKj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">
                <v:imagedata r:id="rId5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90944" behindDoc="0" locked="0" layoutInCell="1" allowOverlap="1">
                <wp:simplePos x="0" y="0"/>
                <wp:positionH relativeFrom="column">
                  <wp:posOffset>3909840</wp:posOffset>
                </wp:positionH>
                <wp:positionV relativeFrom="paragraph">
                  <wp:posOffset>4038790</wp:posOffset>
                </wp:positionV>
                <wp:extent cx="75600" cy="363960"/>
                <wp:effectExtent l="38100" t="38100" r="38735" b="36195"/>
                <wp:wrapNone/>
                <wp:docPr id="4815" name="Ink 4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2">
                      <w14:nvContentPartPr>
                        <w14:cNvContentPartPr/>
                      </w14:nvContentPartPr>
                      <w14:xfrm>
                        <a:off x="0" y="0"/>
                        <a:ext cx="75600" cy="36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5" o:spid="_x0000_s1026" type="#_x0000_t75" style="position:absolute;margin-left:307.1pt;margin-top:317.25pt;width:7.55pt;height:30.4pt;z-index:2542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">
                <v:imagedata r:id="rId5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9920" behindDoc="0" locked="0" layoutInCell="1" allowOverlap="1">
                <wp:simplePos x="0" y="0"/>
                <wp:positionH relativeFrom="column">
                  <wp:posOffset>3626880</wp:posOffset>
                </wp:positionH>
                <wp:positionV relativeFrom="paragraph">
                  <wp:posOffset>3912430</wp:posOffset>
                </wp:positionV>
                <wp:extent cx="149400" cy="119880"/>
                <wp:effectExtent l="38100" t="38100" r="22225" b="33020"/>
                <wp:wrapNone/>
                <wp:docPr id="4814" name="Ink 4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4">
                      <w14:nvContentPartPr>
                        <w14:cNvContentPartPr/>
                      </w14:nvContentPartPr>
                      <w14:xfrm>
                        <a:off x="0" y="0"/>
                        <a:ext cx="1494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4" o:spid="_x0000_s1026" type="#_x0000_t75" style="position:absolute;margin-left:284.75pt;margin-top:307.2pt;width:13.3pt;height:11.05pt;z-index:2542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">
                <v:imagedata r:id="rId5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8896" behindDoc="0" locked="0" layoutInCell="1" allowOverlap="1">
                <wp:simplePos x="0" y="0"/>
                <wp:positionH relativeFrom="column">
                  <wp:posOffset>3547680</wp:posOffset>
                </wp:positionH>
                <wp:positionV relativeFrom="paragraph">
                  <wp:posOffset>3901270</wp:posOffset>
                </wp:positionV>
                <wp:extent cx="6840" cy="19800"/>
                <wp:effectExtent l="38100" t="38100" r="31750" b="37465"/>
                <wp:wrapNone/>
                <wp:docPr id="4813" name="Ink 4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6">
                      <w14:nvContentPartPr>
                        <w14:cNvContentPartPr/>
                      </w14:nvContentPartPr>
                      <w14:xfrm>
                        <a:off x="0" y="0"/>
                        <a:ext cx="68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3" o:spid="_x0000_s1026" type="#_x0000_t75" style="position:absolute;margin-left:278.65pt;margin-top:306.6pt;width:1.9pt;height:2.8pt;z-index:2542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">
                <v:imagedata r:id="rId5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7872" behindDoc="0" locked="0" layoutInCell="1" allowOverlap="1">
                <wp:simplePos x="0" y="0"/>
                <wp:positionH relativeFrom="column">
                  <wp:posOffset>3538320</wp:posOffset>
                </wp:positionH>
                <wp:positionV relativeFrom="paragraph">
                  <wp:posOffset>3961030</wp:posOffset>
                </wp:positionV>
                <wp:extent cx="60120" cy="97200"/>
                <wp:effectExtent l="38100" t="38100" r="35560" b="36195"/>
                <wp:wrapNone/>
                <wp:docPr id="4812" name="Ink 4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8">
                      <w14:nvContentPartPr>
                        <w14:cNvContentPartPr/>
                      </w14:nvContentPartPr>
                      <w14:xfrm>
                        <a:off x="0" y="0"/>
                        <a:ext cx="601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2" o:spid="_x0000_s1026" type="#_x0000_t75" style="position:absolute;margin-left:277.8pt;margin-top:311.35pt;width:6.2pt;height:8.95pt;z-index:2542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">
                <v:imagedata r:id="rId5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6848" behindDoc="0" locked="0" layoutInCell="1" allowOverlap="1">
                <wp:simplePos x="0" y="0"/>
                <wp:positionH relativeFrom="column">
                  <wp:posOffset>3419160</wp:posOffset>
                </wp:positionH>
                <wp:positionV relativeFrom="paragraph">
                  <wp:posOffset>3901270</wp:posOffset>
                </wp:positionV>
                <wp:extent cx="82440" cy="201240"/>
                <wp:effectExtent l="19050" t="38100" r="51435" b="46990"/>
                <wp:wrapNone/>
                <wp:docPr id="4811" name="Ink 4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0">
                      <w14:nvContentPartPr>
                        <w14:cNvContentPartPr/>
                      </w14:nvContentPartPr>
                      <w14:xfrm>
                        <a:off x="0" y="0"/>
                        <a:ext cx="824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1" o:spid="_x0000_s1026" type="#_x0000_t75" style="position:absolute;margin-left:268.4pt;margin-top:306.35pt;width:8.2pt;height:17.55pt;z-index:2542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">
                <v:imagedata r:id="rId5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5824" behindDoc="0" locked="0" layoutInCell="1" allowOverlap="1">
                <wp:simplePos x="0" y="0"/>
                <wp:positionH relativeFrom="column">
                  <wp:posOffset>3787800</wp:posOffset>
                </wp:positionH>
                <wp:positionV relativeFrom="paragraph">
                  <wp:posOffset>4064710</wp:posOffset>
                </wp:positionV>
                <wp:extent cx="38160" cy="303840"/>
                <wp:effectExtent l="19050" t="38100" r="38100" b="39370"/>
                <wp:wrapNone/>
                <wp:docPr id="4810" name="Ink 4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2">
                      <w14:nvContentPartPr>
                        <w14:cNvContentPartPr/>
                      </w14:nvContentPartPr>
                      <w14:xfrm>
                        <a:off x="0" y="0"/>
                        <a:ext cx="3816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0" o:spid="_x0000_s1026" type="#_x0000_t75" style="position:absolute;margin-left:297.5pt;margin-top:319.35pt;width:4.55pt;height:25.35pt;z-index:2542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">
                <v:imagedata r:id="rId5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4800" behindDoc="0" locked="0" layoutInCell="1" allowOverlap="1">
                <wp:simplePos x="0" y="0"/>
                <wp:positionH relativeFrom="column">
                  <wp:posOffset>3815160</wp:posOffset>
                </wp:positionH>
                <wp:positionV relativeFrom="paragraph">
                  <wp:posOffset>4177750</wp:posOffset>
                </wp:positionV>
                <wp:extent cx="112680" cy="11160"/>
                <wp:effectExtent l="38100" t="38100" r="40005" b="27305"/>
                <wp:wrapNone/>
                <wp:docPr id="4809" name="Ink 4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4">
                      <w14:nvContentPartPr>
                        <w14:cNvContentPartPr/>
                      </w14:nvContentPartPr>
                      <w14:xfrm>
                        <a:off x="0" y="0"/>
                        <a:ext cx="112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9" o:spid="_x0000_s1026" type="#_x0000_t75" style="position:absolute;margin-left:299.7pt;margin-top:328.25pt;width:10.25pt;height:2.25pt;z-index:2542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">
                <v:imagedata r:id="rId5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3776" behindDoc="0" locked="0" layoutInCell="1" allowOverlap="1">
                <wp:simplePos x="0" y="0"/>
                <wp:positionH relativeFrom="column">
                  <wp:posOffset>3815160</wp:posOffset>
                </wp:positionH>
                <wp:positionV relativeFrom="paragraph">
                  <wp:posOffset>4089550</wp:posOffset>
                </wp:positionV>
                <wp:extent cx="90000" cy="185400"/>
                <wp:effectExtent l="38100" t="38100" r="5715" b="43815"/>
                <wp:wrapNone/>
                <wp:docPr id="4808" name="Ink 4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6">
                      <w14:nvContentPartPr>
                        <w14:cNvContentPartPr/>
                      </w14:nvContentPartPr>
                      <w14:xfrm>
                        <a:off x="0" y="0"/>
                        <a:ext cx="900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8" o:spid="_x0000_s1026" type="#_x0000_t75" style="position:absolute;margin-left:299.55pt;margin-top:321.15pt;width:8.75pt;height:16.35pt;z-index:2542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">
                <v:imagedata r:id="rId5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2752" behindDoc="0" locked="0" layoutInCell="1" allowOverlap="1">
                <wp:simplePos x="0" y="0"/>
                <wp:positionH relativeFrom="column">
                  <wp:posOffset>3599160</wp:posOffset>
                </wp:positionH>
                <wp:positionV relativeFrom="paragraph">
                  <wp:posOffset>4041310</wp:posOffset>
                </wp:positionV>
                <wp:extent cx="183240" cy="231120"/>
                <wp:effectExtent l="38100" t="38100" r="45720" b="36195"/>
                <wp:wrapNone/>
                <wp:docPr id="4807" name="Ink 4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8">
                      <w14:nvContentPartPr>
                        <w14:cNvContentPartPr/>
                      </w14:nvContentPartPr>
                      <w14:xfrm>
                        <a:off x="0" y="0"/>
                        <a:ext cx="1832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7" o:spid="_x0000_s1026" type="#_x0000_t75" style="position:absolute;margin-left:282.6pt;margin-top:317.35pt;width:16.35pt;height:19.95pt;z-index:2542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">
                <v:imagedata r:id="rId5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1728" behindDoc="0" locked="0" layoutInCell="1" allowOverlap="1">
                <wp:simplePos x="0" y="0"/>
                <wp:positionH relativeFrom="column">
                  <wp:posOffset>3620040</wp:posOffset>
                </wp:positionH>
                <wp:positionV relativeFrom="paragraph">
                  <wp:posOffset>4057510</wp:posOffset>
                </wp:positionV>
                <wp:extent cx="33840" cy="258480"/>
                <wp:effectExtent l="38100" t="38100" r="42545" b="46355"/>
                <wp:wrapNone/>
                <wp:docPr id="4806" name="Ink 4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0">
                      <w14:nvContentPartPr>
                        <w14:cNvContentPartPr/>
                      </w14:nvContentPartPr>
                      <w14:xfrm>
                        <a:off x="0" y="0"/>
                        <a:ext cx="3384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6" o:spid="_x0000_s1026" type="#_x0000_t75" style="position:absolute;margin-left:284.15pt;margin-top:318.7pt;width:4.1pt;height:22.05pt;z-index:2542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">
                <v:imagedata r:id="rId5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80704" behindDoc="0" locked="0" layoutInCell="1" allowOverlap="1">
                <wp:simplePos x="0" y="0"/>
                <wp:positionH relativeFrom="column">
                  <wp:posOffset>3598440</wp:posOffset>
                </wp:positionH>
                <wp:positionV relativeFrom="paragraph">
                  <wp:posOffset>4259110</wp:posOffset>
                </wp:positionV>
                <wp:extent cx="5760" cy="20880"/>
                <wp:effectExtent l="19050" t="19050" r="32385" b="17780"/>
                <wp:wrapNone/>
                <wp:docPr id="4805" name="Ink 4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2">
                      <w14:nvContentPartPr>
                        <w14:cNvContentPartPr/>
                      </w14:nvContentPartPr>
                      <w14:xfrm>
                        <a:off x="0" y="0"/>
                        <a:ext cx="57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5" o:spid="_x0000_s1026" type="#_x0000_t75" style="position:absolute;margin-left:282.85pt;margin-top:334.95pt;width:1.35pt;height:2.55pt;z-index:2542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">
                <v:imagedata r:id="rId5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9680" behindDoc="0" locked="0" layoutInCell="1" allowOverlap="1">
                <wp:simplePos x="0" y="0"/>
                <wp:positionH relativeFrom="column">
                  <wp:posOffset>3257520</wp:posOffset>
                </wp:positionH>
                <wp:positionV relativeFrom="paragraph">
                  <wp:posOffset>4542430</wp:posOffset>
                </wp:positionV>
                <wp:extent cx="6120" cy="4320"/>
                <wp:effectExtent l="38100" t="38100" r="32385" b="34290"/>
                <wp:wrapNone/>
                <wp:docPr id="4804" name="Ink 4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4">
                      <w14:nvContentPartPr>
                        <w14:cNvContentPartPr/>
                      </w14:nvContentPartPr>
                      <w14:xfrm>
                        <a:off x="0" y="0"/>
                        <a:ext cx="61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4" o:spid="_x0000_s1026" type="#_x0000_t75" style="position:absolute;margin-left:255.85pt;margin-top:357pt;width:1.95pt;height:1.85pt;z-index:2542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">
                <v:imagedata r:id="rId5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8656" behindDoc="0" locked="0" layoutInCell="1" allowOverlap="1">
                <wp:simplePos x="0" y="0"/>
                <wp:positionH relativeFrom="column">
                  <wp:posOffset>3071760</wp:posOffset>
                </wp:positionH>
                <wp:positionV relativeFrom="paragraph">
                  <wp:posOffset>3889390</wp:posOffset>
                </wp:positionV>
                <wp:extent cx="166320" cy="776880"/>
                <wp:effectExtent l="38100" t="38100" r="43815" b="42545"/>
                <wp:wrapNone/>
                <wp:docPr id="4803" name="Ink 4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6">
                      <w14:nvContentPartPr>
                        <w14:cNvContentPartPr/>
                      </w14:nvContentPartPr>
                      <w14:xfrm>
                        <a:off x="0" y="0"/>
                        <a:ext cx="166320" cy="77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3" o:spid="_x0000_s1026" type="#_x0000_t75" style="position:absolute;margin-left:241.15pt;margin-top:305.55pt;width:14.6pt;height:62.65pt;z-index:2542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">
                <v:imagedata r:id="rId5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7632" behindDoc="0" locked="0" layoutInCell="1" allowOverlap="1">
                <wp:simplePos x="0" y="0"/>
                <wp:positionH relativeFrom="column">
                  <wp:posOffset>1536000</wp:posOffset>
                </wp:positionH>
                <wp:positionV relativeFrom="paragraph">
                  <wp:posOffset>3835390</wp:posOffset>
                </wp:positionV>
                <wp:extent cx="207360" cy="846000"/>
                <wp:effectExtent l="38100" t="38100" r="40640" b="49530"/>
                <wp:wrapNone/>
                <wp:docPr id="4802" name="Ink 4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8">
                      <w14:nvContentPartPr>
                        <w14:cNvContentPartPr/>
                      </w14:nvContentPartPr>
                      <w14:xfrm>
                        <a:off x="0" y="0"/>
                        <a:ext cx="207360" cy="84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2" o:spid="_x0000_s1026" type="#_x0000_t75" style="position:absolute;margin-left:120.05pt;margin-top:301.15pt;width:18.1pt;height:68.3pt;z-index:2542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">
                <v:imagedata r:id="rId5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6608" behindDoc="0" locked="0" layoutInCell="1" allowOverlap="1">
                <wp:simplePos x="0" y="0"/>
                <wp:positionH relativeFrom="column">
                  <wp:posOffset>2835960</wp:posOffset>
                </wp:positionH>
                <wp:positionV relativeFrom="paragraph">
                  <wp:posOffset>4423990</wp:posOffset>
                </wp:positionV>
                <wp:extent cx="154080" cy="120240"/>
                <wp:effectExtent l="38100" t="38100" r="36830" b="51435"/>
                <wp:wrapNone/>
                <wp:docPr id="4801" name="Ink 4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0">
                      <w14:nvContentPartPr>
                        <w14:cNvContentPartPr/>
                      </w14:nvContentPartPr>
                      <w14:xfrm>
                        <a:off x="0" y="0"/>
                        <a:ext cx="1540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1" o:spid="_x0000_s1026" type="#_x0000_t75" style="position:absolute;margin-left:222.5pt;margin-top:347.45pt;width:13.9pt;height:11.2pt;z-index:2542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">
                <v:imagedata r:id="rId54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5584" behindDoc="0" locked="0" layoutInCell="1" allowOverlap="1">
                <wp:simplePos x="0" y="0"/>
                <wp:positionH relativeFrom="column">
                  <wp:posOffset>2523120</wp:posOffset>
                </wp:positionH>
                <wp:positionV relativeFrom="paragraph">
                  <wp:posOffset>4433350</wp:posOffset>
                </wp:positionV>
                <wp:extent cx="123120" cy="110880"/>
                <wp:effectExtent l="38100" t="38100" r="48895" b="41910"/>
                <wp:wrapNone/>
                <wp:docPr id="4800" name="Ink 4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2">
                      <w14:nvContentPartPr>
                        <w14:cNvContentPartPr/>
                      </w14:nvContentPartPr>
                      <w14:xfrm>
                        <a:off x="0" y="0"/>
                        <a:ext cx="1231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0" o:spid="_x0000_s1026" type="#_x0000_t75" style="position:absolute;margin-left:197.7pt;margin-top:348.15pt;width:11.6pt;height:10.5pt;z-index:2542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">
                <v:imagedata r:id="rId5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4560" behindDoc="0" locked="0" layoutInCell="1" allowOverlap="1">
                <wp:simplePos x="0" y="0"/>
                <wp:positionH relativeFrom="column">
                  <wp:posOffset>2166000</wp:posOffset>
                </wp:positionH>
                <wp:positionV relativeFrom="paragraph">
                  <wp:posOffset>4440910</wp:posOffset>
                </wp:positionV>
                <wp:extent cx="106560" cy="107280"/>
                <wp:effectExtent l="38100" t="38100" r="46355" b="45720"/>
                <wp:wrapNone/>
                <wp:docPr id="4799" name="Ink 4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4">
                      <w14:nvContentPartPr>
                        <w14:cNvContentPartPr/>
                      </w14:nvContentPartPr>
                      <w14:xfrm>
                        <a:off x="0" y="0"/>
                        <a:ext cx="1065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9" o:spid="_x0000_s1026" type="#_x0000_t75" style="position:absolute;margin-left:169.8pt;margin-top:348.8pt;width:10.1pt;height:10.2pt;z-index:2542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">
                <v:imagedata r:id="rId54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3536" behindDoc="0" locked="0" layoutInCell="1" allowOverlap="1">
                <wp:simplePos x="0" y="0"/>
                <wp:positionH relativeFrom="column">
                  <wp:posOffset>1734360</wp:posOffset>
                </wp:positionH>
                <wp:positionV relativeFrom="paragraph">
                  <wp:posOffset>4445950</wp:posOffset>
                </wp:positionV>
                <wp:extent cx="113400" cy="137160"/>
                <wp:effectExtent l="38100" t="38100" r="39370" b="53340"/>
                <wp:wrapNone/>
                <wp:docPr id="4798" name="Ink 4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6">
                      <w14:nvContentPartPr>
                        <w14:cNvContentPartPr/>
                      </w14:nvContentPartPr>
                      <w14:xfrm>
                        <a:off x="0" y="0"/>
                        <a:ext cx="1134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8" o:spid="_x0000_s1026" type="#_x0000_t75" style="position:absolute;margin-left:135.65pt;margin-top:349.15pt;width:10.75pt;height:12.55pt;z-index:2542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">
                <v:imagedata r:id="rId54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2512" behindDoc="0" locked="0" layoutInCell="1" allowOverlap="1">
                <wp:simplePos x="0" y="0"/>
                <wp:positionH relativeFrom="column">
                  <wp:posOffset>2906160</wp:posOffset>
                </wp:positionH>
                <wp:positionV relativeFrom="paragraph">
                  <wp:posOffset>4190710</wp:posOffset>
                </wp:positionV>
                <wp:extent cx="171000" cy="158400"/>
                <wp:effectExtent l="57150" t="38100" r="57785" b="51435"/>
                <wp:wrapNone/>
                <wp:docPr id="4797" name="Ink 4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8">
                      <w14:nvContentPartPr>
                        <w14:cNvContentPartPr/>
                      </w14:nvContentPartPr>
                      <w14:xfrm>
                        <a:off x="0" y="0"/>
                        <a:ext cx="1710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7" o:spid="_x0000_s1026" type="#_x0000_t75" style="position:absolute;margin-left:227.75pt;margin-top:329.2pt;width:15.4pt;height:14.15pt;z-index:2542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">
                <v:imagedata r:id="rId5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1488" behindDoc="0" locked="0" layoutInCell="1" allowOverlap="1">
                <wp:simplePos x="0" y="0"/>
                <wp:positionH relativeFrom="column">
                  <wp:posOffset>2865120</wp:posOffset>
                </wp:positionH>
                <wp:positionV relativeFrom="paragraph">
                  <wp:posOffset>4244350</wp:posOffset>
                </wp:positionV>
                <wp:extent cx="72720" cy="14400"/>
                <wp:effectExtent l="38100" t="38100" r="41910" b="43180"/>
                <wp:wrapNone/>
                <wp:docPr id="4796" name="Ink 4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0">
                      <w14:nvContentPartPr>
                        <w14:cNvContentPartPr/>
                      </w14:nvContentPartPr>
                      <w14:xfrm>
                        <a:off x="0" y="0"/>
                        <a:ext cx="72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6" o:spid="_x0000_s1026" type="#_x0000_t75" style="position:absolute;margin-left:224.75pt;margin-top:333.7pt;width:7.5pt;height:2.6pt;z-index:2542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">
                <v:imagedata r:id="rId5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>
                <wp:simplePos x="0" y="0"/>
                <wp:positionH relativeFrom="column">
                  <wp:posOffset>2556960</wp:posOffset>
                </wp:positionH>
                <wp:positionV relativeFrom="paragraph">
                  <wp:posOffset>4172350</wp:posOffset>
                </wp:positionV>
                <wp:extent cx="145080" cy="146880"/>
                <wp:effectExtent l="38100" t="38100" r="45720" b="43815"/>
                <wp:wrapNone/>
                <wp:docPr id="4795" name="Ink 4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2">
                      <w14:nvContentPartPr>
                        <w14:cNvContentPartPr/>
                      </w14:nvContentPartPr>
                      <w14:xfrm>
                        <a:off x="0" y="0"/>
                        <a:ext cx="1450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5" o:spid="_x0000_s1026" type="#_x0000_t75" style="position:absolute;margin-left:200.5pt;margin-top:327.7pt;width:12.95pt;height:13.3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">
                <v:imagedata r:id="rId5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>
                <wp:simplePos x="0" y="0"/>
                <wp:positionH relativeFrom="column">
                  <wp:posOffset>2203800</wp:posOffset>
                </wp:positionH>
                <wp:positionV relativeFrom="paragraph">
                  <wp:posOffset>4205110</wp:posOffset>
                </wp:positionV>
                <wp:extent cx="153360" cy="59040"/>
                <wp:effectExtent l="38100" t="38100" r="37465" b="36830"/>
                <wp:wrapNone/>
                <wp:docPr id="4794" name="Ink 4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4">
                      <w14:nvContentPartPr>
                        <w14:cNvContentPartPr/>
                      </w14:nvContentPartPr>
                      <w14:xfrm>
                        <a:off x="0" y="0"/>
                        <a:ext cx="1533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4" o:spid="_x0000_s1026" type="#_x0000_t75" style="position:absolute;margin-left:172.8pt;margin-top:330.2pt;width:13.75pt;height:6.2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">
                <v:imagedata r:id="rId5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8416" behindDoc="0" locked="0" layoutInCell="1" allowOverlap="1">
                <wp:simplePos x="0" y="0"/>
                <wp:positionH relativeFrom="column">
                  <wp:posOffset>2166360</wp:posOffset>
                </wp:positionH>
                <wp:positionV relativeFrom="paragraph">
                  <wp:posOffset>4213390</wp:posOffset>
                </wp:positionV>
                <wp:extent cx="83520" cy="133200"/>
                <wp:effectExtent l="38100" t="38100" r="31115" b="38735"/>
                <wp:wrapNone/>
                <wp:docPr id="4793" name="Ink 4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6">
                      <w14:nvContentPartPr>
                        <w14:cNvContentPartPr/>
                      </w14:nvContentPartPr>
                      <w14:xfrm>
                        <a:off x="0" y="0"/>
                        <a:ext cx="835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3" o:spid="_x0000_s1026" type="#_x0000_t75" style="position:absolute;margin-left:169.75pt;margin-top:331.05pt;width:8.2pt;height:12.1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">
                <v:imagedata r:id="rId5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7392" behindDoc="0" locked="0" layoutInCell="1" allowOverlap="1">
                <wp:simplePos x="0" y="0"/>
                <wp:positionH relativeFrom="column">
                  <wp:posOffset>2067360</wp:posOffset>
                </wp:positionH>
                <wp:positionV relativeFrom="paragraph">
                  <wp:posOffset>4269190</wp:posOffset>
                </wp:positionV>
                <wp:extent cx="95400" cy="16200"/>
                <wp:effectExtent l="38100" t="38100" r="38100" b="41275"/>
                <wp:wrapNone/>
                <wp:docPr id="4792" name="Ink 4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8">
                      <w14:nvContentPartPr>
                        <w14:cNvContentPartPr/>
                      </w14:nvContentPartPr>
                      <w14:xfrm>
                        <a:off x="0" y="0"/>
                        <a:ext cx="95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2" o:spid="_x0000_s1026" type="#_x0000_t75" style="position:absolute;margin-left:162pt;margin-top:335.25pt;width:9.15pt;height:3.05pt;z-index:2542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">
                <v:imagedata r:id="rId5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6368" behindDoc="0" locked="0" layoutInCell="1" allowOverlap="1">
                <wp:simplePos x="0" y="0"/>
                <wp:positionH relativeFrom="column">
                  <wp:posOffset>1723920</wp:posOffset>
                </wp:positionH>
                <wp:positionV relativeFrom="paragraph">
                  <wp:posOffset>4236790</wp:posOffset>
                </wp:positionV>
                <wp:extent cx="113760" cy="155160"/>
                <wp:effectExtent l="38100" t="38100" r="38735" b="35560"/>
                <wp:wrapNone/>
                <wp:docPr id="4791" name="Ink 4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0">
                      <w14:nvContentPartPr>
                        <w14:cNvContentPartPr/>
                      </w14:nvContentPartPr>
                      <w14:xfrm>
                        <a:off x="0" y="0"/>
                        <a:ext cx="1137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1" o:spid="_x0000_s1026" type="#_x0000_t75" style="position:absolute;margin-left:135pt;margin-top:332.75pt;width:10.5pt;height:13.8pt;z-index:2542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">
                <v:imagedata r:id="rId5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5344" behindDoc="0" locked="0" layoutInCell="1" allowOverlap="1">
                <wp:simplePos x="0" y="0"/>
                <wp:positionH relativeFrom="column">
                  <wp:posOffset>2953680</wp:posOffset>
                </wp:positionH>
                <wp:positionV relativeFrom="paragraph">
                  <wp:posOffset>3975070</wp:posOffset>
                </wp:positionV>
                <wp:extent cx="109440" cy="114840"/>
                <wp:effectExtent l="38100" t="38100" r="5080" b="38100"/>
                <wp:wrapNone/>
                <wp:docPr id="4790" name="Ink 4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2">
                      <w14:nvContentPartPr>
                        <w14:cNvContentPartPr/>
                      </w14:nvContentPartPr>
                      <w14:xfrm>
                        <a:off x="0" y="0"/>
                        <a:ext cx="1094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0" o:spid="_x0000_s1026" type="#_x0000_t75" style="position:absolute;margin-left:231.7pt;margin-top:312.15pt;width:10.3pt;height:10.75pt;z-index:2542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">
                <v:imagedata r:id="rId5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4320" behindDoc="0" locked="0" layoutInCell="1" allowOverlap="1">
                <wp:simplePos x="0" y="0"/>
                <wp:positionH relativeFrom="column">
                  <wp:posOffset>2582880</wp:posOffset>
                </wp:positionH>
                <wp:positionV relativeFrom="paragraph">
                  <wp:posOffset>3969670</wp:posOffset>
                </wp:positionV>
                <wp:extent cx="80640" cy="104400"/>
                <wp:effectExtent l="38100" t="38100" r="34290" b="29210"/>
                <wp:wrapNone/>
                <wp:docPr id="4789" name="Ink 4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4">
                      <w14:nvContentPartPr>
                        <w14:cNvContentPartPr/>
                      </w14:nvContentPartPr>
                      <w14:xfrm>
                        <a:off x="0" y="0"/>
                        <a:ext cx="806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9" o:spid="_x0000_s1026" type="#_x0000_t75" style="position:absolute;margin-left:202.65pt;margin-top:312.05pt;width:7.95pt;height:9.45pt;z-index:2542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">
                <v:imagedata r:id="rId5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3296" behindDoc="0" locked="0" layoutInCell="1" allowOverlap="1">
                <wp:simplePos x="0" y="0"/>
                <wp:positionH relativeFrom="column">
                  <wp:posOffset>2098320</wp:posOffset>
                </wp:positionH>
                <wp:positionV relativeFrom="paragraph">
                  <wp:posOffset>3964630</wp:posOffset>
                </wp:positionV>
                <wp:extent cx="154440" cy="138240"/>
                <wp:effectExtent l="38100" t="38100" r="17145" b="33655"/>
                <wp:wrapNone/>
                <wp:docPr id="4788" name="Ink 4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6">
                      <w14:nvContentPartPr>
                        <w14:cNvContentPartPr/>
                      </w14:nvContentPartPr>
                      <w14:xfrm>
                        <a:off x="0" y="0"/>
                        <a:ext cx="1544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8" o:spid="_x0000_s1026" type="#_x0000_t75" style="position:absolute;margin-left:164.4pt;margin-top:311.4pt;width:13.85pt;height:12.6pt;z-index:2542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">
                <v:imagedata r:id="rId5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2272" behindDoc="0" locked="0" layoutInCell="1" allowOverlap="1">
                <wp:simplePos x="0" y="0"/>
                <wp:positionH relativeFrom="column">
                  <wp:posOffset>1737240</wp:posOffset>
                </wp:positionH>
                <wp:positionV relativeFrom="paragraph">
                  <wp:posOffset>3973630</wp:posOffset>
                </wp:positionV>
                <wp:extent cx="64080" cy="154080"/>
                <wp:effectExtent l="38100" t="38100" r="50800" b="36830"/>
                <wp:wrapNone/>
                <wp:docPr id="4787" name="Ink 4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8">
                      <w14:nvContentPartPr>
                        <w14:cNvContentPartPr/>
                      </w14:nvContentPartPr>
                      <w14:xfrm>
                        <a:off x="0" y="0"/>
                        <a:ext cx="640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7" o:spid="_x0000_s1026" type="#_x0000_t75" style="position:absolute;margin-left:135.95pt;margin-top:312.1pt;width:6.8pt;height:13.85pt;z-index:2542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">
                <v:imagedata r:id="rId5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1248" behindDoc="0" locked="0" layoutInCell="1" allowOverlap="1">
                <wp:simplePos x="0" y="0"/>
                <wp:positionH relativeFrom="column">
                  <wp:posOffset>1248720</wp:posOffset>
                </wp:positionH>
                <wp:positionV relativeFrom="paragraph">
                  <wp:posOffset>3990550</wp:posOffset>
                </wp:positionV>
                <wp:extent cx="56880" cy="137160"/>
                <wp:effectExtent l="38100" t="38100" r="38735" b="34290"/>
                <wp:wrapNone/>
                <wp:docPr id="4786" name="Ink 4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0">
                      <w14:nvContentPartPr>
                        <w14:cNvContentPartPr/>
                      </w14:nvContentPartPr>
                      <w14:xfrm>
                        <a:off x="0" y="0"/>
                        <a:ext cx="568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6" o:spid="_x0000_s1026" type="#_x0000_t75" style="position:absolute;margin-left:97.55pt;margin-top:313.45pt;width:6.1pt;height:12.3pt;z-index:2542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">
                <v:imagedata r:id="rId5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60224" behindDoc="0" locked="0" layoutInCell="1" allowOverlap="1">
                <wp:simplePos x="0" y="0"/>
                <wp:positionH relativeFrom="column">
                  <wp:posOffset>1174560</wp:posOffset>
                </wp:positionH>
                <wp:positionV relativeFrom="paragraph">
                  <wp:posOffset>3998470</wp:posOffset>
                </wp:positionV>
                <wp:extent cx="47520" cy="103320"/>
                <wp:effectExtent l="38100" t="38100" r="48260" b="30480"/>
                <wp:wrapNone/>
                <wp:docPr id="4785" name="Ink 4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2">
                      <w14:nvContentPartPr>
                        <w14:cNvContentPartPr/>
                      </w14:nvContentPartPr>
                      <w14:xfrm>
                        <a:off x="0" y="0"/>
                        <a:ext cx="475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5" o:spid="_x0000_s1026" type="#_x0000_t75" style="position:absolute;margin-left:91.7pt;margin-top:314.1pt;width:5.4pt;height:9.7pt;z-index:2542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">
                <v:imagedata r:id="rId5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9200" behindDoc="0" locked="0" layoutInCell="1" allowOverlap="1">
                <wp:simplePos x="0" y="0"/>
                <wp:positionH relativeFrom="column">
                  <wp:posOffset>924360</wp:posOffset>
                </wp:positionH>
                <wp:positionV relativeFrom="paragraph">
                  <wp:posOffset>3962470</wp:posOffset>
                </wp:positionV>
                <wp:extent cx="234720" cy="144000"/>
                <wp:effectExtent l="38100" t="38100" r="13335" b="27940"/>
                <wp:wrapNone/>
                <wp:docPr id="4784" name="Ink 4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4">
                      <w14:nvContentPartPr>
                        <w14:cNvContentPartPr/>
                      </w14:nvContentPartPr>
                      <w14:xfrm>
                        <a:off x="0" y="0"/>
                        <a:ext cx="2347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4" o:spid="_x0000_s1026" type="#_x0000_t75" style="position:absolute;margin-left:1in;margin-top:311.55pt;width:20.05pt;height:12.65pt;z-index:2542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">
                <v:imagedata r:id="rId5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8176" behindDoc="0" locked="0" layoutInCell="1" allowOverlap="1">
                <wp:simplePos x="0" y="0"/>
                <wp:positionH relativeFrom="column">
                  <wp:posOffset>769560</wp:posOffset>
                </wp:positionH>
                <wp:positionV relativeFrom="paragraph">
                  <wp:posOffset>3899110</wp:posOffset>
                </wp:positionV>
                <wp:extent cx="140760" cy="235800"/>
                <wp:effectExtent l="38100" t="38100" r="31115" b="31115"/>
                <wp:wrapNone/>
                <wp:docPr id="4783" name="Ink 4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6">
                      <w14:nvContentPartPr>
                        <w14:cNvContentPartPr/>
                      </w14:nvContentPartPr>
                      <w14:xfrm>
                        <a:off x="0" y="0"/>
                        <a:ext cx="14076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3" o:spid="_x0000_s1026" type="#_x0000_t75" style="position:absolute;margin-left:59.8pt;margin-top:306.2pt;width:12.65pt;height:20.1pt;z-index:2542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">
                <v:imagedata r:id="rId5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7152" behindDoc="0" locked="0" layoutInCell="1" allowOverlap="1">
                <wp:simplePos x="0" y="0"/>
                <wp:positionH relativeFrom="column">
                  <wp:posOffset>869280</wp:posOffset>
                </wp:positionH>
                <wp:positionV relativeFrom="paragraph">
                  <wp:posOffset>4140670</wp:posOffset>
                </wp:positionV>
                <wp:extent cx="465840" cy="87120"/>
                <wp:effectExtent l="38100" t="38100" r="29845" b="46355"/>
                <wp:wrapNone/>
                <wp:docPr id="4782" name="Ink 4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8">
                      <w14:nvContentPartPr>
                        <w14:cNvContentPartPr/>
                      </w14:nvContentPartPr>
                      <w14:xfrm>
                        <a:off x="0" y="0"/>
                        <a:ext cx="4658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2" o:spid="_x0000_s1026" type="#_x0000_t75" style="position:absolute;margin-left:67.7pt;margin-top:325.25pt;width:38.3pt;height:8.35pt;z-index:2542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">
                <v:imagedata r:id="rId5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>
                <wp:simplePos x="0" y="0"/>
                <wp:positionH relativeFrom="column">
                  <wp:posOffset>398040</wp:posOffset>
                </wp:positionH>
                <wp:positionV relativeFrom="paragraph">
                  <wp:posOffset>3996670</wp:posOffset>
                </wp:positionV>
                <wp:extent cx="75240" cy="282960"/>
                <wp:effectExtent l="38100" t="38100" r="39370" b="41275"/>
                <wp:wrapNone/>
                <wp:docPr id="4781" name="Ink 4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0">
                      <w14:nvContentPartPr>
                        <w14:cNvContentPartPr/>
                      </w14:nvContentPartPr>
                      <w14:xfrm>
                        <a:off x="0" y="0"/>
                        <a:ext cx="7524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1" o:spid="_x0000_s1026" type="#_x0000_t75" style="position:absolute;margin-left:30.75pt;margin-top:314.1pt;width:7.4pt;height:23.65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">
                <v:imagedata r:id="rId5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5104" behindDoc="0" locked="0" layoutInCell="1" allowOverlap="1">
                <wp:simplePos x="0" y="0"/>
                <wp:positionH relativeFrom="column">
                  <wp:posOffset>140640</wp:posOffset>
                </wp:positionH>
                <wp:positionV relativeFrom="paragraph">
                  <wp:posOffset>4011430</wp:posOffset>
                </wp:positionV>
                <wp:extent cx="136080" cy="303840"/>
                <wp:effectExtent l="38100" t="38100" r="35560" b="39370"/>
                <wp:wrapNone/>
                <wp:docPr id="4780" name="Ink 4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2">
                      <w14:nvContentPartPr>
                        <w14:cNvContentPartPr/>
                      </w14:nvContentPartPr>
                      <w14:xfrm>
                        <a:off x="0" y="0"/>
                        <a:ext cx="13608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0" o:spid="_x0000_s1026" type="#_x0000_t75" style="position:absolute;margin-left:10.25pt;margin-top:315.25pt;width:12.1pt;height:25.25pt;z-index:2542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">
                <v:imagedata r:id="rId5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4080" behindDoc="0" locked="0" layoutInCell="1" allowOverlap="1">
                <wp:simplePos x="0" y="0"/>
                <wp:positionH relativeFrom="column">
                  <wp:posOffset>260880</wp:posOffset>
                </wp:positionH>
                <wp:positionV relativeFrom="paragraph">
                  <wp:posOffset>4084150</wp:posOffset>
                </wp:positionV>
                <wp:extent cx="142560" cy="121320"/>
                <wp:effectExtent l="38100" t="38100" r="29210" b="50165"/>
                <wp:wrapNone/>
                <wp:docPr id="4779" name="Ink 4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4">
                      <w14:nvContentPartPr>
                        <w14:cNvContentPartPr/>
                      </w14:nvContentPartPr>
                      <w14:xfrm>
                        <a:off x="0" y="0"/>
                        <a:ext cx="142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9" o:spid="_x0000_s1026" type="#_x0000_t75" style="position:absolute;margin-left:19.8pt;margin-top:320.75pt;width:12.85pt;height:11.25pt;z-index:2542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">
                <v:imagedata r:id="rId5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3056" behindDoc="0" locked="0" layoutInCell="1" allowOverlap="1">
                <wp:simplePos x="0" y="0"/>
                <wp:positionH relativeFrom="column">
                  <wp:posOffset>6186120</wp:posOffset>
                </wp:positionH>
                <wp:positionV relativeFrom="paragraph">
                  <wp:posOffset>1583950</wp:posOffset>
                </wp:positionV>
                <wp:extent cx="7920" cy="19440"/>
                <wp:effectExtent l="38100" t="38100" r="30480" b="38100"/>
                <wp:wrapNone/>
                <wp:docPr id="4778" name="Ink 4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6">
                      <w14:nvContentPartPr>
                        <w14:cNvContentPartPr/>
                      </w14:nvContentPartPr>
                      <w14:xfrm>
                        <a:off x="0" y="0"/>
                        <a:ext cx="7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8" o:spid="_x0000_s1026" type="#_x0000_t75" style="position:absolute;margin-left:486.4pt;margin-top:124.15pt;width:2.05pt;height:2.8pt;z-index:2542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">
                <v:imagedata r:id="rId5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2032" behindDoc="0" locked="0" layoutInCell="1" allowOverlap="1">
                <wp:simplePos x="0" y="0"/>
                <wp:positionH relativeFrom="column">
                  <wp:posOffset>6089280</wp:posOffset>
                </wp:positionH>
                <wp:positionV relativeFrom="paragraph">
                  <wp:posOffset>1410430</wp:posOffset>
                </wp:positionV>
                <wp:extent cx="5400" cy="282240"/>
                <wp:effectExtent l="38100" t="38100" r="33020" b="41910"/>
                <wp:wrapNone/>
                <wp:docPr id="4777" name="Ink 4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8">
                      <w14:nvContentPartPr>
                        <w14:cNvContentPartPr/>
                      </w14:nvContentPartPr>
                      <w14:xfrm>
                        <a:off x="0" y="0"/>
                        <a:ext cx="540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7" o:spid="_x0000_s1026" type="#_x0000_t75" style="position:absolute;margin-left:478.7pt;margin-top:110.5pt;width:2.05pt;height:23.5pt;z-index:2542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">
                <v:imagedata r:id="rId55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1008" behindDoc="0" locked="0" layoutInCell="1" allowOverlap="1">
                <wp:simplePos x="0" y="0"/>
                <wp:positionH relativeFrom="column">
                  <wp:posOffset>5965440</wp:posOffset>
                </wp:positionH>
                <wp:positionV relativeFrom="paragraph">
                  <wp:posOffset>1497190</wp:posOffset>
                </wp:positionV>
                <wp:extent cx="165600" cy="71640"/>
                <wp:effectExtent l="38100" t="38100" r="44450" b="43180"/>
                <wp:wrapNone/>
                <wp:docPr id="4776" name="Ink 4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0">
                      <w14:nvContentPartPr>
                        <w14:cNvContentPartPr/>
                      </w14:nvContentPartPr>
                      <w14:xfrm>
                        <a:off x="0" y="0"/>
                        <a:ext cx="1656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6" o:spid="_x0000_s1026" type="#_x0000_t75" style="position:absolute;margin-left:469.05pt;margin-top:117.35pt;width:14.5pt;height:7.05pt;z-index:2542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">
                <v:imagedata r:id="rId55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9984" behindDoc="0" locked="0" layoutInCell="1" allowOverlap="1">
                <wp:simplePos x="0" y="0"/>
                <wp:positionH relativeFrom="column">
                  <wp:posOffset>5845200</wp:posOffset>
                </wp:positionH>
                <wp:positionV relativeFrom="paragraph">
                  <wp:posOffset>1489990</wp:posOffset>
                </wp:positionV>
                <wp:extent cx="77040" cy="122400"/>
                <wp:effectExtent l="19050" t="38100" r="18415" b="30480"/>
                <wp:wrapNone/>
                <wp:docPr id="4775" name="Ink 4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2">
                      <w14:nvContentPartPr>
                        <w14:cNvContentPartPr/>
                      </w14:nvContentPartPr>
                      <w14:xfrm>
                        <a:off x="0" y="0"/>
                        <a:ext cx="770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5" o:spid="_x0000_s1026" type="#_x0000_t75" style="position:absolute;margin-left:459.65pt;margin-top:116.65pt;width:7.15pt;height:10.9pt;z-index:2542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">
                <v:imagedata r:id="rId5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8960" behindDoc="0" locked="0" layoutInCell="1" allowOverlap="1">
                <wp:simplePos x="0" y="0"/>
                <wp:positionH relativeFrom="column">
                  <wp:posOffset>5782200</wp:posOffset>
                </wp:positionH>
                <wp:positionV relativeFrom="paragraph">
                  <wp:posOffset>1479910</wp:posOffset>
                </wp:positionV>
                <wp:extent cx="167400" cy="105480"/>
                <wp:effectExtent l="38100" t="38100" r="42545" b="46990"/>
                <wp:wrapNone/>
                <wp:docPr id="4774" name="Ink 4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4">
                      <w14:nvContentPartPr>
                        <w14:cNvContentPartPr/>
                      </w14:nvContentPartPr>
                      <w14:xfrm>
                        <a:off x="0" y="0"/>
                        <a:ext cx="1674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4" o:spid="_x0000_s1026" type="#_x0000_t75" style="position:absolute;margin-left:454.5pt;margin-top:115.75pt;width:14.8pt;height:9.9pt;z-index:2542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">
                <v:imagedata r:id="rId5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7936" behindDoc="0" locked="0" layoutInCell="1" allowOverlap="1">
                <wp:simplePos x="0" y="0"/>
                <wp:positionH relativeFrom="column">
                  <wp:posOffset>5568360</wp:posOffset>
                </wp:positionH>
                <wp:positionV relativeFrom="paragraph">
                  <wp:posOffset>1432030</wp:posOffset>
                </wp:positionV>
                <wp:extent cx="193320" cy="154800"/>
                <wp:effectExtent l="38100" t="38100" r="16510" b="36195"/>
                <wp:wrapNone/>
                <wp:docPr id="4773" name="Ink 4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6">
                      <w14:nvContentPartPr>
                        <w14:cNvContentPartPr/>
                      </w14:nvContentPartPr>
                      <w14:xfrm>
                        <a:off x="0" y="0"/>
                        <a:ext cx="1933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3" o:spid="_x0000_s1026" type="#_x0000_t75" style="position:absolute;margin-left:437.75pt;margin-top:112.2pt;width:16.55pt;height:13.5pt;z-index:2542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">
                <v:imagedata r:id="rId5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>
                <wp:simplePos x="0" y="0"/>
                <wp:positionH relativeFrom="column">
                  <wp:posOffset>5388720</wp:posOffset>
                </wp:positionH>
                <wp:positionV relativeFrom="paragraph">
                  <wp:posOffset>1357870</wp:posOffset>
                </wp:positionV>
                <wp:extent cx="11520" cy="313560"/>
                <wp:effectExtent l="38100" t="38100" r="45720" b="29845"/>
                <wp:wrapNone/>
                <wp:docPr id="4772" name="Ink 4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8">
                      <w14:nvContentPartPr>
                        <w14:cNvContentPartPr/>
                      </w14:nvContentPartPr>
                      <w14:xfrm>
                        <a:off x="0" y="0"/>
                        <a:ext cx="1152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2" o:spid="_x0000_s1026" type="#_x0000_t75" style="position:absolute;margin-left:423.55pt;margin-top:106.2pt;width:2.4pt;height:26.15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">
                <v:imagedata r:id="rId5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5888" behindDoc="0" locked="0" layoutInCell="1" allowOverlap="1">
                <wp:simplePos x="0" y="0"/>
                <wp:positionH relativeFrom="column">
                  <wp:posOffset>5361720</wp:posOffset>
                </wp:positionH>
                <wp:positionV relativeFrom="paragraph">
                  <wp:posOffset>1456150</wp:posOffset>
                </wp:positionV>
                <wp:extent cx="132120" cy="72360"/>
                <wp:effectExtent l="38100" t="38100" r="39370" b="42545"/>
                <wp:wrapNone/>
                <wp:docPr id="4771" name="Ink 4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0">
                      <w14:nvContentPartPr>
                        <w14:cNvContentPartPr/>
                      </w14:nvContentPartPr>
                      <w14:xfrm>
                        <a:off x="0" y="0"/>
                        <a:ext cx="1321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1" o:spid="_x0000_s1026" type="#_x0000_t75" style="position:absolute;margin-left:421.5pt;margin-top:113.9pt;width:11.8pt;height:7.2pt;z-index:2542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">
                <v:imagedata r:id="rId5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4864" behindDoc="0" locked="0" layoutInCell="1" allowOverlap="1">
                <wp:simplePos x="0" y="0"/>
                <wp:positionH relativeFrom="column">
                  <wp:posOffset>5795880</wp:posOffset>
                </wp:positionH>
                <wp:positionV relativeFrom="paragraph">
                  <wp:posOffset>1237270</wp:posOffset>
                </wp:positionV>
                <wp:extent cx="36360" cy="123840"/>
                <wp:effectExtent l="38100" t="38100" r="40005" b="28575"/>
                <wp:wrapNone/>
                <wp:docPr id="4770" name="Ink 4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2">
                      <w14:nvContentPartPr>
                        <w14:cNvContentPartPr/>
                      </w14:nvContentPartPr>
                      <w14:xfrm>
                        <a:off x="0" y="0"/>
                        <a:ext cx="363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0" o:spid="_x0000_s1026" type="#_x0000_t75" style="position:absolute;margin-left:455.7pt;margin-top:96.85pt;width:4.25pt;height:10.95pt;z-index:2542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">
                <v:imagedata r:id="rId55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3840" behindDoc="0" locked="0" layoutInCell="1" allowOverlap="1">
                <wp:simplePos x="0" y="0"/>
                <wp:positionH relativeFrom="column">
                  <wp:posOffset>5726040</wp:posOffset>
                </wp:positionH>
                <wp:positionV relativeFrom="paragraph">
                  <wp:posOffset>1131070</wp:posOffset>
                </wp:positionV>
                <wp:extent cx="18720" cy="88920"/>
                <wp:effectExtent l="38100" t="38100" r="38735" b="25400"/>
                <wp:wrapNone/>
                <wp:docPr id="4769" name="Ink 4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4">
                      <w14:nvContentPartPr>
                        <w14:cNvContentPartPr/>
                      </w14:nvContentPartPr>
                      <w14:xfrm>
                        <a:off x="0" y="0"/>
                        <a:ext cx="187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9" o:spid="_x0000_s1026" type="#_x0000_t75" style="position:absolute;margin-left:450.15pt;margin-top:88.3pt;width:2.8pt;height:8.25pt;z-index:2542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">
                <v:imagedata r:id="rId55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2816" behindDoc="0" locked="0" layoutInCell="1" allowOverlap="1">
                <wp:simplePos x="0" y="0"/>
                <wp:positionH relativeFrom="column">
                  <wp:posOffset>5573400</wp:posOffset>
                </wp:positionH>
                <wp:positionV relativeFrom="paragraph">
                  <wp:posOffset>1239430</wp:posOffset>
                </wp:positionV>
                <wp:extent cx="161640" cy="109800"/>
                <wp:effectExtent l="38100" t="38100" r="48260" b="43180"/>
                <wp:wrapNone/>
                <wp:docPr id="4768" name="Ink 4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6">
                      <w14:nvContentPartPr>
                        <w14:cNvContentPartPr/>
                      </w14:nvContentPartPr>
                      <w14:xfrm>
                        <a:off x="0" y="0"/>
                        <a:ext cx="1616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8" o:spid="_x0000_s1026" type="#_x0000_t75" style="position:absolute;margin-left:438.15pt;margin-top:96.95pt;width:14.3pt;height:10.1pt;z-index:2542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">
                <v:imagedata r:id="rId55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1792" behindDoc="0" locked="0" layoutInCell="1" allowOverlap="1">
                <wp:simplePos x="0" y="0"/>
                <wp:positionH relativeFrom="column">
                  <wp:posOffset>5589960</wp:posOffset>
                </wp:positionH>
                <wp:positionV relativeFrom="paragraph">
                  <wp:posOffset>1205950</wp:posOffset>
                </wp:positionV>
                <wp:extent cx="17640" cy="138600"/>
                <wp:effectExtent l="38100" t="38100" r="40005" b="33020"/>
                <wp:wrapNone/>
                <wp:docPr id="4767" name="Ink 4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8">
                      <w14:nvContentPartPr>
                        <w14:cNvContentPartPr/>
                      </w14:nvContentPartPr>
                      <w14:xfrm>
                        <a:off x="0" y="0"/>
                        <a:ext cx="17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7" o:spid="_x0000_s1026" type="#_x0000_t75" style="position:absolute;margin-left:439.5pt;margin-top:94.45pt;width:2.75pt;height:12.1pt;z-index:2542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">
                <v:imagedata r:id="rId55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0768" behindDoc="0" locked="0" layoutInCell="1" allowOverlap="1">
                <wp:simplePos x="0" y="0"/>
                <wp:positionH relativeFrom="column">
                  <wp:posOffset>5532000</wp:posOffset>
                </wp:positionH>
                <wp:positionV relativeFrom="paragraph">
                  <wp:posOffset>1210630</wp:posOffset>
                </wp:positionV>
                <wp:extent cx="24120" cy="127440"/>
                <wp:effectExtent l="38100" t="38100" r="33655" b="25400"/>
                <wp:wrapNone/>
                <wp:docPr id="4766" name="Ink 4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0">
                      <w14:nvContentPartPr>
                        <w14:cNvContentPartPr/>
                      </w14:nvContentPartPr>
                      <w14:xfrm>
                        <a:off x="0" y="0"/>
                        <a:ext cx="24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6" o:spid="_x0000_s1026" type="#_x0000_t75" style="position:absolute;margin-left:435.05pt;margin-top:94.7pt;width:3.2pt;height:11.35pt;z-index:2542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">
                <v:imagedata r:id="rId55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9744" behindDoc="0" locked="0" layoutInCell="1" allowOverlap="1">
                <wp:simplePos x="0" y="0"/>
                <wp:positionH relativeFrom="column">
                  <wp:posOffset>5375040</wp:posOffset>
                </wp:positionH>
                <wp:positionV relativeFrom="paragraph">
                  <wp:posOffset>1189750</wp:posOffset>
                </wp:positionV>
                <wp:extent cx="16920" cy="232560"/>
                <wp:effectExtent l="38100" t="38100" r="40640" b="34290"/>
                <wp:wrapNone/>
                <wp:docPr id="4765" name="Ink 4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2">
                      <w14:nvContentPartPr>
                        <w14:cNvContentPartPr/>
                      </w14:nvContentPartPr>
                      <w14:xfrm>
                        <a:off x="0" y="0"/>
                        <a:ext cx="1692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5" o:spid="_x0000_s1026" type="#_x0000_t75" style="position:absolute;margin-left:422.55pt;margin-top:93.15pt;width:2.75pt;height:19.5pt;z-index:2542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">
                <v:imagedata r:id="rId55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8720" behindDoc="0" locked="0" layoutInCell="1" allowOverlap="1">
                <wp:simplePos x="0" y="0"/>
                <wp:positionH relativeFrom="column">
                  <wp:posOffset>5404200</wp:posOffset>
                </wp:positionH>
                <wp:positionV relativeFrom="paragraph">
                  <wp:posOffset>1252390</wp:posOffset>
                </wp:positionV>
                <wp:extent cx="109440" cy="57600"/>
                <wp:effectExtent l="38100" t="38100" r="24130" b="38100"/>
                <wp:wrapNone/>
                <wp:docPr id="4764" name="Ink 4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4">
                      <w14:nvContentPartPr>
                        <w14:cNvContentPartPr/>
                      </w14:nvContentPartPr>
                      <w14:xfrm>
                        <a:off x="0" y="0"/>
                        <a:ext cx="1094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4" o:spid="_x0000_s1026" type="#_x0000_t75" style="position:absolute;margin-left:425pt;margin-top:97.85pt;width:9.85pt;height:6.05pt;z-index:2542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">
                <v:imagedata r:id="rId55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7696" behindDoc="0" locked="0" layoutInCell="1" allowOverlap="1">
                <wp:simplePos x="0" y="0"/>
                <wp:positionH relativeFrom="column">
                  <wp:posOffset>5285760</wp:posOffset>
                </wp:positionH>
                <wp:positionV relativeFrom="paragraph">
                  <wp:posOffset>1177870</wp:posOffset>
                </wp:positionV>
                <wp:extent cx="7920" cy="213840"/>
                <wp:effectExtent l="38100" t="38100" r="30480" b="34290"/>
                <wp:wrapNone/>
                <wp:docPr id="4763" name="Ink 4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6">
                      <w14:nvContentPartPr>
                        <w14:cNvContentPartPr/>
                      </w14:nvContentPartPr>
                      <w14:xfrm>
                        <a:off x="0" y="0"/>
                        <a:ext cx="79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3" o:spid="_x0000_s1026" type="#_x0000_t75" style="position:absolute;margin-left:415.45pt;margin-top:92.2pt;width:2.15pt;height:18.15pt;z-index:2542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">
                <v:imagedata r:id="rId55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6672" behindDoc="0" locked="0" layoutInCell="1" allowOverlap="1">
                <wp:simplePos x="0" y="0"/>
                <wp:positionH relativeFrom="column">
                  <wp:posOffset>5156520</wp:posOffset>
                </wp:positionH>
                <wp:positionV relativeFrom="paragraph">
                  <wp:posOffset>1201990</wp:posOffset>
                </wp:positionV>
                <wp:extent cx="210960" cy="123840"/>
                <wp:effectExtent l="38100" t="38100" r="17780" b="28575"/>
                <wp:wrapNone/>
                <wp:docPr id="4762" name="Ink 4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8">
                      <w14:nvContentPartPr>
                        <w14:cNvContentPartPr/>
                      </w14:nvContentPartPr>
                      <w14:xfrm>
                        <a:off x="0" y="0"/>
                        <a:ext cx="2109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2" o:spid="_x0000_s1026" type="#_x0000_t75" style="position:absolute;margin-left:405.3pt;margin-top:94.15pt;width:18.1pt;height:11pt;z-index:2542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">
                <v:imagedata r:id="rId55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5648" behindDoc="0" locked="0" layoutInCell="1" allowOverlap="1">
                <wp:simplePos x="0" y="0"/>
                <wp:positionH relativeFrom="column">
                  <wp:posOffset>5015760</wp:posOffset>
                </wp:positionH>
                <wp:positionV relativeFrom="paragraph">
                  <wp:posOffset>1140430</wp:posOffset>
                </wp:positionV>
                <wp:extent cx="127800" cy="301680"/>
                <wp:effectExtent l="38100" t="38100" r="24765" b="41275"/>
                <wp:wrapNone/>
                <wp:docPr id="4761" name="Ink 4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0">
                      <w14:nvContentPartPr>
                        <w14:cNvContentPartPr/>
                      </w14:nvContentPartPr>
                      <w14:xfrm>
                        <a:off x="0" y="0"/>
                        <a:ext cx="12780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1" o:spid="_x0000_s1026" type="#_x0000_t75" style="position:absolute;margin-left:394.2pt;margin-top:89.1pt;width:11.55pt;height:25.2pt;z-index:2542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">
                <v:imagedata r:id="rId55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4624" behindDoc="0" locked="0" layoutInCell="1" allowOverlap="1">
                <wp:simplePos x="0" y="0"/>
                <wp:positionH relativeFrom="column">
                  <wp:posOffset>3267600</wp:posOffset>
                </wp:positionH>
                <wp:positionV relativeFrom="paragraph">
                  <wp:posOffset>1281190</wp:posOffset>
                </wp:positionV>
                <wp:extent cx="1654920" cy="111240"/>
                <wp:effectExtent l="38100" t="38100" r="40640" b="41275"/>
                <wp:wrapNone/>
                <wp:docPr id="4760" name="Ink 4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2">
                      <w14:nvContentPartPr>
                        <w14:cNvContentPartPr/>
                      </w14:nvContentPartPr>
                      <w14:xfrm>
                        <a:off x="0" y="0"/>
                        <a:ext cx="16549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0" o:spid="_x0000_s1026" type="#_x0000_t75" style="position:absolute;margin-left:256.6pt;margin-top:100.15pt;width:131.75pt;height:10.25pt;z-index:2542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">
                <v:imagedata r:id="rId55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3600" behindDoc="0" locked="0" layoutInCell="1" allowOverlap="1">
                <wp:simplePos x="0" y="0"/>
                <wp:positionH relativeFrom="column">
                  <wp:posOffset>2895000</wp:posOffset>
                </wp:positionH>
                <wp:positionV relativeFrom="paragraph">
                  <wp:posOffset>1248070</wp:posOffset>
                </wp:positionV>
                <wp:extent cx="495720" cy="27720"/>
                <wp:effectExtent l="38100" t="38100" r="38100" b="48895"/>
                <wp:wrapNone/>
                <wp:docPr id="4759" name="Ink 4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4">
                      <w14:nvContentPartPr>
                        <w14:cNvContentPartPr/>
                      </w14:nvContentPartPr>
                      <w14:xfrm>
                        <a:off x="0" y="0"/>
                        <a:ext cx="4957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9" o:spid="_x0000_s1026" type="#_x0000_t75" style="position:absolute;margin-left:227.25pt;margin-top:97.4pt;width:40.55pt;height:3.9pt;z-index:2542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">
                <v:imagedata r:id="rId55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2576" behindDoc="0" locked="0" layoutInCell="1" allowOverlap="1">
                <wp:simplePos x="0" y="0"/>
                <wp:positionH relativeFrom="column">
                  <wp:posOffset>4600320</wp:posOffset>
                </wp:positionH>
                <wp:positionV relativeFrom="paragraph">
                  <wp:posOffset>2970310</wp:posOffset>
                </wp:positionV>
                <wp:extent cx="360" cy="360"/>
                <wp:effectExtent l="0" t="0" r="0" b="0"/>
                <wp:wrapNone/>
                <wp:docPr id="4758" name="Ink 4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8" o:spid="_x0000_s1026" type="#_x0000_t75" style="position:absolute;margin-left:361.25pt;margin-top:232.9pt;width:2.05pt;height:2.05pt;z-index:2542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">
                <v:imagedata r:id="rId4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1552" behindDoc="0" locked="0" layoutInCell="1" allowOverlap="1">
                <wp:simplePos x="0" y="0"/>
                <wp:positionH relativeFrom="column">
                  <wp:posOffset>4472160</wp:posOffset>
                </wp:positionH>
                <wp:positionV relativeFrom="paragraph">
                  <wp:posOffset>3307990</wp:posOffset>
                </wp:positionV>
                <wp:extent cx="127800" cy="462960"/>
                <wp:effectExtent l="38100" t="38100" r="43815" b="32385"/>
                <wp:wrapNone/>
                <wp:docPr id="4757" name="Ink 4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7">
                      <w14:nvContentPartPr>
                        <w14:cNvContentPartPr/>
                      </w14:nvContentPartPr>
                      <w14:xfrm>
                        <a:off x="0" y="0"/>
                        <a:ext cx="127800" cy="4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7" o:spid="_x0000_s1026" type="#_x0000_t75" style="position:absolute;margin-left:351.45pt;margin-top:259.85pt;width:11.8pt;height:37.95pt;z-index:2542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">
                <v:imagedata r:id="rId5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0528" behindDoc="0" locked="0" layoutInCell="1" allowOverlap="1">
                <wp:simplePos x="0" y="0"/>
                <wp:positionH relativeFrom="column">
                  <wp:posOffset>4155360</wp:posOffset>
                </wp:positionH>
                <wp:positionV relativeFrom="paragraph">
                  <wp:posOffset>3334990</wp:posOffset>
                </wp:positionV>
                <wp:extent cx="120240" cy="379440"/>
                <wp:effectExtent l="38100" t="38100" r="32385" b="40005"/>
                <wp:wrapNone/>
                <wp:docPr id="4756" name="Ink 4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9">
                      <w14:nvContentPartPr>
                        <w14:cNvContentPartPr/>
                      </w14:nvContentPartPr>
                      <w14:xfrm>
                        <a:off x="0" y="0"/>
                        <a:ext cx="12024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6" o:spid="_x0000_s1026" type="#_x0000_t75" style="position:absolute;margin-left:326.4pt;margin-top:262pt;width:11pt;height:31.25pt;z-index:2542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">
                <v:imagedata r:id="rId5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9504" behindDoc="0" locked="0" layoutInCell="1" allowOverlap="1">
                <wp:simplePos x="0" y="0"/>
                <wp:positionH relativeFrom="column">
                  <wp:posOffset>4267320</wp:posOffset>
                </wp:positionH>
                <wp:positionV relativeFrom="paragraph">
                  <wp:posOffset>3497350</wp:posOffset>
                </wp:positionV>
                <wp:extent cx="227520" cy="53640"/>
                <wp:effectExtent l="38100" t="38100" r="39370" b="41910"/>
                <wp:wrapNone/>
                <wp:docPr id="4755" name="Ink 4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1">
                      <w14:nvContentPartPr>
                        <w14:cNvContentPartPr/>
                      </w14:nvContentPartPr>
                      <w14:xfrm>
                        <a:off x="0" y="0"/>
                        <a:ext cx="2275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5" o:spid="_x0000_s1026" type="#_x0000_t75" style="position:absolute;margin-left:335.25pt;margin-top:274.65pt;width:19.45pt;height:5.85pt;z-index:2542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">
                <v:imagedata r:id="rId5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8480" behindDoc="0" locked="0" layoutInCell="1" allowOverlap="1">
                <wp:simplePos x="0" y="0"/>
                <wp:positionH relativeFrom="column">
                  <wp:posOffset>4306560</wp:posOffset>
                </wp:positionH>
                <wp:positionV relativeFrom="paragraph">
                  <wp:posOffset>3373150</wp:posOffset>
                </wp:positionV>
                <wp:extent cx="118440" cy="256680"/>
                <wp:effectExtent l="38100" t="38100" r="15240" b="48260"/>
                <wp:wrapNone/>
                <wp:docPr id="4754" name="Ink 4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3">
                      <w14:nvContentPartPr>
                        <w14:cNvContentPartPr/>
                      </w14:nvContentPartPr>
                      <w14:xfrm>
                        <a:off x="0" y="0"/>
                        <a:ext cx="11844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4" o:spid="_x0000_s1026" type="#_x0000_t75" style="position:absolute;margin-left:338.3pt;margin-top:264.7pt;width:11.1pt;height:21.9pt;z-index:2542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">
                <v:imagedata r:id="rId5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7456" behindDoc="0" locked="0" layoutInCell="1" allowOverlap="1">
                <wp:simplePos x="0" y="0"/>
                <wp:positionH relativeFrom="column">
                  <wp:posOffset>3780600</wp:posOffset>
                </wp:positionH>
                <wp:positionV relativeFrom="paragraph">
                  <wp:posOffset>3391870</wp:posOffset>
                </wp:positionV>
                <wp:extent cx="226080" cy="293760"/>
                <wp:effectExtent l="38100" t="38100" r="40640" b="49530"/>
                <wp:wrapNone/>
                <wp:docPr id="4753" name="Ink 4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5">
                      <w14:nvContentPartPr>
                        <w14:cNvContentPartPr/>
                      </w14:nvContentPartPr>
                      <w14:xfrm>
                        <a:off x="0" y="0"/>
                        <a:ext cx="22608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3" o:spid="_x0000_s1026" type="#_x0000_t75" style="position:absolute;margin-left:296.8pt;margin-top:266.2pt;width:19.65pt;height:24.95pt;z-index:2542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">
                <v:imagedata r:id="rId5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6432" behindDoc="0" locked="0" layoutInCell="1" allowOverlap="1">
                <wp:simplePos x="0" y="0"/>
                <wp:positionH relativeFrom="column">
                  <wp:posOffset>3432840</wp:posOffset>
                </wp:positionH>
                <wp:positionV relativeFrom="paragraph">
                  <wp:posOffset>3477910</wp:posOffset>
                </wp:positionV>
                <wp:extent cx="113760" cy="108000"/>
                <wp:effectExtent l="38100" t="38100" r="38735" b="44450"/>
                <wp:wrapNone/>
                <wp:docPr id="4752" name="Ink 4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7">
                      <w14:nvContentPartPr>
                        <w14:cNvContentPartPr/>
                      </w14:nvContentPartPr>
                      <w14:xfrm>
                        <a:off x="0" y="0"/>
                        <a:ext cx="1137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2" o:spid="_x0000_s1026" type="#_x0000_t75" style="position:absolute;margin-left:269.45pt;margin-top:273.05pt;width:10.7pt;height:10.25pt;z-index:2542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">
                <v:imagedata r:id="rId5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5408" behindDoc="0" locked="0" layoutInCell="1" allowOverlap="1">
                <wp:simplePos x="0" y="0"/>
                <wp:positionH relativeFrom="column">
                  <wp:posOffset>3345720</wp:posOffset>
                </wp:positionH>
                <wp:positionV relativeFrom="paragraph">
                  <wp:posOffset>3529750</wp:posOffset>
                </wp:positionV>
                <wp:extent cx="156960" cy="33120"/>
                <wp:effectExtent l="38100" t="38100" r="33655" b="43180"/>
                <wp:wrapNone/>
                <wp:docPr id="4751" name="Ink 4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9">
                      <w14:nvContentPartPr>
                        <w14:cNvContentPartPr/>
                      </w14:nvContentPartPr>
                      <w14:xfrm>
                        <a:off x="0" y="0"/>
                        <a:ext cx="1569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1" o:spid="_x0000_s1026" type="#_x0000_t75" style="position:absolute;margin-left:262.75pt;margin-top:277.25pt;width:13.75pt;height:4.05pt;z-index:2542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">
                <v:imagedata r:id="rId5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4384" behindDoc="0" locked="0" layoutInCell="1" allowOverlap="1">
                <wp:simplePos x="0" y="0"/>
                <wp:positionH relativeFrom="column">
                  <wp:posOffset>3260040</wp:posOffset>
                </wp:positionH>
                <wp:positionV relativeFrom="paragraph">
                  <wp:posOffset>3499150</wp:posOffset>
                </wp:positionV>
                <wp:extent cx="200520" cy="14040"/>
                <wp:effectExtent l="38100" t="38100" r="28575" b="43180"/>
                <wp:wrapNone/>
                <wp:docPr id="4750" name="Ink 4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1">
                      <w14:nvContentPartPr>
                        <w14:cNvContentPartPr/>
                      </w14:nvContentPartPr>
                      <w14:xfrm>
                        <a:off x="0" y="0"/>
                        <a:ext cx="200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0" o:spid="_x0000_s1026" type="#_x0000_t75" style="position:absolute;margin-left:255.95pt;margin-top:274.75pt;width:17.3pt;height:2.6pt;z-index:2542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">
                <v:imagedata r:id="rId5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3360" behindDoc="0" locked="0" layoutInCell="1" allowOverlap="1">
                <wp:simplePos x="0" y="0"/>
                <wp:positionH relativeFrom="column">
                  <wp:posOffset>2823000</wp:posOffset>
                </wp:positionH>
                <wp:positionV relativeFrom="paragraph">
                  <wp:posOffset>3433630</wp:posOffset>
                </wp:positionV>
                <wp:extent cx="81360" cy="152640"/>
                <wp:effectExtent l="19050" t="38100" r="33020" b="38100"/>
                <wp:wrapNone/>
                <wp:docPr id="4749" name="Ink 4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3">
                      <w14:nvContentPartPr>
                        <w14:cNvContentPartPr/>
                      </w14:nvContentPartPr>
                      <w14:xfrm>
                        <a:off x="0" y="0"/>
                        <a:ext cx="813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9" o:spid="_x0000_s1026" type="#_x0000_t75" style="position:absolute;margin-left:221.55pt;margin-top:269.45pt;width:8.05pt;height:13.8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">
                <v:imagedata r:id="rId5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2336" behindDoc="0" locked="0" layoutInCell="1" allowOverlap="1">
                <wp:simplePos x="0" y="0"/>
                <wp:positionH relativeFrom="column">
                  <wp:posOffset>2653080</wp:posOffset>
                </wp:positionH>
                <wp:positionV relativeFrom="paragraph">
                  <wp:posOffset>3520750</wp:posOffset>
                </wp:positionV>
                <wp:extent cx="111600" cy="34200"/>
                <wp:effectExtent l="38100" t="38100" r="41275" b="42545"/>
                <wp:wrapNone/>
                <wp:docPr id="4748" name="Ink 4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5">
                      <w14:nvContentPartPr>
                        <w14:cNvContentPartPr/>
                      </w14:nvContentPartPr>
                      <w14:xfrm>
                        <a:off x="0" y="0"/>
                        <a:ext cx="1116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8" o:spid="_x0000_s1026" type="#_x0000_t75" style="position:absolute;margin-left:208.25pt;margin-top:276.5pt;width:10.2pt;height:4.2pt;z-index:2542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">
                <v:imagedata r:id="rId5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1312" behindDoc="0" locked="0" layoutInCell="1" allowOverlap="1">
                <wp:simplePos x="0" y="0"/>
                <wp:positionH relativeFrom="column">
                  <wp:posOffset>2634000</wp:posOffset>
                </wp:positionH>
                <wp:positionV relativeFrom="paragraph">
                  <wp:posOffset>3490870</wp:posOffset>
                </wp:positionV>
                <wp:extent cx="98640" cy="6840"/>
                <wp:effectExtent l="38100" t="38100" r="34925" b="31750"/>
                <wp:wrapNone/>
                <wp:docPr id="4747" name="Ink 4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7">
                      <w14:nvContentPartPr>
                        <w14:cNvContentPartPr/>
                      </w14:nvContentPartPr>
                      <w14:xfrm>
                        <a:off x="0" y="0"/>
                        <a:ext cx="98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7" o:spid="_x0000_s1026" type="#_x0000_t75" style="position:absolute;margin-left:206.65pt;margin-top:274pt;width:9.25pt;height:2.1pt;z-index:2542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">
                <v:imagedata r:id="rId5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0288" behindDoc="0" locked="0" layoutInCell="1" allowOverlap="1">
                <wp:simplePos x="0" y="0"/>
                <wp:positionH relativeFrom="column">
                  <wp:posOffset>2516640</wp:posOffset>
                </wp:positionH>
                <wp:positionV relativeFrom="paragraph">
                  <wp:posOffset>3449830</wp:posOffset>
                </wp:positionV>
                <wp:extent cx="72360" cy="261360"/>
                <wp:effectExtent l="38100" t="38100" r="23495" b="43815"/>
                <wp:wrapNone/>
                <wp:docPr id="4746" name="Ink 4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9">
                      <w14:nvContentPartPr>
                        <w14:cNvContentPartPr/>
                      </w14:nvContentPartPr>
                      <w14:xfrm>
                        <a:off x="0" y="0"/>
                        <a:ext cx="7236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6" o:spid="_x0000_s1026" type="#_x0000_t75" style="position:absolute;margin-left:197.6pt;margin-top:271.1pt;width:7.2pt;height:22pt;z-index:2542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">
                <v:imagedata r:id="rId5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9264" behindDoc="0" locked="0" layoutInCell="1" allowOverlap="1">
                <wp:simplePos x="0" y="0"/>
                <wp:positionH relativeFrom="column">
                  <wp:posOffset>2410800</wp:posOffset>
                </wp:positionH>
                <wp:positionV relativeFrom="paragraph">
                  <wp:posOffset>3462790</wp:posOffset>
                </wp:positionV>
                <wp:extent cx="70200" cy="232200"/>
                <wp:effectExtent l="38100" t="38100" r="25400" b="34925"/>
                <wp:wrapNone/>
                <wp:docPr id="4745" name="Ink 4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1">
                      <w14:nvContentPartPr>
                        <w14:cNvContentPartPr/>
                      </w14:nvContentPartPr>
                      <w14:xfrm>
                        <a:off x="0" y="0"/>
                        <a:ext cx="702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5" o:spid="_x0000_s1026" type="#_x0000_t75" style="position:absolute;margin-left:189pt;margin-top:271.9pt;width:6.9pt;height:19.8pt;z-index:2542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">
                <v:imagedata r:id="rId5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8240" behindDoc="0" locked="0" layoutInCell="1" allowOverlap="1">
                <wp:simplePos x="0" y="0"/>
                <wp:positionH relativeFrom="column">
                  <wp:posOffset>2410080</wp:posOffset>
                </wp:positionH>
                <wp:positionV relativeFrom="paragraph">
                  <wp:posOffset>3509590</wp:posOffset>
                </wp:positionV>
                <wp:extent cx="86040" cy="138240"/>
                <wp:effectExtent l="38100" t="38100" r="47625" b="33655"/>
                <wp:wrapNone/>
                <wp:docPr id="4744" name="Ink 4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3">
                      <w14:nvContentPartPr>
                        <w14:cNvContentPartPr/>
                      </w14:nvContentPartPr>
                      <w14:xfrm>
                        <a:off x="0" y="0"/>
                        <a:ext cx="860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4" o:spid="_x0000_s1026" type="#_x0000_t75" style="position:absolute;margin-left:189pt;margin-top:275.65pt;width:8.3pt;height:12.4pt;z-index:2542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">
                <v:imagedata r:id="rId5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7216" behindDoc="0" locked="0" layoutInCell="1" allowOverlap="1">
                <wp:simplePos x="0" y="0"/>
                <wp:positionH relativeFrom="column">
                  <wp:posOffset>2405400</wp:posOffset>
                </wp:positionH>
                <wp:positionV relativeFrom="paragraph">
                  <wp:posOffset>3535510</wp:posOffset>
                </wp:positionV>
                <wp:extent cx="110160" cy="76680"/>
                <wp:effectExtent l="38100" t="38100" r="42545" b="38100"/>
                <wp:wrapNone/>
                <wp:docPr id="4743" name="Ink 4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5">
                      <w14:nvContentPartPr>
                        <w14:cNvContentPartPr/>
                      </w14:nvContentPartPr>
                      <w14:xfrm>
                        <a:off x="0" y="0"/>
                        <a:ext cx="110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3" o:spid="_x0000_s1026" type="#_x0000_t75" style="position:absolute;margin-left:188.8pt;margin-top:277.65pt;width:10.3pt;height:7.8pt;z-index:2542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">
                <v:imagedata r:id="rId5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6192" behindDoc="0" locked="0" layoutInCell="1" allowOverlap="1">
                <wp:simplePos x="0" y="0"/>
                <wp:positionH relativeFrom="column">
                  <wp:posOffset>2265000</wp:posOffset>
                </wp:positionH>
                <wp:positionV relativeFrom="paragraph">
                  <wp:posOffset>3557110</wp:posOffset>
                </wp:positionV>
                <wp:extent cx="124920" cy="32040"/>
                <wp:effectExtent l="38100" t="38100" r="27940" b="44450"/>
                <wp:wrapNone/>
                <wp:docPr id="4742" name="Ink 4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7">
                      <w14:nvContentPartPr>
                        <w14:cNvContentPartPr/>
                      </w14:nvContentPartPr>
                      <w14:xfrm>
                        <a:off x="0" y="0"/>
                        <a:ext cx="1249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2" o:spid="_x0000_s1026" type="#_x0000_t75" style="position:absolute;margin-left:177.65pt;margin-top:279.35pt;width:11.3pt;height:3.95pt;z-index:2542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">
                <v:imagedata r:id="rId5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5168" behindDoc="0" locked="0" layoutInCell="1" allowOverlap="1">
                <wp:simplePos x="0" y="0"/>
                <wp:positionH relativeFrom="column">
                  <wp:posOffset>2292360</wp:posOffset>
                </wp:positionH>
                <wp:positionV relativeFrom="paragraph">
                  <wp:posOffset>3299710</wp:posOffset>
                </wp:positionV>
                <wp:extent cx="63360" cy="420120"/>
                <wp:effectExtent l="19050" t="38100" r="51435" b="37465"/>
                <wp:wrapNone/>
                <wp:docPr id="4741" name="Ink 4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9">
                      <w14:nvContentPartPr>
                        <w14:cNvContentPartPr/>
                      </w14:nvContentPartPr>
                      <w14:xfrm>
                        <a:off x="0" y="0"/>
                        <a:ext cx="6336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1" o:spid="_x0000_s1026" type="#_x0000_t75" style="position:absolute;margin-left:179.6pt;margin-top:258.9pt;width:6.85pt;height:34.85pt;z-index:2542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">
                <v:imagedata r:id="rId5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4144" behindDoc="0" locked="0" layoutInCell="1" allowOverlap="1">
                <wp:simplePos x="0" y="0"/>
                <wp:positionH relativeFrom="column">
                  <wp:posOffset>2173200</wp:posOffset>
                </wp:positionH>
                <wp:positionV relativeFrom="paragraph">
                  <wp:posOffset>3512830</wp:posOffset>
                </wp:positionV>
                <wp:extent cx="5040" cy="28440"/>
                <wp:effectExtent l="38100" t="38100" r="33655" b="29210"/>
                <wp:wrapNone/>
                <wp:docPr id="4740" name="Ink 4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1">
                      <w14:nvContentPartPr>
                        <w14:cNvContentPartPr/>
                      </w14:nvContentPartPr>
                      <w14:xfrm>
                        <a:off x="0" y="0"/>
                        <a:ext cx="50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0" o:spid="_x0000_s1026" type="#_x0000_t75" style="position:absolute;margin-left:170.25pt;margin-top:276.05pt;width:2.05pt;height:3.5pt;z-index:2542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">
                <v:imagedata r:id="rId5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3120" behindDoc="0" locked="0" layoutInCell="1" allowOverlap="1">
                <wp:simplePos x="0" y="0"/>
                <wp:positionH relativeFrom="column">
                  <wp:posOffset>2159880</wp:posOffset>
                </wp:positionH>
                <wp:positionV relativeFrom="paragraph">
                  <wp:posOffset>3451990</wp:posOffset>
                </wp:positionV>
                <wp:extent cx="1800" cy="5040"/>
                <wp:effectExtent l="38100" t="38100" r="36830" b="33655"/>
                <wp:wrapNone/>
                <wp:docPr id="4739" name="Ink 4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3">
                      <w14:nvContentPartPr>
                        <w14:cNvContentPartPr/>
                      </w14:nvContentPartPr>
                      <w14:xfrm>
                        <a:off x="0" y="0"/>
                        <a:ext cx="1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9" o:spid="_x0000_s1026" type="#_x0000_t75" style="position:absolute;margin-left:169pt;margin-top:270.8pt;width:2.2pt;height:2.25pt;z-index:2542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">
                <v:imagedata r:id="rId5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2096" behindDoc="0" locked="0" layoutInCell="1" allowOverlap="1">
                <wp:simplePos x="0" y="0"/>
                <wp:positionH relativeFrom="column">
                  <wp:posOffset>2001480</wp:posOffset>
                </wp:positionH>
                <wp:positionV relativeFrom="paragraph">
                  <wp:posOffset>3428230</wp:posOffset>
                </wp:positionV>
                <wp:extent cx="93960" cy="185400"/>
                <wp:effectExtent l="38100" t="38100" r="40005" b="43815"/>
                <wp:wrapNone/>
                <wp:docPr id="4738" name="Ink 4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5">
                      <w14:nvContentPartPr>
                        <w14:cNvContentPartPr/>
                      </w14:nvContentPartPr>
                      <w14:xfrm>
                        <a:off x="0" y="0"/>
                        <a:ext cx="939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8" o:spid="_x0000_s1026" type="#_x0000_t75" style="position:absolute;margin-left:156.8pt;margin-top:269.25pt;width:8.95pt;height:16.15pt;z-index:2542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">
                <v:imagedata r:id="rId5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1072" behindDoc="0" locked="0" layoutInCell="1" allowOverlap="1">
                <wp:simplePos x="0" y="0"/>
                <wp:positionH relativeFrom="column">
                  <wp:posOffset>2020200</wp:posOffset>
                </wp:positionH>
                <wp:positionV relativeFrom="paragraph">
                  <wp:posOffset>3423190</wp:posOffset>
                </wp:positionV>
                <wp:extent cx="83160" cy="146880"/>
                <wp:effectExtent l="38100" t="38100" r="31750" b="43815"/>
                <wp:wrapNone/>
                <wp:docPr id="4737" name="Ink 4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7">
                      <w14:nvContentPartPr>
                        <w14:cNvContentPartPr/>
                      </w14:nvContentPartPr>
                      <w14:xfrm>
                        <a:off x="0" y="0"/>
                        <a:ext cx="83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7" o:spid="_x0000_s1026" type="#_x0000_t75" style="position:absolute;margin-left:158.35pt;margin-top:268.85pt;width:8.15pt;height:13.1pt;z-index:2542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">
                <v:imagedata r:id="rId5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0048" behindDoc="0" locked="0" layoutInCell="1" allowOverlap="1">
                <wp:simplePos x="0" y="0"/>
                <wp:positionH relativeFrom="column">
                  <wp:posOffset>1856760</wp:posOffset>
                </wp:positionH>
                <wp:positionV relativeFrom="paragraph">
                  <wp:posOffset>3390790</wp:posOffset>
                </wp:positionV>
                <wp:extent cx="3240" cy="1440"/>
                <wp:effectExtent l="38100" t="38100" r="34925" b="36830"/>
                <wp:wrapNone/>
                <wp:docPr id="4736" name="Ink 4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9">
                      <w14:nvContentPartPr>
                        <w14:cNvContentPartPr/>
                      </w14:nvContentPartPr>
                      <w14:xfrm>
                        <a:off x="0" y="0"/>
                        <a:ext cx="32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6" o:spid="_x0000_s1026" type="#_x0000_t75" style="position:absolute;margin-left:145.5pt;margin-top:266.3pt;width:1.55pt;height:1.45pt;z-index:2542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">
                <v:imagedata r:id="rId5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9024" behindDoc="0" locked="0" layoutInCell="1" allowOverlap="1">
                <wp:simplePos x="0" y="0"/>
                <wp:positionH relativeFrom="column">
                  <wp:posOffset>1727880</wp:posOffset>
                </wp:positionH>
                <wp:positionV relativeFrom="paragraph">
                  <wp:posOffset>3444790</wp:posOffset>
                </wp:positionV>
                <wp:extent cx="166680" cy="144360"/>
                <wp:effectExtent l="38100" t="38100" r="24130" b="46355"/>
                <wp:wrapNone/>
                <wp:docPr id="4735" name="Ink 4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1">
                      <w14:nvContentPartPr>
                        <w14:cNvContentPartPr/>
                      </w14:nvContentPartPr>
                      <w14:xfrm>
                        <a:off x="0" y="0"/>
                        <a:ext cx="1666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5" o:spid="_x0000_s1026" type="#_x0000_t75" style="position:absolute;margin-left:135.35pt;margin-top:270.45pt;width:14.55pt;height:12.95pt;z-index:2542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">
                <v:imagedata r:id="rId5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8000" behindDoc="0" locked="0" layoutInCell="1" allowOverlap="1">
                <wp:simplePos x="0" y="0"/>
                <wp:positionH relativeFrom="column">
                  <wp:posOffset>1756680</wp:posOffset>
                </wp:positionH>
                <wp:positionV relativeFrom="paragraph">
                  <wp:posOffset>3460990</wp:posOffset>
                </wp:positionV>
                <wp:extent cx="5040" cy="135360"/>
                <wp:effectExtent l="38100" t="38100" r="33655" b="36195"/>
                <wp:wrapNone/>
                <wp:docPr id="4734" name="Ink 4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3">
                      <w14:nvContentPartPr>
                        <w14:cNvContentPartPr/>
                      </w14:nvContentPartPr>
                      <w14:xfrm>
                        <a:off x="0" y="0"/>
                        <a:ext cx="50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4" o:spid="_x0000_s1026" type="#_x0000_t75" style="position:absolute;margin-left:137.55pt;margin-top:271.75pt;width:2.05pt;height:12.15pt;z-index:2542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">
                <v:imagedata r:id="rId5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6976" behindDoc="0" locked="0" layoutInCell="1" allowOverlap="1">
                <wp:simplePos x="0" y="0"/>
                <wp:positionH relativeFrom="column">
                  <wp:posOffset>1421160</wp:posOffset>
                </wp:positionH>
                <wp:positionV relativeFrom="paragraph">
                  <wp:posOffset>3358390</wp:posOffset>
                </wp:positionV>
                <wp:extent cx="172800" cy="109080"/>
                <wp:effectExtent l="38100" t="38100" r="55880" b="43815"/>
                <wp:wrapNone/>
                <wp:docPr id="4733" name="Ink 4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5">
                      <w14:nvContentPartPr>
                        <w14:cNvContentPartPr/>
                      </w14:nvContentPartPr>
                      <w14:xfrm>
                        <a:off x="0" y="0"/>
                        <a:ext cx="1728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3" o:spid="_x0000_s1026" type="#_x0000_t75" style="position:absolute;margin-left:111pt;margin-top:263.55pt;width:15.5pt;height:10.35pt;z-index:2542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">
                <v:imagedata r:id="rId5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5952" behindDoc="0" locked="0" layoutInCell="1" allowOverlap="1">
                <wp:simplePos x="0" y="0"/>
                <wp:positionH relativeFrom="column">
                  <wp:posOffset>1435200</wp:posOffset>
                </wp:positionH>
                <wp:positionV relativeFrom="paragraph">
                  <wp:posOffset>3543430</wp:posOffset>
                </wp:positionV>
                <wp:extent cx="141480" cy="43920"/>
                <wp:effectExtent l="38100" t="38100" r="30480" b="32385"/>
                <wp:wrapNone/>
                <wp:docPr id="4732" name="Ink 4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7">
                      <w14:nvContentPartPr>
                        <w14:cNvContentPartPr/>
                      </w14:nvContentPartPr>
                      <w14:xfrm>
                        <a:off x="0" y="0"/>
                        <a:ext cx="1414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2" o:spid="_x0000_s1026" type="#_x0000_t75" style="position:absolute;margin-left:112.3pt;margin-top:278.25pt;width:12.6pt;height:5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">
                <v:imagedata r:id="rId5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4928" behindDoc="0" locked="0" layoutInCell="1" allowOverlap="1">
                <wp:simplePos x="0" y="0"/>
                <wp:positionH relativeFrom="column">
                  <wp:posOffset>1411800</wp:posOffset>
                </wp:positionH>
                <wp:positionV relativeFrom="paragraph">
                  <wp:posOffset>3508870</wp:posOffset>
                </wp:positionV>
                <wp:extent cx="172440" cy="9000"/>
                <wp:effectExtent l="38100" t="38100" r="37465" b="48260"/>
                <wp:wrapNone/>
                <wp:docPr id="4731" name="Ink 4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9">
                      <w14:nvContentPartPr>
                        <w14:cNvContentPartPr/>
                      </w14:nvContentPartPr>
                      <w14:xfrm>
                        <a:off x="0" y="0"/>
                        <a:ext cx="172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1" o:spid="_x0000_s1026" type="#_x0000_t75" style="position:absolute;margin-left:110.4pt;margin-top:275.55pt;width:15.15pt;height:2.3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">
                <v:imagedata r:id="rId5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3904" behindDoc="0" locked="0" layoutInCell="1" allowOverlap="1">
                <wp:simplePos x="0" y="0"/>
                <wp:positionH relativeFrom="column">
                  <wp:posOffset>1028400</wp:posOffset>
                </wp:positionH>
                <wp:positionV relativeFrom="paragraph">
                  <wp:posOffset>3363790</wp:posOffset>
                </wp:positionV>
                <wp:extent cx="201240" cy="246960"/>
                <wp:effectExtent l="38100" t="38100" r="27940" b="39370"/>
                <wp:wrapNone/>
                <wp:docPr id="4730" name="Ink 4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1">
                      <w14:nvContentPartPr>
                        <w14:cNvContentPartPr/>
                      </w14:nvContentPartPr>
                      <w14:xfrm>
                        <a:off x="0" y="0"/>
                        <a:ext cx="20124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0" o:spid="_x0000_s1026" type="#_x0000_t75" style="position:absolute;margin-left:80.5pt;margin-top:264pt;width:17.25pt;height:21.2pt;z-index:2542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">
                <v:imagedata r:id="rId5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2880" behindDoc="0" locked="0" layoutInCell="1" allowOverlap="1">
                <wp:simplePos x="0" y="0"/>
                <wp:positionH relativeFrom="column">
                  <wp:posOffset>735000</wp:posOffset>
                </wp:positionH>
                <wp:positionV relativeFrom="paragraph">
                  <wp:posOffset>3460990</wp:posOffset>
                </wp:positionV>
                <wp:extent cx="265320" cy="140400"/>
                <wp:effectExtent l="38100" t="38100" r="1905" b="50165"/>
                <wp:wrapNone/>
                <wp:docPr id="4729" name="Ink 4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3">
                      <w14:nvContentPartPr>
                        <w14:cNvContentPartPr/>
                      </w14:nvContentPartPr>
                      <w14:xfrm>
                        <a:off x="0" y="0"/>
                        <a:ext cx="2653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9" o:spid="_x0000_s1026" type="#_x0000_t75" style="position:absolute;margin-left:57.3pt;margin-top:271.7pt;width:22.25pt;height:12.65pt;z-index:2542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">
                <v:imagedata r:id="rId5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1856" behindDoc="0" locked="0" layoutInCell="1" allowOverlap="1">
                <wp:simplePos x="0" y="0"/>
                <wp:positionH relativeFrom="column">
                  <wp:posOffset>592800</wp:posOffset>
                </wp:positionH>
                <wp:positionV relativeFrom="paragraph">
                  <wp:posOffset>3334270</wp:posOffset>
                </wp:positionV>
                <wp:extent cx="10440" cy="146520"/>
                <wp:effectExtent l="38100" t="38100" r="27940" b="25400"/>
                <wp:wrapNone/>
                <wp:docPr id="4728" name="Ink 4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5">
                      <w14:nvContentPartPr>
                        <w14:cNvContentPartPr/>
                      </w14:nvContentPartPr>
                      <w14:xfrm>
                        <a:off x="0" y="0"/>
                        <a:ext cx="104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8" o:spid="_x0000_s1026" type="#_x0000_t75" style="position:absolute;margin-left:46pt;margin-top:261.9pt;width:2.05pt;height:12.9pt;z-index:2542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">
                <v:imagedata r:id="rId5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0832" behindDoc="0" locked="0" layoutInCell="1" allowOverlap="1">
                <wp:simplePos x="0" y="0"/>
                <wp:positionH relativeFrom="column">
                  <wp:posOffset>724920</wp:posOffset>
                </wp:positionH>
                <wp:positionV relativeFrom="paragraph">
                  <wp:posOffset>3506350</wp:posOffset>
                </wp:positionV>
                <wp:extent cx="3240" cy="1440"/>
                <wp:effectExtent l="38100" t="38100" r="34925" b="36830"/>
                <wp:wrapNone/>
                <wp:docPr id="4727" name="Ink 4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7">
                      <w14:nvContentPartPr>
                        <w14:cNvContentPartPr/>
                      </w14:nvContentPartPr>
                      <w14:xfrm>
                        <a:off x="0" y="0"/>
                        <a:ext cx="32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7" o:spid="_x0000_s1026" type="#_x0000_t75" style="position:absolute;margin-left:56.4pt;margin-top:275.4pt;width:1.4pt;height:1.4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">
                <v:imagedata r:id="rId5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9808" behindDoc="0" locked="0" layoutInCell="1" allowOverlap="1">
                <wp:simplePos x="0" y="0"/>
                <wp:positionH relativeFrom="column">
                  <wp:posOffset>729960</wp:posOffset>
                </wp:positionH>
                <wp:positionV relativeFrom="paragraph">
                  <wp:posOffset>3496990</wp:posOffset>
                </wp:positionV>
                <wp:extent cx="2880" cy="2880"/>
                <wp:effectExtent l="19050" t="19050" r="16510" b="16510"/>
                <wp:wrapNone/>
                <wp:docPr id="4726" name="Ink 4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9">
                      <w14:nvContentPartPr>
                        <w14:cNvContentPartPr/>
                      </w14:nvContentPartPr>
                      <w14:xfrm>
                        <a:off x="0" y="0"/>
                        <a:ext cx="2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6" o:spid="_x0000_s1026" type="#_x0000_t75" style="position:absolute;margin-left:57.05pt;margin-top:274.9pt;width:1.2pt;height:1.2pt;z-index:2541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">
                <v:imagedata r:id="rId5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8784" behindDoc="0" locked="0" layoutInCell="1" allowOverlap="1">
                <wp:simplePos x="0" y="0"/>
                <wp:positionH relativeFrom="column">
                  <wp:posOffset>565800</wp:posOffset>
                </wp:positionH>
                <wp:positionV relativeFrom="paragraph">
                  <wp:posOffset>3458830</wp:posOffset>
                </wp:positionV>
                <wp:extent cx="126360" cy="140760"/>
                <wp:effectExtent l="38100" t="38100" r="26670" b="31115"/>
                <wp:wrapNone/>
                <wp:docPr id="4725" name="Ink 4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1">
                      <w14:nvContentPartPr>
                        <w14:cNvContentPartPr/>
                      </w14:nvContentPartPr>
                      <w14:xfrm>
                        <a:off x="0" y="0"/>
                        <a:ext cx="1263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5" o:spid="_x0000_s1026" type="#_x0000_t75" style="position:absolute;margin-left:43.8pt;margin-top:271.8pt;width:11.4pt;height:12.35pt;z-index:2541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">
                <v:imagedata r:id="rId5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7760" behindDoc="0" locked="0" layoutInCell="1" allowOverlap="1">
                <wp:simplePos x="0" y="0"/>
                <wp:positionH relativeFrom="column">
                  <wp:posOffset>586680</wp:posOffset>
                </wp:positionH>
                <wp:positionV relativeFrom="paragraph">
                  <wp:posOffset>3418510</wp:posOffset>
                </wp:positionV>
                <wp:extent cx="19440" cy="227160"/>
                <wp:effectExtent l="38100" t="38100" r="38100" b="40005"/>
                <wp:wrapNone/>
                <wp:docPr id="4724" name="Ink 4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3">
                      <w14:nvContentPartPr>
                        <w14:cNvContentPartPr/>
                      </w14:nvContentPartPr>
                      <w14:xfrm>
                        <a:off x="0" y="0"/>
                        <a:ext cx="1944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4" o:spid="_x0000_s1026" type="#_x0000_t75" style="position:absolute;margin-left:45.4pt;margin-top:268.4pt;width:3.15pt;height:19.45pt;z-index:2541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">
                <v:imagedata r:id="rId5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6736" behindDoc="0" locked="0" layoutInCell="1" allowOverlap="1">
                <wp:simplePos x="0" y="0"/>
                <wp:positionH relativeFrom="column">
                  <wp:posOffset>4439040</wp:posOffset>
                </wp:positionH>
                <wp:positionV relativeFrom="paragraph">
                  <wp:posOffset>2836750</wp:posOffset>
                </wp:positionV>
                <wp:extent cx="128160" cy="520200"/>
                <wp:effectExtent l="38100" t="38100" r="43815" b="32385"/>
                <wp:wrapNone/>
                <wp:docPr id="4723" name="Ink 4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5">
                      <w14:nvContentPartPr>
                        <w14:cNvContentPartPr/>
                      </w14:nvContentPartPr>
                      <w14:xfrm>
                        <a:off x="0" y="0"/>
                        <a:ext cx="128160" cy="5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3" o:spid="_x0000_s1026" type="#_x0000_t75" style="position:absolute;margin-left:348.8pt;margin-top:222.6pt;width:11.8pt;height:42.55pt;z-index:2541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">
                <v:imagedata r:id="rId5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5712" behindDoc="0" locked="0" layoutInCell="1" allowOverlap="1">
                <wp:simplePos x="0" y="0"/>
                <wp:positionH relativeFrom="column">
                  <wp:posOffset>4225200</wp:posOffset>
                </wp:positionH>
                <wp:positionV relativeFrom="paragraph">
                  <wp:posOffset>3089110</wp:posOffset>
                </wp:positionV>
                <wp:extent cx="255960" cy="46080"/>
                <wp:effectExtent l="38100" t="38100" r="29845" b="30480"/>
                <wp:wrapNone/>
                <wp:docPr id="4722" name="Ink 4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7">
                      <w14:nvContentPartPr>
                        <w14:cNvContentPartPr/>
                      </w14:nvContentPartPr>
                      <w14:xfrm>
                        <a:off x="0" y="0"/>
                        <a:ext cx="2559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2" o:spid="_x0000_s1026" type="#_x0000_t75" style="position:absolute;margin-left:331.95pt;margin-top:242.6pt;width:21.55pt;height:5.15pt;z-index:2541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">
                <v:imagedata r:id="rId5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4688" behindDoc="0" locked="0" layoutInCell="1" allowOverlap="1">
                <wp:simplePos x="0" y="0"/>
                <wp:positionH relativeFrom="column">
                  <wp:posOffset>4300440</wp:posOffset>
                </wp:positionH>
                <wp:positionV relativeFrom="paragraph">
                  <wp:posOffset>2956630</wp:posOffset>
                </wp:positionV>
                <wp:extent cx="102240" cy="273240"/>
                <wp:effectExtent l="38100" t="38100" r="31115" b="50800"/>
                <wp:wrapNone/>
                <wp:docPr id="4721" name="Ink 4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9">
                      <w14:nvContentPartPr>
                        <w14:cNvContentPartPr/>
                      </w14:nvContentPartPr>
                      <w14:xfrm>
                        <a:off x="0" y="0"/>
                        <a:ext cx="10224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1" o:spid="_x0000_s1026" type="#_x0000_t75" style="position:absolute;margin-left:337.75pt;margin-top:231.95pt;width:9.75pt;height:23.2pt;z-index:2541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">
                <v:imagedata r:id="rId5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3664" behindDoc="0" locked="0" layoutInCell="1" allowOverlap="1">
                <wp:simplePos x="0" y="0"/>
                <wp:positionH relativeFrom="column">
                  <wp:posOffset>4114320</wp:posOffset>
                </wp:positionH>
                <wp:positionV relativeFrom="paragraph">
                  <wp:posOffset>2818750</wp:posOffset>
                </wp:positionV>
                <wp:extent cx="53640" cy="499320"/>
                <wp:effectExtent l="38100" t="38100" r="41910" b="34290"/>
                <wp:wrapNone/>
                <wp:docPr id="4720" name="Ink 4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1">
                      <w14:nvContentPartPr>
                        <w14:cNvContentPartPr/>
                      </w14:nvContentPartPr>
                      <w14:xfrm>
                        <a:off x="0" y="0"/>
                        <a:ext cx="53640" cy="49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0" o:spid="_x0000_s1026" type="#_x0000_t75" style="position:absolute;margin-left:323.15pt;margin-top:221.35pt;width:5.55pt;height:40.85pt;z-index:2541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">
                <v:imagedata r:id="rId5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>
                <wp:simplePos x="0" y="0"/>
                <wp:positionH relativeFrom="column">
                  <wp:posOffset>3689160</wp:posOffset>
                </wp:positionH>
                <wp:positionV relativeFrom="paragraph">
                  <wp:posOffset>2882830</wp:posOffset>
                </wp:positionV>
                <wp:extent cx="322920" cy="343440"/>
                <wp:effectExtent l="38100" t="38100" r="39370" b="38100"/>
                <wp:wrapNone/>
                <wp:docPr id="4719" name="Ink 4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3">
                      <w14:nvContentPartPr>
                        <w14:cNvContentPartPr/>
                      </w14:nvContentPartPr>
                      <w14:xfrm>
                        <a:off x="0" y="0"/>
                        <a:ext cx="32292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9" o:spid="_x0000_s1026" type="#_x0000_t75" style="position:absolute;margin-left:289.8pt;margin-top:226.1pt;width:26.85pt;height:28.85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">
                <v:imagedata r:id="rId5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1616" behindDoc="0" locked="0" layoutInCell="1" allowOverlap="1">
                <wp:simplePos x="0" y="0"/>
                <wp:positionH relativeFrom="column">
                  <wp:posOffset>3744600</wp:posOffset>
                </wp:positionH>
                <wp:positionV relativeFrom="paragraph">
                  <wp:posOffset>2890030</wp:posOffset>
                </wp:positionV>
                <wp:extent cx="15840" cy="361080"/>
                <wp:effectExtent l="38100" t="38100" r="41910" b="39370"/>
                <wp:wrapNone/>
                <wp:docPr id="4718" name="Ink 4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5">
                      <w14:nvContentPartPr>
                        <w14:cNvContentPartPr/>
                      </w14:nvContentPartPr>
                      <w14:xfrm>
                        <a:off x="0" y="0"/>
                        <a:ext cx="15840" cy="3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8" o:spid="_x0000_s1026" type="#_x0000_t75" style="position:absolute;margin-left:294.1pt;margin-top:226.85pt;width:2.95pt;height:30.05pt;z-index:2541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">
                <v:imagedata r:id="rId5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0592" behindDoc="0" locked="0" layoutInCell="1" allowOverlap="1">
                <wp:simplePos x="0" y="0"/>
                <wp:positionH relativeFrom="column">
                  <wp:posOffset>3369840</wp:posOffset>
                </wp:positionH>
                <wp:positionV relativeFrom="paragraph">
                  <wp:posOffset>3126910</wp:posOffset>
                </wp:positionV>
                <wp:extent cx="128880" cy="3960"/>
                <wp:effectExtent l="38100" t="38100" r="43180" b="34290"/>
                <wp:wrapNone/>
                <wp:docPr id="4717" name="Ink 4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7">
                      <w14:nvContentPartPr>
                        <w14:cNvContentPartPr/>
                      </w14:nvContentPartPr>
                      <w14:xfrm>
                        <a:off x="0" y="0"/>
                        <a:ext cx="128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7" o:spid="_x0000_s1026" type="#_x0000_t75" style="position:absolute;margin-left:264.6pt;margin-top:245.4pt;width:11.75pt;height:1.95pt;z-index:2541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">
                <v:imagedata r:id="rId5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9568" behindDoc="0" locked="0" layoutInCell="1" allowOverlap="1">
                <wp:simplePos x="0" y="0"/>
                <wp:positionH relativeFrom="column">
                  <wp:posOffset>3337800</wp:posOffset>
                </wp:positionH>
                <wp:positionV relativeFrom="paragraph">
                  <wp:posOffset>3069670</wp:posOffset>
                </wp:positionV>
                <wp:extent cx="143640" cy="26640"/>
                <wp:effectExtent l="38100" t="38100" r="46990" b="31115"/>
                <wp:wrapNone/>
                <wp:docPr id="4716" name="Ink 4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9">
                      <w14:nvContentPartPr>
                        <w14:cNvContentPartPr/>
                      </w14:nvContentPartPr>
                      <w14:xfrm>
                        <a:off x="0" y="0"/>
                        <a:ext cx="1436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6" o:spid="_x0000_s1026" type="#_x0000_t75" style="position:absolute;margin-left:262.05pt;margin-top:241.1pt;width:12.8pt;height:3.6pt;z-index:2541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">
                <v:imagedata r:id="rId56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8544" behindDoc="0" locked="0" layoutInCell="1" allowOverlap="1">
                <wp:simplePos x="0" y="0"/>
                <wp:positionH relativeFrom="column">
                  <wp:posOffset>2985360</wp:posOffset>
                </wp:positionH>
                <wp:positionV relativeFrom="paragraph">
                  <wp:posOffset>3172990</wp:posOffset>
                </wp:positionV>
                <wp:extent cx="209880" cy="27360"/>
                <wp:effectExtent l="38100" t="38100" r="57150" b="67945"/>
                <wp:wrapNone/>
                <wp:docPr id="4715" name="Ink 4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1">
                      <w14:nvContentPartPr>
                        <w14:cNvContentPartPr/>
                      </w14:nvContentPartPr>
                      <w14:xfrm>
                        <a:off x="0" y="0"/>
                        <a:ext cx="209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5" o:spid="_x0000_s1026" type="#_x0000_t75" style="position:absolute;margin-left:234.15pt;margin-top:248.7pt;width:18.65pt;height:4.5pt;z-index:2541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">
                <v:imagedata r:id="rId5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7520" behindDoc="0" locked="0" layoutInCell="1" allowOverlap="1">
                <wp:simplePos x="0" y="0"/>
                <wp:positionH relativeFrom="column">
                  <wp:posOffset>3038280</wp:posOffset>
                </wp:positionH>
                <wp:positionV relativeFrom="paragraph">
                  <wp:posOffset>2863030</wp:posOffset>
                </wp:positionV>
                <wp:extent cx="31320" cy="430560"/>
                <wp:effectExtent l="38100" t="57150" r="64135" b="64770"/>
                <wp:wrapNone/>
                <wp:docPr id="4714" name="Ink 4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3">
                      <w14:nvContentPartPr>
                        <w14:cNvContentPartPr/>
                      </w14:nvContentPartPr>
                      <w14:xfrm>
                        <a:off x="0" y="0"/>
                        <a:ext cx="3132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4" o:spid="_x0000_s1026" type="#_x0000_t75" style="position:absolute;margin-left:238.3pt;margin-top:224.2pt;width:4.65pt;height:36.2pt;z-index:2541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">
                <v:imagedata r:id="rId5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6496" behindDoc="0" locked="0" layoutInCell="1" allowOverlap="1">
                <wp:simplePos x="0" y="0"/>
                <wp:positionH relativeFrom="column">
                  <wp:posOffset>2559120</wp:posOffset>
                </wp:positionH>
                <wp:positionV relativeFrom="paragraph">
                  <wp:posOffset>3047710</wp:posOffset>
                </wp:positionV>
                <wp:extent cx="250560" cy="134640"/>
                <wp:effectExtent l="57150" t="38100" r="54610" b="55880"/>
                <wp:wrapNone/>
                <wp:docPr id="4713" name="Ink 4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5">
                      <w14:nvContentPartPr>
                        <w14:cNvContentPartPr/>
                      </w14:nvContentPartPr>
                      <w14:xfrm>
                        <a:off x="0" y="0"/>
                        <a:ext cx="2505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3" o:spid="_x0000_s1026" type="#_x0000_t75" style="position:absolute;margin-left:200.35pt;margin-top:239.1pt;width:22.15pt;height:13.05pt;z-index:2541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">
                <v:imagedata r:id="rId5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5472" behindDoc="0" locked="0" layoutInCell="1" allowOverlap="1">
                <wp:simplePos x="0" y="0"/>
                <wp:positionH relativeFrom="column">
                  <wp:posOffset>2217840</wp:posOffset>
                </wp:positionH>
                <wp:positionV relativeFrom="paragraph">
                  <wp:posOffset>3075070</wp:posOffset>
                </wp:positionV>
                <wp:extent cx="192960" cy="145440"/>
                <wp:effectExtent l="38100" t="38100" r="17145" b="64135"/>
                <wp:wrapNone/>
                <wp:docPr id="4712" name="Ink 4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7">
                      <w14:nvContentPartPr>
                        <w14:cNvContentPartPr/>
                      </w14:nvContentPartPr>
                      <w14:xfrm>
                        <a:off x="0" y="0"/>
                        <a:ext cx="1929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2" o:spid="_x0000_s1026" type="#_x0000_t75" style="position:absolute;margin-left:173.9pt;margin-top:241.05pt;width:17.1pt;height:13.8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">
                <v:imagedata r:id="rId5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4448" behindDoc="0" locked="0" layoutInCell="1" allowOverlap="1">
                <wp:simplePos x="0" y="0"/>
                <wp:positionH relativeFrom="column">
                  <wp:posOffset>2113080</wp:posOffset>
                </wp:positionH>
                <wp:positionV relativeFrom="paragraph">
                  <wp:posOffset>2987230</wp:posOffset>
                </wp:positionV>
                <wp:extent cx="9720" cy="31320"/>
                <wp:effectExtent l="38100" t="38100" r="47625" b="45085"/>
                <wp:wrapNone/>
                <wp:docPr id="4711" name="Ink 4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9">
                      <w14:nvContentPartPr>
                        <w14:cNvContentPartPr/>
                      </w14:nvContentPartPr>
                      <w14:xfrm>
                        <a:off x="0" y="0"/>
                        <a:ext cx="97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1" o:spid="_x0000_s1026" type="#_x0000_t75" style="position:absolute;margin-left:165.6pt;margin-top:234.2pt;width:2.55pt;height:4.3pt;z-index:2541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">
                <v:imagedata r:id="rId5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3424" behindDoc="0" locked="0" layoutInCell="1" allowOverlap="1">
                <wp:simplePos x="0" y="0"/>
                <wp:positionH relativeFrom="column">
                  <wp:posOffset>1966200</wp:posOffset>
                </wp:positionH>
                <wp:positionV relativeFrom="paragraph">
                  <wp:posOffset>3111070</wp:posOffset>
                </wp:positionV>
                <wp:extent cx="208080" cy="110160"/>
                <wp:effectExtent l="38100" t="38100" r="59055" b="61595"/>
                <wp:wrapNone/>
                <wp:docPr id="4710" name="Ink 4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1">
                      <w14:nvContentPartPr>
                        <w14:cNvContentPartPr/>
                      </w14:nvContentPartPr>
                      <w14:xfrm>
                        <a:off x="0" y="0"/>
                        <a:ext cx="2080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0" o:spid="_x0000_s1026" type="#_x0000_t75" style="position:absolute;margin-left:153.85pt;margin-top:243.75pt;width:18.6pt;height:11.05pt;z-index:2541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">
                <v:imagedata r:id="rId5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2400" behindDoc="0" locked="0" layoutInCell="1" allowOverlap="1">
                <wp:simplePos x="0" y="0"/>
                <wp:positionH relativeFrom="column">
                  <wp:posOffset>1959000</wp:posOffset>
                </wp:positionH>
                <wp:positionV relativeFrom="paragraph">
                  <wp:posOffset>3048070</wp:posOffset>
                </wp:positionV>
                <wp:extent cx="15480" cy="189000"/>
                <wp:effectExtent l="38100" t="38100" r="60960" b="40005"/>
                <wp:wrapNone/>
                <wp:docPr id="4709" name="Ink 4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3">
                      <w14:nvContentPartPr>
                        <w14:cNvContentPartPr/>
                      </w14:nvContentPartPr>
                      <w14:xfrm>
                        <a:off x="0" y="0"/>
                        <a:ext cx="154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9" o:spid="_x0000_s1026" type="#_x0000_t75" style="position:absolute;margin-left:153.15pt;margin-top:239.2pt;width:3.55pt;height:16.85pt;z-index:2541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">
                <v:imagedata r:id="rId5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1376" behindDoc="0" locked="0" layoutInCell="1" allowOverlap="1">
                <wp:simplePos x="0" y="0"/>
                <wp:positionH relativeFrom="column">
                  <wp:posOffset>1716000</wp:posOffset>
                </wp:positionH>
                <wp:positionV relativeFrom="paragraph">
                  <wp:posOffset>3102430</wp:posOffset>
                </wp:positionV>
                <wp:extent cx="158400" cy="128520"/>
                <wp:effectExtent l="38100" t="38100" r="51435" b="62230"/>
                <wp:wrapNone/>
                <wp:docPr id="4708" name="Ink 4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5">
                      <w14:nvContentPartPr>
                        <w14:cNvContentPartPr/>
                      </w14:nvContentPartPr>
                      <w14:xfrm>
                        <a:off x="0" y="0"/>
                        <a:ext cx="1584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8" o:spid="_x0000_s1026" type="#_x0000_t75" style="position:absolute;margin-left:134.15pt;margin-top:243.15pt;width:14.5pt;height:12.35pt;z-index:2541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">
                <v:imagedata r:id="rId5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>
                <wp:simplePos x="0" y="0"/>
                <wp:positionH relativeFrom="column">
                  <wp:posOffset>1732920</wp:posOffset>
                </wp:positionH>
                <wp:positionV relativeFrom="paragraph">
                  <wp:posOffset>3036910</wp:posOffset>
                </wp:positionV>
                <wp:extent cx="72360" cy="180360"/>
                <wp:effectExtent l="57150" t="38100" r="42545" b="67310"/>
                <wp:wrapNone/>
                <wp:docPr id="4707" name="Ink 4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7">
                      <w14:nvContentPartPr>
                        <w14:cNvContentPartPr/>
                      </w14:nvContentPartPr>
                      <w14:xfrm>
                        <a:off x="0" y="0"/>
                        <a:ext cx="723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7" o:spid="_x0000_s1026" type="#_x0000_t75" style="position:absolute;margin-left:135.3pt;margin-top:238pt;width:8pt;height:16.55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">
                <v:imagedata r:id="rId5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>
                <wp:simplePos x="0" y="0"/>
                <wp:positionH relativeFrom="column">
                  <wp:posOffset>1392720</wp:posOffset>
                </wp:positionH>
                <wp:positionV relativeFrom="paragraph">
                  <wp:posOffset>2904070</wp:posOffset>
                </wp:positionV>
                <wp:extent cx="169920" cy="121320"/>
                <wp:effectExtent l="57150" t="38100" r="1905" b="50165"/>
                <wp:wrapNone/>
                <wp:docPr id="4706" name="Ink 4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9">
                      <w14:nvContentPartPr>
                        <w14:cNvContentPartPr/>
                      </w14:nvContentPartPr>
                      <w14:xfrm>
                        <a:off x="0" y="0"/>
                        <a:ext cx="1699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6" o:spid="_x0000_s1026" type="#_x0000_t75" style="position:absolute;margin-left:108.5pt;margin-top:227.45pt;width:15.55pt;height:11.8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">
                <v:imagedata r:id="rId5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8304" behindDoc="0" locked="0" layoutInCell="1" allowOverlap="1">
                <wp:simplePos x="0" y="0"/>
                <wp:positionH relativeFrom="column">
                  <wp:posOffset>1447440</wp:posOffset>
                </wp:positionH>
                <wp:positionV relativeFrom="paragraph">
                  <wp:posOffset>3131230</wp:posOffset>
                </wp:positionV>
                <wp:extent cx="140760" cy="42840"/>
                <wp:effectExtent l="38100" t="38100" r="50165" b="52705"/>
                <wp:wrapNone/>
                <wp:docPr id="4705" name="Ink 4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1">
                      <w14:nvContentPartPr>
                        <w14:cNvContentPartPr/>
                      </w14:nvContentPartPr>
                      <w14:xfrm>
                        <a:off x="0" y="0"/>
                        <a:ext cx="1407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5" o:spid="_x0000_s1026" type="#_x0000_t75" style="position:absolute;margin-left:113.2pt;margin-top:245.6pt;width:12.85pt;height:5.35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">
                <v:imagedata r:id="rId5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7280" behindDoc="0" locked="0" layoutInCell="1" allowOverlap="1">
                <wp:simplePos x="0" y="0"/>
                <wp:positionH relativeFrom="column">
                  <wp:posOffset>1402440</wp:posOffset>
                </wp:positionH>
                <wp:positionV relativeFrom="paragraph">
                  <wp:posOffset>3086590</wp:posOffset>
                </wp:positionV>
                <wp:extent cx="173880" cy="21960"/>
                <wp:effectExtent l="38100" t="38100" r="55245" b="54610"/>
                <wp:wrapNone/>
                <wp:docPr id="4704" name="Ink 4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3">
                      <w14:nvContentPartPr>
                        <w14:cNvContentPartPr/>
                      </w14:nvContentPartPr>
                      <w14:xfrm>
                        <a:off x="0" y="0"/>
                        <a:ext cx="1738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4" o:spid="_x0000_s1026" type="#_x0000_t75" style="position:absolute;margin-left:109.35pt;margin-top:242pt;width:15.85pt;height:3.95pt;z-index:2541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">
                <v:imagedata r:id="rId5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6256" behindDoc="0" locked="0" layoutInCell="1" allowOverlap="1">
                <wp:simplePos x="0" y="0"/>
                <wp:positionH relativeFrom="column">
                  <wp:posOffset>870000</wp:posOffset>
                </wp:positionH>
                <wp:positionV relativeFrom="paragraph">
                  <wp:posOffset>3052390</wp:posOffset>
                </wp:positionV>
                <wp:extent cx="401760" cy="287640"/>
                <wp:effectExtent l="57150" t="57150" r="0" b="55880"/>
                <wp:wrapNone/>
                <wp:docPr id="4703" name="Ink 4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5">
                      <w14:nvContentPartPr>
                        <w14:cNvContentPartPr/>
                      </w14:nvContentPartPr>
                      <w14:xfrm>
                        <a:off x="0" y="0"/>
                        <a:ext cx="40176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3" o:spid="_x0000_s1026" type="#_x0000_t75" style="position:absolute;margin-left:67.3pt;margin-top:239.15pt;width:34.3pt;height:25.05pt;z-index:2541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">
                <v:imagedata r:id="rId5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5232" behindDoc="0" locked="0" layoutInCell="1" allowOverlap="1">
                <wp:simplePos x="0" y="0"/>
                <wp:positionH relativeFrom="column">
                  <wp:posOffset>634920</wp:posOffset>
                </wp:positionH>
                <wp:positionV relativeFrom="paragraph">
                  <wp:posOffset>3071110</wp:posOffset>
                </wp:positionV>
                <wp:extent cx="184320" cy="97560"/>
                <wp:effectExtent l="57150" t="38100" r="44450" b="55245"/>
                <wp:wrapNone/>
                <wp:docPr id="4702" name="Ink 4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7">
                      <w14:nvContentPartPr>
                        <w14:cNvContentPartPr/>
                      </w14:nvContentPartPr>
                      <w14:xfrm>
                        <a:off x="0" y="0"/>
                        <a:ext cx="1843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2" o:spid="_x0000_s1026" type="#_x0000_t75" style="position:absolute;margin-left:48.85pt;margin-top:240.6pt;width:16.65pt;height:10.1pt;z-index:2541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">
                <v:imagedata r:id="rId5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4208" behindDoc="0" locked="0" layoutInCell="1" allowOverlap="1">
                <wp:simplePos x="0" y="0"/>
                <wp:positionH relativeFrom="column">
                  <wp:posOffset>601080</wp:posOffset>
                </wp:positionH>
                <wp:positionV relativeFrom="paragraph">
                  <wp:posOffset>3024310</wp:posOffset>
                </wp:positionV>
                <wp:extent cx="5040" cy="3600"/>
                <wp:effectExtent l="38100" t="38100" r="52705" b="53975"/>
                <wp:wrapNone/>
                <wp:docPr id="4701" name="Ink 4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9">
                      <w14:nvContentPartPr>
                        <w14:cNvContentPartPr/>
                      </w14:nvContentPartPr>
                      <w14:xfrm>
                        <a:off x="0" y="0"/>
                        <a:ext cx="5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1" o:spid="_x0000_s1026" type="#_x0000_t75" style="position:absolute;margin-left:46.25pt;margin-top:237.1pt;width:2.7pt;height:2.5pt;z-index:2541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">
                <v:imagedata r:id="rId5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3184" behindDoc="0" locked="0" layoutInCell="1" allowOverlap="1">
                <wp:simplePos x="0" y="0"/>
                <wp:positionH relativeFrom="column">
                  <wp:posOffset>557880</wp:posOffset>
                </wp:positionH>
                <wp:positionV relativeFrom="paragraph">
                  <wp:posOffset>3057790</wp:posOffset>
                </wp:positionV>
                <wp:extent cx="26280" cy="167760"/>
                <wp:effectExtent l="57150" t="38100" r="50165" b="60960"/>
                <wp:wrapNone/>
                <wp:docPr id="4700" name="Ink 4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1">
                      <w14:nvContentPartPr>
                        <w14:cNvContentPartPr/>
                      </w14:nvContentPartPr>
                      <w14:xfrm>
                        <a:off x="0" y="0"/>
                        <a:ext cx="262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0" o:spid="_x0000_s1026" type="#_x0000_t75" style="position:absolute;margin-left:42.85pt;margin-top:239.6pt;width:4.3pt;height:15.45pt;z-index:2541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">
                <v:imagedata r:id="rId5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2160" behindDoc="0" locked="0" layoutInCell="1" allowOverlap="1">
                <wp:simplePos x="0" y="0"/>
                <wp:positionH relativeFrom="column">
                  <wp:posOffset>1216680</wp:posOffset>
                </wp:positionH>
                <wp:positionV relativeFrom="paragraph">
                  <wp:posOffset>1459030</wp:posOffset>
                </wp:positionV>
                <wp:extent cx="360" cy="360"/>
                <wp:effectExtent l="0" t="0" r="0" b="0"/>
                <wp:wrapNone/>
                <wp:docPr id="4699" name="Ink 4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9" o:spid="_x0000_s1026" type="#_x0000_t75" style="position:absolute;margin-left:94.8pt;margin-top:113.9pt;width:2.05pt;height:2.05pt;z-index:2541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7JMOBAQAAMAMAAA4AAABkcnMvZTJvRG9jLnhtbJxSy27CMBC8V+o/&#10;WL6XJBS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ZCQ3mEpwQbmw&#10;EhhO++sat4ywFa2geYWCHBKbAPyISAv635AD6TnIjSU+B1dQVSLQSfjS1J4zTE2RcVwUyYW/2z5f&#10;FKzwomu5XSFr34/Gkwl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">
                <v:imagedata r:id="rId5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>
                <wp:simplePos x="0" y="0"/>
                <wp:positionH relativeFrom="column">
                  <wp:posOffset>3630480</wp:posOffset>
                </wp:positionH>
                <wp:positionV relativeFrom="paragraph">
                  <wp:posOffset>1997590</wp:posOffset>
                </wp:positionV>
                <wp:extent cx="448560" cy="33120"/>
                <wp:effectExtent l="38100" t="38100" r="46990" b="24130"/>
                <wp:wrapNone/>
                <wp:docPr id="4696" name="Ink 4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5">
                      <w14:nvContentPartPr>
                        <w14:cNvContentPartPr/>
                      </w14:nvContentPartPr>
                      <w14:xfrm>
                        <a:off x="0" y="0"/>
                        <a:ext cx="4485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6" o:spid="_x0000_s1026" type="#_x0000_t75" style="position:absolute;margin-left:285.1pt;margin-top:156.95pt;width:36.95pt;height:3.8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">
                <v:imagedata r:id="rId5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>
                <wp:simplePos x="0" y="0"/>
                <wp:positionH relativeFrom="column">
                  <wp:posOffset>-29640</wp:posOffset>
                </wp:positionH>
                <wp:positionV relativeFrom="paragraph">
                  <wp:posOffset>3126550</wp:posOffset>
                </wp:positionV>
                <wp:extent cx="102600" cy="196560"/>
                <wp:effectExtent l="38100" t="38100" r="50165" b="51435"/>
                <wp:wrapNone/>
                <wp:docPr id="4695" name="Ink 4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7">
                      <w14:nvContentPartPr>
                        <w14:cNvContentPartPr/>
                      </w14:nvContentPartPr>
                      <w14:xfrm>
                        <a:off x="0" y="0"/>
                        <a:ext cx="1026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5" o:spid="_x0000_s1026" type="#_x0000_t75" style="position:absolute;margin-left:-3.25pt;margin-top:245.45pt;width:9.8pt;height:17.25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">
                <v:imagedata r:id="rId5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7040" behindDoc="0" locked="0" layoutInCell="1" allowOverlap="1">
                <wp:simplePos x="0" y="0"/>
                <wp:positionH relativeFrom="column">
                  <wp:posOffset>-134040</wp:posOffset>
                </wp:positionH>
                <wp:positionV relativeFrom="paragraph">
                  <wp:posOffset>3104590</wp:posOffset>
                </wp:positionV>
                <wp:extent cx="59400" cy="218160"/>
                <wp:effectExtent l="19050" t="38100" r="36195" b="48895"/>
                <wp:wrapNone/>
                <wp:docPr id="4694" name="Ink 4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9">
                      <w14:nvContentPartPr>
                        <w14:cNvContentPartPr/>
                      </w14:nvContentPartPr>
                      <w14:xfrm>
                        <a:off x="0" y="0"/>
                        <a:ext cx="594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4" o:spid="_x0000_s1026" type="#_x0000_t75" style="position:absolute;margin-left:-11.35pt;margin-top:243.65pt;width:6.35pt;height:18.8pt;z-index:2541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">
                <v:imagedata r:id="rId5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6016" behindDoc="0" locked="0" layoutInCell="1" allowOverlap="1">
                <wp:simplePos x="0" y="0"/>
                <wp:positionH relativeFrom="column">
                  <wp:posOffset>-226920</wp:posOffset>
                </wp:positionH>
                <wp:positionV relativeFrom="paragraph">
                  <wp:posOffset>3334270</wp:posOffset>
                </wp:positionV>
                <wp:extent cx="12960" cy="43560"/>
                <wp:effectExtent l="38100" t="38100" r="25400" b="33020"/>
                <wp:wrapNone/>
                <wp:docPr id="4693" name="Ink 4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1">
                      <w14:nvContentPartPr>
                        <w14:cNvContentPartPr/>
                      </w14:nvContentPartPr>
                      <w14:xfrm>
                        <a:off x="0" y="0"/>
                        <a:ext cx="129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3" o:spid="_x0000_s1026" type="#_x0000_t75" style="position:absolute;margin-left:-18.6pt;margin-top:261.95pt;width:2.35pt;height:4.75pt;z-index:2541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">
                <v:imagedata r:id="rId5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4992" behindDoc="0" locked="0" layoutInCell="1" allowOverlap="1">
                <wp:simplePos x="0" y="0"/>
                <wp:positionH relativeFrom="column">
                  <wp:posOffset>-446520</wp:posOffset>
                </wp:positionH>
                <wp:positionV relativeFrom="paragraph">
                  <wp:posOffset>3112510</wp:posOffset>
                </wp:positionV>
                <wp:extent cx="141480" cy="34560"/>
                <wp:effectExtent l="38100" t="38100" r="30480" b="41910"/>
                <wp:wrapNone/>
                <wp:docPr id="4692" name="Ink 4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3">
                      <w14:nvContentPartPr>
                        <w14:cNvContentPartPr/>
                      </w14:nvContentPartPr>
                      <w14:xfrm>
                        <a:off x="0" y="0"/>
                        <a:ext cx="1414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2" o:spid="_x0000_s1026" type="#_x0000_t75" style="position:absolute;margin-left:-35.8pt;margin-top:244.35pt;width:12.6pt;height:4.15pt;z-index:2541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">
                <v:imagedata r:id="rId5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3968" behindDoc="0" locked="0" layoutInCell="1" allowOverlap="1">
                <wp:simplePos x="0" y="0"/>
                <wp:positionH relativeFrom="column">
                  <wp:posOffset>-432120</wp:posOffset>
                </wp:positionH>
                <wp:positionV relativeFrom="paragraph">
                  <wp:posOffset>3119350</wp:posOffset>
                </wp:positionV>
                <wp:extent cx="126360" cy="230400"/>
                <wp:effectExtent l="38100" t="38100" r="26670" b="36830"/>
                <wp:wrapNone/>
                <wp:docPr id="4691" name="Ink 4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5">
                      <w14:nvContentPartPr>
                        <w14:cNvContentPartPr/>
                      </w14:nvContentPartPr>
                      <w14:xfrm>
                        <a:off x="0" y="0"/>
                        <a:ext cx="12636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1" o:spid="_x0000_s1026" type="#_x0000_t75" style="position:absolute;margin-left:-34.85pt;margin-top:244.9pt;width:11.6pt;height:19.8pt;z-index:2541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">
                <v:imagedata r:id="rId5686" o:title=""/>
              </v:shape>
            </w:pict>
          </mc:Fallback>
        </mc:AlternateContent>
      </w:r>
    </w:p>
    <w:p w:rsidR="001C54D9" w:rsidRDefault="0059629C" w:rsidP="00D3139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w:drawing>
          <wp:inline distT="0" distB="0" distL="0" distR="0" wp14:anchorId="294F898C" wp14:editId="6B5C84A4">
            <wp:extent cx="5760720" cy="2663792"/>
            <wp:effectExtent l="0" t="0" r="0" b="3810"/>
            <wp:docPr id="3283" name="Picture 3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5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837" cy="2664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4D9" w:rsidRDefault="001C54D9" w:rsidP="001C54D9">
      <w:pPr>
        <w:rPr>
          <w:lang w:val="el-GR"/>
        </w:rPr>
      </w:pPr>
      <w:r>
        <w:rPr>
          <w:lang w:val="el-GR"/>
        </w:rPr>
        <w:br w:type="page"/>
      </w:r>
    </w:p>
    <w:p w:rsidR="0059629C" w:rsidRDefault="0073445C" w:rsidP="00D3139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bookmarkStart w:id="2" w:name="_GoBack"/>
      <w:bookmarkEnd w:id="2"/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615552" behindDoc="0" locked="0" layoutInCell="1" allowOverlap="1">
                <wp:simplePos x="0" y="0"/>
                <wp:positionH relativeFrom="column">
                  <wp:posOffset>2260680</wp:posOffset>
                </wp:positionH>
                <wp:positionV relativeFrom="paragraph">
                  <wp:posOffset>1492980</wp:posOffset>
                </wp:positionV>
                <wp:extent cx="117720" cy="162000"/>
                <wp:effectExtent l="38100" t="38100" r="34925" b="47625"/>
                <wp:wrapNone/>
                <wp:docPr id="5133" name="Ink 5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8">
                      <w14:nvContentPartPr>
                        <w14:cNvContentPartPr/>
                      </w14:nvContentPartPr>
                      <w14:xfrm>
                        <a:off x="0" y="0"/>
                        <a:ext cx="1177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3" o:spid="_x0000_s1026" type="#_x0000_t75" style="position:absolute;margin-left:177.2pt;margin-top:116.75pt;width:11pt;height:14.35pt;z-index:2546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">
                <v:imagedata r:id="rId5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4528" behindDoc="0" locked="0" layoutInCell="1" allowOverlap="1">
                <wp:simplePos x="0" y="0"/>
                <wp:positionH relativeFrom="column">
                  <wp:posOffset>2254560</wp:posOffset>
                </wp:positionH>
                <wp:positionV relativeFrom="paragraph">
                  <wp:posOffset>1292460</wp:posOffset>
                </wp:positionV>
                <wp:extent cx="91080" cy="108720"/>
                <wp:effectExtent l="38100" t="38100" r="42545" b="43815"/>
                <wp:wrapNone/>
                <wp:docPr id="5132" name="Ink 5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0">
                      <w14:nvContentPartPr>
                        <w14:cNvContentPartPr/>
                      </w14:nvContentPartPr>
                      <w14:xfrm>
                        <a:off x="0" y="0"/>
                        <a:ext cx="910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2" o:spid="_x0000_s1026" type="#_x0000_t75" style="position:absolute;margin-left:176.7pt;margin-top:100.95pt;width:8.85pt;height:10.2pt;z-index:2546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">
                <v:imagedata r:id="rId569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3504" behindDoc="0" locked="0" layoutInCell="1" allowOverlap="1">
                <wp:simplePos x="0" y="0"/>
                <wp:positionH relativeFrom="column">
                  <wp:posOffset>5290080</wp:posOffset>
                </wp:positionH>
                <wp:positionV relativeFrom="paragraph">
                  <wp:posOffset>5059060</wp:posOffset>
                </wp:positionV>
                <wp:extent cx="37080" cy="183240"/>
                <wp:effectExtent l="38100" t="38100" r="39370" b="26670"/>
                <wp:wrapNone/>
                <wp:docPr id="5131" name="Ink 5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2">
                      <w14:nvContentPartPr>
                        <w14:cNvContentPartPr/>
                      </w14:nvContentPartPr>
                      <w14:xfrm>
                        <a:off x="0" y="0"/>
                        <a:ext cx="3708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1" o:spid="_x0000_s1026" type="#_x0000_t75" style="position:absolute;margin-left:415.75pt;margin-top:397.75pt;width:4.5pt;height:15.85pt;z-index:25461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">
                <v:imagedata r:id="rId569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2480" behindDoc="0" locked="0" layoutInCell="1" allowOverlap="1">
                <wp:simplePos x="0" y="0"/>
                <wp:positionH relativeFrom="column">
                  <wp:posOffset>5143200</wp:posOffset>
                </wp:positionH>
                <wp:positionV relativeFrom="paragraph">
                  <wp:posOffset>5138260</wp:posOffset>
                </wp:positionV>
                <wp:extent cx="106200" cy="13320"/>
                <wp:effectExtent l="38100" t="38100" r="46355" b="44450"/>
                <wp:wrapNone/>
                <wp:docPr id="5130" name="Ink 5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4">
                      <w14:nvContentPartPr>
                        <w14:cNvContentPartPr/>
                      </w14:nvContentPartPr>
                      <w14:xfrm>
                        <a:off x="0" y="0"/>
                        <a:ext cx="106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0" o:spid="_x0000_s1026" type="#_x0000_t75" style="position:absolute;margin-left:404.05pt;margin-top:403.45pt;width:10.35pt;height:3.1pt;z-index:25461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">
                <v:imagedata r:id="rId569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1456" behindDoc="0" locked="0" layoutInCell="1" allowOverlap="1">
                <wp:simplePos x="0" y="0"/>
                <wp:positionH relativeFrom="column">
                  <wp:posOffset>4915680</wp:posOffset>
                </wp:positionH>
                <wp:positionV relativeFrom="paragraph">
                  <wp:posOffset>5264260</wp:posOffset>
                </wp:positionV>
                <wp:extent cx="185760" cy="430560"/>
                <wp:effectExtent l="38100" t="38100" r="43180" b="45720"/>
                <wp:wrapNone/>
                <wp:docPr id="5129" name="Ink 5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6">
                      <w14:nvContentPartPr>
                        <w14:cNvContentPartPr/>
                      </w14:nvContentPartPr>
                      <w14:xfrm>
                        <a:off x="0" y="0"/>
                        <a:ext cx="18576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9" o:spid="_x0000_s1026" type="#_x0000_t75" style="position:absolute;margin-left:386.1pt;margin-top:413.6pt;width:16.65pt;height:35.95pt;z-index:2546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">
                <v:imagedata r:id="rId569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0432" behindDoc="0" locked="0" layoutInCell="1" allowOverlap="1">
                <wp:simplePos x="0" y="0"/>
                <wp:positionH relativeFrom="column">
                  <wp:posOffset>4705440</wp:posOffset>
                </wp:positionH>
                <wp:positionV relativeFrom="paragraph">
                  <wp:posOffset>5510140</wp:posOffset>
                </wp:positionV>
                <wp:extent cx="7920" cy="14040"/>
                <wp:effectExtent l="38100" t="38100" r="49530" b="43180"/>
                <wp:wrapNone/>
                <wp:docPr id="5128" name="Ink 5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8">
                      <w14:nvContentPartPr>
                        <w14:cNvContentPartPr/>
                      </w14:nvContentPartPr>
                      <w14:xfrm>
                        <a:off x="0" y="0"/>
                        <a:ext cx="7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8" o:spid="_x0000_s1026" type="#_x0000_t75" style="position:absolute;margin-left:369.7pt;margin-top:433.15pt;width:2.25pt;height:2.6pt;z-index:2546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">
                <v:imagedata r:id="rId569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9408" behindDoc="0" locked="0" layoutInCell="1" allowOverlap="1">
                <wp:simplePos x="0" y="0"/>
                <wp:positionH relativeFrom="column">
                  <wp:posOffset>4473960</wp:posOffset>
                </wp:positionH>
                <wp:positionV relativeFrom="paragraph">
                  <wp:posOffset>5296300</wp:posOffset>
                </wp:positionV>
                <wp:extent cx="126720" cy="200880"/>
                <wp:effectExtent l="38100" t="38100" r="45085" b="46990"/>
                <wp:wrapNone/>
                <wp:docPr id="5127" name="Ink 5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0">
                      <w14:nvContentPartPr>
                        <w14:cNvContentPartPr/>
                      </w14:nvContentPartPr>
                      <w14:xfrm>
                        <a:off x="0" y="0"/>
                        <a:ext cx="1267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7" o:spid="_x0000_s1026" type="#_x0000_t75" style="position:absolute;margin-left:351.5pt;margin-top:416.35pt;width:11.65pt;height:17.4pt;z-index:25460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">
                <v:imagedata r:id="rId570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8384" behindDoc="0" locked="0" layoutInCell="1" allowOverlap="1">
                <wp:simplePos x="0" y="0"/>
                <wp:positionH relativeFrom="column">
                  <wp:posOffset>4442640</wp:posOffset>
                </wp:positionH>
                <wp:positionV relativeFrom="paragraph">
                  <wp:posOffset>5224660</wp:posOffset>
                </wp:positionV>
                <wp:extent cx="68040" cy="484560"/>
                <wp:effectExtent l="38100" t="38100" r="46355" b="48895"/>
                <wp:wrapNone/>
                <wp:docPr id="5126" name="Ink 5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2">
                      <w14:nvContentPartPr>
                        <w14:cNvContentPartPr/>
                      </w14:nvContentPartPr>
                      <w14:xfrm>
                        <a:off x="0" y="0"/>
                        <a:ext cx="68040" cy="4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6" o:spid="_x0000_s1026" type="#_x0000_t75" style="position:absolute;margin-left:349pt;margin-top:410.6pt;width:7.2pt;height:39.95pt;z-index:25460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">
                <v:imagedata r:id="rId570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7360" behindDoc="0" locked="0" layoutInCell="1" allowOverlap="1">
                <wp:simplePos x="0" y="0"/>
                <wp:positionH relativeFrom="column">
                  <wp:posOffset>4098120</wp:posOffset>
                </wp:positionH>
                <wp:positionV relativeFrom="paragraph">
                  <wp:posOffset>5502220</wp:posOffset>
                </wp:positionV>
                <wp:extent cx="144720" cy="37800"/>
                <wp:effectExtent l="38100" t="38100" r="46355" b="38735"/>
                <wp:wrapNone/>
                <wp:docPr id="5125" name="Ink 5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4">
                      <w14:nvContentPartPr>
                        <w14:cNvContentPartPr/>
                      </w14:nvContentPartPr>
                      <w14:xfrm>
                        <a:off x="0" y="0"/>
                        <a:ext cx="1447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5" o:spid="_x0000_s1026" type="#_x0000_t75" style="position:absolute;margin-left:321.9pt;margin-top:432.55pt;width:12.95pt;height:4.55pt;z-index:25460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">
                <v:imagedata r:id="rId570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6336" behindDoc="0" locked="0" layoutInCell="1" allowOverlap="1">
                <wp:simplePos x="0" y="0"/>
                <wp:positionH relativeFrom="column">
                  <wp:posOffset>4074000</wp:posOffset>
                </wp:positionH>
                <wp:positionV relativeFrom="paragraph">
                  <wp:posOffset>5479900</wp:posOffset>
                </wp:positionV>
                <wp:extent cx="129240" cy="15480"/>
                <wp:effectExtent l="38100" t="38100" r="42545" b="41910"/>
                <wp:wrapNone/>
                <wp:docPr id="5124" name="Ink 5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6">
                      <w14:nvContentPartPr>
                        <w14:cNvContentPartPr/>
                      </w14:nvContentPartPr>
                      <w14:xfrm>
                        <a:off x="0" y="0"/>
                        <a:ext cx="129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4" o:spid="_x0000_s1026" type="#_x0000_t75" style="position:absolute;margin-left:320pt;margin-top:430.75pt;width:11.8pt;height:2.85pt;z-index:2546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">
                <v:imagedata r:id="rId570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5312" behindDoc="0" locked="0" layoutInCell="1" allowOverlap="1">
                <wp:simplePos x="0" y="0"/>
                <wp:positionH relativeFrom="column">
                  <wp:posOffset>3727320</wp:posOffset>
                </wp:positionH>
                <wp:positionV relativeFrom="paragraph">
                  <wp:posOffset>5502940</wp:posOffset>
                </wp:positionV>
                <wp:extent cx="231840" cy="35640"/>
                <wp:effectExtent l="38100" t="38100" r="34925" b="40640"/>
                <wp:wrapNone/>
                <wp:docPr id="5123" name="Ink 5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8">
                      <w14:nvContentPartPr>
                        <w14:cNvContentPartPr/>
                      </w14:nvContentPartPr>
                      <w14:xfrm>
                        <a:off x="0" y="0"/>
                        <a:ext cx="2318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3" o:spid="_x0000_s1026" type="#_x0000_t75" style="position:absolute;margin-left:292.7pt;margin-top:432.4pt;width:19.85pt;height:4.6pt;z-index:2546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">
                <v:imagedata r:id="rId570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4288" behindDoc="0" locked="0" layoutInCell="1" allowOverlap="1">
                <wp:simplePos x="0" y="0"/>
                <wp:positionH relativeFrom="column">
                  <wp:posOffset>3760800</wp:posOffset>
                </wp:positionH>
                <wp:positionV relativeFrom="paragraph">
                  <wp:posOffset>5243020</wp:posOffset>
                </wp:positionV>
                <wp:extent cx="183960" cy="507240"/>
                <wp:effectExtent l="38100" t="38100" r="45085" b="45720"/>
                <wp:wrapNone/>
                <wp:docPr id="5122" name="Ink 5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0">
                      <w14:nvContentPartPr>
                        <w14:cNvContentPartPr/>
                      </w14:nvContentPartPr>
                      <w14:xfrm>
                        <a:off x="0" y="0"/>
                        <a:ext cx="183960" cy="50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2" o:spid="_x0000_s1026" type="#_x0000_t75" style="position:absolute;margin-left:295.2pt;margin-top:411.95pt;width:16.45pt;height:41.85pt;z-index:25460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">
                <v:imagedata r:id="rId571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3264" behindDoc="0" locked="0" layoutInCell="1" allowOverlap="1">
                <wp:simplePos x="0" y="0"/>
                <wp:positionH relativeFrom="column">
                  <wp:posOffset>5315280</wp:posOffset>
                </wp:positionH>
                <wp:positionV relativeFrom="paragraph">
                  <wp:posOffset>3731020</wp:posOffset>
                </wp:positionV>
                <wp:extent cx="148680" cy="929160"/>
                <wp:effectExtent l="38100" t="38100" r="41910" b="42545"/>
                <wp:wrapNone/>
                <wp:docPr id="5121" name="Ink 5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2">
                      <w14:nvContentPartPr>
                        <w14:cNvContentPartPr/>
                      </w14:nvContentPartPr>
                      <w14:xfrm>
                        <a:off x="0" y="0"/>
                        <a:ext cx="148680" cy="9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1" o:spid="_x0000_s1026" type="#_x0000_t75" style="position:absolute;margin-left:417.7pt;margin-top:292.9pt;width:13.55pt;height:74.9pt;z-index:25460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">
                <v:imagedata r:id="rId571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2240" behindDoc="0" locked="0" layoutInCell="1" allowOverlap="1">
                <wp:simplePos x="0" y="0"/>
                <wp:positionH relativeFrom="column">
                  <wp:posOffset>5103960</wp:posOffset>
                </wp:positionH>
                <wp:positionV relativeFrom="paragraph">
                  <wp:posOffset>4470820</wp:posOffset>
                </wp:positionV>
                <wp:extent cx="125640" cy="164160"/>
                <wp:effectExtent l="38100" t="38100" r="27305" b="45720"/>
                <wp:wrapNone/>
                <wp:docPr id="5120" name="Ink 5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4">
                      <w14:nvContentPartPr>
                        <w14:cNvContentPartPr/>
                      </w14:nvContentPartPr>
                      <w14:xfrm>
                        <a:off x="0" y="0"/>
                        <a:ext cx="1256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0" o:spid="_x0000_s1026" type="#_x0000_t75" style="position:absolute;margin-left:400.9pt;margin-top:351.15pt;width:11.8pt;height:14.85pt;z-index:2546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">
                <v:imagedata r:id="rId571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1216" behindDoc="0" locked="0" layoutInCell="1" allowOverlap="1">
                <wp:simplePos x="0" y="0"/>
                <wp:positionH relativeFrom="column">
                  <wp:posOffset>5123400</wp:posOffset>
                </wp:positionH>
                <wp:positionV relativeFrom="paragraph">
                  <wp:posOffset>4297660</wp:posOffset>
                </wp:positionV>
                <wp:extent cx="74160" cy="105480"/>
                <wp:effectExtent l="19050" t="38100" r="40640" b="46990"/>
                <wp:wrapNone/>
                <wp:docPr id="5119" name="Ink 5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6">
                      <w14:nvContentPartPr>
                        <w14:cNvContentPartPr/>
                      </w14:nvContentPartPr>
                      <w14:xfrm>
                        <a:off x="0" y="0"/>
                        <a:ext cx="741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9" o:spid="_x0000_s1026" type="#_x0000_t75" style="position:absolute;margin-left:402.6pt;margin-top:337.4pt;width:7.7pt;height:10.25pt;z-index:2546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">
                <v:imagedata r:id="rId571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0192" behindDoc="0" locked="0" layoutInCell="1" allowOverlap="1">
                <wp:simplePos x="0" y="0"/>
                <wp:positionH relativeFrom="column">
                  <wp:posOffset>5157600</wp:posOffset>
                </wp:positionH>
                <wp:positionV relativeFrom="paragraph">
                  <wp:posOffset>4047100</wp:posOffset>
                </wp:positionV>
                <wp:extent cx="87120" cy="100440"/>
                <wp:effectExtent l="38100" t="38100" r="46355" b="52070"/>
                <wp:wrapNone/>
                <wp:docPr id="5118" name="Ink 5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8">
                      <w14:nvContentPartPr>
                        <w14:cNvContentPartPr/>
                      </w14:nvContentPartPr>
                      <w14:xfrm>
                        <a:off x="0" y="0"/>
                        <a:ext cx="871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8" o:spid="_x0000_s1026" type="#_x0000_t75" style="position:absolute;margin-left:405.3pt;margin-top:317.7pt;width:8.6pt;height:9.65pt;z-index:2546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">
                <v:imagedata r:id="rId571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9168" behindDoc="0" locked="0" layoutInCell="1" allowOverlap="1">
                <wp:simplePos x="0" y="0"/>
                <wp:positionH relativeFrom="column">
                  <wp:posOffset>5165520</wp:posOffset>
                </wp:positionH>
                <wp:positionV relativeFrom="paragraph">
                  <wp:posOffset>3820300</wp:posOffset>
                </wp:positionV>
                <wp:extent cx="110160" cy="110520"/>
                <wp:effectExtent l="38100" t="38100" r="42545" b="41910"/>
                <wp:wrapNone/>
                <wp:docPr id="5117" name="Ink 5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0">
                      <w14:nvContentPartPr>
                        <w14:cNvContentPartPr/>
                      </w14:nvContentPartPr>
                      <w14:xfrm>
                        <a:off x="0" y="0"/>
                        <a:ext cx="1101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7" o:spid="_x0000_s1026" type="#_x0000_t75" style="position:absolute;margin-left:405.95pt;margin-top:299.85pt;width:10.45pt;height:10.55pt;z-index:25459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">
                <v:imagedata r:id="rId572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8144" behindDoc="0" locked="0" layoutInCell="1" allowOverlap="1">
                <wp:simplePos x="0" y="0"/>
                <wp:positionH relativeFrom="column">
                  <wp:posOffset>4876080</wp:posOffset>
                </wp:positionH>
                <wp:positionV relativeFrom="paragraph">
                  <wp:posOffset>4530940</wp:posOffset>
                </wp:positionV>
                <wp:extent cx="55080" cy="104040"/>
                <wp:effectExtent l="38100" t="38100" r="40640" b="48895"/>
                <wp:wrapNone/>
                <wp:docPr id="5116" name="Ink 5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2">
                      <w14:nvContentPartPr>
                        <w14:cNvContentPartPr/>
                      </w14:nvContentPartPr>
                      <w14:xfrm>
                        <a:off x="0" y="0"/>
                        <a:ext cx="550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6" o:spid="_x0000_s1026" type="#_x0000_t75" style="position:absolute;margin-left:383.1pt;margin-top:355.8pt;width:6.2pt;height:10.15pt;z-index:25459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">
                <v:imagedata r:id="rId572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7120" behindDoc="0" locked="0" layoutInCell="1" allowOverlap="1">
                <wp:simplePos x="0" y="0"/>
                <wp:positionH relativeFrom="column">
                  <wp:posOffset>4867800</wp:posOffset>
                </wp:positionH>
                <wp:positionV relativeFrom="paragraph">
                  <wp:posOffset>4221340</wp:posOffset>
                </wp:positionV>
                <wp:extent cx="40680" cy="176400"/>
                <wp:effectExtent l="19050" t="38100" r="35560" b="52705"/>
                <wp:wrapNone/>
                <wp:docPr id="5115" name="Ink 5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4">
                      <w14:nvContentPartPr>
                        <w14:cNvContentPartPr/>
                      </w14:nvContentPartPr>
                      <w14:xfrm>
                        <a:off x="0" y="0"/>
                        <a:ext cx="406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5" o:spid="_x0000_s1026" type="#_x0000_t75" style="position:absolute;margin-left:382.55pt;margin-top:331.5pt;width:4.9pt;height:15.8pt;z-index:25459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">
                <v:imagedata r:id="rId572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6096" behindDoc="0" locked="0" layoutInCell="1" allowOverlap="1">
                <wp:simplePos x="0" y="0"/>
                <wp:positionH relativeFrom="column">
                  <wp:posOffset>4856280</wp:posOffset>
                </wp:positionH>
                <wp:positionV relativeFrom="paragraph">
                  <wp:posOffset>4009300</wp:posOffset>
                </wp:positionV>
                <wp:extent cx="98640" cy="124200"/>
                <wp:effectExtent l="38100" t="38100" r="53975" b="47625"/>
                <wp:wrapNone/>
                <wp:docPr id="5114" name="Ink 5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6">
                      <w14:nvContentPartPr>
                        <w14:cNvContentPartPr/>
                      </w14:nvContentPartPr>
                      <w14:xfrm>
                        <a:off x="0" y="0"/>
                        <a:ext cx="986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4" o:spid="_x0000_s1026" type="#_x0000_t75" style="position:absolute;margin-left:381.55pt;margin-top:314.8pt;width:9.55pt;height:11.55pt;z-index:2545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">
                <v:imagedata r:id="rId572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5072" behindDoc="0" locked="0" layoutInCell="1" allowOverlap="1">
                <wp:simplePos x="0" y="0"/>
                <wp:positionH relativeFrom="column">
                  <wp:posOffset>4894080</wp:posOffset>
                </wp:positionH>
                <wp:positionV relativeFrom="paragraph">
                  <wp:posOffset>3785020</wp:posOffset>
                </wp:positionV>
                <wp:extent cx="94320" cy="108720"/>
                <wp:effectExtent l="38100" t="38100" r="39370" b="43815"/>
                <wp:wrapNone/>
                <wp:docPr id="5113" name="Ink 5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8">
                      <w14:nvContentPartPr>
                        <w14:cNvContentPartPr/>
                      </w14:nvContentPartPr>
                      <w14:xfrm>
                        <a:off x="0" y="0"/>
                        <a:ext cx="943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3" o:spid="_x0000_s1026" type="#_x0000_t75" style="position:absolute;margin-left:384.55pt;margin-top:297.15pt;width:9.15pt;height:10.25pt;z-index:2545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">
                <v:imagedata r:id="rId572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4048" behindDoc="0" locked="0" layoutInCell="1" allowOverlap="1">
                <wp:simplePos x="0" y="0"/>
                <wp:positionH relativeFrom="column">
                  <wp:posOffset>4509960</wp:posOffset>
                </wp:positionH>
                <wp:positionV relativeFrom="paragraph">
                  <wp:posOffset>4461820</wp:posOffset>
                </wp:positionV>
                <wp:extent cx="83880" cy="149040"/>
                <wp:effectExtent l="38100" t="38100" r="49530" b="41910"/>
                <wp:wrapNone/>
                <wp:docPr id="5112" name="Ink 5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0">
                      <w14:nvContentPartPr>
                        <w14:cNvContentPartPr/>
                      </w14:nvContentPartPr>
                      <w14:xfrm>
                        <a:off x="0" y="0"/>
                        <a:ext cx="838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2" o:spid="_x0000_s1026" type="#_x0000_t75" style="position:absolute;margin-left:354.4pt;margin-top:350.4pt;width:8.35pt;height:13.75pt;z-index:25459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">
                <v:imagedata r:id="rId573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3024" behindDoc="0" locked="0" layoutInCell="1" allowOverlap="1">
                <wp:simplePos x="0" y="0"/>
                <wp:positionH relativeFrom="column">
                  <wp:posOffset>4536600</wp:posOffset>
                </wp:positionH>
                <wp:positionV relativeFrom="paragraph">
                  <wp:posOffset>4202980</wp:posOffset>
                </wp:positionV>
                <wp:extent cx="50760" cy="170640"/>
                <wp:effectExtent l="38100" t="38100" r="45085" b="39370"/>
                <wp:wrapNone/>
                <wp:docPr id="5111" name="Ink 5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2">
                      <w14:nvContentPartPr>
                        <w14:cNvContentPartPr/>
                      </w14:nvContentPartPr>
                      <w14:xfrm>
                        <a:off x="0" y="0"/>
                        <a:ext cx="507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1" o:spid="_x0000_s1026" type="#_x0000_t75" style="position:absolute;margin-left:356.4pt;margin-top:330.05pt;width:5.75pt;height:15.15pt;z-index:25459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">
                <v:imagedata r:id="rId573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2000" behindDoc="0" locked="0" layoutInCell="1" allowOverlap="1">
                <wp:simplePos x="0" y="0"/>
                <wp:positionH relativeFrom="column">
                  <wp:posOffset>4532640</wp:posOffset>
                </wp:positionH>
                <wp:positionV relativeFrom="paragraph">
                  <wp:posOffset>3972940</wp:posOffset>
                </wp:positionV>
                <wp:extent cx="62640" cy="152640"/>
                <wp:effectExtent l="38100" t="38100" r="52070" b="38100"/>
                <wp:wrapNone/>
                <wp:docPr id="5110" name="Ink 5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4">
                      <w14:nvContentPartPr>
                        <w14:cNvContentPartPr/>
                      </w14:nvContentPartPr>
                      <w14:xfrm>
                        <a:off x="0" y="0"/>
                        <a:ext cx="626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0" o:spid="_x0000_s1026" type="#_x0000_t75" style="position:absolute;margin-left:356.05pt;margin-top:311.95pt;width:6.7pt;height:13.7pt;z-index:2545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">
                <v:imagedata r:id="rId573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0976" behindDoc="0" locked="0" layoutInCell="1" allowOverlap="1">
                <wp:simplePos x="0" y="0"/>
                <wp:positionH relativeFrom="column">
                  <wp:posOffset>4522200</wp:posOffset>
                </wp:positionH>
                <wp:positionV relativeFrom="paragraph">
                  <wp:posOffset>3755500</wp:posOffset>
                </wp:positionV>
                <wp:extent cx="85320" cy="132480"/>
                <wp:effectExtent l="38100" t="38100" r="48260" b="39370"/>
                <wp:wrapNone/>
                <wp:docPr id="5109" name="Ink 5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6">
                      <w14:nvContentPartPr>
                        <w14:cNvContentPartPr/>
                      </w14:nvContentPartPr>
                      <w14:xfrm>
                        <a:off x="0" y="0"/>
                        <a:ext cx="853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9" o:spid="_x0000_s1026" type="#_x0000_t75" style="position:absolute;margin-left:355.35pt;margin-top:294.85pt;width:8.35pt;height:12.15pt;z-index:25459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">
                <v:imagedata r:id="rId573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9952" behindDoc="0" locked="0" layoutInCell="1" allowOverlap="1">
                <wp:simplePos x="0" y="0"/>
                <wp:positionH relativeFrom="column">
                  <wp:posOffset>4239600</wp:posOffset>
                </wp:positionH>
                <wp:positionV relativeFrom="paragraph">
                  <wp:posOffset>4433740</wp:posOffset>
                </wp:positionV>
                <wp:extent cx="15480" cy="172440"/>
                <wp:effectExtent l="38100" t="38100" r="41910" b="37465"/>
                <wp:wrapNone/>
                <wp:docPr id="5108" name="Ink 5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8">
                      <w14:nvContentPartPr>
                        <w14:cNvContentPartPr/>
                      </w14:nvContentPartPr>
                      <w14:xfrm>
                        <a:off x="0" y="0"/>
                        <a:ext cx="154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8" o:spid="_x0000_s1026" type="#_x0000_t75" style="position:absolute;margin-left:333.05pt;margin-top:348.55pt;width:2.6pt;height:14.95pt;z-index:2545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">
                <v:imagedata r:id="rId573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8928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4431940</wp:posOffset>
                </wp:positionV>
                <wp:extent cx="97200" cy="96120"/>
                <wp:effectExtent l="38100" t="38100" r="36195" b="37465"/>
                <wp:wrapNone/>
                <wp:docPr id="5107" name="Ink 5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0">
                      <w14:nvContentPartPr>
                        <w14:cNvContentPartPr/>
                      </w14:nvContentPartPr>
                      <w14:xfrm>
                        <a:off x="0" y="0"/>
                        <a:ext cx="972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7" o:spid="_x0000_s1026" type="#_x0000_t75" style="position:absolute;margin-left:329.15pt;margin-top:348.35pt;width:9.35pt;height:9pt;z-index:25458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">
                <v:imagedata r:id="rId574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7904" behindDoc="0" locked="0" layoutInCell="1" allowOverlap="1">
                <wp:simplePos x="0" y="0"/>
                <wp:positionH relativeFrom="column">
                  <wp:posOffset>4173360</wp:posOffset>
                </wp:positionH>
                <wp:positionV relativeFrom="paragraph">
                  <wp:posOffset>4239340</wp:posOffset>
                </wp:positionV>
                <wp:extent cx="84600" cy="170280"/>
                <wp:effectExtent l="38100" t="38100" r="29845" b="39370"/>
                <wp:wrapNone/>
                <wp:docPr id="5106" name="Ink 5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2">
                      <w14:nvContentPartPr>
                        <w14:cNvContentPartPr/>
                      </w14:nvContentPartPr>
                      <w14:xfrm>
                        <a:off x="0" y="0"/>
                        <a:ext cx="846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6" o:spid="_x0000_s1026" type="#_x0000_t75" style="position:absolute;margin-left:327.9pt;margin-top:333pt;width:8.15pt;height:14.9pt;z-index:2545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">
                <v:imagedata r:id="rId574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6880" behindDoc="0" locked="0" layoutInCell="1" allowOverlap="1">
                <wp:simplePos x="0" y="0"/>
                <wp:positionH relativeFrom="column">
                  <wp:posOffset>4171560</wp:posOffset>
                </wp:positionH>
                <wp:positionV relativeFrom="paragraph">
                  <wp:posOffset>4009300</wp:posOffset>
                </wp:positionV>
                <wp:extent cx="113040" cy="132120"/>
                <wp:effectExtent l="38100" t="38100" r="39370" b="39370"/>
                <wp:wrapNone/>
                <wp:docPr id="5105" name="Ink 5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4">
                      <w14:nvContentPartPr>
                        <w14:cNvContentPartPr/>
                      </w14:nvContentPartPr>
                      <w14:xfrm>
                        <a:off x="0" y="0"/>
                        <a:ext cx="113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5" o:spid="_x0000_s1026" type="#_x0000_t75" style="position:absolute;margin-left:327.7pt;margin-top:314.85pt;width:10.4pt;height:12.15pt;z-index:25458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">
                <v:imagedata r:id="rId574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5856" behindDoc="0" locked="0" layoutInCell="1" allowOverlap="1">
                <wp:simplePos x="0" y="0"/>
                <wp:positionH relativeFrom="column">
                  <wp:posOffset>4206840</wp:posOffset>
                </wp:positionH>
                <wp:positionV relativeFrom="paragraph">
                  <wp:posOffset>3729940</wp:posOffset>
                </wp:positionV>
                <wp:extent cx="47160" cy="166320"/>
                <wp:effectExtent l="38100" t="38100" r="29210" b="43815"/>
                <wp:wrapNone/>
                <wp:docPr id="5104" name="Ink 5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6">
                      <w14:nvContentPartPr>
                        <w14:cNvContentPartPr/>
                      </w14:nvContentPartPr>
                      <w14:xfrm>
                        <a:off x="0" y="0"/>
                        <a:ext cx="471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4" o:spid="_x0000_s1026" type="#_x0000_t75" style="position:absolute;margin-left:330.75pt;margin-top:292.8pt;width:5.15pt;height:15pt;z-index:2545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">
                <v:imagedata r:id="rId574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4832" behindDoc="0" locked="0" layoutInCell="1" allowOverlap="1">
                <wp:simplePos x="0" y="0"/>
                <wp:positionH relativeFrom="column">
                  <wp:posOffset>4031520</wp:posOffset>
                </wp:positionH>
                <wp:positionV relativeFrom="paragraph">
                  <wp:posOffset>3812740</wp:posOffset>
                </wp:positionV>
                <wp:extent cx="109080" cy="803880"/>
                <wp:effectExtent l="38100" t="38100" r="43815" b="53975"/>
                <wp:wrapNone/>
                <wp:docPr id="5103" name="Ink 5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8">
                      <w14:nvContentPartPr>
                        <w14:cNvContentPartPr/>
                      </w14:nvContentPartPr>
                      <w14:xfrm>
                        <a:off x="0" y="0"/>
                        <a:ext cx="109080" cy="80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3" o:spid="_x0000_s1026" type="#_x0000_t75" style="position:absolute;margin-left:316.5pt;margin-top:299.45pt;width:10.1pt;height:65.15pt;z-index:2545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">
                <v:imagedata r:id="rId574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3808" behindDoc="0" locked="0" layoutInCell="1" allowOverlap="1">
                <wp:simplePos x="0" y="0"/>
                <wp:positionH relativeFrom="column">
                  <wp:posOffset>3765120</wp:posOffset>
                </wp:positionH>
                <wp:positionV relativeFrom="paragraph">
                  <wp:posOffset>4194340</wp:posOffset>
                </wp:positionV>
                <wp:extent cx="112680" cy="39240"/>
                <wp:effectExtent l="38100" t="38100" r="40005" b="37465"/>
                <wp:wrapNone/>
                <wp:docPr id="5102" name="Ink 5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0">
                      <w14:nvContentPartPr>
                        <w14:cNvContentPartPr/>
                      </w14:nvContentPartPr>
                      <w14:xfrm>
                        <a:off x="0" y="0"/>
                        <a:ext cx="1126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2" o:spid="_x0000_s1026" type="#_x0000_t75" style="position:absolute;margin-left:295.65pt;margin-top:329.5pt;width:10.45pt;height:4.75pt;z-index:2545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">
                <v:imagedata r:id="rId575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2784" behindDoc="0" locked="0" layoutInCell="1" allowOverlap="1">
                <wp:simplePos x="0" y="0"/>
                <wp:positionH relativeFrom="column">
                  <wp:posOffset>3742080</wp:posOffset>
                </wp:positionH>
                <wp:positionV relativeFrom="paragraph">
                  <wp:posOffset>4133140</wp:posOffset>
                </wp:positionV>
                <wp:extent cx="132120" cy="25560"/>
                <wp:effectExtent l="38100" t="38100" r="39370" b="31750"/>
                <wp:wrapNone/>
                <wp:docPr id="5101" name="Ink 5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2">
                      <w14:nvContentPartPr>
                        <w14:cNvContentPartPr/>
                      </w14:nvContentPartPr>
                      <w14:xfrm>
                        <a:off x="0" y="0"/>
                        <a:ext cx="132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1" o:spid="_x0000_s1026" type="#_x0000_t75" style="position:absolute;margin-left:293.85pt;margin-top:324.85pt;width:12.2pt;height:3.55pt;z-index:2545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">
                <v:imagedata r:id="rId575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1760" behindDoc="0" locked="0" layoutInCell="1" allowOverlap="1">
                <wp:simplePos x="0" y="0"/>
                <wp:positionH relativeFrom="column">
                  <wp:posOffset>3496920</wp:posOffset>
                </wp:positionH>
                <wp:positionV relativeFrom="paragraph">
                  <wp:posOffset>3960340</wp:posOffset>
                </wp:positionV>
                <wp:extent cx="192240" cy="383400"/>
                <wp:effectExtent l="38100" t="38100" r="36830" b="36195"/>
                <wp:wrapNone/>
                <wp:docPr id="5100" name="Ink 5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4">
                      <w14:nvContentPartPr>
                        <w14:cNvContentPartPr/>
                      </w14:nvContentPartPr>
                      <w14:xfrm>
                        <a:off x="0" y="0"/>
                        <a:ext cx="192240" cy="3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0" o:spid="_x0000_s1026" type="#_x0000_t75" style="position:absolute;margin-left:274.8pt;margin-top:311.05pt;width:16.7pt;height:32.05pt;z-index:2545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">
                <v:imagedata r:id="rId575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0736" behindDoc="0" locked="0" layoutInCell="1" allowOverlap="1">
                <wp:simplePos x="0" y="0"/>
                <wp:positionH relativeFrom="column">
                  <wp:posOffset>5155080</wp:posOffset>
                </wp:positionH>
                <wp:positionV relativeFrom="paragraph">
                  <wp:posOffset>2359420</wp:posOffset>
                </wp:positionV>
                <wp:extent cx="137520" cy="1040400"/>
                <wp:effectExtent l="38100" t="38100" r="34290" b="45720"/>
                <wp:wrapNone/>
                <wp:docPr id="5099" name="Ink 5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6">
                      <w14:nvContentPartPr>
                        <w14:cNvContentPartPr/>
                      </w14:nvContentPartPr>
                      <w14:xfrm>
                        <a:off x="0" y="0"/>
                        <a:ext cx="137520" cy="10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9" o:spid="_x0000_s1026" type="#_x0000_t75" style="position:absolute;margin-left:405.3pt;margin-top:185.05pt;width:12.4pt;height:83.7pt;z-index:25458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">
                <v:imagedata r:id="rId575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9712" behindDoc="0" locked="0" layoutInCell="1" allowOverlap="1">
                <wp:simplePos x="0" y="0"/>
                <wp:positionH relativeFrom="column">
                  <wp:posOffset>4991640</wp:posOffset>
                </wp:positionH>
                <wp:positionV relativeFrom="paragraph">
                  <wp:posOffset>3075820</wp:posOffset>
                </wp:positionV>
                <wp:extent cx="83160" cy="117000"/>
                <wp:effectExtent l="38100" t="38100" r="50800" b="54610"/>
                <wp:wrapNone/>
                <wp:docPr id="5098" name="Ink 5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8">
                      <w14:nvContentPartPr>
                        <w14:cNvContentPartPr/>
                      </w14:nvContentPartPr>
                      <w14:xfrm>
                        <a:off x="0" y="0"/>
                        <a:ext cx="831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8" o:spid="_x0000_s1026" type="#_x0000_t75" style="position:absolute;margin-left:392.15pt;margin-top:241.2pt;width:8.5pt;height:11.15pt;z-index:25457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">
                <v:imagedata r:id="rId575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8688" behindDoc="0" locked="0" layoutInCell="1" allowOverlap="1">
                <wp:simplePos x="0" y="0"/>
                <wp:positionH relativeFrom="column">
                  <wp:posOffset>5042760</wp:posOffset>
                </wp:positionH>
                <wp:positionV relativeFrom="paragraph">
                  <wp:posOffset>2827780</wp:posOffset>
                </wp:positionV>
                <wp:extent cx="31320" cy="159840"/>
                <wp:effectExtent l="19050" t="38100" r="45085" b="50165"/>
                <wp:wrapNone/>
                <wp:docPr id="5097" name="Ink 5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0">
                      <w14:nvContentPartPr>
                        <w14:cNvContentPartPr/>
                      </w14:nvContentPartPr>
                      <w14:xfrm>
                        <a:off x="0" y="0"/>
                        <a:ext cx="31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7" o:spid="_x0000_s1026" type="#_x0000_t75" style="position:absolute;margin-left:396.3pt;margin-top:221.7pt;width:4.2pt;height:14.35pt;z-index:2545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">
                <v:imagedata r:id="rId576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7664" behindDoc="0" locked="0" layoutInCell="1" allowOverlap="1">
                <wp:simplePos x="0" y="0"/>
                <wp:positionH relativeFrom="column">
                  <wp:posOffset>5010720</wp:posOffset>
                </wp:positionH>
                <wp:positionV relativeFrom="paragraph">
                  <wp:posOffset>2589460</wp:posOffset>
                </wp:positionV>
                <wp:extent cx="112320" cy="162360"/>
                <wp:effectExtent l="38100" t="38100" r="40640" b="47625"/>
                <wp:wrapNone/>
                <wp:docPr id="5096" name="Ink 5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2">
                      <w14:nvContentPartPr>
                        <w14:cNvContentPartPr/>
                      </w14:nvContentPartPr>
                      <w14:xfrm>
                        <a:off x="0" y="0"/>
                        <a:ext cx="1123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6" o:spid="_x0000_s1026" type="#_x0000_t75" style="position:absolute;margin-left:393.8pt;margin-top:203.2pt;width:10.6pt;height:14.35pt;z-index:2545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">
                <v:imagedata r:id="rId576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6640" behindDoc="0" locked="0" layoutInCell="1" allowOverlap="1">
                <wp:simplePos x="0" y="0"/>
                <wp:positionH relativeFrom="column">
                  <wp:posOffset>4727760</wp:posOffset>
                </wp:positionH>
                <wp:positionV relativeFrom="paragraph">
                  <wp:posOffset>3012460</wp:posOffset>
                </wp:positionV>
                <wp:extent cx="87480" cy="138960"/>
                <wp:effectExtent l="19050" t="38100" r="46355" b="52070"/>
                <wp:wrapNone/>
                <wp:docPr id="5095" name="Ink 5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4">
                      <w14:nvContentPartPr>
                        <w14:cNvContentPartPr/>
                      </w14:nvContentPartPr>
                      <w14:xfrm>
                        <a:off x="0" y="0"/>
                        <a:ext cx="874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5" o:spid="_x0000_s1026" type="#_x0000_t75" style="position:absolute;margin-left:371.3pt;margin-top:236.2pt;width:8.85pt;height:12.95pt;z-index:2545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">
                <v:imagedata r:id="rId576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5616" behindDoc="0" locked="0" layoutInCell="1" allowOverlap="1">
                <wp:simplePos x="0" y="0"/>
                <wp:positionH relativeFrom="column">
                  <wp:posOffset>4713000</wp:posOffset>
                </wp:positionH>
                <wp:positionV relativeFrom="paragraph">
                  <wp:posOffset>2841820</wp:posOffset>
                </wp:positionV>
                <wp:extent cx="73080" cy="104760"/>
                <wp:effectExtent l="38100" t="38100" r="41275" b="48260"/>
                <wp:wrapNone/>
                <wp:docPr id="5094" name="Ink 5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6">
                      <w14:nvContentPartPr>
                        <w14:cNvContentPartPr/>
                      </w14:nvContentPartPr>
                      <w14:xfrm>
                        <a:off x="0" y="0"/>
                        <a:ext cx="730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4" o:spid="_x0000_s1026" type="#_x0000_t75" style="position:absolute;margin-left:370.35pt;margin-top:222.75pt;width:7.5pt;height:10.2pt;z-index:2545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">
                <v:imagedata r:id="rId576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4592" behindDoc="0" locked="0" layoutInCell="1" allowOverlap="1">
                <wp:simplePos x="0" y="0"/>
                <wp:positionH relativeFrom="column">
                  <wp:posOffset>4779240</wp:posOffset>
                </wp:positionH>
                <wp:positionV relativeFrom="paragraph">
                  <wp:posOffset>2554900</wp:posOffset>
                </wp:positionV>
                <wp:extent cx="33120" cy="187560"/>
                <wp:effectExtent l="38100" t="38100" r="43180" b="41275"/>
                <wp:wrapNone/>
                <wp:docPr id="5093" name="Ink 5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8">
                      <w14:nvContentPartPr>
                        <w14:cNvContentPartPr/>
                      </w14:nvContentPartPr>
                      <w14:xfrm>
                        <a:off x="0" y="0"/>
                        <a:ext cx="331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3" o:spid="_x0000_s1026" type="#_x0000_t75" style="position:absolute;margin-left:375.35pt;margin-top:200.2pt;width:4.2pt;height:16.55pt;z-index:25457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">
                <v:imagedata r:id="rId576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3568" behindDoc="0" locked="0" layoutInCell="1" allowOverlap="1">
                <wp:simplePos x="0" y="0"/>
                <wp:positionH relativeFrom="column">
                  <wp:posOffset>4371000</wp:posOffset>
                </wp:positionH>
                <wp:positionV relativeFrom="paragraph">
                  <wp:posOffset>3034780</wp:posOffset>
                </wp:positionV>
                <wp:extent cx="111600" cy="100440"/>
                <wp:effectExtent l="38100" t="38100" r="41275" b="52070"/>
                <wp:wrapNone/>
                <wp:docPr id="5092" name="Ink 5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0">
                      <w14:nvContentPartPr>
                        <w14:cNvContentPartPr/>
                      </w14:nvContentPartPr>
                      <w14:xfrm>
                        <a:off x="0" y="0"/>
                        <a:ext cx="1116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2" o:spid="_x0000_s1026" type="#_x0000_t75" style="position:absolute;margin-left:343.1pt;margin-top:238pt;width:10.75pt;height:9.65pt;z-index:2545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">
                <v:imagedata r:id="rId577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2544" behindDoc="0" locked="0" layoutInCell="1" allowOverlap="1">
                <wp:simplePos x="0" y="0"/>
                <wp:positionH relativeFrom="column">
                  <wp:posOffset>4432200</wp:posOffset>
                </wp:positionH>
                <wp:positionV relativeFrom="paragraph">
                  <wp:posOffset>2787100</wp:posOffset>
                </wp:positionV>
                <wp:extent cx="71280" cy="95760"/>
                <wp:effectExtent l="38100" t="38100" r="43180" b="38100"/>
                <wp:wrapNone/>
                <wp:docPr id="5091" name="Ink 5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2">
                      <w14:nvContentPartPr>
                        <w14:cNvContentPartPr/>
                      </w14:nvContentPartPr>
                      <w14:xfrm>
                        <a:off x="0" y="0"/>
                        <a:ext cx="712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1" o:spid="_x0000_s1026" type="#_x0000_t75" style="position:absolute;margin-left:348.1pt;margin-top:218.55pt;width:7.35pt;height:9.2pt;z-index:2545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">
                <v:imagedata r:id="rId577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1520" behindDoc="0" locked="0" layoutInCell="1" allowOverlap="1">
                <wp:simplePos x="0" y="0"/>
                <wp:positionH relativeFrom="column">
                  <wp:posOffset>4461000</wp:posOffset>
                </wp:positionH>
                <wp:positionV relativeFrom="paragraph">
                  <wp:posOffset>2577580</wp:posOffset>
                </wp:positionV>
                <wp:extent cx="64800" cy="83520"/>
                <wp:effectExtent l="38100" t="38100" r="49530" b="31115"/>
                <wp:wrapNone/>
                <wp:docPr id="5090" name="Ink 5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4">
                      <w14:nvContentPartPr>
                        <w14:cNvContentPartPr/>
                      </w14:nvContentPartPr>
                      <w14:xfrm>
                        <a:off x="0" y="0"/>
                        <a:ext cx="648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0" o:spid="_x0000_s1026" type="#_x0000_t75" style="position:absolute;margin-left:350.5pt;margin-top:202.25pt;width:6.75pt;height:8.15pt;z-index:2545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">
                <v:imagedata r:id="rId577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0496" behindDoc="0" locked="0" layoutInCell="1" allowOverlap="1">
                <wp:simplePos x="0" y="0"/>
                <wp:positionH relativeFrom="column">
                  <wp:posOffset>4119720</wp:posOffset>
                </wp:positionH>
                <wp:positionV relativeFrom="paragraph">
                  <wp:posOffset>3088420</wp:posOffset>
                </wp:positionV>
                <wp:extent cx="92880" cy="109080"/>
                <wp:effectExtent l="38100" t="38100" r="40640" b="43815"/>
                <wp:wrapNone/>
                <wp:docPr id="5089" name="Ink 5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6">
                      <w14:nvContentPartPr>
                        <w14:cNvContentPartPr/>
                      </w14:nvContentPartPr>
                      <w14:xfrm>
                        <a:off x="0" y="0"/>
                        <a:ext cx="928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9" o:spid="_x0000_s1026" type="#_x0000_t75" style="position:absolute;margin-left:323.65pt;margin-top:242.25pt;width:8.95pt;height:10.4pt;z-index:25457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">
                <v:imagedata r:id="rId577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9472" behindDoc="0" locked="0" layoutInCell="1" allowOverlap="1">
                <wp:simplePos x="0" y="0"/>
                <wp:positionH relativeFrom="column">
                  <wp:posOffset>4096680</wp:posOffset>
                </wp:positionH>
                <wp:positionV relativeFrom="paragraph">
                  <wp:posOffset>2820220</wp:posOffset>
                </wp:positionV>
                <wp:extent cx="104040" cy="104040"/>
                <wp:effectExtent l="38100" t="38100" r="48895" b="48895"/>
                <wp:wrapNone/>
                <wp:docPr id="5088" name="Ink 5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8">
                      <w14:nvContentPartPr>
                        <w14:cNvContentPartPr/>
                      </w14:nvContentPartPr>
                      <w14:xfrm>
                        <a:off x="0" y="0"/>
                        <a:ext cx="1040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8" o:spid="_x0000_s1026" type="#_x0000_t75" style="position:absolute;margin-left:321.75pt;margin-top:221.15pt;width:9.9pt;height:10pt;z-index:2545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">
                <v:imagedata r:id="rId577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8448" behindDoc="0" locked="0" layoutInCell="1" allowOverlap="1">
                <wp:simplePos x="0" y="0"/>
                <wp:positionH relativeFrom="column">
                  <wp:posOffset>4142760</wp:posOffset>
                </wp:positionH>
                <wp:positionV relativeFrom="paragraph">
                  <wp:posOffset>2597740</wp:posOffset>
                </wp:positionV>
                <wp:extent cx="73440" cy="112680"/>
                <wp:effectExtent l="38100" t="38100" r="41275" b="40005"/>
                <wp:wrapNone/>
                <wp:docPr id="5087" name="Ink 5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0">
                      <w14:nvContentPartPr>
                        <w14:cNvContentPartPr/>
                      </w14:nvContentPartPr>
                      <w14:xfrm>
                        <a:off x="0" y="0"/>
                        <a:ext cx="734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7" o:spid="_x0000_s1026" type="#_x0000_t75" style="position:absolute;margin-left:325.45pt;margin-top:203.65pt;width:7.45pt;height:10.6pt;z-index:2545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">
                <v:imagedata r:id="rId578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7424" behindDoc="0" locked="0" layoutInCell="1" allowOverlap="1">
                <wp:simplePos x="0" y="0"/>
                <wp:positionH relativeFrom="column">
                  <wp:posOffset>3919920</wp:posOffset>
                </wp:positionH>
                <wp:positionV relativeFrom="paragraph">
                  <wp:posOffset>2414500</wp:posOffset>
                </wp:positionV>
                <wp:extent cx="110880" cy="1177920"/>
                <wp:effectExtent l="19050" t="38100" r="41910" b="41910"/>
                <wp:wrapNone/>
                <wp:docPr id="5086" name="Ink 5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2">
                      <w14:nvContentPartPr>
                        <w14:cNvContentPartPr/>
                      </w14:nvContentPartPr>
                      <w14:xfrm>
                        <a:off x="0" y="0"/>
                        <a:ext cx="110880" cy="11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6" o:spid="_x0000_s1026" type="#_x0000_t75" style="position:absolute;margin-left:307.75pt;margin-top:189.5pt;width:10.3pt;height:94.35pt;z-index:2545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">
                <v:imagedata r:id="rId578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6400" behindDoc="0" locked="0" layoutInCell="1" allowOverlap="1">
                <wp:simplePos x="0" y="0"/>
                <wp:positionH relativeFrom="column">
                  <wp:posOffset>3662520</wp:posOffset>
                </wp:positionH>
                <wp:positionV relativeFrom="paragraph">
                  <wp:posOffset>2957020</wp:posOffset>
                </wp:positionV>
                <wp:extent cx="165240" cy="12600"/>
                <wp:effectExtent l="38100" t="38100" r="44450" b="45085"/>
                <wp:wrapNone/>
                <wp:docPr id="5085" name="Ink 5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4">
                      <w14:nvContentPartPr>
                        <w14:cNvContentPartPr/>
                      </w14:nvContentPartPr>
                      <w14:xfrm>
                        <a:off x="0" y="0"/>
                        <a:ext cx="1652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5" o:spid="_x0000_s1026" type="#_x0000_t75" style="position:absolute;margin-left:287.6pt;margin-top:231.95pt;width:14.7pt;height:2.8pt;z-index:25456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">
                <v:imagedata r:id="rId578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5376" behindDoc="0" locked="0" layoutInCell="1" allowOverlap="1">
                <wp:simplePos x="0" y="0"/>
                <wp:positionH relativeFrom="column">
                  <wp:posOffset>3662160</wp:posOffset>
                </wp:positionH>
                <wp:positionV relativeFrom="paragraph">
                  <wp:posOffset>2882500</wp:posOffset>
                </wp:positionV>
                <wp:extent cx="173520" cy="17640"/>
                <wp:effectExtent l="38100" t="38100" r="36195" b="40005"/>
                <wp:wrapNone/>
                <wp:docPr id="5084" name="Ink 5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6">
                      <w14:nvContentPartPr>
                        <w14:cNvContentPartPr/>
                      </w14:nvContentPartPr>
                      <w14:xfrm>
                        <a:off x="0" y="0"/>
                        <a:ext cx="173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4" o:spid="_x0000_s1026" type="#_x0000_t75" style="position:absolute;margin-left:287.6pt;margin-top:226.35pt;width:15pt;height:2.9pt;z-index:2545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">
                <v:imagedata r:id="rId578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4352" behindDoc="0" locked="0" layoutInCell="1" allowOverlap="1">
                <wp:simplePos x="0" y="0"/>
                <wp:positionH relativeFrom="column">
                  <wp:posOffset>3497640</wp:posOffset>
                </wp:positionH>
                <wp:positionV relativeFrom="paragraph">
                  <wp:posOffset>2723380</wp:posOffset>
                </wp:positionV>
                <wp:extent cx="138240" cy="222480"/>
                <wp:effectExtent l="38100" t="38100" r="52705" b="44450"/>
                <wp:wrapNone/>
                <wp:docPr id="5083" name="Ink 5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8">
                      <w14:nvContentPartPr>
                        <w14:cNvContentPartPr/>
                      </w14:nvContentPartPr>
                      <w14:xfrm>
                        <a:off x="0" y="0"/>
                        <a:ext cx="1382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3" o:spid="_x0000_s1026" type="#_x0000_t75" style="position:absolute;margin-left:274.4pt;margin-top:213.55pt;width:12.7pt;height:19.45pt;z-index:25456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">
                <v:imagedata r:id="rId578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3328" behindDoc="0" locked="0" layoutInCell="1" allowOverlap="1">
                <wp:simplePos x="0" y="0"/>
                <wp:positionH relativeFrom="column">
                  <wp:posOffset>3453000</wp:posOffset>
                </wp:positionH>
                <wp:positionV relativeFrom="paragraph">
                  <wp:posOffset>2695660</wp:posOffset>
                </wp:positionV>
                <wp:extent cx="88920" cy="426600"/>
                <wp:effectExtent l="38100" t="38100" r="44450" b="50165"/>
                <wp:wrapNone/>
                <wp:docPr id="5082" name="Ink 5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0">
                      <w14:nvContentPartPr>
                        <w14:cNvContentPartPr/>
                      </w14:nvContentPartPr>
                      <w14:xfrm>
                        <a:off x="0" y="0"/>
                        <a:ext cx="8892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2" o:spid="_x0000_s1026" type="#_x0000_t75" style="position:absolute;margin-left:271.05pt;margin-top:211.4pt;width:8.75pt;height:35.45pt;z-index:2545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">
                <v:imagedata r:id="rId579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2304" behindDoc="0" locked="0" layoutInCell="1" allowOverlap="1">
                <wp:simplePos x="0" y="0"/>
                <wp:positionH relativeFrom="column">
                  <wp:posOffset>5766720</wp:posOffset>
                </wp:positionH>
                <wp:positionV relativeFrom="paragraph">
                  <wp:posOffset>4189660</wp:posOffset>
                </wp:positionV>
                <wp:extent cx="360" cy="360"/>
                <wp:effectExtent l="0" t="0" r="0" b="0"/>
                <wp:wrapNone/>
                <wp:docPr id="5081" name="Ink 5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1" o:spid="_x0000_s1026" type="#_x0000_t75" style="position:absolute;margin-left:453.05pt;margin-top:328.9pt;width:2.05pt;height:2.05pt;z-index:25456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836OBAQAAMAMAAA4AAABkcnMvZTJvRG9jLnhtbJxSy07DMBC8I/EP&#10;lu80SYGq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z/G44Q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">
                <v:imagedata r:id="rId422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1280" behindDoc="0" locked="0" layoutInCell="1" allowOverlap="1">
                <wp:simplePos x="0" y="0"/>
                <wp:positionH relativeFrom="column">
                  <wp:posOffset>2751720</wp:posOffset>
                </wp:positionH>
                <wp:positionV relativeFrom="paragraph">
                  <wp:posOffset>6251740</wp:posOffset>
                </wp:positionV>
                <wp:extent cx="213120" cy="953280"/>
                <wp:effectExtent l="38100" t="38100" r="34925" b="37465"/>
                <wp:wrapNone/>
                <wp:docPr id="5080" name="Ink 5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3">
                      <w14:nvContentPartPr>
                        <w14:cNvContentPartPr/>
                      </w14:nvContentPartPr>
                      <w14:xfrm>
                        <a:off x="0" y="0"/>
                        <a:ext cx="213120" cy="9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0" o:spid="_x0000_s1026" type="#_x0000_t75" style="position:absolute;margin-left:3in;margin-top:491.45pt;width:18.4pt;height:76.7pt;z-index:25456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">
                <v:imagedata r:id="rId579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0256" behindDoc="0" locked="0" layoutInCell="1" allowOverlap="1">
                <wp:simplePos x="0" y="0"/>
                <wp:positionH relativeFrom="column">
                  <wp:posOffset>2482080</wp:posOffset>
                </wp:positionH>
                <wp:positionV relativeFrom="paragraph">
                  <wp:posOffset>6275140</wp:posOffset>
                </wp:positionV>
                <wp:extent cx="135000" cy="1033920"/>
                <wp:effectExtent l="38100" t="38100" r="55880" b="52070"/>
                <wp:wrapNone/>
                <wp:docPr id="5079" name="Ink 5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5">
                      <w14:nvContentPartPr>
                        <w14:cNvContentPartPr/>
                      </w14:nvContentPartPr>
                      <w14:xfrm>
                        <a:off x="0" y="0"/>
                        <a:ext cx="135000" cy="10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9" o:spid="_x0000_s1026" type="#_x0000_t75" style="position:absolute;margin-left:194.65pt;margin-top:493.45pt;width:12.6pt;height:83.1pt;z-index:25456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">
                <v:imagedata r:id="rId579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9232" behindDoc="0" locked="0" layoutInCell="1" allowOverlap="1">
                <wp:simplePos x="0" y="0"/>
                <wp:positionH relativeFrom="column">
                  <wp:posOffset>2593320</wp:posOffset>
                </wp:positionH>
                <wp:positionV relativeFrom="paragraph">
                  <wp:posOffset>7022500</wp:posOffset>
                </wp:positionV>
                <wp:extent cx="141480" cy="181440"/>
                <wp:effectExtent l="38100" t="38100" r="49530" b="47625"/>
                <wp:wrapNone/>
                <wp:docPr id="5078" name="Ink 5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7">
                      <w14:nvContentPartPr>
                        <w14:cNvContentPartPr/>
                      </w14:nvContentPartPr>
                      <w14:xfrm>
                        <a:off x="0" y="0"/>
                        <a:ext cx="1414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8" o:spid="_x0000_s1026" type="#_x0000_t75" style="position:absolute;margin-left:203.4pt;margin-top:552pt;width:13pt;height:16.2pt;z-index:2545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">
                <v:imagedata r:id="rId579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8208" behindDoc="0" locked="0" layoutInCell="1" allowOverlap="1">
                <wp:simplePos x="0" y="0"/>
                <wp:positionH relativeFrom="column">
                  <wp:posOffset>2668560</wp:posOffset>
                </wp:positionH>
                <wp:positionV relativeFrom="paragraph">
                  <wp:posOffset>6621100</wp:posOffset>
                </wp:positionV>
                <wp:extent cx="39600" cy="286920"/>
                <wp:effectExtent l="19050" t="38100" r="36830" b="37465"/>
                <wp:wrapNone/>
                <wp:docPr id="5077" name="Ink 5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9">
                      <w14:nvContentPartPr>
                        <w14:cNvContentPartPr/>
                      </w14:nvContentPartPr>
                      <w14:xfrm>
                        <a:off x="0" y="0"/>
                        <a:ext cx="3960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7" o:spid="_x0000_s1026" type="#_x0000_t75" style="position:absolute;margin-left:209.25pt;margin-top:520.4pt;width:4.9pt;height:24.35pt;z-index:25455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">
                <v:imagedata r:id="rId580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7184" behindDoc="0" locked="0" layoutInCell="1" allowOverlap="1">
                <wp:simplePos x="0" y="0"/>
                <wp:positionH relativeFrom="column">
                  <wp:posOffset>2642280</wp:posOffset>
                </wp:positionH>
                <wp:positionV relativeFrom="paragraph">
                  <wp:posOffset>6348220</wp:posOffset>
                </wp:positionV>
                <wp:extent cx="134640" cy="232920"/>
                <wp:effectExtent l="38100" t="38100" r="36830" b="53340"/>
                <wp:wrapNone/>
                <wp:docPr id="5076" name="Ink 5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1">
                      <w14:nvContentPartPr>
                        <w14:cNvContentPartPr/>
                      </w14:nvContentPartPr>
                      <w14:xfrm>
                        <a:off x="0" y="0"/>
                        <a:ext cx="13464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6" o:spid="_x0000_s1026" type="#_x0000_t75" style="position:absolute;margin-left:207.2pt;margin-top:498.9pt;width:12.35pt;height:20.2pt;z-index:25455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">
                <v:imagedata r:id="rId580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6160" behindDoc="0" locked="0" layoutInCell="1" allowOverlap="1">
                <wp:simplePos x="0" y="0"/>
                <wp:positionH relativeFrom="column">
                  <wp:posOffset>1987800</wp:posOffset>
                </wp:positionH>
                <wp:positionV relativeFrom="paragraph">
                  <wp:posOffset>6797140</wp:posOffset>
                </wp:positionV>
                <wp:extent cx="344160" cy="100800"/>
                <wp:effectExtent l="38100" t="38100" r="18415" b="52070"/>
                <wp:wrapNone/>
                <wp:docPr id="5075" name="Ink 5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3">
                      <w14:nvContentPartPr>
                        <w14:cNvContentPartPr/>
                      </w14:nvContentPartPr>
                      <w14:xfrm>
                        <a:off x="0" y="0"/>
                        <a:ext cx="3441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5" o:spid="_x0000_s1026" type="#_x0000_t75" style="position:absolute;margin-left:155.6pt;margin-top:534.3pt;width:28.95pt;height:9.7pt;z-index:2545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">
                <v:imagedata r:id="rId580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5136" behindDoc="0" locked="0" layoutInCell="1" allowOverlap="1">
                <wp:simplePos x="0" y="0"/>
                <wp:positionH relativeFrom="column">
                  <wp:posOffset>2847120</wp:posOffset>
                </wp:positionH>
                <wp:positionV relativeFrom="paragraph">
                  <wp:posOffset>4961860</wp:posOffset>
                </wp:positionV>
                <wp:extent cx="74520" cy="852120"/>
                <wp:effectExtent l="38100" t="38100" r="40005" b="43815"/>
                <wp:wrapNone/>
                <wp:docPr id="5074" name="Ink 5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5">
                      <w14:nvContentPartPr>
                        <w14:cNvContentPartPr/>
                      </w14:nvContentPartPr>
                      <w14:xfrm>
                        <a:off x="0" y="0"/>
                        <a:ext cx="74520" cy="85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4" o:spid="_x0000_s1026" type="#_x0000_t75" style="position:absolute;margin-left:223.55pt;margin-top:390.05pt;width:7.4pt;height:68.6pt;z-index:2545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">
                <v:imagedata r:id="rId580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4112" behindDoc="0" locked="0" layoutInCell="1" allowOverlap="1">
                <wp:simplePos x="0" y="0"/>
                <wp:positionH relativeFrom="column">
                  <wp:posOffset>2508720</wp:posOffset>
                </wp:positionH>
                <wp:positionV relativeFrom="paragraph">
                  <wp:posOffset>4868620</wp:posOffset>
                </wp:positionV>
                <wp:extent cx="96120" cy="1018800"/>
                <wp:effectExtent l="38100" t="38100" r="37465" b="48260"/>
                <wp:wrapNone/>
                <wp:docPr id="5073" name="Ink 5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7">
                      <w14:nvContentPartPr>
                        <w14:cNvContentPartPr/>
                      </w14:nvContentPartPr>
                      <w14:xfrm>
                        <a:off x="0" y="0"/>
                        <a:ext cx="96120" cy="10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3" o:spid="_x0000_s1026" type="#_x0000_t75" style="position:absolute;margin-left:196.75pt;margin-top:382.6pt;width:9.2pt;height:81.75pt;z-index:2545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">
                <v:imagedata r:id="rId580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3088" behindDoc="0" locked="0" layoutInCell="1" allowOverlap="1">
                <wp:simplePos x="0" y="0"/>
                <wp:positionH relativeFrom="column">
                  <wp:posOffset>2661000</wp:posOffset>
                </wp:positionH>
                <wp:positionV relativeFrom="paragraph">
                  <wp:posOffset>5582500</wp:posOffset>
                </wp:positionV>
                <wp:extent cx="163800" cy="143640"/>
                <wp:effectExtent l="57150" t="38100" r="46355" b="46990"/>
                <wp:wrapNone/>
                <wp:docPr id="5072" name="Ink 5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9">
                      <w14:nvContentPartPr>
                        <w14:cNvContentPartPr/>
                      </w14:nvContentPartPr>
                      <w14:xfrm>
                        <a:off x="0" y="0"/>
                        <a:ext cx="1638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2" o:spid="_x0000_s1026" type="#_x0000_t75" style="position:absolute;margin-left:208.45pt;margin-top:438.6pt;width:14.95pt;height:13.05pt;z-index:2545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">
                <v:imagedata r:id="rId581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2064" behindDoc="0" locked="0" layoutInCell="1" allowOverlap="1">
                <wp:simplePos x="0" y="0"/>
                <wp:positionH relativeFrom="column">
                  <wp:posOffset>2676480</wp:posOffset>
                </wp:positionH>
                <wp:positionV relativeFrom="paragraph">
                  <wp:posOffset>5353540</wp:posOffset>
                </wp:positionV>
                <wp:extent cx="123120" cy="143640"/>
                <wp:effectExtent l="38100" t="38100" r="48895" b="46990"/>
                <wp:wrapNone/>
                <wp:docPr id="5071" name="Ink 5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1">
                      <w14:nvContentPartPr>
                        <w14:cNvContentPartPr/>
                      </w14:nvContentPartPr>
                      <w14:xfrm>
                        <a:off x="0" y="0"/>
                        <a:ext cx="1231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1" o:spid="_x0000_s1026" type="#_x0000_t75" style="position:absolute;margin-left:210pt;margin-top:420.65pt;width:11.4pt;height:13pt;z-index:2545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">
                <v:imagedata r:id="rId581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1040" behindDoc="0" locked="0" layoutInCell="1" allowOverlap="1">
                <wp:simplePos x="0" y="0"/>
                <wp:positionH relativeFrom="column">
                  <wp:posOffset>2670360</wp:posOffset>
                </wp:positionH>
                <wp:positionV relativeFrom="paragraph">
                  <wp:posOffset>4942060</wp:posOffset>
                </wp:positionV>
                <wp:extent cx="71280" cy="241560"/>
                <wp:effectExtent l="38100" t="38100" r="43180" b="44450"/>
                <wp:wrapNone/>
                <wp:docPr id="5070" name="Ink 5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3">
                      <w14:nvContentPartPr>
                        <w14:cNvContentPartPr/>
                      </w14:nvContentPartPr>
                      <w14:xfrm>
                        <a:off x="0" y="0"/>
                        <a:ext cx="7128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0" o:spid="_x0000_s1026" type="#_x0000_t75" style="position:absolute;margin-left:209.5pt;margin-top:388.35pt;width:7.15pt;height:20.65pt;z-index:2545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">
                <v:imagedata r:id="rId581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0016" behindDoc="0" locked="0" layoutInCell="1" allowOverlap="1">
                <wp:simplePos x="0" y="0"/>
                <wp:positionH relativeFrom="column">
                  <wp:posOffset>1945320</wp:posOffset>
                </wp:positionH>
                <wp:positionV relativeFrom="paragraph">
                  <wp:posOffset>5423740</wp:posOffset>
                </wp:positionV>
                <wp:extent cx="306000" cy="98280"/>
                <wp:effectExtent l="38100" t="38100" r="18415" b="35560"/>
                <wp:wrapNone/>
                <wp:docPr id="5069" name="Ink 5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5">
                      <w14:nvContentPartPr>
                        <w14:cNvContentPartPr/>
                      </w14:nvContentPartPr>
                      <w14:xfrm>
                        <a:off x="0" y="0"/>
                        <a:ext cx="306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9" o:spid="_x0000_s1026" type="#_x0000_t75" style="position:absolute;margin-left:152.35pt;margin-top:426.25pt;width:25.8pt;height:9.4pt;z-index:2545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">
                <v:imagedata r:id="rId581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8992" behindDoc="0" locked="0" layoutInCell="1" allowOverlap="1">
                <wp:simplePos x="0" y="0"/>
                <wp:positionH relativeFrom="column">
                  <wp:posOffset>1727880</wp:posOffset>
                </wp:positionH>
                <wp:positionV relativeFrom="paragraph">
                  <wp:posOffset>6371260</wp:posOffset>
                </wp:positionV>
                <wp:extent cx="149400" cy="1060920"/>
                <wp:effectExtent l="38100" t="38100" r="41275" b="44450"/>
                <wp:wrapNone/>
                <wp:docPr id="5068" name="Ink 5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7">
                      <w14:nvContentPartPr>
                        <w14:cNvContentPartPr/>
                      </w14:nvContentPartPr>
                      <w14:xfrm>
                        <a:off x="0" y="0"/>
                        <a:ext cx="149400" cy="10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8" o:spid="_x0000_s1026" type="#_x0000_t75" style="position:absolute;margin-left:135.45pt;margin-top:501.05pt;width:13.45pt;height:85.35pt;z-index:2545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">
                <v:imagedata r:id="rId581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7968" behindDoc="0" locked="0" layoutInCell="1" allowOverlap="1">
                <wp:simplePos x="0" y="0"/>
                <wp:positionH relativeFrom="column">
                  <wp:posOffset>1359240</wp:posOffset>
                </wp:positionH>
                <wp:positionV relativeFrom="paragraph">
                  <wp:posOffset>6376300</wp:posOffset>
                </wp:positionV>
                <wp:extent cx="192600" cy="1083600"/>
                <wp:effectExtent l="38100" t="38100" r="36195" b="40640"/>
                <wp:wrapNone/>
                <wp:docPr id="5067" name="Ink 5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9">
                      <w14:nvContentPartPr>
                        <w14:cNvContentPartPr/>
                      </w14:nvContentPartPr>
                      <w14:xfrm>
                        <a:off x="0" y="0"/>
                        <a:ext cx="192600" cy="10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7" o:spid="_x0000_s1026" type="#_x0000_t75" style="position:absolute;margin-left:106.15pt;margin-top:501.35pt;width:16.9pt;height:86.85pt;z-index:2545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">
                <v:imagedata r:id="rId582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6944" behindDoc="0" locked="0" layoutInCell="1" allowOverlap="1">
                <wp:simplePos x="0" y="0"/>
                <wp:positionH relativeFrom="column">
                  <wp:posOffset>1580640</wp:posOffset>
                </wp:positionH>
                <wp:positionV relativeFrom="paragraph">
                  <wp:posOffset>7139860</wp:posOffset>
                </wp:positionV>
                <wp:extent cx="147240" cy="214560"/>
                <wp:effectExtent l="19050" t="38100" r="5715" b="52705"/>
                <wp:wrapNone/>
                <wp:docPr id="5066" name="Ink 5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1">
                      <w14:nvContentPartPr>
                        <w14:cNvContentPartPr/>
                      </w14:nvContentPartPr>
                      <w14:xfrm>
                        <a:off x="0" y="0"/>
                        <a:ext cx="1472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6" o:spid="_x0000_s1026" type="#_x0000_t75" style="position:absolute;margin-left:123.45pt;margin-top:561.3pt;width:13.5pt;height:18.8pt;z-index:25454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">
                <v:imagedata r:id="rId582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5920" behindDoc="0" locked="0" layoutInCell="1" allowOverlap="1">
                <wp:simplePos x="0" y="0"/>
                <wp:positionH relativeFrom="column">
                  <wp:posOffset>1563360</wp:posOffset>
                </wp:positionH>
                <wp:positionV relativeFrom="paragraph">
                  <wp:posOffset>6899380</wp:posOffset>
                </wp:positionV>
                <wp:extent cx="77040" cy="181800"/>
                <wp:effectExtent l="38100" t="38100" r="37465" b="46990"/>
                <wp:wrapNone/>
                <wp:docPr id="5065" name="Ink 5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3">
                      <w14:nvContentPartPr>
                        <w14:cNvContentPartPr/>
                      </w14:nvContentPartPr>
                      <w14:xfrm>
                        <a:off x="0" y="0"/>
                        <a:ext cx="770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5" o:spid="_x0000_s1026" type="#_x0000_t75" style="position:absolute;margin-left:122.3pt;margin-top:542.25pt;width:7.8pt;height:16.15pt;z-index:25454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">
                <v:imagedata r:id="rId582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4896" behindDoc="0" locked="0" layoutInCell="1" allowOverlap="1">
                <wp:simplePos x="0" y="0"/>
                <wp:positionH relativeFrom="column">
                  <wp:posOffset>1552200</wp:posOffset>
                </wp:positionH>
                <wp:positionV relativeFrom="paragraph">
                  <wp:posOffset>6604900</wp:posOffset>
                </wp:positionV>
                <wp:extent cx="85680" cy="176040"/>
                <wp:effectExtent l="38100" t="38100" r="48260" b="52705"/>
                <wp:wrapNone/>
                <wp:docPr id="5064" name="Ink 5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5">
                      <w14:nvContentPartPr>
                        <w14:cNvContentPartPr/>
                      </w14:nvContentPartPr>
                      <w14:xfrm>
                        <a:off x="0" y="0"/>
                        <a:ext cx="856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4" o:spid="_x0000_s1026" type="#_x0000_t75" style="position:absolute;margin-left:121.3pt;margin-top:519.05pt;width:8.65pt;height:15.75pt;z-index:25454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">
                <v:imagedata r:id="rId582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3872" behindDoc="0" locked="0" layoutInCell="1" allowOverlap="1">
                <wp:simplePos x="0" y="0"/>
                <wp:positionH relativeFrom="column">
                  <wp:posOffset>1531320</wp:posOffset>
                </wp:positionH>
                <wp:positionV relativeFrom="paragraph">
                  <wp:posOffset>6328420</wp:posOffset>
                </wp:positionV>
                <wp:extent cx="116280" cy="215640"/>
                <wp:effectExtent l="38100" t="38100" r="36195" b="51435"/>
                <wp:wrapNone/>
                <wp:docPr id="5063" name="Ink 5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7">
                      <w14:nvContentPartPr>
                        <w14:cNvContentPartPr/>
                      </w14:nvContentPartPr>
                      <w14:xfrm>
                        <a:off x="0" y="0"/>
                        <a:ext cx="1162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3" o:spid="_x0000_s1026" type="#_x0000_t75" style="position:absolute;margin-left:119.8pt;margin-top:497.35pt;width:10.9pt;height:18.85pt;z-index:2545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">
                <v:imagedata r:id="rId582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>
                <wp:simplePos x="0" y="0"/>
                <wp:positionH relativeFrom="column">
                  <wp:posOffset>1667040</wp:posOffset>
                </wp:positionH>
                <wp:positionV relativeFrom="paragraph">
                  <wp:posOffset>4980940</wp:posOffset>
                </wp:positionV>
                <wp:extent cx="108360" cy="1083960"/>
                <wp:effectExtent l="38100" t="38100" r="44450" b="40005"/>
                <wp:wrapNone/>
                <wp:docPr id="5062" name="Ink 5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9">
                      <w14:nvContentPartPr>
                        <w14:cNvContentPartPr/>
                      </w14:nvContentPartPr>
                      <w14:xfrm>
                        <a:off x="0" y="0"/>
                        <a:ext cx="108360" cy="10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2" o:spid="_x0000_s1026" type="#_x0000_t75" style="position:absolute;margin-left:130.55pt;margin-top:391.5pt;width:10.3pt;height:86.95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">
                <v:imagedata r:id="rId583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1824" behindDoc="0" locked="0" layoutInCell="1" allowOverlap="1">
                <wp:simplePos x="0" y="0"/>
                <wp:positionH relativeFrom="column">
                  <wp:posOffset>1304160</wp:posOffset>
                </wp:positionH>
                <wp:positionV relativeFrom="paragraph">
                  <wp:posOffset>4958980</wp:posOffset>
                </wp:positionV>
                <wp:extent cx="117360" cy="1094760"/>
                <wp:effectExtent l="38100" t="38100" r="35560" b="48260"/>
                <wp:wrapNone/>
                <wp:docPr id="5061" name="Ink 5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1">
                      <w14:nvContentPartPr>
                        <w14:cNvContentPartPr/>
                      </w14:nvContentPartPr>
                      <w14:xfrm>
                        <a:off x="0" y="0"/>
                        <a:ext cx="117360" cy="10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1" o:spid="_x0000_s1026" type="#_x0000_t75" style="position:absolute;margin-left:101.8pt;margin-top:389.65pt;width:11.05pt;height:87.8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">
                <v:imagedata r:id="rId583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0800" behindDoc="0" locked="0" layoutInCell="1" allowOverlap="1">
                <wp:simplePos x="0" y="0"/>
                <wp:positionH relativeFrom="column">
                  <wp:posOffset>1540680</wp:posOffset>
                </wp:positionH>
                <wp:positionV relativeFrom="paragraph">
                  <wp:posOffset>5805700</wp:posOffset>
                </wp:positionV>
                <wp:extent cx="59400" cy="180360"/>
                <wp:effectExtent l="38100" t="38100" r="55245" b="48260"/>
                <wp:wrapNone/>
                <wp:docPr id="5060" name="Ink 5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3">
                      <w14:nvContentPartPr>
                        <w14:cNvContentPartPr/>
                      </w14:nvContentPartPr>
                      <w14:xfrm>
                        <a:off x="0" y="0"/>
                        <a:ext cx="594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0" o:spid="_x0000_s1026" type="#_x0000_t75" style="position:absolute;margin-left:120.5pt;margin-top:456.2pt;width:6.55pt;height:16.15pt;z-index:2545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">
                <v:imagedata r:id="rId583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9776" behindDoc="0" locked="0" layoutInCell="1" allowOverlap="1">
                <wp:simplePos x="0" y="0"/>
                <wp:positionH relativeFrom="column">
                  <wp:posOffset>1507200</wp:posOffset>
                </wp:positionH>
                <wp:positionV relativeFrom="paragraph">
                  <wp:posOffset>5541100</wp:posOffset>
                </wp:positionV>
                <wp:extent cx="80280" cy="188640"/>
                <wp:effectExtent l="38100" t="38100" r="53340" b="59055"/>
                <wp:wrapNone/>
                <wp:docPr id="5059" name="Ink 5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5">
                      <w14:nvContentPartPr>
                        <w14:cNvContentPartPr/>
                      </w14:nvContentPartPr>
                      <w14:xfrm>
                        <a:off x="0" y="0"/>
                        <a:ext cx="802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9" o:spid="_x0000_s1026" type="#_x0000_t75" style="position:absolute;margin-left:117.9pt;margin-top:435.3pt;width:8.2pt;height:16.95pt;z-index:2545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">
                <v:imagedata r:id="rId583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8752" behindDoc="0" locked="0" layoutInCell="1" allowOverlap="1">
                <wp:simplePos x="0" y="0"/>
                <wp:positionH relativeFrom="column">
                  <wp:posOffset>1472640</wp:posOffset>
                </wp:positionH>
                <wp:positionV relativeFrom="paragraph">
                  <wp:posOffset>5271820</wp:posOffset>
                </wp:positionV>
                <wp:extent cx="143280" cy="201960"/>
                <wp:effectExtent l="38100" t="38100" r="47625" b="45720"/>
                <wp:wrapNone/>
                <wp:docPr id="5058" name="Ink 5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7">
                      <w14:nvContentPartPr>
                        <w14:cNvContentPartPr/>
                      </w14:nvContentPartPr>
                      <w14:xfrm>
                        <a:off x="0" y="0"/>
                        <a:ext cx="14328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8" o:spid="_x0000_s1026" type="#_x0000_t75" style="position:absolute;margin-left:115.1pt;margin-top:414.1pt;width:13.15pt;height:17.75pt;z-index:2545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">
                <v:imagedata r:id="rId583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7728" behindDoc="0" locked="0" layoutInCell="1" allowOverlap="1">
                <wp:simplePos x="0" y="0"/>
                <wp:positionH relativeFrom="column">
                  <wp:posOffset>1432680</wp:posOffset>
                </wp:positionH>
                <wp:positionV relativeFrom="paragraph">
                  <wp:posOffset>4987780</wp:posOffset>
                </wp:positionV>
                <wp:extent cx="170280" cy="224280"/>
                <wp:effectExtent l="38100" t="38100" r="39370" b="42545"/>
                <wp:wrapNone/>
                <wp:docPr id="5057" name="Ink 5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9">
                      <w14:nvContentPartPr>
                        <w14:cNvContentPartPr/>
                      </w14:nvContentPartPr>
                      <w14:xfrm>
                        <a:off x="0" y="0"/>
                        <a:ext cx="1702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7" o:spid="_x0000_s1026" type="#_x0000_t75" style="position:absolute;margin-left:111.95pt;margin-top:391.8pt;width:15.15pt;height:19.45pt;z-index:25453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">
                <v:imagedata r:id="rId584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6704" behindDoc="0" locked="0" layoutInCell="1" allowOverlap="1">
                <wp:simplePos x="0" y="0"/>
                <wp:positionH relativeFrom="column">
                  <wp:posOffset>3504840</wp:posOffset>
                </wp:positionH>
                <wp:positionV relativeFrom="paragraph">
                  <wp:posOffset>6339940</wp:posOffset>
                </wp:positionV>
                <wp:extent cx="360" cy="360"/>
                <wp:effectExtent l="0" t="0" r="0" b="0"/>
                <wp:wrapNone/>
                <wp:docPr id="5056" name="Ink 5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6" o:spid="_x0000_s1026" type="#_x0000_t75" style="position:absolute;margin-left:274.95pt;margin-top:498.2pt;width:2.05pt;height:2.05pt;z-index:2545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IrjCBAQAAMAMAAA4AAABkcnMvZTJvRG9jLnhtbJxSy07DMBC8I/EP&#10;lu80SaE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EGuMZXggnJh&#10;KTAc99c1rhlhK1pB8woFOSTWAfgBkRb0vyF70jOQa0t89q6gqkSgk/ClqT1nmJoi4zgvkjN/t3k+&#10;K1jiWddis0TWvh/FozFn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">
                <v:imagedata r:id="rId268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5680" behindDoc="0" locked="0" layoutInCell="1" allowOverlap="1">
                <wp:simplePos x="0" y="0"/>
                <wp:positionH relativeFrom="column">
                  <wp:posOffset>2574960</wp:posOffset>
                </wp:positionH>
                <wp:positionV relativeFrom="paragraph">
                  <wp:posOffset>3629860</wp:posOffset>
                </wp:positionV>
                <wp:extent cx="117360" cy="991800"/>
                <wp:effectExtent l="38100" t="38100" r="35560" b="37465"/>
                <wp:wrapNone/>
                <wp:docPr id="5055" name="Ink 5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2">
                      <w14:nvContentPartPr>
                        <w14:cNvContentPartPr/>
                      </w14:nvContentPartPr>
                      <w14:xfrm>
                        <a:off x="0" y="0"/>
                        <a:ext cx="117360" cy="9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5" o:spid="_x0000_s1026" type="#_x0000_t75" style="position:absolute;margin-left:202.15pt;margin-top:285.05pt;width:10.9pt;height:79.75pt;z-index:25453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">
                <v:imagedata r:id="rId584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4656" behindDoc="0" locked="0" layoutInCell="1" allowOverlap="1">
                <wp:simplePos x="0" y="0"/>
                <wp:positionH relativeFrom="column">
                  <wp:posOffset>2243040</wp:posOffset>
                </wp:positionH>
                <wp:positionV relativeFrom="paragraph">
                  <wp:posOffset>3653620</wp:posOffset>
                </wp:positionV>
                <wp:extent cx="144360" cy="982080"/>
                <wp:effectExtent l="38100" t="38100" r="46355" b="46990"/>
                <wp:wrapNone/>
                <wp:docPr id="5054" name="Ink 5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4">
                      <w14:nvContentPartPr>
                        <w14:cNvContentPartPr/>
                      </w14:nvContentPartPr>
                      <w14:xfrm>
                        <a:off x="0" y="0"/>
                        <a:ext cx="144360" cy="9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4" o:spid="_x0000_s1026" type="#_x0000_t75" style="position:absolute;margin-left:175.6pt;margin-top:286.8pt;width:13.15pt;height:79.2pt;z-index:2545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">
                <v:imagedata r:id="rId584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3632" behindDoc="0" locked="0" layoutInCell="1" allowOverlap="1">
                <wp:simplePos x="0" y="0"/>
                <wp:positionH relativeFrom="column">
                  <wp:posOffset>2431680</wp:posOffset>
                </wp:positionH>
                <wp:positionV relativeFrom="paragraph">
                  <wp:posOffset>4163220</wp:posOffset>
                </wp:positionV>
                <wp:extent cx="100440" cy="113400"/>
                <wp:effectExtent l="38100" t="38100" r="52070" b="39370"/>
                <wp:wrapNone/>
                <wp:docPr id="5052" name="Ink 5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6">
                      <w14:nvContentPartPr>
                        <w14:cNvContentPartPr/>
                      </w14:nvContentPartPr>
                      <w14:xfrm>
                        <a:off x="0" y="0"/>
                        <a:ext cx="1004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2" o:spid="_x0000_s1026" type="#_x0000_t75" style="position:absolute;margin-left:190.55pt;margin-top:327.3pt;width:9.75pt;height:10.4pt;z-index:2545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">
                <v:imagedata r:id="rId584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2608" behindDoc="0" locked="0" layoutInCell="1" allowOverlap="1">
                <wp:simplePos x="0" y="0"/>
                <wp:positionH relativeFrom="column">
                  <wp:posOffset>2437080</wp:posOffset>
                </wp:positionH>
                <wp:positionV relativeFrom="paragraph">
                  <wp:posOffset>3940740</wp:posOffset>
                </wp:positionV>
                <wp:extent cx="88200" cy="131760"/>
                <wp:effectExtent l="57150" t="38100" r="45720" b="40005"/>
                <wp:wrapNone/>
                <wp:docPr id="5051" name="Ink 5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8">
                      <w14:nvContentPartPr>
                        <w14:cNvContentPartPr/>
                      </w14:nvContentPartPr>
                      <w14:xfrm>
                        <a:off x="0" y="0"/>
                        <a:ext cx="882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1" o:spid="_x0000_s1026" type="#_x0000_t75" style="position:absolute;margin-left:190.95pt;margin-top:309.3pt;width:8.95pt;height:12.15pt;z-index:2545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">
                <v:imagedata r:id="rId584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1584" behindDoc="0" locked="0" layoutInCell="1" allowOverlap="1">
                <wp:simplePos x="0" y="0"/>
                <wp:positionH relativeFrom="column">
                  <wp:posOffset>2419080</wp:posOffset>
                </wp:positionH>
                <wp:positionV relativeFrom="paragraph">
                  <wp:posOffset>3688380</wp:posOffset>
                </wp:positionV>
                <wp:extent cx="105840" cy="160920"/>
                <wp:effectExtent l="38100" t="38100" r="46990" b="48895"/>
                <wp:wrapNone/>
                <wp:docPr id="5050" name="Ink 5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0">
                      <w14:nvContentPartPr>
                        <w14:cNvContentPartPr/>
                      </w14:nvContentPartPr>
                      <w14:xfrm>
                        <a:off x="0" y="0"/>
                        <a:ext cx="1058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0" o:spid="_x0000_s1026" type="#_x0000_t75" style="position:absolute;margin-left:189.75pt;margin-top:289.45pt;width:10.05pt;height:14.5pt;z-index:2545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">
                <v:imagedata r:id="rId585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0560" behindDoc="0" locked="0" layoutInCell="1" allowOverlap="1">
                <wp:simplePos x="0" y="0"/>
                <wp:positionH relativeFrom="column">
                  <wp:posOffset>1755240</wp:posOffset>
                </wp:positionH>
                <wp:positionV relativeFrom="paragraph">
                  <wp:posOffset>4148820</wp:posOffset>
                </wp:positionV>
                <wp:extent cx="393840" cy="172440"/>
                <wp:effectExtent l="38100" t="38100" r="0" b="37465"/>
                <wp:wrapNone/>
                <wp:docPr id="5049" name="Ink 5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2">
                      <w14:nvContentPartPr>
                        <w14:cNvContentPartPr/>
                      </w14:nvContentPartPr>
                      <w14:xfrm>
                        <a:off x="0" y="0"/>
                        <a:ext cx="3938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9" o:spid="_x0000_s1026" type="#_x0000_t75" style="position:absolute;margin-left:137.25pt;margin-top:325.8pt;width:32.95pt;height:15.45pt;z-index:2545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">
                <v:imagedata r:id="rId585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9536" behindDoc="0" locked="0" layoutInCell="1" allowOverlap="1">
                <wp:simplePos x="0" y="0"/>
                <wp:positionH relativeFrom="column">
                  <wp:posOffset>1608000</wp:posOffset>
                </wp:positionH>
                <wp:positionV relativeFrom="paragraph">
                  <wp:posOffset>3661380</wp:posOffset>
                </wp:positionV>
                <wp:extent cx="122760" cy="1100160"/>
                <wp:effectExtent l="38100" t="38100" r="48895" b="43180"/>
                <wp:wrapNone/>
                <wp:docPr id="5048" name="Ink 5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4">
                      <w14:nvContentPartPr>
                        <w14:cNvContentPartPr/>
                      </w14:nvContentPartPr>
                      <w14:xfrm>
                        <a:off x="0" y="0"/>
                        <a:ext cx="122760" cy="11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8" o:spid="_x0000_s1026" type="#_x0000_t75" style="position:absolute;margin-left:125.9pt;margin-top:287.7pt;width:11.35pt;height:88.2pt;z-index:2545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">
                <v:imagedata r:id="rId5855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8512" behindDoc="0" locked="0" layoutInCell="1" allowOverlap="1">
                <wp:simplePos x="0" y="0"/>
                <wp:positionH relativeFrom="column">
                  <wp:posOffset>1269240</wp:posOffset>
                </wp:positionH>
                <wp:positionV relativeFrom="paragraph">
                  <wp:posOffset>3616020</wp:posOffset>
                </wp:positionV>
                <wp:extent cx="157680" cy="1201320"/>
                <wp:effectExtent l="38100" t="38100" r="33020" b="37465"/>
                <wp:wrapNone/>
                <wp:docPr id="5047" name="Ink 5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6">
                      <w14:nvContentPartPr>
                        <w14:cNvContentPartPr/>
                      </w14:nvContentPartPr>
                      <w14:xfrm>
                        <a:off x="0" y="0"/>
                        <a:ext cx="157680" cy="12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7" o:spid="_x0000_s1026" type="#_x0000_t75" style="position:absolute;margin-left:99.1pt;margin-top:284.05pt;width:13.85pt;height:96.15pt;z-index:2545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">
                <v:imagedata r:id="rId585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7488" behindDoc="0" locked="0" layoutInCell="1" allowOverlap="1">
                <wp:simplePos x="0" y="0"/>
                <wp:positionH relativeFrom="column">
                  <wp:posOffset>3984000</wp:posOffset>
                </wp:positionH>
                <wp:positionV relativeFrom="paragraph">
                  <wp:posOffset>4930020</wp:posOffset>
                </wp:positionV>
                <wp:extent cx="360" cy="360"/>
                <wp:effectExtent l="0" t="0" r="0" b="0"/>
                <wp:wrapNone/>
                <wp:docPr id="5046" name="Ink 5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6" o:spid="_x0000_s1026" type="#_x0000_t75" style="position:absolute;margin-left:312.7pt;margin-top:387.2pt;width:2.05pt;height:2.05pt;z-index:2545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gQ0yBAQAAMAMAAA4AAABkcnMvZTJvRG9jLnhtbJxSy07DMBC8I/EP&#10;lu80SSk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z/EozFn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">
                <v:imagedata r:id="rId4227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6464" behindDoc="0" locked="0" layoutInCell="1" allowOverlap="1">
                <wp:simplePos x="0" y="0"/>
                <wp:positionH relativeFrom="column">
                  <wp:posOffset>1459320</wp:posOffset>
                </wp:positionH>
                <wp:positionV relativeFrom="paragraph">
                  <wp:posOffset>4517820</wp:posOffset>
                </wp:positionV>
                <wp:extent cx="62640" cy="159120"/>
                <wp:effectExtent l="38100" t="38100" r="33020" b="50800"/>
                <wp:wrapNone/>
                <wp:docPr id="5045" name="Ink 5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9">
                      <w14:nvContentPartPr>
                        <w14:cNvContentPartPr/>
                      </w14:nvContentPartPr>
                      <w14:xfrm>
                        <a:off x="0" y="0"/>
                        <a:ext cx="626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5" o:spid="_x0000_s1026" type="#_x0000_t75" style="position:absolute;margin-left:114.05pt;margin-top:354.85pt;width:6.65pt;height:14.45pt;z-index:2545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">
                <v:imagedata r:id="rId586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5440" behindDoc="0" locked="0" layoutInCell="1" allowOverlap="1">
                <wp:simplePos x="0" y="0"/>
                <wp:positionH relativeFrom="column">
                  <wp:posOffset>1481640</wp:posOffset>
                </wp:positionH>
                <wp:positionV relativeFrom="paragraph">
                  <wp:posOffset>4282740</wp:posOffset>
                </wp:positionV>
                <wp:extent cx="41040" cy="134640"/>
                <wp:effectExtent l="38100" t="38100" r="35560" b="36830"/>
                <wp:wrapNone/>
                <wp:docPr id="5044" name="Ink 5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1">
                      <w14:nvContentPartPr>
                        <w14:cNvContentPartPr/>
                      </w14:nvContentPartPr>
                      <w14:xfrm>
                        <a:off x="0" y="0"/>
                        <a:ext cx="41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4" o:spid="_x0000_s1026" type="#_x0000_t75" style="position:absolute;margin-left:115.7pt;margin-top:336.25pt;width:4.7pt;height:12.3pt;z-index:2545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">
                <v:imagedata r:id="rId586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4416" behindDoc="0" locked="0" layoutInCell="1" allowOverlap="1">
                <wp:simplePos x="0" y="0"/>
                <wp:positionH relativeFrom="column">
                  <wp:posOffset>1435920</wp:posOffset>
                </wp:positionH>
                <wp:positionV relativeFrom="paragraph">
                  <wp:posOffset>4042980</wp:posOffset>
                </wp:positionV>
                <wp:extent cx="57240" cy="154800"/>
                <wp:effectExtent l="38100" t="38100" r="38100" b="36195"/>
                <wp:wrapNone/>
                <wp:docPr id="5043" name="Ink 5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3">
                      <w14:nvContentPartPr>
                        <w14:cNvContentPartPr/>
                      </w14:nvContentPartPr>
                      <w14:xfrm>
                        <a:off x="0" y="0"/>
                        <a:ext cx="572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3" o:spid="_x0000_s1026" type="#_x0000_t75" style="position:absolute;margin-left:112.25pt;margin-top:317.45pt;width:6.2pt;height:14pt;z-index:2545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">
                <v:imagedata r:id="rId586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3392" behindDoc="0" locked="0" layoutInCell="1" allowOverlap="1">
                <wp:simplePos x="0" y="0"/>
                <wp:positionH relativeFrom="column">
                  <wp:posOffset>1417560</wp:posOffset>
                </wp:positionH>
                <wp:positionV relativeFrom="paragraph">
                  <wp:posOffset>3736620</wp:posOffset>
                </wp:positionV>
                <wp:extent cx="69840" cy="188280"/>
                <wp:effectExtent l="38100" t="38100" r="45085" b="40640"/>
                <wp:wrapNone/>
                <wp:docPr id="5042" name="Ink 5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5">
                      <w14:nvContentPartPr>
                        <w14:cNvContentPartPr/>
                      </w14:nvContentPartPr>
                      <w14:xfrm>
                        <a:off x="0" y="0"/>
                        <a:ext cx="698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2" o:spid="_x0000_s1026" type="#_x0000_t75" style="position:absolute;margin-left:110.65pt;margin-top:293.2pt;width:7.55pt;height:16.8pt;z-index:2545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">
                <v:imagedata r:id="rId586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2368" behindDoc="0" locked="0" layoutInCell="1" allowOverlap="1">
                <wp:simplePos x="0" y="0"/>
                <wp:positionH relativeFrom="column">
                  <wp:posOffset>2595840</wp:posOffset>
                </wp:positionH>
                <wp:positionV relativeFrom="paragraph">
                  <wp:posOffset>2366460</wp:posOffset>
                </wp:positionV>
                <wp:extent cx="106560" cy="1078560"/>
                <wp:effectExtent l="38100" t="38100" r="46355" b="45720"/>
                <wp:wrapNone/>
                <wp:docPr id="5041" name="Ink 5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7">
                      <w14:nvContentPartPr>
                        <w14:cNvContentPartPr/>
                      </w14:nvContentPartPr>
                      <w14:xfrm>
                        <a:off x="0" y="0"/>
                        <a:ext cx="106560" cy="10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1" o:spid="_x0000_s1026" type="#_x0000_t75" style="position:absolute;margin-left:203.7pt;margin-top:185.65pt;width:10.05pt;height:86.5pt;z-index:2545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">
                <v:imagedata r:id="rId586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1344" behindDoc="0" locked="0" layoutInCell="1" allowOverlap="1">
                <wp:simplePos x="0" y="0"/>
                <wp:positionH relativeFrom="column">
                  <wp:posOffset>2190480</wp:posOffset>
                </wp:positionH>
                <wp:positionV relativeFrom="paragraph">
                  <wp:posOffset>2386620</wp:posOffset>
                </wp:positionV>
                <wp:extent cx="84600" cy="1174320"/>
                <wp:effectExtent l="38100" t="38100" r="48895" b="45085"/>
                <wp:wrapNone/>
                <wp:docPr id="5040" name="Ink 5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9">
                      <w14:nvContentPartPr>
                        <w14:cNvContentPartPr/>
                      </w14:nvContentPartPr>
                      <w14:xfrm>
                        <a:off x="0" y="0"/>
                        <a:ext cx="84600" cy="11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0" o:spid="_x0000_s1026" type="#_x0000_t75" style="position:absolute;margin-left:171.6pt;margin-top:187.05pt;width:8.25pt;height:94.05pt;z-index:2545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">
                <v:imagedata r:id="rId587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>
                <wp:simplePos x="0" y="0"/>
                <wp:positionH relativeFrom="column">
                  <wp:posOffset>2378760</wp:posOffset>
                </wp:positionH>
                <wp:positionV relativeFrom="paragraph">
                  <wp:posOffset>2950020</wp:posOffset>
                </wp:positionV>
                <wp:extent cx="63720" cy="100080"/>
                <wp:effectExtent l="19050" t="38100" r="50800" b="52705"/>
                <wp:wrapNone/>
                <wp:docPr id="5038" name="Ink 5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1">
                      <w14:nvContentPartPr>
                        <w14:cNvContentPartPr/>
                      </w14:nvContentPartPr>
                      <w14:xfrm>
                        <a:off x="0" y="0"/>
                        <a:ext cx="637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8" o:spid="_x0000_s1026" type="#_x0000_t75" style="position:absolute;margin-left:186.55pt;margin-top:231.35pt;width:6.75pt;height:9.7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">
                <v:imagedata r:id="rId587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8272" behindDoc="0" locked="0" layoutInCell="1" allowOverlap="1">
                <wp:simplePos x="0" y="0"/>
                <wp:positionH relativeFrom="column">
                  <wp:posOffset>2396040</wp:posOffset>
                </wp:positionH>
                <wp:positionV relativeFrom="paragraph">
                  <wp:posOffset>2694780</wp:posOffset>
                </wp:positionV>
                <wp:extent cx="65880" cy="137880"/>
                <wp:effectExtent l="38100" t="38100" r="48895" b="33655"/>
                <wp:wrapNone/>
                <wp:docPr id="5037" name="Ink 5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3">
                      <w14:nvContentPartPr>
                        <w14:cNvContentPartPr/>
                      </w14:nvContentPartPr>
                      <w14:xfrm>
                        <a:off x="0" y="0"/>
                        <a:ext cx="658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7" o:spid="_x0000_s1026" type="#_x0000_t75" style="position:absolute;margin-left:187.9pt;margin-top:211.75pt;width:6.9pt;height:12.1pt;z-index:2545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">
                <v:imagedata r:id="rId587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7248" behindDoc="0" locked="0" layoutInCell="1" allowOverlap="1">
                <wp:simplePos x="0" y="0"/>
                <wp:positionH relativeFrom="column">
                  <wp:posOffset>2369400</wp:posOffset>
                </wp:positionH>
                <wp:positionV relativeFrom="paragraph">
                  <wp:posOffset>2496780</wp:posOffset>
                </wp:positionV>
                <wp:extent cx="98640" cy="151200"/>
                <wp:effectExtent l="38100" t="38100" r="34925" b="39370"/>
                <wp:wrapNone/>
                <wp:docPr id="5036" name="Ink 5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5">
                      <w14:nvContentPartPr>
                        <w14:cNvContentPartPr/>
                      </w14:nvContentPartPr>
                      <w14:xfrm>
                        <a:off x="0" y="0"/>
                        <a:ext cx="986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6" o:spid="_x0000_s1026" type="#_x0000_t75" style="position:absolute;margin-left:185.85pt;margin-top:195.65pt;width:9.4pt;height:13.65pt;z-index:2545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">
                <v:imagedata r:id="rId587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6224" behindDoc="0" locked="0" layoutInCell="1" allowOverlap="1">
                <wp:simplePos x="0" y="0"/>
                <wp:positionH relativeFrom="column">
                  <wp:posOffset>1741920</wp:posOffset>
                </wp:positionH>
                <wp:positionV relativeFrom="paragraph">
                  <wp:posOffset>2896020</wp:posOffset>
                </wp:positionV>
                <wp:extent cx="345240" cy="180360"/>
                <wp:effectExtent l="38100" t="38100" r="17145" b="48260"/>
                <wp:wrapNone/>
                <wp:docPr id="5035" name="Ink 5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7">
                      <w14:nvContentPartPr>
                        <w14:cNvContentPartPr/>
                      </w14:nvContentPartPr>
                      <w14:xfrm>
                        <a:off x="0" y="0"/>
                        <a:ext cx="3452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5" o:spid="_x0000_s1026" type="#_x0000_t75" style="position:absolute;margin-left:136.2pt;margin-top:227.2pt;width:29.1pt;height:16pt;z-index:2545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">
                <v:imagedata r:id="rId587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5200" behindDoc="0" locked="0" layoutInCell="1" allowOverlap="1">
                <wp:simplePos x="0" y="0"/>
                <wp:positionH relativeFrom="column">
                  <wp:posOffset>1539240</wp:posOffset>
                </wp:positionH>
                <wp:positionV relativeFrom="paragraph">
                  <wp:posOffset>2466900</wp:posOffset>
                </wp:positionV>
                <wp:extent cx="121680" cy="1082880"/>
                <wp:effectExtent l="38100" t="38100" r="50165" b="41275"/>
                <wp:wrapNone/>
                <wp:docPr id="5034" name="Ink 5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9">
                      <w14:nvContentPartPr>
                        <w14:cNvContentPartPr/>
                      </w14:nvContentPartPr>
                      <w14:xfrm>
                        <a:off x="0" y="0"/>
                        <a:ext cx="121680" cy="10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4" o:spid="_x0000_s1026" type="#_x0000_t75" style="position:absolute;margin-left:120.5pt;margin-top:193.55pt;width:11.3pt;height:86.9pt;z-index:2545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">
                <v:imagedata r:id="rId588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4176" behindDoc="0" locked="0" layoutInCell="1" allowOverlap="1">
                <wp:simplePos x="0" y="0"/>
                <wp:positionH relativeFrom="column">
                  <wp:posOffset>1191840</wp:posOffset>
                </wp:positionH>
                <wp:positionV relativeFrom="paragraph">
                  <wp:posOffset>2448900</wp:posOffset>
                </wp:positionV>
                <wp:extent cx="139680" cy="1113480"/>
                <wp:effectExtent l="38100" t="38100" r="32385" b="29845"/>
                <wp:wrapNone/>
                <wp:docPr id="5033" name="Ink 5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1">
                      <w14:nvContentPartPr>
                        <w14:cNvContentPartPr/>
                      </w14:nvContentPartPr>
                      <w14:xfrm>
                        <a:off x="0" y="0"/>
                        <a:ext cx="139680" cy="11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3" o:spid="_x0000_s1026" type="#_x0000_t75" style="position:absolute;margin-left:93pt;margin-top:192.1pt;width:12.7pt;height:89.25pt;z-index:2545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">
                <v:imagedata r:id="rId588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3152" behindDoc="0" locked="0" layoutInCell="1" allowOverlap="1">
                <wp:simplePos x="0" y="0"/>
                <wp:positionH relativeFrom="column">
                  <wp:posOffset>1505760</wp:posOffset>
                </wp:positionH>
                <wp:positionV relativeFrom="paragraph">
                  <wp:posOffset>3330540</wp:posOffset>
                </wp:positionV>
                <wp:extent cx="6480" cy="135000"/>
                <wp:effectExtent l="38100" t="38100" r="31750" b="36830"/>
                <wp:wrapNone/>
                <wp:docPr id="5032" name="Ink 5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3">
                      <w14:nvContentPartPr>
                        <w14:cNvContentPartPr/>
                      </w14:nvContentPartPr>
                      <w14:xfrm>
                        <a:off x="0" y="0"/>
                        <a:ext cx="64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2" o:spid="_x0000_s1026" type="#_x0000_t75" style="position:absolute;margin-left:118.05pt;margin-top:261.75pt;width:1.8pt;height:11.9pt;z-index:2545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">
                <v:imagedata r:id="rId588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2128" behindDoc="0" locked="0" layoutInCell="1" allowOverlap="1">
                <wp:simplePos x="0" y="0"/>
                <wp:positionH relativeFrom="column">
                  <wp:posOffset>1421520</wp:posOffset>
                </wp:positionH>
                <wp:positionV relativeFrom="paragraph">
                  <wp:posOffset>3338820</wp:posOffset>
                </wp:positionV>
                <wp:extent cx="93600" cy="59760"/>
                <wp:effectExtent l="38100" t="38100" r="40005" b="35560"/>
                <wp:wrapNone/>
                <wp:docPr id="5031" name="Ink 5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5">
                      <w14:nvContentPartPr>
                        <w14:cNvContentPartPr/>
                      </w14:nvContentPartPr>
                      <w14:xfrm>
                        <a:off x="0" y="0"/>
                        <a:ext cx="936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1" o:spid="_x0000_s1026" type="#_x0000_t75" style="position:absolute;margin-left:111.05pt;margin-top:262.2pt;width:9pt;height:6.3pt;z-index:2545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">
                <v:imagedata r:id="rId588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1104" behindDoc="0" locked="0" layoutInCell="1" allowOverlap="1">
                <wp:simplePos x="0" y="0"/>
                <wp:positionH relativeFrom="column">
                  <wp:posOffset>1375080</wp:posOffset>
                </wp:positionH>
                <wp:positionV relativeFrom="paragraph">
                  <wp:posOffset>3078900</wp:posOffset>
                </wp:positionV>
                <wp:extent cx="80640" cy="178920"/>
                <wp:effectExtent l="38100" t="38100" r="34290" b="50165"/>
                <wp:wrapNone/>
                <wp:docPr id="5030" name="Ink 5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7">
                      <w14:nvContentPartPr>
                        <w14:cNvContentPartPr/>
                      </w14:nvContentPartPr>
                      <w14:xfrm>
                        <a:off x="0" y="0"/>
                        <a:ext cx="806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0" o:spid="_x0000_s1026" type="#_x0000_t75" style="position:absolute;margin-left:107.45pt;margin-top:241.6pt;width:8pt;height:15.9pt;z-index:2545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">
                <v:imagedata r:id="rId588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0080" behindDoc="0" locked="0" layoutInCell="1" allowOverlap="1">
                <wp:simplePos x="0" y="0"/>
                <wp:positionH relativeFrom="column">
                  <wp:posOffset>1367160</wp:posOffset>
                </wp:positionH>
                <wp:positionV relativeFrom="paragraph">
                  <wp:posOffset>2821500</wp:posOffset>
                </wp:positionV>
                <wp:extent cx="86040" cy="152280"/>
                <wp:effectExtent l="38100" t="38100" r="28575" b="38735"/>
                <wp:wrapNone/>
                <wp:docPr id="5029" name="Ink 5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9">
                      <w14:nvContentPartPr>
                        <w14:cNvContentPartPr/>
                      </w14:nvContentPartPr>
                      <w14:xfrm>
                        <a:off x="0" y="0"/>
                        <a:ext cx="860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9" o:spid="_x0000_s1026" type="#_x0000_t75" style="position:absolute;margin-left:106.75pt;margin-top:221.25pt;width:8.4pt;height:13.8pt;z-index:2545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">
                <v:imagedata r:id="rId589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9056" behindDoc="0" locked="0" layoutInCell="1" allowOverlap="1">
                <wp:simplePos x="0" y="0"/>
                <wp:positionH relativeFrom="column">
                  <wp:posOffset>1342320</wp:posOffset>
                </wp:positionH>
                <wp:positionV relativeFrom="paragraph">
                  <wp:posOffset>2550780</wp:posOffset>
                </wp:positionV>
                <wp:extent cx="52920" cy="142920"/>
                <wp:effectExtent l="38100" t="38100" r="42545" b="47625"/>
                <wp:wrapNone/>
                <wp:docPr id="5028" name="Ink 5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1">
                      <w14:nvContentPartPr>
                        <w14:cNvContentPartPr/>
                      </w14:nvContentPartPr>
                      <w14:xfrm>
                        <a:off x="0" y="0"/>
                        <a:ext cx="529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8" o:spid="_x0000_s1026" type="#_x0000_t75" style="position:absolute;margin-left:105.1pt;margin-top:199.95pt;width:5.6pt;height:13pt;z-index:2545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">
                <v:imagedata r:id="rId589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8032" behindDoc="0" locked="0" layoutInCell="1" allowOverlap="1">
                <wp:simplePos x="0" y="0"/>
                <wp:positionH relativeFrom="column">
                  <wp:posOffset>513240</wp:posOffset>
                </wp:positionH>
                <wp:positionV relativeFrom="paragraph">
                  <wp:posOffset>2562660</wp:posOffset>
                </wp:positionV>
                <wp:extent cx="245520" cy="279360"/>
                <wp:effectExtent l="38100" t="38100" r="40640" b="45085"/>
                <wp:wrapNone/>
                <wp:docPr id="5027" name="Ink 5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3">
                      <w14:nvContentPartPr>
                        <w14:cNvContentPartPr/>
                      </w14:nvContentPartPr>
                      <w14:xfrm>
                        <a:off x="0" y="0"/>
                        <a:ext cx="24552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7" o:spid="_x0000_s1026" type="#_x0000_t75" style="position:absolute;margin-left:39.6pt;margin-top:201pt;width:21.05pt;height:23.75pt;z-index:2545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">
                <v:imagedata r:id="rId589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7008" behindDoc="0" locked="0" layoutInCell="1" allowOverlap="1">
                <wp:simplePos x="0" y="0"/>
                <wp:positionH relativeFrom="column">
                  <wp:posOffset>366360</wp:posOffset>
                </wp:positionH>
                <wp:positionV relativeFrom="paragraph">
                  <wp:posOffset>2568420</wp:posOffset>
                </wp:positionV>
                <wp:extent cx="100800" cy="264600"/>
                <wp:effectExtent l="38100" t="38100" r="33020" b="40640"/>
                <wp:wrapNone/>
                <wp:docPr id="5026" name="Ink 5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5">
                      <w14:nvContentPartPr>
                        <w14:cNvContentPartPr/>
                      </w14:nvContentPartPr>
                      <w14:xfrm>
                        <a:off x="0" y="0"/>
                        <a:ext cx="10080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6" o:spid="_x0000_s1026" type="#_x0000_t75" style="position:absolute;margin-left:28.05pt;margin-top:201.5pt;width:9.4pt;height:22.45pt;z-index:2545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">
                <v:imagedata r:id="rId589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5984" behindDoc="0" locked="0" layoutInCell="1" allowOverlap="1">
                <wp:simplePos x="0" y="0"/>
                <wp:positionH relativeFrom="column">
                  <wp:posOffset>266640</wp:posOffset>
                </wp:positionH>
                <wp:positionV relativeFrom="paragraph">
                  <wp:posOffset>2806740</wp:posOffset>
                </wp:positionV>
                <wp:extent cx="9000" cy="56880"/>
                <wp:effectExtent l="38100" t="38100" r="29210" b="38735"/>
                <wp:wrapNone/>
                <wp:docPr id="5025" name="Ink 5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7">
                      <w14:nvContentPartPr>
                        <w14:cNvContentPartPr/>
                      </w14:nvContentPartPr>
                      <w14:xfrm>
                        <a:off x="0" y="0"/>
                        <a:ext cx="90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5" o:spid="_x0000_s1026" type="#_x0000_t75" style="position:absolute;margin-left:20.25pt;margin-top:220.45pt;width:2.15pt;height:5.85pt;z-index:2545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">
                <v:imagedata r:id="rId589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4960" behindDoc="0" locked="0" layoutInCell="1" allowOverlap="1">
                <wp:simplePos x="0" y="0"/>
                <wp:positionH relativeFrom="column">
                  <wp:posOffset>164400</wp:posOffset>
                </wp:positionH>
                <wp:positionV relativeFrom="paragraph">
                  <wp:posOffset>2542860</wp:posOffset>
                </wp:positionV>
                <wp:extent cx="116640" cy="29160"/>
                <wp:effectExtent l="38100" t="38100" r="36195" b="47625"/>
                <wp:wrapNone/>
                <wp:docPr id="5024" name="Ink 5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9">
                      <w14:nvContentPartPr>
                        <w14:cNvContentPartPr/>
                      </w14:nvContentPartPr>
                      <w14:xfrm>
                        <a:off x="0" y="0"/>
                        <a:ext cx="1166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4" o:spid="_x0000_s1026" type="#_x0000_t75" style="position:absolute;margin-left:12.15pt;margin-top:199.4pt;width:10.8pt;height:4.05pt;z-index:2545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">
                <v:imagedata r:id="rId590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3936" behindDoc="0" locked="0" layoutInCell="1" allowOverlap="1">
                <wp:simplePos x="0" y="0"/>
                <wp:positionH relativeFrom="column">
                  <wp:posOffset>101040</wp:posOffset>
                </wp:positionH>
                <wp:positionV relativeFrom="paragraph">
                  <wp:posOffset>2558700</wp:posOffset>
                </wp:positionV>
                <wp:extent cx="104040" cy="299160"/>
                <wp:effectExtent l="38100" t="38100" r="29845" b="43815"/>
                <wp:wrapNone/>
                <wp:docPr id="5023" name="Ink 5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1">
                      <w14:nvContentPartPr>
                        <w14:cNvContentPartPr/>
                      </w14:nvContentPartPr>
                      <w14:xfrm>
                        <a:off x="0" y="0"/>
                        <a:ext cx="10404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3" o:spid="_x0000_s1026" type="#_x0000_t75" style="position:absolute;margin-left:7.05pt;margin-top:200.6pt;width:10pt;height:25.3pt;z-index:2545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">
                <v:imagedata r:id="rId590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2912" behindDoc="0" locked="0" layoutInCell="1" allowOverlap="1">
                <wp:simplePos x="0" y="0"/>
                <wp:positionH relativeFrom="column">
                  <wp:posOffset>853080</wp:posOffset>
                </wp:positionH>
                <wp:positionV relativeFrom="paragraph">
                  <wp:posOffset>2169180</wp:posOffset>
                </wp:positionV>
                <wp:extent cx="4413240" cy="136800"/>
                <wp:effectExtent l="38100" t="38100" r="45085" b="34925"/>
                <wp:wrapNone/>
                <wp:docPr id="5022" name="Ink 5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3">
                      <w14:nvContentPartPr>
                        <w14:cNvContentPartPr/>
                      </w14:nvContentPartPr>
                      <w14:xfrm>
                        <a:off x="0" y="0"/>
                        <a:ext cx="44132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2" o:spid="_x0000_s1026" type="#_x0000_t75" style="position:absolute;margin-left:66.4pt;margin-top:170pt;width:349.1pt;height:12.3pt;z-index:2545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">
                <v:imagedata r:id="rId590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>
                <wp:simplePos x="0" y="0"/>
                <wp:positionH relativeFrom="column">
                  <wp:posOffset>3217920</wp:posOffset>
                </wp:positionH>
                <wp:positionV relativeFrom="paragraph">
                  <wp:posOffset>1144620</wp:posOffset>
                </wp:positionV>
                <wp:extent cx="255960" cy="736560"/>
                <wp:effectExtent l="38100" t="38100" r="48895" b="45085"/>
                <wp:wrapNone/>
                <wp:docPr id="5021" name="Ink 5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5">
                      <w14:nvContentPartPr>
                        <w14:cNvContentPartPr/>
                      </w14:nvContentPartPr>
                      <w14:xfrm>
                        <a:off x="0" y="0"/>
                        <a:ext cx="255960" cy="73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1" o:spid="_x0000_s1026" type="#_x0000_t75" style="position:absolute;margin-left:252.55pt;margin-top:89.25pt;width:21.9pt;height:59.85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">
                <v:imagedata r:id="rId590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0864" behindDoc="0" locked="0" layoutInCell="1" allowOverlap="1">
                <wp:simplePos x="0" y="0"/>
                <wp:positionH relativeFrom="column">
                  <wp:posOffset>3154920</wp:posOffset>
                </wp:positionH>
                <wp:positionV relativeFrom="paragraph">
                  <wp:posOffset>1666980</wp:posOffset>
                </wp:positionV>
                <wp:extent cx="118440" cy="124920"/>
                <wp:effectExtent l="38100" t="38100" r="53340" b="46990"/>
                <wp:wrapNone/>
                <wp:docPr id="5020" name="Ink 5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7">
                      <w14:nvContentPartPr>
                        <w14:cNvContentPartPr/>
                      </w14:nvContentPartPr>
                      <w14:xfrm>
                        <a:off x="0" y="0"/>
                        <a:ext cx="1184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0" o:spid="_x0000_s1026" type="#_x0000_t75" style="position:absolute;margin-left:247.55pt;margin-top:130.3pt;width:11.15pt;height:11.7pt;z-index:2545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">
                <v:imagedata r:id="rId590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9840" behindDoc="0" locked="0" layoutInCell="1" allowOverlap="1">
                <wp:simplePos x="0" y="0"/>
                <wp:positionH relativeFrom="column">
                  <wp:posOffset>3188400</wp:posOffset>
                </wp:positionH>
                <wp:positionV relativeFrom="paragraph">
                  <wp:posOffset>1471860</wp:posOffset>
                </wp:positionV>
                <wp:extent cx="80640" cy="106200"/>
                <wp:effectExtent l="38100" t="38100" r="53340" b="46355"/>
                <wp:wrapNone/>
                <wp:docPr id="5019" name="Ink 5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9">
                      <w14:nvContentPartPr>
                        <w14:cNvContentPartPr/>
                      </w14:nvContentPartPr>
                      <w14:xfrm>
                        <a:off x="0" y="0"/>
                        <a:ext cx="806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9" o:spid="_x0000_s1026" type="#_x0000_t75" style="position:absolute;margin-left:250.2pt;margin-top:114.95pt;width:8.2pt;height:10.1pt;z-index:2544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">
                <v:imagedata r:id="rId591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8816" behindDoc="0" locked="0" layoutInCell="1" allowOverlap="1">
                <wp:simplePos x="0" y="0"/>
                <wp:positionH relativeFrom="column">
                  <wp:posOffset>3158160</wp:posOffset>
                </wp:positionH>
                <wp:positionV relativeFrom="paragraph">
                  <wp:posOffset>1285380</wp:posOffset>
                </wp:positionV>
                <wp:extent cx="101880" cy="136440"/>
                <wp:effectExtent l="38100" t="38100" r="50800" b="35560"/>
                <wp:wrapNone/>
                <wp:docPr id="5018" name="Ink 5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1">
                      <w14:nvContentPartPr>
                        <w14:cNvContentPartPr/>
                      </w14:nvContentPartPr>
                      <w14:xfrm>
                        <a:off x="0" y="0"/>
                        <a:ext cx="1018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8" o:spid="_x0000_s1026" type="#_x0000_t75" style="position:absolute;margin-left:247.9pt;margin-top:100.3pt;width:9.65pt;height:12.5pt;z-index:2544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">
                <v:imagedata r:id="rId591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7792" behindDoc="0" locked="0" layoutInCell="1" allowOverlap="1">
                <wp:simplePos x="0" y="0"/>
                <wp:positionH relativeFrom="column">
                  <wp:posOffset>2726880</wp:posOffset>
                </wp:positionH>
                <wp:positionV relativeFrom="paragraph">
                  <wp:posOffset>1722780</wp:posOffset>
                </wp:positionV>
                <wp:extent cx="83160" cy="153360"/>
                <wp:effectExtent l="38100" t="38100" r="31750" b="37465"/>
                <wp:wrapNone/>
                <wp:docPr id="5017" name="Ink 5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3">
                      <w14:nvContentPartPr>
                        <w14:cNvContentPartPr/>
                      </w14:nvContentPartPr>
                      <w14:xfrm>
                        <a:off x="0" y="0"/>
                        <a:ext cx="831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7" o:spid="_x0000_s1026" type="#_x0000_t75" style="position:absolute;margin-left:213.85pt;margin-top:134.9pt;width:8.15pt;height:13.7pt;z-index:2544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">
                <v:imagedata r:id="rId591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6768" behindDoc="0" locked="0" layoutInCell="1" allowOverlap="1">
                <wp:simplePos x="0" y="0"/>
                <wp:positionH relativeFrom="column">
                  <wp:posOffset>2735880</wp:posOffset>
                </wp:positionH>
                <wp:positionV relativeFrom="paragraph">
                  <wp:posOffset>1462860</wp:posOffset>
                </wp:positionV>
                <wp:extent cx="197640" cy="72000"/>
                <wp:effectExtent l="38100" t="38100" r="31115" b="42545"/>
                <wp:wrapNone/>
                <wp:docPr id="5016" name="Ink 5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5">
                      <w14:nvContentPartPr>
                        <w14:cNvContentPartPr/>
                      </w14:nvContentPartPr>
                      <w14:xfrm>
                        <a:off x="0" y="0"/>
                        <a:ext cx="1976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6" o:spid="_x0000_s1026" type="#_x0000_t75" style="position:absolute;margin-left:214.9pt;margin-top:114.4pt;width:16.8pt;height:6.95pt;z-index:2544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">
                <v:imagedata r:id="rId591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5744" behindDoc="0" locked="0" layoutInCell="1" allowOverlap="1">
                <wp:simplePos x="0" y="0"/>
                <wp:positionH relativeFrom="column">
                  <wp:posOffset>2722560</wp:posOffset>
                </wp:positionH>
                <wp:positionV relativeFrom="paragraph">
                  <wp:posOffset>1504980</wp:posOffset>
                </wp:positionV>
                <wp:extent cx="84960" cy="150120"/>
                <wp:effectExtent l="38100" t="38100" r="29845" b="40640"/>
                <wp:wrapNone/>
                <wp:docPr id="5015" name="Ink 5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7">
                      <w14:nvContentPartPr>
                        <w14:cNvContentPartPr/>
                      </w14:nvContentPartPr>
                      <w14:xfrm>
                        <a:off x="0" y="0"/>
                        <a:ext cx="849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5" o:spid="_x0000_s1026" type="#_x0000_t75" style="position:absolute;margin-left:213.7pt;margin-top:117.75pt;width:8.25pt;height:13.4pt;z-index:2544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">
                <v:imagedata r:id="rId591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4720" behindDoc="0" locked="0" layoutInCell="1" allowOverlap="1">
                <wp:simplePos x="0" y="0"/>
                <wp:positionH relativeFrom="column">
                  <wp:posOffset>2796360</wp:posOffset>
                </wp:positionH>
                <wp:positionV relativeFrom="paragraph">
                  <wp:posOffset>1255500</wp:posOffset>
                </wp:positionV>
                <wp:extent cx="7920" cy="227160"/>
                <wp:effectExtent l="38100" t="38100" r="30480" b="40005"/>
                <wp:wrapNone/>
                <wp:docPr id="5014" name="Ink 5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9">
                      <w14:nvContentPartPr>
                        <w14:cNvContentPartPr/>
                      </w14:nvContentPartPr>
                      <w14:xfrm>
                        <a:off x="0" y="0"/>
                        <a:ext cx="792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4" o:spid="_x0000_s1026" type="#_x0000_t75" style="position:absolute;margin-left:219.45pt;margin-top:98.25pt;width:2.25pt;height:19.15pt;z-index:2544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">
                <v:imagedata r:id="rId592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3696" behindDoc="0" locked="0" layoutInCell="1" allowOverlap="1">
                <wp:simplePos x="0" y="0"/>
                <wp:positionH relativeFrom="column">
                  <wp:posOffset>2700960</wp:posOffset>
                </wp:positionH>
                <wp:positionV relativeFrom="paragraph">
                  <wp:posOffset>1255140</wp:posOffset>
                </wp:positionV>
                <wp:extent cx="159480" cy="114840"/>
                <wp:effectExtent l="38100" t="38100" r="12065" b="38100"/>
                <wp:wrapNone/>
                <wp:docPr id="5013" name="Ink 5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1">
                      <w14:nvContentPartPr>
                        <w14:cNvContentPartPr/>
                      </w14:nvContentPartPr>
                      <w14:xfrm>
                        <a:off x="0" y="0"/>
                        <a:ext cx="1594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3" o:spid="_x0000_s1026" type="#_x0000_t75" style="position:absolute;margin-left:211.85pt;margin-top:98.1pt;width:14.15pt;height:10.7pt;z-index:2544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">
                <v:imagedata r:id="rId592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1648" behindDoc="0" locked="0" layoutInCell="1" allowOverlap="1">
                <wp:simplePos x="0" y="0"/>
                <wp:positionH relativeFrom="column">
                  <wp:posOffset>2214600</wp:posOffset>
                </wp:positionH>
                <wp:positionV relativeFrom="paragraph">
                  <wp:posOffset>1709460</wp:posOffset>
                </wp:positionV>
                <wp:extent cx="178560" cy="174600"/>
                <wp:effectExtent l="38100" t="38100" r="12065" b="35560"/>
                <wp:wrapNone/>
                <wp:docPr id="5011" name="Ink 5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3">
                      <w14:nvContentPartPr>
                        <w14:cNvContentPartPr/>
                      </w14:nvContentPartPr>
                      <w14:xfrm>
                        <a:off x="0" y="0"/>
                        <a:ext cx="1785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1" o:spid="_x0000_s1026" type="#_x0000_t75" style="position:absolute;margin-left:173.6pt;margin-top:134pt;width:15.7pt;height:15.3pt;z-index:2544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">
                <v:imagedata r:id="rId592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8576" behindDoc="0" locked="0" layoutInCell="1" allowOverlap="1">
                <wp:simplePos x="0" y="0"/>
                <wp:positionH relativeFrom="column">
                  <wp:posOffset>1851720</wp:posOffset>
                </wp:positionH>
                <wp:positionV relativeFrom="paragraph">
                  <wp:posOffset>1347300</wp:posOffset>
                </wp:positionV>
                <wp:extent cx="295920" cy="548640"/>
                <wp:effectExtent l="38100" t="38100" r="46990" b="41910"/>
                <wp:wrapNone/>
                <wp:docPr id="5008" name="Ink 5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5">
                      <w14:nvContentPartPr>
                        <w14:cNvContentPartPr/>
                      </w14:nvContentPartPr>
                      <w14:xfrm>
                        <a:off x="0" y="0"/>
                        <a:ext cx="29592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8" o:spid="_x0000_s1026" type="#_x0000_t75" style="position:absolute;margin-left:145pt;margin-top:105.35pt;width:25.1pt;height:44.95pt;z-index:2544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">
                <v:imagedata r:id="rId592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7552" behindDoc="0" locked="0" layoutInCell="1" allowOverlap="1">
                <wp:simplePos x="0" y="0"/>
                <wp:positionH relativeFrom="column">
                  <wp:posOffset>1844880</wp:posOffset>
                </wp:positionH>
                <wp:positionV relativeFrom="paragraph">
                  <wp:posOffset>1334340</wp:posOffset>
                </wp:positionV>
                <wp:extent cx="193320" cy="17640"/>
                <wp:effectExtent l="38100" t="38100" r="35560" b="40005"/>
                <wp:wrapNone/>
                <wp:docPr id="5007" name="Ink 5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7">
                      <w14:nvContentPartPr>
                        <w14:cNvContentPartPr/>
                      </w14:nvContentPartPr>
                      <w14:xfrm>
                        <a:off x="0" y="0"/>
                        <a:ext cx="193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7" o:spid="_x0000_s1026" type="#_x0000_t75" style="position:absolute;margin-left:144.45pt;margin-top:104.3pt;width:16.75pt;height:3.05pt;z-index:2544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">
                <v:imagedata r:id="rId592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6528" behindDoc="0" locked="0" layoutInCell="1" allowOverlap="1">
                <wp:simplePos x="0" y="0"/>
                <wp:positionH relativeFrom="column">
                  <wp:posOffset>1600080</wp:posOffset>
                </wp:positionH>
                <wp:positionV relativeFrom="paragraph">
                  <wp:posOffset>1638900</wp:posOffset>
                </wp:positionV>
                <wp:extent cx="129960" cy="36000"/>
                <wp:effectExtent l="38100" t="38100" r="41910" b="40640"/>
                <wp:wrapNone/>
                <wp:docPr id="5006" name="Ink 5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9">
                      <w14:nvContentPartPr>
                        <w14:cNvContentPartPr/>
                      </w14:nvContentPartPr>
                      <w14:xfrm>
                        <a:off x="0" y="0"/>
                        <a:ext cx="1299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6" o:spid="_x0000_s1026" type="#_x0000_t75" style="position:absolute;margin-left:125.25pt;margin-top:128pt;width:12.05pt;height:4.75pt;z-index:2544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">
                <v:imagedata r:id="rId593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5504" behindDoc="0" locked="0" layoutInCell="1" allowOverlap="1">
                <wp:simplePos x="0" y="0"/>
                <wp:positionH relativeFrom="column">
                  <wp:posOffset>1593600</wp:posOffset>
                </wp:positionH>
                <wp:positionV relativeFrom="paragraph">
                  <wp:posOffset>1600020</wp:posOffset>
                </wp:positionV>
                <wp:extent cx="110520" cy="23040"/>
                <wp:effectExtent l="38100" t="38100" r="41910" b="34290"/>
                <wp:wrapNone/>
                <wp:docPr id="5005" name="Ink 5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1">
                      <w14:nvContentPartPr>
                        <w14:cNvContentPartPr/>
                      </w14:nvContentPartPr>
                      <w14:xfrm>
                        <a:off x="0" y="0"/>
                        <a:ext cx="110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5" o:spid="_x0000_s1026" type="#_x0000_t75" style="position:absolute;margin-left:124.7pt;margin-top:125.4pt;width:10.25pt;height:3.25pt;z-index:2544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">
                <v:imagedata r:id="rId593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4480" behindDoc="0" locked="0" layoutInCell="1" allowOverlap="1">
                <wp:simplePos x="0" y="0"/>
                <wp:positionH relativeFrom="column">
                  <wp:posOffset>1137480</wp:posOffset>
                </wp:positionH>
                <wp:positionV relativeFrom="paragraph">
                  <wp:posOffset>1669860</wp:posOffset>
                </wp:positionV>
                <wp:extent cx="224640" cy="30240"/>
                <wp:effectExtent l="38100" t="38100" r="42545" b="46355"/>
                <wp:wrapNone/>
                <wp:docPr id="5004" name="Ink 5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3">
                      <w14:nvContentPartPr>
                        <w14:cNvContentPartPr/>
                      </w14:nvContentPartPr>
                      <w14:xfrm>
                        <a:off x="0" y="0"/>
                        <a:ext cx="2246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4" o:spid="_x0000_s1026" type="#_x0000_t75" style="position:absolute;margin-left:88.7pt;margin-top:130.65pt;width:19.4pt;height:4.2pt;z-index:2544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">
                <v:imagedata r:id="rId593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3456" behindDoc="0" locked="0" layoutInCell="1" allowOverlap="1">
                <wp:simplePos x="0" y="0"/>
                <wp:positionH relativeFrom="column">
                  <wp:posOffset>1179600</wp:posOffset>
                </wp:positionH>
                <wp:positionV relativeFrom="paragraph">
                  <wp:posOffset>1438020</wp:posOffset>
                </wp:positionV>
                <wp:extent cx="193680" cy="435960"/>
                <wp:effectExtent l="38100" t="38100" r="53975" b="40640"/>
                <wp:wrapNone/>
                <wp:docPr id="5003" name="Ink 5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5">
                      <w14:nvContentPartPr>
                        <w14:cNvContentPartPr/>
                      </w14:nvContentPartPr>
                      <w14:xfrm>
                        <a:off x="0" y="0"/>
                        <a:ext cx="19368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3" o:spid="_x0000_s1026" type="#_x0000_t75" style="position:absolute;margin-left:91.95pt;margin-top:112.35pt;width:17.1pt;height:36.3pt;z-index:2544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">
                <v:imagedata r:id="rId593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2432" behindDoc="0" locked="0" layoutInCell="1" allowOverlap="1">
                <wp:simplePos x="0" y="0"/>
                <wp:positionH relativeFrom="column">
                  <wp:posOffset>1752720</wp:posOffset>
                </wp:positionH>
                <wp:positionV relativeFrom="paragraph">
                  <wp:posOffset>508140</wp:posOffset>
                </wp:positionV>
                <wp:extent cx="109800" cy="665280"/>
                <wp:effectExtent l="38100" t="38100" r="43180" b="40005"/>
                <wp:wrapNone/>
                <wp:docPr id="5002" name="Ink 5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7">
                      <w14:nvContentPartPr>
                        <w14:cNvContentPartPr/>
                      </w14:nvContentPartPr>
                      <w14:xfrm>
                        <a:off x="0" y="0"/>
                        <a:ext cx="109800" cy="66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2" o:spid="_x0000_s1026" type="#_x0000_t75" style="position:absolute;margin-left:137.4pt;margin-top:39.4pt;width:10.15pt;height:53.95pt;z-index:2544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">
                <v:imagedata r:id="rId593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>
                <wp:simplePos x="0" y="0"/>
                <wp:positionH relativeFrom="column">
                  <wp:posOffset>1487400</wp:posOffset>
                </wp:positionH>
                <wp:positionV relativeFrom="paragraph">
                  <wp:posOffset>448020</wp:posOffset>
                </wp:positionV>
                <wp:extent cx="68400" cy="724680"/>
                <wp:effectExtent l="38100" t="38100" r="46355" b="37465"/>
                <wp:wrapNone/>
                <wp:docPr id="5001" name="Ink 5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9">
                      <w14:nvContentPartPr>
                        <w14:cNvContentPartPr/>
                      </w14:nvContentPartPr>
                      <w14:xfrm>
                        <a:off x="0" y="0"/>
                        <a:ext cx="68400" cy="72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1" o:spid="_x0000_s1026" type="#_x0000_t75" style="position:absolute;margin-left:116.3pt;margin-top:34.55pt;width:7.05pt;height:58.6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">
                <v:imagedata r:id="rId594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0384" behindDoc="0" locked="0" layoutInCell="1" allowOverlap="1">
                <wp:simplePos x="0" y="0"/>
                <wp:positionH relativeFrom="column">
                  <wp:posOffset>1659840</wp:posOffset>
                </wp:positionH>
                <wp:positionV relativeFrom="paragraph">
                  <wp:posOffset>945180</wp:posOffset>
                </wp:positionV>
                <wp:extent cx="69840" cy="104760"/>
                <wp:effectExtent l="38100" t="38100" r="45085" b="48260"/>
                <wp:wrapNone/>
                <wp:docPr id="5000" name="Ink 5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1">
                      <w14:nvContentPartPr>
                        <w14:cNvContentPartPr/>
                      </w14:nvContentPartPr>
                      <w14:xfrm>
                        <a:off x="0" y="0"/>
                        <a:ext cx="698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0" o:spid="_x0000_s1026" type="#_x0000_t75" style="position:absolute;margin-left:129.95pt;margin-top:73.45pt;width:7.25pt;height:10.05pt;z-index:2544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">
                <v:imagedata r:id="rId594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9360" behindDoc="0" locked="0" layoutInCell="1" allowOverlap="1">
                <wp:simplePos x="0" y="0"/>
                <wp:positionH relativeFrom="column">
                  <wp:posOffset>1623840</wp:posOffset>
                </wp:positionH>
                <wp:positionV relativeFrom="paragraph">
                  <wp:posOffset>755100</wp:posOffset>
                </wp:positionV>
                <wp:extent cx="76680" cy="102600"/>
                <wp:effectExtent l="38100" t="38100" r="38100" b="50165"/>
                <wp:wrapNone/>
                <wp:docPr id="4999" name="Ink 4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3">
                      <w14:nvContentPartPr>
                        <w14:cNvContentPartPr/>
                      </w14:nvContentPartPr>
                      <w14:xfrm>
                        <a:off x="0" y="0"/>
                        <a:ext cx="766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9" o:spid="_x0000_s1026" type="#_x0000_t75" style="position:absolute;margin-left:127.1pt;margin-top:58.5pt;width:7.8pt;height:9.85pt;z-index:2544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">
                <v:imagedata r:id="rId594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8336" behindDoc="0" locked="0" layoutInCell="1" allowOverlap="1">
                <wp:simplePos x="0" y="0"/>
                <wp:positionH relativeFrom="column">
                  <wp:posOffset>1655520</wp:posOffset>
                </wp:positionH>
                <wp:positionV relativeFrom="paragraph">
                  <wp:posOffset>542700</wp:posOffset>
                </wp:positionV>
                <wp:extent cx="69480" cy="121320"/>
                <wp:effectExtent l="19050" t="38100" r="45085" b="50165"/>
                <wp:wrapNone/>
                <wp:docPr id="4998" name="Ink 4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5">
                      <w14:nvContentPartPr>
                        <w14:cNvContentPartPr/>
                      </w14:nvContentPartPr>
                      <w14:xfrm>
                        <a:off x="0" y="0"/>
                        <a:ext cx="694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8" o:spid="_x0000_s1026" type="#_x0000_t75" style="position:absolute;margin-left:129.75pt;margin-top:41.85pt;width:7pt;height:11.3pt;z-index:2544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">
                <v:imagedata r:id="rId594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7312" behindDoc="0" locked="0" layoutInCell="1" allowOverlap="1">
                <wp:simplePos x="0" y="0"/>
                <wp:positionH relativeFrom="column">
                  <wp:posOffset>3405480</wp:posOffset>
                </wp:positionH>
                <wp:positionV relativeFrom="paragraph">
                  <wp:posOffset>1933020</wp:posOffset>
                </wp:positionV>
                <wp:extent cx="360" cy="360"/>
                <wp:effectExtent l="0" t="0" r="0" b="0"/>
                <wp:wrapNone/>
                <wp:docPr id="4997" name="Ink 4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7" o:spid="_x0000_s1026" type="#_x0000_t75" style="position:absolute;margin-left:267.15pt;margin-top:151.2pt;width:2.05pt;height:2.05pt;z-index:2544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">
                <v:imagedata r:id="rId300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6288" behindDoc="0" locked="0" layoutInCell="1" allowOverlap="1">
                <wp:simplePos x="0" y="0"/>
                <wp:positionH relativeFrom="column">
                  <wp:posOffset>969360</wp:posOffset>
                </wp:positionH>
                <wp:positionV relativeFrom="paragraph">
                  <wp:posOffset>808020</wp:posOffset>
                </wp:positionV>
                <wp:extent cx="390240" cy="124200"/>
                <wp:effectExtent l="38100" t="38100" r="48260" b="47625"/>
                <wp:wrapNone/>
                <wp:docPr id="4996" name="Ink 4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8">
                      <w14:nvContentPartPr>
                        <w14:cNvContentPartPr/>
                      </w14:nvContentPartPr>
                      <w14:xfrm>
                        <a:off x="0" y="0"/>
                        <a:ext cx="3902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6" o:spid="_x0000_s1026" type="#_x0000_t75" style="position:absolute;margin-left:75.55pt;margin-top:62.75pt;width:32.4pt;height:11.5pt;z-index:2544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">
                <v:imagedata r:id="rId5949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5264" behindDoc="0" locked="0" layoutInCell="1" allowOverlap="1">
                <wp:simplePos x="0" y="0"/>
                <wp:positionH relativeFrom="column">
                  <wp:posOffset>789360</wp:posOffset>
                </wp:positionH>
                <wp:positionV relativeFrom="paragraph">
                  <wp:posOffset>992700</wp:posOffset>
                </wp:positionV>
                <wp:extent cx="86040" cy="116280"/>
                <wp:effectExtent l="38100" t="38100" r="47625" b="36195"/>
                <wp:wrapNone/>
                <wp:docPr id="4995" name="Ink 4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0">
                      <w14:nvContentPartPr>
                        <w14:cNvContentPartPr/>
                      </w14:nvContentPartPr>
                      <w14:xfrm>
                        <a:off x="0" y="0"/>
                        <a:ext cx="860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5" o:spid="_x0000_s1026" type="#_x0000_t75" style="position:absolute;margin-left:61.25pt;margin-top:77.4pt;width:8.5pt;height:10.85pt;z-index:2544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">
                <v:imagedata r:id="rId5951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4240" behindDoc="0" locked="0" layoutInCell="1" allowOverlap="1">
                <wp:simplePos x="0" y="0"/>
                <wp:positionH relativeFrom="column">
                  <wp:posOffset>656880</wp:posOffset>
                </wp:positionH>
                <wp:positionV relativeFrom="paragraph">
                  <wp:posOffset>834660</wp:posOffset>
                </wp:positionV>
                <wp:extent cx="135720" cy="169920"/>
                <wp:effectExtent l="38100" t="38100" r="36195" b="40005"/>
                <wp:wrapNone/>
                <wp:docPr id="4994" name="Ink 4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2">
                      <w14:nvContentPartPr>
                        <w14:cNvContentPartPr/>
                      </w14:nvContentPartPr>
                      <w14:xfrm>
                        <a:off x="0" y="0"/>
                        <a:ext cx="1357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4" o:spid="_x0000_s1026" type="#_x0000_t75" style="position:absolute;margin-left:51pt;margin-top:64.85pt;width:12.15pt;height:15.15pt;z-index:2544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">
                <v:imagedata r:id="rId5953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3216" behindDoc="0" locked="0" layoutInCell="1" allowOverlap="1">
                <wp:simplePos x="0" y="0"/>
                <wp:positionH relativeFrom="column">
                  <wp:posOffset>2425560</wp:posOffset>
                </wp:positionH>
                <wp:positionV relativeFrom="paragraph">
                  <wp:posOffset>2300940</wp:posOffset>
                </wp:positionV>
                <wp:extent cx="360" cy="360"/>
                <wp:effectExtent l="0" t="0" r="0" b="0"/>
                <wp:wrapNone/>
                <wp:docPr id="4993" name="Ink 4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3" o:spid="_x0000_s1026" type="#_x0000_t75" style="position:absolute;margin-left:190pt;margin-top:180.2pt;width:2.05pt;height:2.05pt;z-index:2544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">
                <v:imagedata r:id="rId296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2192" behindDoc="0" locked="0" layoutInCell="1" allowOverlap="1">
                <wp:simplePos x="0" y="0"/>
                <wp:positionH relativeFrom="column">
                  <wp:posOffset>5101800</wp:posOffset>
                </wp:positionH>
                <wp:positionV relativeFrom="paragraph">
                  <wp:posOffset>663300</wp:posOffset>
                </wp:positionV>
                <wp:extent cx="20160" cy="160200"/>
                <wp:effectExtent l="38100" t="38100" r="37465" b="30480"/>
                <wp:wrapNone/>
                <wp:docPr id="4992" name="Ink 4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5">
                      <w14:nvContentPartPr>
                        <w14:cNvContentPartPr/>
                      </w14:nvContentPartPr>
                      <w14:xfrm>
                        <a:off x="0" y="0"/>
                        <a:ext cx="201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2" o:spid="_x0000_s1026" type="#_x0000_t75" style="position:absolute;margin-left:400.95pt;margin-top:51.5pt;width:3.1pt;height:14.2pt;z-index:2544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">
                <v:imagedata r:id="rId595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1168" behindDoc="0" locked="0" layoutInCell="1" allowOverlap="1">
                <wp:simplePos x="0" y="0"/>
                <wp:positionH relativeFrom="column">
                  <wp:posOffset>5028720</wp:posOffset>
                </wp:positionH>
                <wp:positionV relativeFrom="paragraph">
                  <wp:posOffset>619740</wp:posOffset>
                </wp:positionV>
                <wp:extent cx="123840" cy="148680"/>
                <wp:effectExtent l="38100" t="38100" r="9525" b="41910"/>
                <wp:wrapNone/>
                <wp:docPr id="4991" name="Ink 4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7">
                      <w14:nvContentPartPr>
                        <w14:cNvContentPartPr/>
                      </w14:nvContentPartPr>
                      <w14:xfrm>
                        <a:off x="0" y="0"/>
                        <a:ext cx="1238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1" o:spid="_x0000_s1026" type="#_x0000_t75" style="position:absolute;margin-left:395.2pt;margin-top:48.05pt;width:11.3pt;height:13.2pt;z-index:2544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">
                <v:imagedata r:id="rId595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0144" behindDoc="0" locked="0" layoutInCell="1" allowOverlap="1">
                <wp:simplePos x="0" y="0"/>
                <wp:positionH relativeFrom="column">
                  <wp:posOffset>5106480</wp:posOffset>
                </wp:positionH>
                <wp:positionV relativeFrom="paragraph">
                  <wp:posOffset>943020</wp:posOffset>
                </wp:positionV>
                <wp:extent cx="77400" cy="127080"/>
                <wp:effectExtent l="38100" t="38100" r="37465" b="44450"/>
                <wp:wrapNone/>
                <wp:docPr id="4990" name="Ink 4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9">
                      <w14:nvContentPartPr>
                        <w14:cNvContentPartPr/>
                      </w14:nvContentPartPr>
                      <w14:xfrm>
                        <a:off x="0" y="0"/>
                        <a:ext cx="774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0" o:spid="_x0000_s1026" type="#_x0000_t75" style="position:absolute;margin-left:401.25pt;margin-top:73.45pt;width:8pt;height:11.65pt;z-index:2544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">
                <v:imagedata r:id="rId596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9120" behindDoc="0" locked="0" layoutInCell="1" allowOverlap="1">
                <wp:simplePos x="0" y="0"/>
                <wp:positionH relativeFrom="column">
                  <wp:posOffset>5014320</wp:posOffset>
                </wp:positionH>
                <wp:positionV relativeFrom="paragraph">
                  <wp:posOffset>839340</wp:posOffset>
                </wp:positionV>
                <wp:extent cx="91080" cy="151560"/>
                <wp:effectExtent l="38100" t="38100" r="23495" b="39370"/>
                <wp:wrapNone/>
                <wp:docPr id="4989" name="Ink 4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1">
                      <w14:nvContentPartPr>
                        <w14:cNvContentPartPr/>
                      </w14:nvContentPartPr>
                      <w14:xfrm>
                        <a:off x="0" y="0"/>
                        <a:ext cx="910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9" o:spid="_x0000_s1026" type="#_x0000_t75" style="position:absolute;margin-left:394pt;margin-top:65.3pt;width:8.75pt;height:13.6pt;z-index:2544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">
                <v:imagedata r:id="rId596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8096" behindDoc="0" locked="0" layoutInCell="1" allowOverlap="1">
                <wp:simplePos x="0" y="0"/>
                <wp:positionH relativeFrom="column">
                  <wp:posOffset>4546320</wp:posOffset>
                </wp:positionH>
                <wp:positionV relativeFrom="paragraph">
                  <wp:posOffset>600660</wp:posOffset>
                </wp:positionV>
                <wp:extent cx="86400" cy="185040"/>
                <wp:effectExtent l="38100" t="38100" r="46990" b="43815"/>
                <wp:wrapNone/>
                <wp:docPr id="4988" name="Ink 4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3">
                      <w14:nvContentPartPr>
                        <w14:cNvContentPartPr/>
                      </w14:nvContentPartPr>
                      <w14:xfrm>
                        <a:off x="0" y="0"/>
                        <a:ext cx="864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8" o:spid="_x0000_s1026" type="#_x0000_t75" style="position:absolute;margin-left:357.15pt;margin-top:46.4pt;width:8.55pt;height:16.35pt;z-index:2544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">
                <v:imagedata r:id="rId596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7072" behindDoc="0" locked="0" layoutInCell="1" allowOverlap="1">
                <wp:simplePos x="0" y="0"/>
                <wp:positionH relativeFrom="column">
                  <wp:posOffset>4613280</wp:posOffset>
                </wp:positionH>
                <wp:positionV relativeFrom="paragraph">
                  <wp:posOffset>1013580</wp:posOffset>
                </wp:positionV>
                <wp:extent cx="76680" cy="111240"/>
                <wp:effectExtent l="38100" t="38100" r="38100" b="41275"/>
                <wp:wrapNone/>
                <wp:docPr id="4987" name="Ink 4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5">
                      <w14:nvContentPartPr>
                        <w14:cNvContentPartPr/>
                      </w14:nvContentPartPr>
                      <w14:xfrm>
                        <a:off x="0" y="0"/>
                        <a:ext cx="766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7" o:spid="_x0000_s1026" type="#_x0000_t75" style="position:absolute;margin-left:362.35pt;margin-top:78.9pt;width:7.85pt;height:10.55pt;z-index:2544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">
                <v:imagedata r:id="rId596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6048" behindDoc="0" locked="0" layoutInCell="1" allowOverlap="1">
                <wp:simplePos x="0" y="0"/>
                <wp:positionH relativeFrom="column">
                  <wp:posOffset>4496280</wp:posOffset>
                </wp:positionH>
                <wp:positionV relativeFrom="paragraph">
                  <wp:posOffset>864540</wp:posOffset>
                </wp:positionV>
                <wp:extent cx="110520" cy="171360"/>
                <wp:effectExtent l="38100" t="38100" r="41910" b="38735"/>
                <wp:wrapNone/>
                <wp:docPr id="4986" name="Ink 4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7">
                      <w14:nvContentPartPr>
                        <w14:cNvContentPartPr/>
                      </w14:nvContentPartPr>
                      <w14:xfrm>
                        <a:off x="0" y="0"/>
                        <a:ext cx="1105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6" o:spid="_x0000_s1026" type="#_x0000_t75" style="position:absolute;margin-left:353.25pt;margin-top:67.15pt;width:10.25pt;height:15.35pt;z-index:2544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">
                <v:imagedata r:id="rId596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5024" behindDoc="0" locked="0" layoutInCell="1" allowOverlap="1">
                <wp:simplePos x="0" y="0"/>
                <wp:positionH relativeFrom="column">
                  <wp:posOffset>5993880</wp:posOffset>
                </wp:positionH>
                <wp:positionV relativeFrom="paragraph">
                  <wp:posOffset>2179620</wp:posOffset>
                </wp:positionV>
                <wp:extent cx="10800" cy="24840"/>
                <wp:effectExtent l="38100" t="38100" r="46355" b="51435"/>
                <wp:wrapNone/>
                <wp:docPr id="4985" name="Ink 4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9">
                      <w14:nvContentPartPr>
                        <w14:cNvContentPartPr/>
                      </w14:nvContentPartPr>
                      <w14:xfrm>
                        <a:off x="0" y="0"/>
                        <a:ext cx="108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5" o:spid="_x0000_s1026" type="#_x0000_t75" style="position:absolute;margin-left:470.95pt;margin-top:170.6pt;width:2.85pt;height:3.95pt;z-index:2544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">
                <v:imagedata r:id="rId597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4000" behindDoc="0" locked="0" layoutInCell="1" allowOverlap="1">
                <wp:simplePos x="0" y="0"/>
                <wp:positionH relativeFrom="column">
                  <wp:posOffset>5295120</wp:posOffset>
                </wp:positionH>
                <wp:positionV relativeFrom="paragraph">
                  <wp:posOffset>-367020</wp:posOffset>
                </wp:positionV>
                <wp:extent cx="160200" cy="1013760"/>
                <wp:effectExtent l="38100" t="38100" r="30480" b="34290"/>
                <wp:wrapNone/>
                <wp:docPr id="4984" name="Ink 4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1">
                      <w14:nvContentPartPr>
                        <w14:cNvContentPartPr/>
                      </w14:nvContentPartPr>
                      <w14:xfrm>
                        <a:off x="0" y="0"/>
                        <a:ext cx="160200" cy="10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4" o:spid="_x0000_s1026" type="#_x0000_t75" style="position:absolute;margin-left:416.35pt;margin-top:-29.45pt;width:14.15pt;height:81.2pt;z-index:2544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">
                <v:imagedata r:id="rId597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2976" behindDoc="0" locked="0" layoutInCell="1" allowOverlap="1">
                <wp:simplePos x="0" y="0"/>
                <wp:positionH relativeFrom="column">
                  <wp:posOffset>5161560</wp:posOffset>
                </wp:positionH>
                <wp:positionV relativeFrom="paragraph">
                  <wp:posOffset>-200700</wp:posOffset>
                </wp:positionV>
                <wp:extent cx="99360" cy="665280"/>
                <wp:effectExtent l="38100" t="38100" r="34290" b="40005"/>
                <wp:wrapNone/>
                <wp:docPr id="4983" name="Ink 4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3">
                      <w14:nvContentPartPr>
                        <w14:cNvContentPartPr/>
                      </w14:nvContentPartPr>
                      <w14:xfrm>
                        <a:off x="0" y="0"/>
                        <a:ext cx="99360" cy="66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3" o:spid="_x0000_s1026" type="#_x0000_t75" style="position:absolute;margin-left:405.75pt;margin-top:-16.5pt;width:9.35pt;height:54pt;z-index:2544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">
                <v:imagedata r:id="rId597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1952" behindDoc="0" locked="0" layoutInCell="1" allowOverlap="1">
                <wp:simplePos x="0" y="0"/>
                <wp:positionH relativeFrom="column">
                  <wp:posOffset>4860960</wp:posOffset>
                </wp:positionH>
                <wp:positionV relativeFrom="paragraph">
                  <wp:posOffset>-225180</wp:posOffset>
                </wp:positionV>
                <wp:extent cx="99720" cy="707760"/>
                <wp:effectExtent l="38100" t="38100" r="33655" b="35560"/>
                <wp:wrapNone/>
                <wp:docPr id="4982" name="Ink 4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5">
                      <w14:nvContentPartPr>
                        <w14:cNvContentPartPr/>
                      </w14:nvContentPartPr>
                      <w14:xfrm>
                        <a:off x="0" y="0"/>
                        <a:ext cx="99720" cy="70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2" o:spid="_x0000_s1026" type="#_x0000_t75" style="position:absolute;margin-left:381.95pt;margin-top:-18.5pt;width:9.25pt;height:57.25pt;z-index:2544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">
                <v:imagedata r:id="rId597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0928" behindDoc="0" locked="0" layoutInCell="1" allowOverlap="1">
                <wp:simplePos x="0" y="0"/>
                <wp:positionH relativeFrom="column">
                  <wp:posOffset>5048880</wp:posOffset>
                </wp:positionH>
                <wp:positionV relativeFrom="paragraph">
                  <wp:posOffset>290700</wp:posOffset>
                </wp:positionV>
                <wp:extent cx="47520" cy="116280"/>
                <wp:effectExtent l="38100" t="38100" r="48260" b="36195"/>
                <wp:wrapNone/>
                <wp:docPr id="4981" name="Ink 4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7">
                      <w14:nvContentPartPr>
                        <w14:cNvContentPartPr/>
                      </w14:nvContentPartPr>
                      <w14:xfrm>
                        <a:off x="0" y="0"/>
                        <a:ext cx="475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1" o:spid="_x0000_s1026" type="#_x0000_t75" style="position:absolute;margin-left:396.8pt;margin-top:22.2pt;width:5.45pt;height:10.65pt;z-index:2544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">
                <v:imagedata r:id="rId597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9904" behindDoc="0" locked="0" layoutInCell="1" allowOverlap="1">
                <wp:simplePos x="0" y="0"/>
                <wp:positionH relativeFrom="column">
                  <wp:posOffset>5040240</wp:posOffset>
                </wp:positionH>
                <wp:positionV relativeFrom="paragraph">
                  <wp:posOffset>72180</wp:posOffset>
                </wp:positionV>
                <wp:extent cx="109440" cy="22680"/>
                <wp:effectExtent l="38100" t="38100" r="24130" b="34925"/>
                <wp:wrapNone/>
                <wp:docPr id="4980" name="Ink 4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9">
                      <w14:nvContentPartPr>
                        <w14:cNvContentPartPr/>
                      </w14:nvContentPartPr>
                      <w14:xfrm>
                        <a:off x="0" y="0"/>
                        <a:ext cx="1094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0" o:spid="_x0000_s1026" type="#_x0000_t75" style="position:absolute;margin-left:396.3pt;margin-top:4.9pt;width:9.85pt;height:3.25pt;z-index:2544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">
                <v:imagedata r:id="rId598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8880" behindDoc="0" locked="0" layoutInCell="1" allowOverlap="1">
                <wp:simplePos x="0" y="0"/>
                <wp:positionH relativeFrom="column">
                  <wp:posOffset>5019360</wp:posOffset>
                </wp:positionH>
                <wp:positionV relativeFrom="paragraph">
                  <wp:posOffset>76860</wp:posOffset>
                </wp:positionV>
                <wp:extent cx="49680" cy="151560"/>
                <wp:effectExtent l="38100" t="38100" r="45720" b="39370"/>
                <wp:wrapNone/>
                <wp:docPr id="4979" name="Ink 4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1">
                      <w14:nvContentPartPr>
                        <w14:cNvContentPartPr/>
                      </w14:nvContentPartPr>
                      <w14:xfrm>
                        <a:off x="0" y="0"/>
                        <a:ext cx="496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9" o:spid="_x0000_s1026" type="#_x0000_t75" style="position:absolute;margin-left:394.45pt;margin-top:5.5pt;width:5.55pt;height:13.3pt;z-index:2544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">
                <v:imagedata r:id="rId598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7856" behindDoc="0" locked="0" layoutInCell="1" allowOverlap="1">
                <wp:simplePos x="0" y="0"/>
                <wp:positionH relativeFrom="column">
                  <wp:posOffset>5059320</wp:posOffset>
                </wp:positionH>
                <wp:positionV relativeFrom="paragraph">
                  <wp:posOffset>-165780</wp:posOffset>
                </wp:positionV>
                <wp:extent cx="33120" cy="171360"/>
                <wp:effectExtent l="19050" t="38100" r="24130" b="38735"/>
                <wp:wrapNone/>
                <wp:docPr id="4978" name="Ink 4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3">
                      <w14:nvContentPartPr>
                        <w14:cNvContentPartPr/>
                      </w14:nvContentPartPr>
                      <w14:xfrm>
                        <a:off x="0" y="0"/>
                        <a:ext cx="331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8" o:spid="_x0000_s1026" type="#_x0000_t75" style="position:absolute;margin-left:397.65pt;margin-top:-13.7pt;width:3.7pt;height:14.9pt;z-index:2544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">
                <v:imagedata r:id="rId598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6832" behindDoc="0" locked="0" layoutInCell="1" allowOverlap="1">
                <wp:simplePos x="0" y="0"/>
                <wp:positionH relativeFrom="column">
                  <wp:posOffset>4998480</wp:posOffset>
                </wp:positionH>
                <wp:positionV relativeFrom="paragraph">
                  <wp:posOffset>-168660</wp:posOffset>
                </wp:positionV>
                <wp:extent cx="98280" cy="79560"/>
                <wp:effectExtent l="38100" t="38100" r="35560" b="34925"/>
                <wp:wrapNone/>
                <wp:docPr id="4977" name="Ink 4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5">
                      <w14:nvContentPartPr>
                        <w14:cNvContentPartPr/>
                      </w14:nvContentPartPr>
                      <w14:xfrm>
                        <a:off x="0" y="0"/>
                        <a:ext cx="982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7" o:spid="_x0000_s1026" type="#_x0000_t75" style="position:absolute;margin-left:392.85pt;margin-top:-14pt;width:9.2pt;height:7.75pt;z-index:2544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">
                <v:imagedata r:id="rId598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>
                <wp:simplePos x="0" y="0"/>
                <wp:positionH relativeFrom="column">
                  <wp:posOffset>4809840</wp:posOffset>
                </wp:positionH>
                <wp:positionV relativeFrom="paragraph">
                  <wp:posOffset>309780</wp:posOffset>
                </wp:positionV>
                <wp:extent cx="45000" cy="138240"/>
                <wp:effectExtent l="38100" t="38100" r="31750" b="33655"/>
                <wp:wrapNone/>
                <wp:docPr id="4976" name="Ink 4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7">
                      <w14:nvContentPartPr>
                        <w14:cNvContentPartPr/>
                      </w14:nvContentPartPr>
                      <w14:xfrm>
                        <a:off x="0" y="0"/>
                        <a:ext cx="450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6" o:spid="_x0000_s1026" type="#_x0000_t75" style="position:absolute;margin-left:377.95pt;margin-top:23.75pt;width:5.25pt;height:12.35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">
                <v:imagedata r:id="rId598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4784" behindDoc="0" locked="0" layoutInCell="1" allowOverlap="1">
                <wp:simplePos x="0" y="0"/>
                <wp:positionH relativeFrom="column">
                  <wp:posOffset>4693200</wp:posOffset>
                </wp:positionH>
                <wp:positionV relativeFrom="paragraph">
                  <wp:posOffset>-205740</wp:posOffset>
                </wp:positionV>
                <wp:extent cx="92160" cy="743400"/>
                <wp:effectExtent l="38100" t="38100" r="41275" b="38100"/>
                <wp:wrapNone/>
                <wp:docPr id="4975" name="Ink 4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9">
                      <w14:nvContentPartPr>
                        <w14:cNvContentPartPr/>
                      </w14:nvContentPartPr>
                      <w14:xfrm>
                        <a:off x="0" y="0"/>
                        <a:ext cx="92160" cy="74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5" o:spid="_x0000_s1026" type="#_x0000_t75" style="position:absolute;margin-left:369pt;margin-top:-16.75pt;width:8.7pt;height:60pt;z-index:2544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">
                <v:imagedata r:id="rId599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3760" behindDoc="0" locked="0" layoutInCell="1" allowOverlap="1">
                <wp:simplePos x="0" y="0"/>
                <wp:positionH relativeFrom="column">
                  <wp:posOffset>4488360</wp:posOffset>
                </wp:positionH>
                <wp:positionV relativeFrom="paragraph">
                  <wp:posOffset>-207900</wp:posOffset>
                </wp:positionV>
                <wp:extent cx="86760" cy="736200"/>
                <wp:effectExtent l="38100" t="38100" r="27940" b="26035"/>
                <wp:wrapNone/>
                <wp:docPr id="4974" name="Ink 4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1">
                      <w14:nvContentPartPr>
                        <w14:cNvContentPartPr/>
                      </w14:nvContentPartPr>
                      <w14:xfrm>
                        <a:off x="0" y="0"/>
                        <a:ext cx="86760" cy="73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4" o:spid="_x0000_s1026" type="#_x0000_t75" style="position:absolute;margin-left:352.6pt;margin-top:-16.9pt;width:8.2pt;height:59.2pt;z-index:2544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">
                <v:imagedata r:id="rId599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2736" behindDoc="0" locked="0" layoutInCell="1" allowOverlap="1">
                <wp:simplePos x="0" y="0"/>
                <wp:positionH relativeFrom="column">
                  <wp:posOffset>4572600</wp:posOffset>
                </wp:positionH>
                <wp:positionV relativeFrom="paragraph">
                  <wp:posOffset>291420</wp:posOffset>
                </wp:positionV>
                <wp:extent cx="76320" cy="147240"/>
                <wp:effectExtent l="38100" t="38100" r="38100" b="43815"/>
                <wp:wrapNone/>
                <wp:docPr id="4973" name="Ink 4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3">
                      <w14:nvContentPartPr>
                        <w14:cNvContentPartPr/>
                      </w14:nvContentPartPr>
                      <w14:xfrm>
                        <a:off x="0" y="0"/>
                        <a:ext cx="763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3" o:spid="_x0000_s1026" type="#_x0000_t75" style="position:absolute;margin-left:359.3pt;margin-top:22.3pt;width:7.6pt;height:13.05pt;z-index:2544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">
                <v:imagedata r:id="rId599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1712" behindDoc="0" locked="0" layoutInCell="1" allowOverlap="1">
                <wp:simplePos x="0" y="0"/>
                <wp:positionH relativeFrom="column">
                  <wp:posOffset>4557480</wp:posOffset>
                </wp:positionH>
                <wp:positionV relativeFrom="paragraph">
                  <wp:posOffset>91980</wp:posOffset>
                </wp:positionV>
                <wp:extent cx="78480" cy="127080"/>
                <wp:effectExtent l="19050" t="38100" r="36195" b="44450"/>
                <wp:wrapNone/>
                <wp:docPr id="4972" name="Ink 4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5">
                      <w14:nvContentPartPr>
                        <w14:cNvContentPartPr/>
                      </w14:nvContentPartPr>
                      <w14:xfrm>
                        <a:off x="0" y="0"/>
                        <a:ext cx="784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2" o:spid="_x0000_s1026" type="#_x0000_t75" style="position:absolute;margin-left:358.2pt;margin-top:6.35pt;width:7.55pt;height:11.75pt;z-index:2544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">
                <v:imagedata r:id="rId599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0688" behindDoc="0" locked="0" layoutInCell="1" allowOverlap="1">
                <wp:simplePos x="0" y="0"/>
                <wp:positionH relativeFrom="column">
                  <wp:posOffset>4548120</wp:posOffset>
                </wp:positionH>
                <wp:positionV relativeFrom="paragraph">
                  <wp:posOffset>-160020</wp:posOffset>
                </wp:positionV>
                <wp:extent cx="60120" cy="166320"/>
                <wp:effectExtent l="38100" t="38100" r="35560" b="43815"/>
                <wp:wrapNone/>
                <wp:docPr id="4971" name="Ink 4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7">
                      <w14:nvContentPartPr>
                        <w14:cNvContentPartPr/>
                      </w14:nvContentPartPr>
                      <w14:xfrm>
                        <a:off x="0" y="0"/>
                        <a:ext cx="601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1" o:spid="_x0000_s1026" type="#_x0000_t75" style="position:absolute;margin-left:357.45pt;margin-top:-13.45pt;width:6.25pt;height:14.85pt;z-index:2544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">
                <v:imagedata r:id="rId599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9664" behindDoc="0" locked="0" layoutInCell="1" allowOverlap="1">
                <wp:simplePos x="0" y="0"/>
                <wp:positionH relativeFrom="column">
                  <wp:posOffset>4367400</wp:posOffset>
                </wp:positionH>
                <wp:positionV relativeFrom="paragraph">
                  <wp:posOffset>-251820</wp:posOffset>
                </wp:positionV>
                <wp:extent cx="120600" cy="763200"/>
                <wp:effectExtent l="19050" t="38100" r="32385" b="37465"/>
                <wp:wrapNone/>
                <wp:docPr id="4970" name="Ink 4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9">
                      <w14:nvContentPartPr>
                        <w14:cNvContentPartPr/>
                      </w14:nvContentPartPr>
                      <w14:xfrm>
                        <a:off x="0" y="0"/>
                        <a:ext cx="120600" cy="76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0" o:spid="_x0000_s1026" type="#_x0000_t75" style="position:absolute;margin-left:343.25pt;margin-top:-20.55pt;width:10.75pt;height:61.7pt;z-index:2544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">
                <v:imagedata r:id="rId600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>
                <wp:simplePos x="0" y="0"/>
                <wp:positionH relativeFrom="column">
                  <wp:posOffset>4096680</wp:posOffset>
                </wp:positionH>
                <wp:positionV relativeFrom="paragraph">
                  <wp:posOffset>100980</wp:posOffset>
                </wp:positionV>
                <wp:extent cx="131040" cy="105120"/>
                <wp:effectExtent l="38100" t="38100" r="40640" b="28575"/>
                <wp:wrapNone/>
                <wp:docPr id="4969" name="Ink 4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1">
                      <w14:nvContentPartPr>
                        <w14:cNvContentPartPr/>
                      </w14:nvContentPartPr>
                      <w14:xfrm>
                        <a:off x="0" y="0"/>
                        <a:ext cx="1310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9" o:spid="_x0000_s1026" type="#_x0000_t75" style="position:absolute;margin-left:321.7pt;margin-top:7.55pt;width:11.95pt;height:9.6pt;z-index:2544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">
                <v:imagedata r:id="rId600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7616" behindDoc="0" locked="0" layoutInCell="1" allowOverlap="1">
                <wp:simplePos x="0" y="0"/>
                <wp:positionH relativeFrom="column">
                  <wp:posOffset>3980040</wp:posOffset>
                </wp:positionH>
                <wp:positionV relativeFrom="paragraph">
                  <wp:posOffset>115020</wp:posOffset>
                </wp:positionV>
                <wp:extent cx="80280" cy="165240"/>
                <wp:effectExtent l="38100" t="38100" r="15240" b="25400"/>
                <wp:wrapNone/>
                <wp:docPr id="4968" name="Ink 4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3">
                      <w14:nvContentPartPr>
                        <w14:cNvContentPartPr/>
                      </w14:nvContentPartPr>
                      <w14:xfrm>
                        <a:off x="0" y="0"/>
                        <a:ext cx="802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8" o:spid="_x0000_s1026" type="#_x0000_t75" style="position:absolute;margin-left:312.7pt;margin-top:8.55pt;width:7.8pt;height:14.3pt;z-index:2544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">
                <v:imagedata r:id="rId600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6592" behindDoc="0" locked="0" layoutInCell="1" allowOverlap="1">
                <wp:simplePos x="0" y="0"/>
                <wp:positionH relativeFrom="column">
                  <wp:posOffset>3832440</wp:posOffset>
                </wp:positionH>
                <wp:positionV relativeFrom="paragraph">
                  <wp:posOffset>-129060</wp:posOffset>
                </wp:positionV>
                <wp:extent cx="162000" cy="349560"/>
                <wp:effectExtent l="38100" t="38100" r="47625" b="50800"/>
                <wp:wrapNone/>
                <wp:docPr id="4967" name="Ink 4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5">
                      <w14:nvContentPartPr>
                        <w14:cNvContentPartPr/>
                      </w14:nvContentPartPr>
                      <w14:xfrm>
                        <a:off x="0" y="0"/>
                        <a:ext cx="16200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7" o:spid="_x0000_s1026" type="#_x0000_t75" style="position:absolute;margin-left:300.9pt;margin-top:-10.95pt;width:14.35pt;height:29.2pt;z-index:2544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">
                <v:imagedata r:id="rId600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5568" behindDoc="0" locked="0" layoutInCell="1" allowOverlap="1">
                <wp:simplePos x="0" y="0"/>
                <wp:positionH relativeFrom="column">
                  <wp:posOffset>1329720</wp:posOffset>
                </wp:positionH>
                <wp:positionV relativeFrom="paragraph">
                  <wp:posOffset>240300</wp:posOffset>
                </wp:positionV>
                <wp:extent cx="3600" cy="23760"/>
                <wp:effectExtent l="38100" t="38100" r="34925" b="33655"/>
                <wp:wrapNone/>
                <wp:docPr id="4966" name="Ink 4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7">
                      <w14:nvContentPartPr>
                        <w14:cNvContentPartPr/>
                      </w14:nvContentPartPr>
                      <w14:xfrm>
                        <a:off x="0" y="0"/>
                        <a:ext cx="3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6" o:spid="_x0000_s1026" type="#_x0000_t75" style="position:absolute;margin-left:104pt;margin-top:18.35pt;width:1.75pt;height:3.1pt;z-index:2544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">
                <v:imagedata r:id="rId600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4544" behindDoc="0" locked="0" layoutInCell="1" allowOverlap="1">
                <wp:simplePos x="0" y="0"/>
                <wp:positionH relativeFrom="column">
                  <wp:posOffset>1172040</wp:posOffset>
                </wp:positionH>
                <wp:positionV relativeFrom="paragraph">
                  <wp:posOffset>234180</wp:posOffset>
                </wp:positionV>
                <wp:extent cx="87840" cy="14760"/>
                <wp:effectExtent l="38100" t="38100" r="26670" b="23495"/>
                <wp:wrapNone/>
                <wp:docPr id="4965" name="Ink 4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9">
                      <w14:nvContentPartPr>
                        <w14:cNvContentPartPr/>
                      </w14:nvContentPartPr>
                      <w14:xfrm>
                        <a:off x="0" y="0"/>
                        <a:ext cx="87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5" o:spid="_x0000_s1026" type="#_x0000_t75" style="position:absolute;margin-left:91.85pt;margin-top:17.75pt;width:8.1pt;height:2.4pt;z-index:2544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">
                <v:imagedata r:id="rId601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>
                <wp:simplePos x="0" y="0"/>
                <wp:positionH relativeFrom="column">
                  <wp:posOffset>1187160</wp:posOffset>
                </wp:positionH>
                <wp:positionV relativeFrom="paragraph">
                  <wp:posOffset>144180</wp:posOffset>
                </wp:positionV>
                <wp:extent cx="86400" cy="158760"/>
                <wp:effectExtent l="38100" t="38100" r="46990" b="31750"/>
                <wp:wrapNone/>
                <wp:docPr id="4964" name="Ink 4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1">
                      <w14:nvContentPartPr>
                        <w14:cNvContentPartPr/>
                      </w14:nvContentPartPr>
                      <w14:xfrm>
                        <a:off x="0" y="0"/>
                        <a:ext cx="864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4" o:spid="_x0000_s1026" type="#_x0000_t75" style="position:absolute;margin-left:92.7pt;margin-top:10.55pt;width:8.4pt;height:14.05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">
                <v:imagedata r:id="rId601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2496" behindDoc="0" locked="0" layoutInCell="1" allowOverlap="1">
                <wp:simplePos x="0" y="0"/>
                <wp:positionH relativeFrom="column">
                  <wp:posOffset>3504480</wp:posOffset>
                </wp:positionH>
                <wp:positionV relativeFrom="paragraph">
                  <wp:posOffset>145620</wp:posOffset>
                </wp:positionV>
                <wp:extent cx="201600" cy="33840"/>
                <wp:effectExtent l="38100" t="38100" r="27305" b="42545"/>
                <wp:wrapNone/>
                <wp:docPr id="4963" name="Ink 4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3">
                      <w14:nvContentPartPr>
                        <w14:cNvContentPartPr/>
                      </w14:nvContentPartPr>
                      <w14:xfrm>
                        <a:off x="0" y="0"/>
                        <a:ext cx="2016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3" o:spid="_x0000_s1026" type="#_x0000_t75" style="position:absolute;margin-left:275.25pt;margin-top:10.7pt;width:17.3pt;height:4.15pt;z-index:2544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">
                <v:imagedata r:id="rId601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1472" behindDoc="0" locked="0" layoutInCell="1" allowOverlap="1">
                <wp:simplePos x="0" y="0"/>
                <wp:positionH relativeFrom="column">
                  <wp:posOffset>3500880</wp:posOffset>
                </wp:positionH>
                <wp:positionV relativeFrom="paragraph">
                  <wp:posOffset>99540</wp:posOffset>
                </wp:positionV>
                <wp:extent cx="153360" cy="16560"/>
                <wp:effectExtent l="38100" t="38100" r="37465" b="40640"/>
                <wp:wrapNone/>
                <wp:docPr id="4962" name="Ink 4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5">
                      <w14:nvContentPartPr>
                        <w14:cNvContentPartPr/>
                      </w14:nvContentPartPr>
                      <w14:xfrm>
                        <a:off x="0" y="0"/>
                        <a:ext cx="1533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2" o:spid="_x0000_s1026" type="#_x0000_t75" style="position:absolute;margin-left:274.85pt;margin-top:7.4pt;width:13.7pt;height:2.6pt;z-index:2544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">
                <v:imagedata r:id="rId6016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0448" behindDoc="0" locked="0" layoutInCell="1" allowOverlap="1">
                <wp:simplePos x="0" y="0"/>
                <wp:positionH relativeFrom="column">
                  <wp:posOffset>3325560</wp:posOffset>
                </wp:positionH>
                <wp:positionV relativeFrom="paragraph">
                  <wp:posOffset>-136980</wp:posOffset>
                </wp:positionV>
                <wp:extent cx="103320" cy="608760"/>
                <wp:effectExtent l="38100" t="38100" r="30480" b="39370"/>
                <wp:wrapNone/>
                <wp:docPr id="4961" name="Ink 4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7">
                      <w14:nvContentPartPr>
                        <w14:cNvContentPartPr/>
                      </w14:nvContentPartPr>
                      <w14:xfrm>
                        <a:off x="0" y="0"/>
                        <a:ext cx="103320" cy="60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1" o:spid="_x0000_s1026" type="#_x0000_t75" style="position:absolute;margin-left:261.2pt;margin-top:-11.35pt;width:9.7pt;height:49.45pt;z-index:2544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">
                <v:imagedata r:id="rId6018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9424" behindDoc="0" locked="0" layoutInCell="1" allowOverlap="1">
                <wp:simplePos x="0" y="0"/>
                <wp:positionH relativeFrom="column">
                  <wp:posOffset>3129720</wp:posOffset>
                </wp:positionH>
                <wp:positionV relativeFrom="paragraph">
                  <wp:posOffset>-102780</wp:posOffset>
                </wp:positionV>
                <wp:extent cx="63360" cy="556200"/>
                <wp:effectExtent l="38100" t="38100" r="32385" b="34925"/>
                <wp:wrapNone/>
                <wp:docPr id="4960" name="Ink 4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9">
                      <w14:nvContentPartPr>
                        <w14:cNvContentPartPr/>
                      </w14:nvContentPartPr>
                      <w14:xfrm>
                        <a:off x="0" y="0"/>
                        <a:ext cx="63360" cy="55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0" o:spid="_x0000_s1026" type="#_x0000_t75" style="position:absolute;margin-left:245.65pt;margin-top:-8.9pt;width:6.5pt;height:45.35pt;z-index:2544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">
                <v:imagedata r:id="rId6020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>
                <wp:simplePos x="0" y="0"/>
                <wp:positionH relativeFrom="column">
                  <wp:posOffset>3198840</wp:posOffset>
                </wp:positionH>
                <wp:positionV relativeFrom="paragraph">
                  <wp:posOffset>144540</wp:posOffset>
                </wp:positionV>
                <wp:extent cx="199440" cy="35280"/>
                <wp:effectExtent l="38100" t="38100" r="29210" b="41275"/>
                <wp:wrapNone/>
                <wp:docPr id="4959" name="Ink 4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1">
                      <w14:nvContentPartPr>
                        <w14:cNvContentPartPr/>
                      </w14:nvContentPartPr>
                      <w14:xfrm>
                        <a:off x="0" y="0"/>
                        <a:ext cx="1994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9" o:spid="_x0000_s1026" type="#_x0000_t75" style="position:absolute;margin-left:251.35pt;margin-top:10.7pt;width:17pt;height:4.2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">
                <v:imagedata r:id="rId6022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7376" behindDoc="0" locked="0" layoutInCell="1" allowOverlap="1">
                <wp:simplePos x="0" y="0"/>
                <wp:positionH relativeFrom="column">
                  <wp:posOffset>3225120</wp:posOffset>
                </wp:positionH>
                <wp:positionV relativeFrom="paragraph">
                  <wp:posOffset>3780</wp:posOffset>
                </wp:positionV>
                <wp:extent cx="92880" cy="285480"/>
                <wp:effectExtent l="38100" t="38100" r="40640" b="38735"/>
                <wp:wrapNone/>
                <wp:docPr id="4958" name="Ink 4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3">
                      <w14:nvContentPartPr>
                        <w14:cNvContentPartPr/>
                      </w14:nvContentPartPr>
                      <w14:xfrm>
                        <a:off x="0" y="0"/>
                        <a:ext cx="9288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8" o:spid="_x0000_s1026" type="#_x0000_t75" style="position:absolute;margin-left:253.05pt;margin-top:-.6pt;width:9pt;height:24.05pt;z-index:2544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">
                <v:imagedata r:id="rId6024" o:title=""/>
              </v:shape>
            </w:pict>
          </mc:Fallback>
        </mc:AlternateContent>
      </w:r>
      <w:r w:rsidR="0003261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6352" behindDoc="0" locked="0" layoutInCell="1" allowOverlap="1">
                <wp:simplePos x="0" y="0"/>
                <wp:positionH relativeFrom="column">
                  <wp:posOffset>2907600</wp:posOffset>
                </wp:positionH>
                <wp:positionV relativeFrom="paragraph">
                  <wp:posOffset>-20700</wp:posOffset>
                </wp:positionV>
                <wp:extent cx="210600" cy="333720"/>
                <wp:effectExtent l="38100" t="38100" r="37465" b="47625"/>
                <wp:wrapNone/>
                <wp:docPr id="4957" name="Ink 4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5">
                      <w14:nvContentPartPr>
                        <w14:cNvContentPartPr/>
                      </w14:nvContentPartPr>
                      <w14:xfrm>
                        <a:off x="0" y="0"/>
                        <a:ext cx="21060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7" o:spid="_x0000_s1026" type="#_x0000_t75" style="position:absolute;margin-left:228.1pt;margin-top:-2.55pt;width:18.25pt;height:28.1pt;z-index:2544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">
                <v:imagedata r:id="rId6026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5328" behindDoc="0" locked="0" layoutInCell="1" allowOverlap="1">
                <wp:simplePos x="0" y="0"/>
                <wp:positionH relativeFrom="column">
                  <wp:posOffset>2357520</wp:posOffset>
                </wp:positionH>
                <wp:positionV relativeFrom="paragraph">
                  <wp:posOffset>-177980</wp:posOffset>
                </wp:positionV>
                <wp:extent cx="83160" cy="105120"/>
                <wp:effectExtent l="38100" t="38100" r="31750" b="47625"/>
                <wp:wrapNone/>
                <wp:docPr id="4956" name="Ink 4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7">
                      <w14:nvContentPartPr>
                        <w14:cNvContentPartPr/>
                      </w14:nvContentPartPr>
                      <w14:xfrm>
                        <a:off x="0" y="0"/>
                        <a:ext cx="831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6" o:spid="_x0000_s1026" type="#_x0000_t75" style="position:absolute;margin-left:184.9pt;margin-top:-14.75pt;width:8.15pt;height:9.85pt;z-index:2544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">
                <v:imagedata r:id="rId6028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4304" behindDoc="0" locked="0" layoutInCell="1" allowOverlap="1">
                <wp:simplePos x="0" y="0"/>
                <wp:positionH relativeFrom="column">
                  <wp:posOffset>2199120</wp:posOffset>
                </wp:positionH>
                <wp:positionV relativeFrom="paragraph">
                  <wp:posOffset>-112460</wp:posOffset>
                </wp:positionV>
                <wp:extent cx="155160" cy="251280"/>
                <wp:effectExtent l="38100" t="38100" r="35560" b="34925"/>
                <wp:wrapNone/>
                <wp:docPr id="4955" name="Ink 4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9">
                      <w14:nvContentPartPr>
                        <w14:cNvContentPartPr/>
                      </w14:nvContentPartPr>
                      <w14:xfrm>
                        <a:off x="0" y="0"/>
                        <a:ext cx="15516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5" o:spid="_x0000_s1026" type="#_x0000_t75" style="position:absolute;margin-left:172.65pt;margin-top:-9.65pt;width:13.4pt;height:21.3pt;z-index:2544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">
                <v:imagedata r:id="rId6030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3280" behindDoc="0" locked="0" layoutInCell="1" allowOverlap="1">
                <wp:simplePos x="0" y="0"/>
                <wp:positionH relativeFrom="column">
                  <wp:posOffset>2231880</wp:posOffset>
                </wp:positionH>
                <wp:positionV relativeFrom="paragraph">
                  <wp:posOffset>-96260</wp:posOffset>
                </wp:positionV>
                <wp:extent cx="22680" cy="271800"/>
                <wp:effectExtent l="38100" t="38100" r="34925" b="33020"/>
                <wp:wrapNone/>
                <wp:docPr id="4954" name="Ink 4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1">
                      <w14:nvContentPartPr>
                        <w14:cNvContentPartPr/>
                      </w14:nvContentPartPr>
                      <w14:xfrm>
                        <a:off x="0" y="0"/>
                        <a:ext cx="2268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4" o:spid="_x0000_s1026" type="#_x0000_t75" style="position:absolute;margin-left:175.2pt;margin-top:-8.2pt;width:3pt;height:22.7pt;z-index:2544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">
                <v:imagedata r:id="rId6032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>
                <wp:simplePos x="0" y="0"/>
                <wp:positionH relativeFrom="column">
                  <wp:posOffset>2189760</wp:posOffset>
                </wp:positionH>
                <wp:positionV relativeFrom="paragraph">
                  <wp:posOffset>-138020</wp:posOffset>
                </wp:positionV>
                <wp:extent cx="13320" cy="301680"/>
                <wp:effectExtent l="38100" t="38100" r="44450" b="41275"/>
                <wp:wrapNone/>
                <wp:docPr id="4953" name="Ink 4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3">
                      <w14:nvContentPartPr>
                        <w14:cNvContentPartPr/>
                      </w14:nvContentPartPr>
                      <w14:xfrm>
                        <a:off x="0" y="0"/>
                        <a:ext cx="1332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3" o:spid="_x0000_s1026" type="#_x0000_t75" style="position:absolute;margin-left:171.6pt;margin-top:-11.45pt;width:2.65pt;height:25.1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">
                <v:imagedata r:id="rId6034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1232" behindDoc="0" locked="0" layoutInCell="1" allowOverlap="1">
                <wp:simplePos x="0" y="0"/>
                <wp:positionH relativeFrom="column">
                  <wp:posOffset>2051160</wp:posOffset>
                </wp:positionH>
                <wp:positionV relativeFrom="paragraph">
                  <wp:posOffset>31180</wp:posOffset>
                </wp:positionV>
                <wp:extent cx="70200" cy="82440"/>
                <wp:effectExtent l="38100" t="38100" r="25400" b="32385"/>
                <wp:wrapNone/>
                <wp:docPr id="4952" name="Ink 4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5">
                      <w14:nvContentPartPr>
                        <w14:cNvContentPartPr/>
                      </w14:nvContentPartPr>
                      <w14:xfrm>
                        <a:off x="0" y="0"/>
                        <a:ext cx="702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2" o:spid="_x0000_s1026" type="#_x0000_t75" style="position:absolute;margin-left:160.8pt;margin-top:1.9pt;width:7.1pt;height:7.8pt;z-index:2544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">
                <v:imagedata r:id="rId6036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0208" behindDoc="0" locked="0" layoutInCell="1" allowOverlap="1">
                <wp:simplePos x="0" y="0"/>
                <wp:positionH relativeFrom="column">
                  <wp:posOffset>1845960</wp:posOffset>
                </wp:positionH>
                <wp:positionV relativeFrom="paragraph">
                  <wp:posOffset>71140</wp:posOffset>
                </wp:positionV>
                <wp:extent cx="187560" cy="13320"/>
                <wp:effectExtent l="38100" t="38100" r="22225" b="25400"/>
                <wp:wrapNone/>
                <wp:docPr id="4951" name="Ink 4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7">
                      <w14:nvContentPartPr>
                        <w14:cNvContentPartPr/>
                      </w14:nvContentPartPr>
                      <w14:xfrm>
                        <a:off x="0" y="0"/>
                        <a:ext cx="187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1" o:spid="_x0000_s1026" type="#_x0000_t75" style="position:absolute;margin-left:144.8pt;margin-top:4.95pt;width:15.95pt;height:2.5pt;z-index:2544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">
                <v:imagedata r:id="rId6038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>
                <wp:simplePos x="0" y="0"/>
                <wp:positionH relativeFrom="column">
                  <wp:posOffset>1800960</wp:posOffset>
                </wp:positionH>
                <wp:positionV relativeFrom="paragraph">
                  <wp:posOffset>-179420</wp:posOffset>
                </wp:positionV>
                <wp:extent cx="80640" cy="140400"/>
                <wp:effectExtent l="38100" t="38100" r="34290" b="31115"/>
                <wp:wrapNone/>
                <wp:docPr id="4950" name="Ink 4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9">
                      <w14:nvContentPartPr>
                        <w14:cNvContentPartPr/>
                      </w14:nvContentPartPr>
                      <w14:xfrm>
                        <a:off x="0" y="0"/>
                        <a:ext cx="806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0" o:spid="_x0000_s1026" type="#_x0000_t75" style="position:absolute;margin-left:141.1pt;margin-top:-14.9pt;width:7.9pt;height:12.5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">
                <v:imagedata r:id="rId6040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8160" behindDoc="0" locked="0" layoutInCell="1" allowOverlap="1">
                <wp:simplePos x="0" y="0"/>
                <wp:positionH relativeFrom="column">
                  <wp:posOffset>1632840</wp:posOffset>
                </wp:positionH>
                <wp:positionV relativeFrom="paragraph">
                  <wp:posOffset>-65660</wp:posOffset>
                </wp:positionV>
                <wp:extent cx="143280" cy="268920"/>
                <wp:effectExtent l="38100" t="38100" r="47625" b="36195"/>
                <wp:wrapNone/>
                <wp:docPr id="4949" name="Ink 4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1">
                      <w14:nvContentPartPr>
                        <w14:cNvContentPartPr/>
                      </w14:nvContentPartPr>
                      <w14:xfrm>
                        <a:off x="0" y="0"/>
                        <a:ext cx="14328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9" o:spid="_x0000_s1026" type="#_x0000_t75" style="position:absolute;margin-left:127.9pt;margin-top:-6pt;width:12.85pt;height:22.75pt;z-index:2544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">
                <v:imagedata r:id="rId6042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7136" behindDoc="0" locked="0" layoutInCell="1" allowOverlap="1">
                <wp:simplePos x="0" y="0"/>
                <wp:positionH relativeFrom="column">
                  <wp:posOffset>1690800</wp:posOffset>
                </wp:positionH>
                <wp:positionV relativeFrom="paragraph">
                  <wp:posOffset>-93380</wp:posOffset>
                </wp:positionV>
                <wp:extent cx="8640" cy="319680"/>
                <wp:effectExtent l="38100" t="38100" r="29845" b="42545"/>
                <wp:wrapNone/>
                <wp:docPr id="4948" name="Ink 4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3">
                      <w14:nvContentPartPr>
                        <w14:cNvContentPartPr/>
                      </w14:nvContentPartPr>
                      <w14:xfrm>
                        <a:off x="0" y="0"/>
                        <a:ext cx="864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8" o:spid="_x0000_s1026" type="#_x0000_t75" style="position:absolute;margin-left:132.5pt;margin-top:-7.9pt;width:2.1pt;height:26.5pt;z-index:2544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">
                <v:imagedata r:id="rId6044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6112" behindDoc="0" locked="0" layoutInCell="1" allowOverlap="1">
                <wp:simplePos x="0" y="0"/>
                <wp:positionH relativeFrom="column">
                  <wp:posOffset>1634280</wp:posOffset>
                </wp:positionH>
                <wp:positionV relativeFrom="paragraph">
                  <wp:posOffset>-66020</wp:posOffset>
                </wp:positionV>
                <wp:extent cx="7200" cy="239040"/>
                <wp:effectExtent l="38100" t="38100" r="31115" b="46990"/>
                <wp:wrapNone/>
                <wp:docPr id="4947" name="Ink 4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5">
                      <w14:nvContentPartPr>
                        <w14:cNvContentPartPr/>
                      </w14:nvContentPartPr>
                      <w14:xfrm>
                        <a:off x="0" y="0"/>
                        <a:ext cx="720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7" o:spid="_x0000_s1026" type="#_x0000_t75" style="position:absolute;margin-left:127.9pt;margin-top:-5.95pt;width:2.05pt;height:20.3pt;z-index:2544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">
                <v:imagedata r:id="rId6046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>
                <wp:simplePos x="0" y="0"/>
                <wp:positionH relativeFrom="column">
                  <wp:posOffset>1438080</wp:posOffset>
                </wp:positionH>
                <wp:positionV relativeFrom="paragraph">
                  <wp:posOffset>86620</wp:posOffset>
                </wp:positionV>
                <wp:extent cx="11160" cy="46440"/>
                <wp:effectExtent l="38100" t="38100" r="27305" b="29845"/>
                <wp:wrapNone/>
                <wp:docPr id="4946" name="Ink 4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7">
                      <w14:nvContentPartPr>
                        <w14:cNvContentPartPr/>
                      </w14:nvContentPartPr>
                      <w14:xfrm>
                        <a:off x="0" y="0"/>
                        <a:ext cx="111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6" o:spid="_x0000_s1026" type="#_x0000_t75" style="position:absolute;margin-left:112.5pt;margin-top:6.3pt;width:2.35pt;height:4.9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">
                <v:imagedata r:id="rId6048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4064" behindDoc="0" locked="0" layoutInCell="1" allowOverlap="1">
                <wp:simplePos x="0" y="0"/>
                <wp:positionH relativeFrom="column">
                  <wp:posOffset>1434120</wp:posOffset>
                </wp:positionH>
                <wp:positionV relativeFrom="paragraph">
                  <wp:posOffset>-2300</wp:posOffset>
                </wp:positionV>
                <wp:extent cx="5400" cy="38880"/>
                <wp:effectExtent l="38100" t="38100" r="33020" b="37465"/>
                <wp:wrapNone/>
                <wp:docPr id="4945" name="Ink 4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9">
                      <w14:nvContentPartPr>
                        <w14:cNvContentPartPr/>
                      </w14:nvContentPartPr>
                      <w14:xfrm>
                        <a:off x="0" y="0"/>
                        <a:ext cx="54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5" o:spid="_x0000_s1026" type="#_x0000_t75" style="position:absolute;margin-left:112.1pt;margin-top:-.8pt;width:2pt;height:4.3pt;z-index:2544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">
                <v:imagedata r:id="rId6050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3040" behindDoc="0" locked="0" layoutInCell="1" allowOverlap="1">
                <wp:simplePos x="0" y="0"/>
                <wp:positionH relativeFrom="column">
                  <wp:posOffset>1125960</wp:posOffset>
                </wp:positionH>
                <wp:positionV relativeFrom="paragraph">
                  <wp:posOffset>25060</wp:posOffset>
                </wp:positionV>
                <wp:extent cx="104400" cy="32040"/>
                <wp:effectExtent l="38100" t="38100" r="29210" b="44450"/>
                <wp:wrapNone/>
                <wp:docPr id="4944" name="Ink 4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1">
                      <w14:nvContentPartPr>
                        <w14:cNvContentPartPr/>
                      </w14:nvContentPartPr>
                      <w14:xfrm>
                        <a:off x="0" y="0"/>
                        <a:ext cx="1044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4" o:spid="_x0000_s1026" type="#_x0000_t75" style="position:absolute;margin-left:88pt;margin-top:1.25pt;width:9.55pt;height:3.95pt;z-index:2544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">
                <v:imagedata r:id="rId6052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2016" behindDoc="0" locked="0" layoutInCell="1" allowOverlap="1">
                <wp:simplePos x="0" y="0"/>
                <wp:positionH relativeFrom="column">
                  <wp:posOffset>1120920</wp:posOffset>
                </wp:positionH>
                <wp:positionV relativeFrom="paragraph">
                  <wp:posOffset>-81500</wp:posOffset>
                </wp:positionV>
                <wp:extent cx="160920" cy="305280"/>
                <wp:effectExtent l="38100" t="38100" r="29845" b="38100"/>
                <wp:wrapNone/>
                <wp:docPr id="4943" name="Ink 4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3">
                      <w14:nvContentPartPr>
                        <w14:cNvContentPartPr/>
                      </w14:nvContentPartPr>
                      <w14:xfrm>
                        <a:off x="0" y="0"/>
                        <a:ext cx="16092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3" o:spid="_x0000_s1026" type="#_x0000_t75" style="position:absolute;margin-left:87.45pt;margin-top:-7.1pt;width:14.1pt;height:25.7pt;z-index:2544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">
                <v:imagedata r:id="rId6054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0992" behindDoc="0" locked="0" layoutInCell="1" allowOverlap="1">
                <wp:simplePos x="0" y="0"/>
                <wp:positionH relativeFrom="column">
                  <wp:posOffset>471480</wp:posOffset>
                </wp:positionH>
                <wp:positionV relativeFrom="paragraph">
                  <wp:posOffset>-26420</wp:posOffset>
                </wp:positionV>
                <wp:extent cx="27360" cy="303840"/>
                <wp:effectExtent l="38100" t="38100" r="48895" b="39370"/>
                <wp:wrapNone/>
                <wp:docPr id="4942" name="Ink 4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5">
                      <w14:nvContentPartPr>
                        <w14:cNvContentPartPr/>
                      </w14:nvContentPartPr>
                      <w14:xfrm>
                        <a:off x="0" y="0"/>
                        <a:ext cx="2736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2" o:spid="_x0000_s1026" type="#_x0000_t75" style="position:absolute;margin-left:36.35pt;margin-top:-2.7pt;width:3.7pt;height:25.3pt;z-index:2544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">
                <v:imagedata r:id="rId6056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9968" behindDoc="0" locked="0" layoutInCell="1" allowOverlap="1">
                <wp:simplePos x="0" y="0"/>
                <wp:positionH relativeFrom="column">
                  <wp:posOffset>407760</wp:posOffset>
                </wp:positionH>
                <wp:positionV relativeFrom="paragraph">
                  <wp:posOffset>9580</wp:posOffset>
                </wp:positionV>
                <wp:extent cx="99360" cy="123480"/>
                <wp:effectExtent l="38100" t="38100" r="34290" b="29210"/>
                <wp:wrapNone/>
                <wp:docPr id="4941" name="Ink 4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7">
                      <w14:nvContentPartPr>
                        <w14:cNvContentPartPr/>
                      </w14:nvContentPartPr>
                      <w14:xfrm>
                        <a:off x="0" y="0"/>
                        <a:ext cx="993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1" o:spid="_x0000_s1026" type="#_x0000_t75" style="position:absolute;margin-left:31.3pt;margin-top:.1pt;width:9.4pt;height:11.15pt;z-index:2544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">
                <v:imagedata r:id="rId6058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8944" behindDoc="0" locked="0" layoutInCell="1" allowOverlap="1">
                <wp:simplePos x="0" y="0"/>
                <wp:positionH relativeFrom="column">
                  <wp:posOffset>300120</wp:posOffset>
                </wp:positionH>
                <wp:positionV relativeFrom="paragraph">
                  <wp:posOffset>-33260</wp:posOffset>
                </wp:positionV>
                <wp:extent cx="102240" cy="246240"/>
                <wp:effectExtent l="38100" t="38100" r="31115" b="40005"/>
                <wp:wrapNone/>
                <wp:docPr id="4940" name="Ink 4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9">
                      <w14:nvContentPartPr>
                        <w14:cNvContentPartPr/>
                      </w14:nvContentPartPr>
                      <w14:xfrm>
                        <a:off x="0" y="0"/>
                        <a:ext cx="10224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0" o:spid="_x0000_s1026" type="#_x0000_t75" style="position:absolute;margin-left:22.95pt;margin-top:-3.4pt;width:9.35pt;height:21.1pt;z-index:2544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">
                <v:imagedata r:id="rId6060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7920" behindDoc="0" locked="0" layoutInCell="1" allowOverlap="1">
                <wp:simplePos x="0" y="0"/>
                <wp:positionH relativeFrom="column">
                  <wp:posOffset>202920</wp:posOffset>
                </wp:positionH>
                <wp:positionV relativeFrom="paragraph">
                  <wp:posOffset>193540</wp:posOffset>
                </wp:positionV>
                <wp:extent cx="5760" cy="56160"/>
                <wp:effectExtent l="38100" t="38100" r="32385" b="39370"/>
                <wp:wrapNone/>
                <wp:docPr id="4939" name="Ink 4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1">
                      <w14:nvContentPartPr>
                        <w14:cNvContentPartPr/>
                      </w14:nvContentPartPr>
                      <w14:xfrm>
                        <a:off x="0" y="0"/>
                        <a:ext cx="57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9" o:spid="_x0000_s1026" type="#_x0000_t75" style="position:absolute;margin-left:15.2pt;margin-top:14.65pt;width:1.95pt;height:5.85pt;z-index:2544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">
                <v:imagedata r:id="rId6062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6896" behindDoc="0" locked="0" layoutInCell="1" allowOverlap="1">
                <wp:simplePos x="0" y="0"/>
                <wp:positionH relativeFrom="column">
                  <wp:posOffset>94200</wp:posOffset>
                </wp:positionH>
                <wp:positionV relativeFrom="paragraph">
                  <wp:posOffset>-42260</wp:posOffset>
                </wp:positionV>
                <wp:extent cx="113760" cy="30960"/>
                <wp:effectExtent l="38100" t="38100" r="38735" b="45720"/>
                <wp:wrapNone/>
                <wp:docPr id="4938" name="Ink 4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3">
                      <w14:nvContentPartPr>
                        <w14:cNvContentPartPr/>
                      </w14:nvContentPartPr>
                      <w14:xfrm>
                        <a:off x="0" y="0"/>
                        <a:ext cx="1137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8" o:spid="_x0000_s1026" type="#_x0000_t75" style="position:absolute;margin-left:6.6pt;margin-top:-4.15pt;width:10.5pt;height:4.1pt;z-index:2544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">
                <v:imagedata r:id="rId6064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5872" behindDoc="0" locked="0" layoutInCell="1" allowOverlap="1">
                <wp:simplePos x="0" y="0"/>
                <wp:positionH relativeFrom="column">
                  <wp:posOffset>27960</wp:posOffset>
                </wp:positionH>
                <wp:positionV relativeFrom="paragraph">
                  <wp:posOffset>-27500</wp:posOffset>
                </wp:positionV>
                <wp:extent cx="113760" cy="231480"/>
                <wp:effectExtent l="38100" t="38100" r="19685" b="35560"/>
                <wp:wrapNone/>
                <wp:docPr id="4937" name="Ink 4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5">
                      <w14:nvContentPartPr>
                        <w14:cNvContentPartPr/>
                      </w14:nvContentPartPr>
                      <w14:xfrm>
                        <a:off x="0" y="0"/>
                        <a:ext cx="1137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7" o:spid="_x0000_s1026" type="#_x0000_t75" style="position:absolute;margin-left:1.3pt;margin-top:-2.95pt;width:10.7pt;height:20.05pt;z-index:2544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">
                <v:imagedata r:id="rId6066" o:title=""/>
              </v:shape>
            </w:pict>
          </mc:Fallback>
        </mc:AlternateContent>
      </w:r>
      <w:r w:rsidR="001C54D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4848" behindDoc="0" locked="0" layoutInCell="1" allowOverlap="1">
                <wp:simplePos x="0" y="0"/>
                <wp:positionH relativeFrom="column">
                  <wp:posOffset>1849560</wp:posOffset>
                </wp:positionH>
                <wp:positionV relativeFrom="paragraph">
                  <wp:posOffset>1250500</wp:posOffset>
                </wp:positionV>
                <wp:extent cx="360" cy="360"/>
                <wp:effectExtent l="0" t="0" r="0" b="0"/>
                <wp:wrapNone/>
                <wp:docPr id="4936" name="Ink 4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6" o:spid="_x0000_s1026" type="#_x0000_t75" style="position:absolute;margin-left:144.65pt;margin-top:97.45pt;width:2.05pt;height:2.05pt;z-index:2544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Bdz2B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T95Gk85c8ISK5LOupwMOi1gfY1AnejY+gu70WhbV4gya1JOxu/bb2e6agKTVBy3&#10;9yCp3gY9zMO/pwm97dPYK5/7eUupd+j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">
                <v:imagedata r:id="rId6068" o:title=""/>
              </v:shape>
            </w:pict>
          </mc:Fallback>
        </mc:AlternateContent>
      </w:r>
    </w:p>
    <w:sectPr w:rsidR="0059629C">
      <w:headerReference w:type="even" r:id="rId6069"/>
      <w:headerReference w:type="default" r:id="rId607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5F02" w:rsidRDefault="00B45F02">
      <w:pPr>
        <w:spacing w:before="0" w:after="0" w:line="240" w:lineRule="auto"/>
      </w:pPr>
      <w:r>
        <w:separator/>
      </w:r>
    </w:p>
  </w:endnote>
  <w:endnote w:type="continuationSeparator" w:id="0">
    <w:p w:rsidR="00B45F02" w:rsidRDefault="00B45F02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5F02" w:rsidRDefault="00B45F02">
      <w:pPr>
        <w:spacing w:before="0" w:after="0" w:line="240" w:lineRule="auto"/>
      </w:pPr>
      <w:r>
        <w:separator/>
      </w:r>
    </w:p>
  </w:footnote>
  <w:footnote w:type="continuationSeparator" w:id="0">
    <w:p w:rsidR="00B45F02" w:rsidRDefault="00B45F02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7746" w:rsidRDefault="00B87746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87746" w:rsidRDefault="00B87746">
    <w:pPr>
      <w:pStyle w:val="Header"/>
    </w:pPr>
  </w:p>
  <w:p w:rsidR="00B87746" w:rsidRDefault="00B87746" w:rsidP="00502726"/>
  <w:p w:rsidR="00B87746" w:rsidRDefault="00B87746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7746" w:rsidRDefault="00B87746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3445C">
      <w:rPr>
        <w:rStyle w:val="PageNumber"/>
        <w:noProof/>
      </w:rPr>
      <w:t>17</w:t>
    </w:r>
    <w:r>
      <w:rPr>
        <w:rStyle w:val="PageNumber"/>
      </w:rPr>
      <w:fldChar w:fldCharType="end"/>
    </w:r>
  </w:p>
  <w:p w:rsidR="00B87746" w:rsidRPr="001F01DD" w:rsidRDefault="00B87746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B87746" w:rsidRDefault="00B87746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3917063"/>
    <w:multiLevelType w:val="hybridMultilevel"/>
    <w:tmpl w:val="C840D23E"/>
    <w:lvl w:ilvl="0" w:tplc="0408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2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DB20DB7"/>
    <w:multiLevelType w:val="hybridMultilevel"/>
    <w:tmpl w:val="9A22884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5812FB3"/>
    <w:multiLevelType w:val="hybridMultilevel"/>
    <w:tmpl w:val="0FB298C4"/>
    <w:lvl w:ilvl="0" w:tplc="0408000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108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115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12240" w:hanging="360"/>
      </w:pPr>
      <w:rPr>
        <w:rFonts w:ascii="Wingdings" w:hAnsi="Wingdings" w:hint="default"/>
      </w:rPr>
    </w:lvl>
  </w:abstractNum>
  <w:abstractNum w:abstractNumId="13">
    <w:nsid w:val="16BD151E"/>
    <w:multiLevelType w:val="multilevel"/>
    <w:tmpl w:val="0408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4">
    <w:nsid w:val="19045DBE"/>
    <w:multiLevelType w:val="hybridMultilevel"/>
    <w:tmpl w:val="365CCAD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>
    <w:nsid w:val="1BE66B2C"/>
    <w:multiLevelType w:val="hybridMultilevel"/>
    <w:tmpl w:val="8C1EC586"/>
    <w:lvl w:ilvl="0" w:tplc="0408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8">
    <w:nsid w:val="2ADB48E4"/>
    <w:multiLevelType w:val="hybridMultilevel"/>
    <w:tmpl w:val="2356F7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5A85501"/>
    <w:multiLevelType w:val="hybridMultilevel"/>
    <w:tmpl w:val="E00A713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4125D44"/>
    <w:multiLevelType w:val="hybridMultilevel"/>
    <w:tmpl w:val="ED069DE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1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2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A335B25"/>
    <w:multiLevelType w:val="multilevel"/>
    <w:tmpl w:val="0408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6">
    <w:nsid w:val="7A6B38A8"/>
    <w:multiLevelType w:val="hybridMultilevel"/>
    <w:tmpl w:val="42F2C77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0"/>
  </w:num>
  <w:num w:numId="3">
    <w:abstractNumId w:val="26"/>
  </w:num>
  <w:num w:numId="4">
    <w:abstractNumId w:val="42"/>
  </w:num>
  <w:num w:numId="5">
    <w:abstractNumId w:val="38"/>
  </w:num>
  <w:num w:numId="6">
    <w:abstractNumId w:val="31"/>
  </w:num>
  <w:num w:numId="7">
    <w:abstractNumId w:val="11"/>
  </w:num>
  <w:num w:numId="8">
    <w:abstractNumId w:val="17"/>
  </w:num>
  <w:num w:numId="9">
    <w:abstractNumId w:val="9"/>
  </w:num>
  <w:num w:numId="10">
    <w:abstractNumId w:val="24"/>
  </w:num>
  <w:num w:numId="11">
    <w:abstractNumId w:val="39"/>
  </w:num>
  <w:num w:numId="12">
    <w:abstractNumId w:val="6"/>
  </w:num>
  <w:num w:numId="13">
    <w:abstractNumId w:val="40"/>
  </w:num>
  <w:num w:numId="14">
    <w:abstractNumId w:val="21"/>
  </w:num>
  <w:num w:numId="15">
    <w:abstractNumId w:val="44"/>
  </w:num>
  <w:num w:numId="16">
    <w:abstractNumId w:val="28"/>
  </w:num>
  <w:num w:numId="17">
    <w:abstractNumId w:val="2"/>
  </w:num>
  <w:num w:numId="18">
    <w:abstractNumId w:val="0"/>
  </w:num>
  <w:num w:numId="19">
    <w:abstractNumId w:val="7"/>
  </w:num>
  <w:num w:numId="20">
    <w:abstractNumId w:val="5"/>
  </w:num>
  <w:num w:numId="21">
    <w:abstractNumId w:val="3"/>
  </w:num>
  <w:num w:numId="22">
    <w:abstractNumId w:val="43"/>
  </w:num>
  <w:num w:numId="23">
    <w:abstractNumId w:val="35"/>
  </w:num>
  <w:num w:numId="24">
    <w:abstractNumId w:val="20"/>
  </w:num>
  <w:num w:numId="25">
    <w:abstractNumId w:val="22"/>
  </w:num>
  <w:num w:numId="26">
    <w:abstractNumId w:val="23"/>
  </w:num>
  <w:num w:numId="27">
    <w:abstractNumId w:val="15"/>
  </w:num>
  <w:num w:numId="28">
    <w:abstractNumId w:val="32"/>
  </w:num>
  <w:num w:numId="29">
    <w:abstractNumId w:val="34"/>
  </w:num>
  <w:num w:numId="30">
    <w:abstractNumId w:val="4"/>
  </w:num>
  <w:num w:numId="31">
    <w:abstractNumId w:val="47"/>
  </w:num>
  <w:num w:numId="32">
    <w:abstractNumId w:val="27"/>
  </w:num>
  <w:num w:numId="33">
    <w:abstractNumId w:val="41"/>
  </w:num>
  <w:num w:numId="34">
    <w:abstractNumId w:val="19"/>
  </w:num>
  <w:num w:numId="35">
    <w:abstractNumId w:val="25"/>
  </w:num>
  <w:num w:numId="36">
    <w:abstractNumId w:val="36"/>
  </w:num>
  <w:num w:numId="37">
    <w:abstractNumId w:val="29"/>
  </w:num>
  <w:num w:numId="38">
    <w:abstractNumId w:val="1"/>
  </w:num>
  <w:num w:numId="39">
    <w:abstractNumId w:val="12"/>
  </w:num>
  <w:num w:numId="40">
    <w:abstractNumId w:val="16"/>
  </w:num>
  <w:num w:numId="41">
    <w:abstractNumId w:val="45"/>
  </w:num>
  <w:num w:numId="42">
    <w:abstractNumId w:val="13"/>
  </w:num>
  <w:num w:numId="43">
    <w:abstractNumId w:val="18"/>
  </w:num>
  <w:num w:numId="44">
    <w:abstractNumId w:val="33"/>
  </w:num>
  <w:num w:numId="45">
    <w:abstractNumId w:val="46"/>
  </w:num>
  <w:num w:numId="46">
    <w:abstractNumId w:val="14"/>
  </w:num>
  <w:num w:numId="47">
    <w:abstractNumId w:val="10"/>
  </w:num>
  <w:num w:numId="48">
    <w:abstractNumId w:val="3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7F32"/>
    <w:rsid w:val="00032150"/>
    <w:rsid w:val="00032617"/>
    <w:rsid w:val="00040C33"/>
    <w:rsid w:val="000564DE"/>
    <w:rsid w:val="0006367D"/>
    <w:rsid w:val="00064A6A"/>
    <w:rsid w:val="0006737B"/>
    <w:rsid w:val="0007144F"/>
    <w:rsid w:val="0007450E"/>
    <w:rsid w:val="00086A0D"/>
    <w:rsid w:val="00087E27"/>
    <w:rsid w:val="000A0DE6"/>
    <w:rsid w:val="000A387B"/>
    <w:rsid w:val="000A7379"/>
    <w:rsid w:val="000A7FD0"/>
    <w:rsid w:val="000B639F"/>
    <w:rsid w:val="000C01BA"/>
    <w:rsid w:val="000C2B87"/>
    <w:rsid w:val="000D6639"/>
    <w:rsid w:val="000D7303"/>
    <w:rsid w:val="000E7F6B"/>
    <w:rsid w:val="001021C0"/>
    <w:rsid w:val="00106F49"/>
    <w:rsid w:val="0010772A"/>
    <w:rsid w:val="00111CEF"/>
    <w:rsid w:val="00116622"/>
    <w:rsid w:val="001219AF"/>
    <w:rsid w:val="0012406B"/>
    <w:rsid w:val="001240C2"/>
    <w:rsid w:val="0012587A"/>
    <w:rsid w:val="001268A0"/>
    <w:rsid w:val="001438C0"/>
    <w:rsid w:val="0015537D"/>
    <w:rsid w:val="00160366"/>
    <w:rsid w:val="00164933"/>
    <w:rsid w:val="0017136D"/>
    <w:rsid w:val="001801EC"/>
    <w:rsid w:val="00181903"/>
    <w:rsid w:val="0018546C"/>
    <w:rsid w:val="001956FC"/>
    <w:rsid w:val="001A2408"/>
    <w:rsid w:val="001A50B0"/>
    <w:rsid w:val="001A549D"/>
    <w:rsid w:val="001B13F0"/>
    <w:rsid w:val="001B2BFD"/>
    <w:rsid w:val="001B5F35"/>
    <w:rsid w:val="001C3F87"/>
    <w:rsid w:val="001C54D9"/>
    <w:rsid w:val="001D1201"/>
    <w:rsid w:val="001D5E3F"/>
    <w:rsid w:val="001F01DD"/>
    <w:rsid w:val="001F6873"/>
    <w:rsid w:val="001F6DE4"/>
    <w:rsid w:val="002023D8"/>
    <w:rsid w:val="00214BF4"/>
    <w:rsid w:val="00217BC3"/>
    <w:rsid w:val="00221DC2"/>
    <w:rsid w:val="002253AB"/>
    <w:rsid w:val="00226C4A"/>
    <w:rsid w:val="00226D09"/>
    <w:rsid w:val="0023237F"/>
    <w:rsid w:val="002325E0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2CCC"/>
    <w:rsid w:val="002747C8"/>
    <w:rsid w:val="00280EEB"/>
    <w:rsid w:val="00282B60"/>
    <w:rsid w:val="00282BAC"/>
    <w:rsid w:val="0029010F"/>
    <w:rsid w:val="0029728E"/>
    <w:rsid w:val="002A010E"/>
    <w:rsid w:val="002A2354"/>
    <w:rsid w:val="002A7BE9"/>
    <w:rsid w:val="002B17F6"/>
    <w:rsid w:val="002B3C1F"/>
    <w:rsid w:val="002C4489"/>
    <w:rsid w:val="002D0A3C"/>
    <w:rsid w:val="002D1BFD"/>
    <w:rsid w:val="002E618E"/>
    <w:rsid w:val="002F33D1"/>
    <w:rsid w:val="00301084"/>
    <w:rsid w:val="0030168C"/>
    <w:rsid w:val="003033E6"/>
    <w:rsid w:val="00306EA4"/>
    <w:rsid w:val="00307395"/>
    <w:rsid w:val="0031479B"/>
    <w:rsid w:val="00322A8E"/>
    <w:rsid w:val="0032375F"/>
    <w:rsid w:val="003274E4"/>
    <w:rsid w:val="00331A15"/>
    <w:rsid w:val="00336482"/>
    <w:rsid w:val="00336D8E"/>
    <w:rsid w:val="00337E85"/>
    <w:rsid w:val="00345895"/>
    <w:rsid w:val="00357654"/>
    <w:rsid w:val="00357EEF"/>
    <w:rsid w:val="0036088C"/>
    <w:rsid w:val="00361524"/>
    <w:rsid w:val="003633C1"/>
    <w:rsid w:val="00374C3E"/>
    <w:rsid w:val="00377D2A"/>
    <w:rsid w:val="0038109B"/>
    <w:rsid w:val="003831C2"/>
    <w:rsid w:val="003848B6"/>
    <w:rsid w:val="00385B8D"/>
    <w:rsid w:val="0039262C"/>
    <w:rsid w:val="00395445"/>
    <w:rsid w:val="003A5DDD"/>
    <w:rsid w:val="003B236E"/>
    <w:rsid w:val="003B24CB"/>
    <w:rsid w:val="003B66B2"/>
    <w:rsid w:val="003C050F"/>
    <w:rsid w:val="003C34F9"/>
    <w:rsid w:val="003C5346"/>
    <w:rsid w:val="003C7A0A"/>
    <w:rsid w:val="003E575B"/>
    <w:rsid w:val="003F5DD2"/>
    <w:rsid w:val="003F60EC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512C"/>
    <w:rsid w:val="00437D4A"/>
    <w:rsid w:val="00441087"/>
    <w:rsid w:val="00443AD7"/>
    <w:rsid w:val="00443CB2"/>
    <w:rsid w:val="004444E5"/>
    <w:rsid w:val="00444B19"/>
    <w:rsid w:val="00445BFF"/>
    <w:rsid w:val="00460FDC"/>
    <w:rsid w:val="00461AC4"/>
    <w:rsid w:val="00462E25"/>
    <w:rsid w:val="004702E2"/>
    <w:rsid w:val="00471EF1"/>
    <w:rsid w:val="00477F90"/>
    <w:rsid w:val="004854E5"/>
    <w:rsid w:val="0048551C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E1755"/>
    <w:rsid w:val="004E33A2"/>
    <w:rsid w:val="004E6F57"/>
    <w:rsid w:val="004E7115"/>
    <w:rsid w:val="004F0314"/>
    <w:rsid w:val="004F71F1"/>
    <w:rsid w:val="0050108C"/>
    <w:rsid w:val="00502726"/>
    <w:rsid w:val="00507DBA"/>
    <w:rsid w:val="00515A91"/>
    <w:rsid w:val="00517FA2"/>
    <w:rsid w:val="00520C84"/>
    <w:rsid w:val="00522D89"/>
    <w:rsid w:val="0052377C"/>
    <w:rsid w:val="00540570"/>
    <w:rsid w:val="005527EB"/>
    <w:rsid w:val="00553789"/>
    <w:rsid w:val="0055407F"/>
    <w:rsid w:val="00555040"/>
    <w:rsid w:val="00570C3C"/>
    <w:rsid w:val="00573FB1"/>
    <w:rsid w:val="00576910"/>
    <w:rsid w:val="005812D4"/>
    <w:rsid w:val="00581303"/>
    <w:rsid w:val="00582140"/>
    <w:rsid w:val="00587698"/>
    <w:rsid w:val="00590E15"/>
    <w:rsid w:val="0059629C"/>
    <w:rsid w:val="005B3D20"/>
    <w:rsid w:val="005B5EEE"/>
    <w:rsid w:val="005C70C6"/>
    <w:rsid w:val="005C7AC4"/>
    <w:rsid w:val="005D6C5F"/>
    <w:rsid w:val="005F252E"/>
    <w:rsid w:val="005F62E3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37580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A00C4"/>
    <w:rsid w:val="006A1B47"/>
    <w:rsid w:val="006B0568"/>
    <w:rsid w:val="006B57C2"/>
    <w:rsid w:val="006C1CFF"/>
    <w:rsid w:val="006D4CC9"/>
    <w:rsid w:val="006E4FF4"/>
    <w:rsid w:val="006E6B96"/>
    <w:rsid w:val="006F08D7"/>
    <w:rsid w:val="006F1FA1"/>
    <w:rsid w:val="006F2BC9"/>
    <w:rsid w:val="006F7857"/>
    <w:rsid w:val="0070105B"/>
    <w:rsid w:val="0072105D"/>
    <w:rsid w:val="0072548A"/>
    <w:rsid w:val="007263EF"/>
    <w:rsid w:val="0073192B"/>
    <w:rsid w:val="0073445C"/>
    <w:rsid w:val="00741D9A"/>
    <w:rsid w:val="0075375E"/>
    <w:rsid w:val="007612E5"/>
    <w:rsid w:val="00761675"/>
    <w:rsid w:val="00762E53"/>
    <w:rsid w:val="00764F6B"/>
    <w:rsid w:val="00775E2F"/>
    <w:rsid w:val="00784315"/>
    <w:rsid w:val="0078748D"/>
    <w:rsid w:val="00795DE8"/>
    <w:rsid w:val="00796A11"/>
    <w:rsid w:val="00797941"/>
    <w:rsid w:val="007A0E53"/>
    <w:rsid w:val="007A2746"/>
    <w:rsid w:val="007A716D"/>
    <w:rsid w:val="007D1604"/>
    <w:rsid w:val="007D3293"/>
    <w:rsid w:val="007D4BA0"/>
    <w:rsid w:val="007D6C8B"/>
    <w:rsid w:val="007D7DC8"/>
    <w:rsid w:val="007E4997"/>
    <w:rsid w:val="007F2932"/>
    <w:rsid w:val="007F7093"/>
    <w:rsid w:val="0080542F"/>
    <w:rsid w:val="00814296"/>
    <w:rsid w:val="00815C35"/>
    <w:rsid w:val="00826F10"/>
    <w:rsid w:val="00827B47"/>
    <w:rsid w:val="008314F5"/>
    <w:rsid w:val="00832533"/>
    <w:rsid w:val="00841B91"/>
    <w:rsid w:val="00843A5E"/>
    <w:rsid w:val="00847EBF"/>
    <w:rsid w:val="008511C7"/>
    <w:rsid w:val="00854FC3"/>
    <w:rsid w:val="00856950"/>
    <w:rsid w:val="008608A2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B54CB"/>
    <w:rsid w:val="008E2BA7"/>
    <w:rsid w:val="008E387D"/>
    <w:rsid w:val="008E3EF1"/>
    <w:rsid w:val="008E407A"/>
    <w:rsid w:val="008E6543"/>
    <w:rsid w:val="008F06D5"/>
    <w:rsid w:val="008F6316"/>
    <w:rsid w:val="00902C99"/>
    <w:rsid w:val="00905D85"/>
    <w:rsid w:val="00907124"/>
    <w:rsid w:val="00911771"/>
    <w:rsid w:val="0091252C"/>
    <w:rsid w:val="00913347"/>
    <w:rsid w:val="00920BE5"/>
    <w:rsid w:val="009233AA"/>
    <w:rsid w:val="00923CE8"/>
    <w:rsid w:val="00926262"/>
    <w:rsid w:val="009308F9"/>
    <w:rsid w:val="009401BB"/>
    <w:rsid w:val="00942972"/>
    <w:rsid w:val="009526EA"/>
    <w:rsid w:val="009650D0"/>
    <w:rsid w:val="00971662"/>
    <w:rsid w:val="00972E52"/>
    <w:rsid w:val="0097474A"/>
    <w:rsid w:val="009846F4"/>
    <w:rsid w:val="009852C9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E96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57361"/>
    <w:rsid w:val="00A676B5"/>
    <w:rsid w:val="00A67C94"/>
    <w:rsid w:val="00A8050E"/>
    <w:rsid w:val="00A84450"/>
    <w:rsid w:val="00A8773B"/>
    <w:rsid w:val="00A87BE8"/>
    <w:rsid w:val="00A91999"/>
    <w:rsid w:val="00A93223"/>
    <w:rsid w:val="00A9586C"/>
    <w:rsid w:val="00AA1312"/>
    <w:rsid w:val="00AA5E47"/>
    <w:rsid w:val="00AA7E3F"/>
    <w:rsid w:val="00AB1850"/>
    <w:rsid w:val="00AB25C2"/>
    <w:rsid w:val="00AB6F2E"/>
    <w:rsid w:val="00AC4A57"/>
    <w:rsid w:val="00AC637A"/>
    <w:rsid w:val="00AC7DC2"/>
    <w:rsid w:val="00AD4856"/>
    <w:rsid w:val="00AE0A15"/>
    <w:rsid w:val="00AE618B"/>
    <w:rsid w:val="00AF08ED"/>
    <w:rsid w:val="00B007A4"/>
    <w:rsid w:val="00B02CEE"/>
    <w:rsid w:val="00B07BA9"/>
    <w:rsid w:val="00B15916"/>
    <w:rsid w:val="00B175B8"/>
    <w:rsid w:val="00B228A8"/>
    <w:rsid w:val="00B26FE2"/>
    <w:rsid w:val="00B30E20"/>
    <w:rsid w:val="00B31DB3"/>
    <w:rsid w:val="00B36F0D"/>
    <w:rsid w:val="00B421F3"/>
    <w:rsid w:val="00B4226E"/>
    <w:rsid w:val="00B45F02"/>
    <w:rsid w:val="00B530D0"/>
    <w:rsid w:val="00B66267"/>
    <w:rsid w:val="00B66DC2"/>
    <w:rsid w:val="00B80505"/>
    <w:rsid w:val="00B85F35"/>
    <w:rsid w:val="00B865EF"/>
    <w:rsid w:val="00B87746"/>
    <w:rsid w:val="00B91039"/>
    <w:rsid w:val="00B914CE"/>
    <w:rsid w:val="00B920EA"/>
    <w:rsid w:val="00B95CAB"/>
    <w:rsid w:val="00BA49B0"/>
    <w:rsid w:val="00BB4E33"/>
    <w:rsid w:val="00BC2B6C"/>
    <w:rsid w:val="00BC42BE"/>
    <w:rsid w:val="00BC6439"/>
    <w:rsid w:val="00BC6CDC"/>
    <w:rsid w:val="00BD081D"/>
    <w:rsid w:val="00BD3A12"/>
    <w:rsid w:val="00BD3B0C"/>
    <w:rsid w:val="00BE1EDD"/>
    <w:rsid w:val="00BE3DE8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38EF"/>
    <w:rsid w:val="00C861FB"/>
    <w:rsid w:val="00C86E39"/>
    <w:rsid w:val="00C94528"/>
    <w:rsid w:val="00CA153C"/>
    <w:rsid w:val="00CA6C80"/>
    <w:rsid w:val="00CA7928"/>
    <w:rsid w:val="00CB6510"/>
    <w:rsid w:val="00CC1D91"/>
    <w:rsid w:val="00CC7C35"/>
    <w:rsid w:val="00CD022A"/>
    <w:rsid w:val="00CE164D"/>
    <w:rsid w:val="00CE3F84"/>
    <w:rsid w:val="00CF33B1"/>
    <w:rsid w:val="00CF59EB"/>
    <w:rsid w:val="00D02355"/>
    <w:rsid w:val="00D144FE"/>
    <w:rsid w:val="00D267ED"/>
    <w:rsid w:val="00D3139F"/>
    <w:rsid w:val="00D34D27"/>
    <w:rsid w:val="00D4231F"/>
    <w:rsid w:val="00D541AF"/>
    <w:rsid w:val="00D55F86"/>
    <w:rsid w:val="00D63AC8"/>
    <w:rsid w:val="00D67AEC"/>
    <w:rsid w:val="00D70C5D"/>
    <w:rsid w:val="00D779E1"/>
    <w:rsid w:val="00D93C7D"/>
    <w:rsid w:val="00D94382"/>
    <w:rsid w:val="00DA28A2"/>
    <w:rsid w:val="00DA4E95"/>
    <w:rsid w:val="00DA62FB"/>
    <w:rsid w:val="00DA6D1A"/>
    <w:rsid w:val="00DA753D"/>
    <w:rsid w:val="00DC465B"/>
    <w:rsid w:val="00DC5BD2"/>
    <w:rsid w:val="00DC5DF4"/>
    <w:rsid w:val="00DE3C6A"/>
    <w:rsid w:val="00DE5DC5"/>
    <w:rsid w:val="00DE6708"/>
    <w:rsid w:val="00DF5D56"/>
    <w:rsid w:val="00DF7B28"/>
    <w:rsid w:val="00E0525D"/>
    <w:rsid w:val="00E1313A"/>
    <w:rsid w:val="00E17BD8"/>
    <w:rsid w:val="00E46F82"/>
    <w:rsid w:val="00E50FFE"/>
    <w:rsid w:val="00E528D0"/>
    <w:rsid w:val="00E53443"/>
    <w:rsid w:val="00E57920"/>
    <w:rsid w:val="00E87078"/>
    <w:rsid w:val="00E90AEA"/>
    <w:rsid w:val="00E91237"/>
    <w:rsid w:val="00EA2B65"/>
    <w:rsid w:val="00EA4B09"/>
    <w:rsid w:val="00EA61FE"/>
    <w:rsid w:val="00EA7866"/>
    <w:rsid w:val="00EB17D6"/>
    <w:rsid w:val="00EB3BEA"/>
    <w:rsid w:val="00EB3C91"/>
    <w:rsid w:val="00EB4FB2"/>
    <w:rsid w:val="00EC24F0"/>
    <w:rsid w:val="00EC4CCD"/>
    <w:rsid w:val="00ED0454"/>
    <w:rsid w:val="00ED1F4B"/>
    <w:rsid w:val="00ED6A1E"/>
    <w:rsid w:val="00ED6A97"/>
    <w:rsid w:val="00ED6CAC"/>
    <w:rsid w:val="00EE330E"/>
    <w:rsid w:val="00EF35A1"/>
    <w:rsid w:val="00F04768"/>
    <w:rsid w:val="00F05AED"/>
    <w:rsid w:val="00F1141E"/>
    <w:rsid w:val="00F119AB"/>
    <w:rsid w:val="00F15632"/>
    <w:rsid w:val="00F17033"/>
    <w:rsid w:val="00F25C4C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65911"/>
    <w:rsid w:val="00F70D6A"/>
    <w:rsid w:val="00F7218F"/>
    <w:rsid w:val="00F749FA"/>
    <w:rsid w:val="00F806C1"/>
    <w:rsid w:val="00F84216"/>
    <w:rsid w:val="00F869D1"/>
    <w:rsid w:val="00F90206"/>
    <w:rsid w:val="00F91CBB"/>
    <w:rsid w:val="00F96393"/>
    <w:rsid w:val="00FA0132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0149"/>
    <w:rsid w:val="00FF338D"/>
    <w:rsid w:val="00FF45CB"/>
    <w:rsid w:val="00FF59E3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804.xml"/><Relationship Id="rId3182" Type="http://schemas.openxmlformats.org/officeDocument/2006/relationships/image" Target="media/image1459.emf"/><Relationship Id="rId4026" Type="http://schemas.openxmlformats.org/officeDocument/2006/relationships/image" Target="media/image1879.emf"/><Relationship Id="rId4233" Type="http://schemas.openxmlformats.org/officeDocument/2006/relationships/image" Target="media/image1983.emf"/><Relationship Id="rId4440" Type="http://schemas.openxmlformats.org/officeDocument/2006/relationships/image" Target="media/image2077.emf"/><Relationship Id="rId3042" Type="http://schemas.openxmlformats.org/officeDocument/2006/relationships/image" Target="media/image1389.emf"/><Relationship Id="rId3999" Type="http://schemas.openxmlformats.org/officeDocument/2006/relationships/customXml" Target="ink/ink1761.xml"/><Relationship Id="rId4300" Type="http://schemas.openxmlformats.org/officeDocument/2006/relationships/customXml" Target="ink/ink1911.xml"/><Relationship Id="rId170" Type="http://schemas.openxmlformats.org/officeDocument/2006/relationships/customXml" Target="ink/ink51.xml"/><Relationship Id="rId6058" Type="http://schemas.openxmlformats.org/officeDocument/2006/relationships/image" Target="media/image2879.emf"/><Relationship Id="rId3859" Type="http://schemas.openxmlformats.org/officeDocument/2006/relationships/customXml" Target="ink/ink1691.xml"/><Relationship Id="rId5074" Type="http://schemas.openxmlformats.org/officeDocument/2006/relationships/image" Target="media/image2390.emf"/><Relationship Id="rId5281" Type="http://schemas.openxmlformats.org/officeDocument/2006/relationships/image" Target="media/image2493.emf"/><Relationship Id="rId987" Type="http://schemas.openxmlformats.org/officeDocument/2006/relationships/image" Target="media/image456.emf"/><Relationship Id="rId2668" Type="http://schemas.openxmlformats.org/officeDocument/2006/relationships/customXml" Target="ink/ink1182.xml"/><Relationship Id="rId2875" Type="http://schemas.openxmlformats.org/officeDocument/2006/relationships/customXml" Target="ink/ink1249.xml"/><Relationship Id="rId3719" Type="http://schemas.openxmlformats.org/officeDocument/2006/relationships/customXml" Target="ink/ink1623.xml"/><Relationship Id="rId3926" Type="http://schemas.openxmlformats.org/officeDocument/2006/relationships/image" Target="media/image1829.emf"/><Relationship Id="rId4090" Type="http://schemas.openxmlformats.org/officeDocument/2006/relationships/image" Target="media/image1911.emf"/><Relationship Id="rId847" Type="http://schemas.openxmlformats.org/officeDocument/2006/relationships/image" Target="media/image387.emf"/><Relationship Id="rId1477" Type="http://schemas.openxmlformats.org/officeDocument/2006/relationships/image" Target="media/image661.emf"/><Relationship Id="rId1684" Type="http://schemas.openxmlformats.org/officeDocument/2006/relationships/image" Target="media/image750.emf"/><Relationship Id="rId1891" Type="http://schemas.openxmlformats.org/officeDocument/2006/relationships/customXml" Target="ink/ink829.xml"/><Relationship Id="rId2528" Type="http://schemas.openxmlformats.org/officeDocument/2006/relationships/customXml" Target="ink/ink1115.xml"/><Relationship Id="rId2735" Type="http://schemas.openxmlformats.org/officeDocument/2006/relationships/oleObject" Target="embeddings/oleObject149.bin"/><Relationship Id="rId2942" Type="http://schemas.openxmlformats.org/officeDocument/2006/relationships/customXml" Target="ink/ink1276.xml"/><Relationship Id="rId5141" Type="http://schemas.openxmlformats.org/officeDocument/2006/relationships/image" Target="media/image2423.emf"/><Relationship Id="rId707" Type="http://schemas.openxmlformats.org/officeDocument/2006/relationships/image" Target="media/image327.emf"/><Relationship Id="rId914" Type="http://schemas.openxmlformats.org/officeDocument/2006/relationships/customXml" Target="ink/ink378.xml"/><Relationship Id="rId1337" Type="http://schemas.openxmlformats.org/officeDocument/2006/relationships/image" Target="media/image629.emf"/><Relationship Id="rId1544" Type="http://schemas.openxmlformats.org/officeDocument/2006/relationships/image" Target="media/image680.emf"/><Relationship Id="rId1751" Type="http://schemas.openxmlformats.org/officeDocument/2006/relationships/customXml" Target="ink/ink766.xml"/><Relationship Id="rId2802" Type="http://schemas.openxmlformats.org/officeDocument/2006/relationships/customXml" Target="ink/ink1218.xml"/><Relationship Id="rId5001" Type="http://schemas.openxmlformats.org/officeDocument/2006/relationships/customXml" Target="ink/ink2238.xml"/><Relationship Id="rId5958" Type="http://schemas.openxmlformats.org/officeDocument/2006/relationships/image" Target="media/image2829.emf"/><Relationship Id="rId43" Type="http://schemas.openxmlformats.org/officeDocument/2006/relationships/oleObject" Target="embeddings/oleObject10.bin"/><Relationship Id="rId1404" Type="http://schemas.openxmlformats.org/officeDocument/2006/relationships/customXml" Target="ink/ink593.xml"/><Relationship Id="rId1611" Type="http://schemas.openxmlformats.org/officeDocument/2006/relationships/customXml" Target="ink/ink696.xml"/><Relationship Id="rId4767" Type="http://schemas.openxmlformats.org/officeDocument/2006/relationships/customXml" Target="ink/ink2119.xml"/><Relationship Id="rId5818" Type="http://schemas.openxmlformats.org/officeDocument/2006/relationships/image" Target="media/image2761.emf"/><Relationship Id="rId3369" Type="http://schemas.openxmlformats.org/officeDocument/2006/relationships/customXml" Target="ink/ink1479.xml"/><Relationship Id="rId3576" Type="http://schemas.openxmlformats.org/officeDocument/2006/relationships/customXml" Target="ink/ink1563.xml"/><Relationship Id="rId4627" Type="http://schemas.openxmlformats.org/officeDocument/2006/relationships/image" Target="media/image2169.emf"/><Relationship Id="rId4974" Type="http://schemas.openxmlformats.org/officeDocument/2006/relationships/customXml" Target="ink/ink2224.xml"/><Relationship Id="rId497" Type="http://schemas.openxmlformats.org/officeDocument/2006/relationships/customXml" Target="ink/ink183.xml"/><Relationship Id="rId2178" Type="http://schemas.openxmlformats.org/officeDocument/2006/relationships/image" Target="media/image994.emf"/><Relationship Id="rId2385" Type="http://schemas.openxmlformats.org/officeDocument/2006/relationships/image" Target="media/image1093.emf"/><Relationship Id="rId3229" Type="http://schemas.openxmlformats.org/officeDocument/2006/relationships/customXml" Target="ink/ink1409.xml"/><Relationship Id="rId3783" Type="http://schemas.openxmlformats.org/officeDocument/2006/relationships/customXml" Target="ink/ink1654.xml"/><Relationship Id="rId3990" Type="http://schemas.openxmlformats.org/officeDocument/2006/relationships/image" Target="media/image1861.emf"/><Relationship Id="rId4834" Type="http://schemas.openxmlformats.org/officeDocument/2006/relationships/image" Target="media/image2271.emf"/><Relationship Id="rId357" Type="http://schemas.openxmlformats.org/officeDocument/2006/relationships/customXml" Target="ink/ink132.xml"/><Relationship Id="rId1194" Type="http://schemas.openxmlformats.org/officeDocument/2006/relationships/customXml" Target="ink/ink504.xml"/><Relationship Id="rId2038" Type="http://schemas.openxmlformats.org/officeDocument/2006/relationships/image" Target="media/image841.wmf"/><Relationship Id="rId2592" Type="http://schemas.openxmlformats.org/officeDocument/2006/relationships/customXml" Target="ink/ink1145.xml"/><Relationship Id="rId3436" Type="http://schemas.openxmlformats.org/officeDocument/2006/relationships/image" Target="media/image1586.emf"/><Relationship Id="rId3643" Type="http://schemas.openxmlformats.org/officeDocument/2006/relationships/customXml" Target="ink/ink1587.xml"/><Relationship Id="rId3850" Type="http://schemas.openxmlformats.org/officeDocument/2006/relationships/image" Target="media/image1791.emf"/><Relationship Id="rId4901" Type="http://schemas.openxmlformats.org/officeDocument/2006/relationships/image" Target="media/image2304.emf"/><Relationship Id="rId217" Type="http://schemas.openxmlformats.org/officeDocument/2006/relationships/customXml" Target="ink/ink63.xml"/><Relationship Id="rId564" Type="http://schemas.openxmlformats.org/officeDocument/2006/relationships/image" Target="media/image263.emf"/><Relationship Id="rId771" Type="http://schemas.openxmlformats.org/officeDocument/2006/relationships/image" Target="media/image349.emf"/><Relationship Id="rId2245" Type="http://schemas.openxmlformats.org/officeDocument/2006/relationships/customXml" Target="ink/ink993.xml"/><Relationship Id="rId2452" Type="http://schemas.openxmlformats.org/officeDocument/2006/relationships/image" Target="media/image1102.wmf"/><Relationship Id="rId3503" Type="http://schemas.openxmlformats.org/officeDocument/2006/relationships/oleObject" Target="embeddings/oleObject212.bin"/><Relationship Id="rId3710" Type="http://schemas.openxmlformats.org/officeDocument/2006/relationships/image" Target="media/image1721.emf"/><Relationship Id="rId424" Type="http://schemas.openxmlformats.org/officeDocument/2006/relationships/image" Target="media/image197.emf"/><Relationship Id="rId631" Type="http://schemas.openxmlformats.org/officeDocument/2006/relationships/image" Target="media/image291.emf"/><Relationship Id="rId1054" Type="http://schemas.openxmlformats.org/officeDocument/2006/relationships/customXml" Target="ink/ink441.xml"/><Relationship Id="rId1261" Type="http://schemas.openxmlformats.org/officeDocument/2006/relationships/image" Target="media/image591.emf"/><Relationship Id="rId2105" Type="http://schemas.openxmlformats.org/officeDocument/2006/relationships/image" Target="media/image959.emf"/><Relationship Id="rId2312" Type="http://schemas.openxmlformats.org/officeDocument/2006/relationships/customXml" Target="ink/ink1026.xml"/><Relationship Id="rId5468" Type="http://schemas.openxmlformats.org/officeDocument/2006/relationships/customXml" Target="ink/ink2468.xml"/><Relationship Id="rId5675" Type="http://schemas.openxmlformats.org/officeDocument/2006/relationships/customXml" Target="ink/ink2572.xml"/><Relationship Id="rId5882" Type="http://schemas.openxmlformats.org/officeDocument/2006/relationships/image" Target="media/image2792.emf"/><Relationship Id="rId1121" Type="http://schemas.openxmlformats.org/officeDocument/2006/relationships/image" Target="media/image522.emf"/><Relationship Id="rId4277" Type="http://schemas.openxmlformats.org/officeDocument/2006/relationships/image" Target="media/image2005.emf"/><Relationship Id="rId4484" Type="http://schemas.openxmlformats.org/officeDocument/2006/relationships/customXml" Target="ink/ink1983.xml"/><Relationship Id="rId4691" Type="http://schemas.openxmlformats.org/officeDocument/2006/relationships/image" Target="media/image2201.emf"/><Relationship Id="rId5328" Type="http://schemas.openxmlformats.org/officeDocument/2006/relationships/customXml" Target="ink/ink2398.xml"/><Relationship Id="rId5535" Type="http://schemas.openxmlformats.org/officeDocument/2006/relationships/image" Target="media/image2620.emf"/><Relationship Id="rId5742" Type="http://schemas.openxmlformats.org/officeDocument/2006/relationships/customXml" Target="ink/ink2605.xml"/><Relationship Id="rId3086" Type="http://schemas.openxmlformats.org/officeDocument/2006/relationships/image" Target="media/image1411.emf"/><Relationship Id="rId3293" Type="http://schemas.openxmlformats.org/officeDocument/2006/relationships/customXml" Target="ink/ink1441.xml"/><Relationship Id="rId4137" Type="http://schemas.openxmlformats.org/officeDocument/2006/relationships/customXml" Target="ink/ink1830.xml"/><Relationship Id="rId4344" Type="http://schemas.openxmlformats.org/officeDocument/2006/relationships/customXml" Target="ink/ink1933.xml"/><Relationship Id="rId4551" Type="http://schemas.openxmlformats.org/officeDocument/2006/relationships/image" Target="media/image2131.emf"/><Relationship Id="rId1938" Type="http://schemas.openxmlformats.org/officeDocument/2006/relationships/image" Target="media/image875.emf"/><Relationship Id="rId3153" Type="http://schemas.openxmlformats.org/officeDocument/2006/relationships/customXml" Target="ink/ink1372.xml"/><Relationship Id="rId3360" Type="http://schemas.openxmlformats.org/officeDocument/2006/relationships/image" Target="media/image1548.emf"/><Relationship Id="rId4204" Type="http://schemas.openxmlformats.org/officeDocument/2006/relationships/customXml" Target="ink/ink1863.xml"/><Relationship Id="rId5602" Type="http://schemas.openxmlformats.org/officeDocument/2006/relationships/image" Target="media/image2653.emf"/><Relationship Id="rId281" Type="http://schemas.openxmlformats.org/officeDocument/2006/relationships/customXml" Target="ink/ink95.xml"/><Relationship Id="rId3013" Type="http://schemas.openxmlformats.org/officeDocument/2006/relationships/customXml" Target="ink/ink1303.xml"/><Relationship Id="rId4411" Type="http://schemas.openxmlformats.org/officeDocument/2006/relationships/image" Target="media/image2068.wmf"/><Relationship Id="rId141" Type="http://schemas.openxmlformats.org/officeDocument/2006/relationships/customXml" Target="ink/ink41.xml"/><Relationship Id="rId3220" Type="http://schemas.openxmlformats.org/officeDocument/2006/relationships/image" Target="media/image1478.emf"/><Relationship Id="rId6029" Type="http://schemas.openxmlformats.org/officeDocument/2006/relationships/customXml" Target="ink/ink2751.xml"/><Relationship Id="rId7" Type="http://schemas.openxmlformats.org/officeDocument/2006/relationships/footnotes" Target="footnotes.xml"/><Relationship Id="rId2779" Type="http://schemas.openxmlformats.org/officeDocument/2006/relationships/oleObject" Target="embeddings/oleObject165.bin"/><Relationship Id="rId2986" Type="http://schemas.openxmlformats.org/officeDocument/2006/relationships/image" Target="media/image1361.emf"/><Relationship Id="rId5185" Type="http://schemas.openxmlformats.org/officeDocument/2006/relationships/image" Target="media/image2445.emf"/><Relationship Id="rId5392" Type="http://schemas.openxmlformats.org/officeDocument/2006/relationships/customXml" Target="ink/ink2430.xml"/><Relationship Id="rId958" Type="http://schemas.openxmlformats.org/officeDocument/2006/relationships/customXml" Target="ink/ink398.xml"/><Relationship Id="rId1588" Type="http://schemas.openxmlformats.org/officeDocument/2006/relationships/image" Target="media/image702.emf"/><Relationship Id="rId1795" Type="http://schemas.openxmlformats.org/officeDocument/2006/relationships/customXml" Target="ink/ink788.xml"/><Relationship Id="rId2639" Type="http://schemas.openxmlformats.org/officeDocument/2006/relationships/image" Target="media/image1195.emf"/><Relationship Id="rId2846" Type="http://schemas.openxmlformats.org/officeDocument/2006/relationships/oleObject" Target="embeddings/oleObject174.bin"/><Relationship Id="rId5045" Type="http://schemas.openxmlformats.org/officeDocument/2006/relationships/customXml" Target="ink/ink2259.xml"/><Relationship Id="rId5252" Type="http://schemas.openxmlformats.org/officeDocument/2006/relationships/customXml" Target="ink/ink2360.xml"/><Relationship Id="rId87" Type="http://schemas.openxmlformats.org/officeDocument/2006/relationships/customXml" Target="ink/ink20.xml"/><Relationship Id="rId818" Type="http://schemas.openxmlformats.org/officeDocument/2006/relationships/customXml" Target="ink/ink331.xml"/><Relationship Id="rId1448" Type="http://schemas.openxmlformats.org/officeDocument/2006/relationships/customXml" Target="ink/ink615.xml"/><Relationship Id="rId1655" Type="http://schemas.openxmlformats.org/officeDocument/2006/relationships/customXml" Target="ink/ink718.xml"/><Relationship Id="rId2706" Type="http://schemas.openxmlformats.org/officeDocument/2006/relationships/customXml" Target="ink/ink1198.xml"/><Relationship Id="rId4061" Type="http://schemas.openxmlformats.org/officeDocument/2006/relationships/customXml" Target="ink/ink1792.xml"/><Relationship Id="rId5112" Type="http://schemas.openxmlformats.org/officeDocument/2006/relationships/customXml" Target="ink/ink2292.xml"/><Relationship Id="rId1308" Type="http://schemas.openxmlformats.org/officeDocument/2006/relationships/customXml" Target="ink/ink559.xml"/><Relationship Id="rId1862" Type="http://schemas.openxmlformats.org/officeDocument/2006/relationships/oleObject" Target="embeddings/oleObject101.bin"/><Relationship Id="rId2913" Type="http://schemas.openxmlformats.org/officeDocument/2006/relationships/customXml" Target="ink/ink1266.xml"/><Relationship Id="rId1515" Type="http://schemas.openxmlformats.org/officeDocument/2006/relationships/customXml" Target="ink/ink648.xml"/><Relationship Id="rId1722" Type="http://schemas.openxmlformats.org/officeDocument/2006/relationships/image" Target="media/image769.emf"/><Relationship Id="rId4878" Type="http://schemas.openxmlformats.org/officeDocument/2006/relationships/customXml" Target="ink/ink2176.xml"/><Relationship Id="rId5929" Type="http://schemas.openxmlformats.org/officeDocument/2006/relationships/customXml" Target="ink/ink2700.xml"/><Relationship Id="rId14" Type="http://schemas.openxmlformats.org/officeDocument/2006/relationships/customXml" Target="ink/ink1.xml"/><Relationship Id="rId3687" Type="http://schemas.openxmlformats.org/officeDocument/2006/relationships/customXml" Target="ink/ink1609.xml"/><Relationship Id="rId3894" Type="http://schemas.openxmlformats.org/officeDocument/2006/relationships/image" Target="media/image1813.emf"/><Relationship Id="rId4738" Type="http://schemas.openxmlformats.org/officeDocument/2006/relationships/customXml" Target="ink/ink2105.xml"/><Relationship Id="rId4945" Type="http://schemas.openxmlformats.org/officeDocument/2006/relationships/image" Target="media/image2326.emf"/><Relationship Id="rId2289" Type="http://schemas.openxmlformats.org/officeDocument/2006/relationships/customXml" Target="ink/ink1014.xml"/><Relationship Id="rId2496" Type="http://schemas.openxmlformats.org/officeDocument/2006/relationships/customXml" Target="ink/ink1099.xml"/><Relationship Id="rId3547" Type="http://schemas.openxmlformats.org/officeDocument/2006/relationships/image" Target="media/image1640.emf"/><Relationship Id="rId3754" Type="http://schemas.openxmlformats.org/officeDocument/2006/relationships/image" Target="media/image1743.emf"/><Relationship Id="rId3961" Type="http://schemas.openxmlformats.org/officeDocument/2006/relationships/customXml" Target="ink/ink1742.xml"/><Relationship Id="rId4805" Type="http://schemas.openxmlformats.org/officeDocument/2006/relationships/customXml" Target="ink/ink2138.xml"/><Relationship Id="rId468" Type="http://schemas.openxmlformats.org/officeDocument/2006/relationships/image" Target="media/image219.emf"/><Relationship Id="rId675" Type="http://schemas.openxmlformats.org/officeDocument/2006/relationships/image" Target="media/image311.emf"/><Relationship Id="rId882" Type="http://schemas.openxmlformats.org/officeDocument/2006/relationships/customXml" Target="ink/ink363.xml"/><Relationship Id="rId1098" Type="http://schemas.openxmlformats.org/officeDocument/2006/relationships/customXml" Target="ink/ink463.xml"/><Relationship Id="rId2149" Type="http://schemas.openxmlformats.org/officeDocument/2006/relationships/customXml" Target="ink/ink945.xml"/><Relationship Id="rId2356" Type="http://schemas.openxmlformats.org/officeDocument/2006/relationships/customXml" Target="ink/ink1039.xml"/><Relationship Id="rId2563" Type="http://schemas.openxmlformats.org/officeDocument/2006/relationships/image" Target="media/image1157.emf"/><Relationship Id="rId2770" Type="http://schemas.openxmlformats.org/officeDocument/2006/relationships/image" Target="media/image1261.wmf"/><Relationship Id="rId3407" Type="http://schemas.openxmlformats.org/officeDocument/2006/relationships/customXml" Target="ink/ink1498.xml"/><Relationship Id="rId3614" Type="http://schemas.openxmlformats.org/officeDocument/2006/relationships/oleObject" Target="embeddings/oleObject225.bin"/><Relationship Id="rId3821" Type="http://schemas.openxmlformats.org/officeDocument/2006/relationships/customXml" Target="ink/ink1673.xml"/><Relationship Id="rId6020" Type="http://schemas.openxmlformats.org/officeDocument/2006/relationships/image" Target="media/image2860.emf"/><Relationship Id="rId328" Type="http://schemas.openxmlformats.org/officeDocument/2006/relationships/image" Target="media/image153.emf"/><Relationship Id="rId535" Type="http://schemas.openxmlformats.org/officeDocument/2006/relationships/customXml" Target="ink/ink198.xml"/><Relationship Id="rId742" Type="http://schemas.openxmlformats.org/officeDocument/2006/relationships/customXml" Target="ink/ink293.xml"/><Relationship Id="rId1165" Type="http://schemas.openxmlformats.org/officeDocument/2006/relationships/image" Target="media/image544.emf"/><Relationship Id="rId1372" Type="http://schemas.openxmlformats.org/officeDocument/2006/relationships/image" Target="media/image226.wmf"/><Relationship Id="rId2009" Type="http://schemas.openxmlformats.org/officeDocument/2006/relationships/image" Target="media/image910.emf"/><Relationship Id="rId2216" Type="http://schemas.openxmlformats.org/officeDocument/2006/relationships/image" Target="media/image1013.emf"/><Relationship Id="rId2423" Type="http://schemas.openxmlformats.org/officeDocument/2006/relationships/customXml" Target="ink/ink1065.xml"/><Relationship Id="rId2630" Type="http://schemas.openxmlformats.org/officeDocument/2006/relationships/customXml" Target="ink/ink1163.xml"/><Relationship Id="rId5579" Type="http://schemas.openxmlformats.org/officeDocument/2006/relationships/customXml" Target="ink/ink2524.xml"/><Relationship Id="rId5786" Type="http://schemas.openxmlformats.org/officeDocument/2006/relationships/customXml" Target="ink/ink2627.xml"/><Relationship Id="rId602" Type="http://schemas.openxmlformats.org/officeDocument/2006/relationships/oleObject" Target="embeddings/oleObject62.bin"/><Relationship Id="rId1025" Type="http://schemas.openxmlformats.org/officeDocument/2006/relationships/image" Target="media/image474.emf"/><Relationship Id="rId1232" Type="http://schemas.openxmlformats.org/officeDocument/2006/relationships/customXml" Target="ink/ink522.xml"/><Relationship Id="rId4388" Type="http://schemas.openxmlformats.org/officeDocument/2006/relationships/oleObject" Target="embeddings/oleObject235.bin"/><Relationship Id="rId4595" Type="http://schemas.openxmlformats.org/officeDocument/2006/relationships/image" Target="media/image2153.emf"/><Relationship Id="rId5439" Type="http://schemas.openxmlformats.org/officeDocument/2006/relationships/image" Target="media/image2572.emf"/><Relationship Id="rId5646" Type="http://schemas.openxmlformats.org/officeDocument/2006/relationships/image" Target="media/image2675.emf"/><Relationship Id="rId5993" Type="http://schemas.openxmlformats.org/officeDocument/2006/relationships/customXml" Target="ink/ink2733.xml"/><Relationship Id="rId3197" Type="http://schemas.openxmlformats.org/officeDocument/2006/relationships/customXml" Target="ink/ink1393.xml"/><Relationship Id="rId4248" Type="http://schemas.openxmlformats.org/officeDocument/2006/relationships/customXml" Target="ink/ink1885.xml"/><Relationship Id="rId5853" Type="http://schemas.openxmlformats.org/officeDocument/2006/relationships/image" Target="media/image2778.emf"/><Relationship Id="rId3057" Type="http://schemas.openxmlformats.org/officeDocument/2006/relationships/customXml" Target="ink/ink1325.xml"/><Relationship Id="rId4108" Type="http://schemas.openxmlformats.org/officeDocument/2006/relationships/image" Target="media/image1920.emf"/><Relationship Id="rId4455" Type="http://schemas.openxmlformats.org/officeDocument/2006/relationships/image" Target="media/image2085.wmf"/><Relationship Id="rId4662" Type="http://schemas.openxmlformats.org/officeDocument/2006/relationships/customXml" Target="ink/ink2069.xml"/><Relationship Id="rId5506" Type="http://schemas.openxmlformats.org/officeDocument/2006/relationships/customXml" Target="ink/ink2487.xml"/><Relationship Id="rId5713" Type="http://schemas.openxmlformats.org/officeDocument/2006/relationships/image" Target="media/image2709.emf"/><Relationship Id="rId5920" Type="http://schemas.openxmlformats.org/officeDocument/2006/relationships/image" Target="media/image2811.emf"/><Relationship Id="rId185" Type="http://schemas.openxmlformats.org/officeDocument/2006/relationships/image" Target="media/image85.emf"/><Relationship Id="rId1909" Type="http://schemas.openxmlformats.org/officeDocument/2006/relationships/customXml" Target="ink/ink838.xml"/><Relationship Id="rId3264" Type="http://schemas.openxmlformats.org/officeDocument/2006/relationships/image" Target="media/image1500.emf"/><Relationship Id="rId3471" Type="http://schemas.openxmlformats.org/officeDocument/2006/relationships/oleObject" Target="embeddings/oleObject205.bin"/><Relationship Id="rId4315" Type="http://schemas.openxmlformats.org/officeDocument/2006/relationships/image" Target="media/image2024.emf"/><Relationship Id="rId4522" Type="http://schemas.openxmlformats.org/officeDocument/2006/relationships/customXml" Target="ink/ink2001.xml"/><Relationship Id="rId392" Type="http://schemas.openxmlformats.org/officeDocument/2006/relationships/oleObject" Target="embeddings/oleObject43.bin"/><Relationship Id="rId2073" Type="http://schemas.openxmlformats.org/officeDocument/2006/relationships/image" Target="media/image942.emf"/><Relationship Id="rId2280" Type="http://schemas.openxmlformats.org/officeDocument/2006/relationships/image" Target="media/image1045.emf"/><Relationship Id="rId3124" Type="http://schemas.openxmlformats.org/officeDocument/2006/relationships/image" Target="media/image1430.emf"/><Relationship Id="rId3331" Type="http://schemas.openxmlformats.org/officeDocument/2006/relationships/customXml" Target="ink/ink1460.xml"/><Relationship Id="rId252" Type="http://schemas.openxmlformats.org/officeDocument/2006/relationships/image" Target="media/image115.emf"/><Relationship Id="rId2140" Type="http://schemas.openxmlformats.org/officeDocument/2006/relationships/image" Target="media/image976.emf"/><Relationship Id="rId5089" Type="http://schemas.openxmlformats.org/officeDocument/2006/relationships/customXml" Target="ink/ink2281.xml"/><Relationship Id="rId5296" Type="http://schemas.openxmlformats.org/officeDocument/2006/relationships/customXml" Target="ink/ink2382.xml"/><Relationship Id="rId112" Type="http://schemas.openxmlformats.org/officeDocument/2006/relationships/image" Target="media/image52.emf"/><Relationship Id="rId1699" Type="http://schemas.openxmlformats.org/officeDocument/2006/relationships/customXml" Target="ink/ink740.xml"/><Relationship Id="rId2000" Type="http://schemas.openxmlformats.org/officeDocument/2006/relationships/customXml" Target="ink/ink883.xml"/><Relationship Id="rId5156" Type="http://schemas.openxmlformats.org/officeDocument/2006/relationships/customXml" Target="ink/ink2314.xml"/><Relationship Id="rId5363" Type="http://schemas.openxmlformats.org/officeDocument/2006/relationships/image" Target="media/image2534.emf"/><Relationship Id="rId5570" Type="http://schemas.openxmlformats.org/officeDocument/2006/relationships/image" Target="media/image2637.emf"/><Relationship Id="rId2957" Type="http://schemas.openxmlformats.org/officeDocument/2006/relationships/oleObject" Target="embeddings/oleObject190.bin"/><Relationship Id="rId4172" Type="http://schemas.openxmlformats.org/officeDocument/2006/relationships/image" Target="media/image1952.emf"/><Relationship Id="rId5016" Type="http://schemas.openxmlformats.org/officeDocument/2006/relationships/image" Target="media/image2361.emf"/><Relationship Id="rId5223" Type="http://schemas.openxmlformats.org/officeDocument/2006/relationships/image" Target="media/image2464.emf"/><Relationship Id="rId929" Type="http://schemas.openxmlformats.org/officeDocument/2006/relationships/image" Target="media/image427.emf"/><Relationship Id="rId1559" Type="http://schemas.openxmlformats.org/officeDocument/2006/relationships/customXml" Target="ink/ink670.xml"/><Relationship Id="rId1766" Type="http://schemas.openxmlformats.org/officeDocument/2006/relationships/image" Target="media/image791.emf"/><Relationship Id="rId1973" Type="http://schemas.openxmlformats.org/officeDocument/2006/relationships/customXml" Target="ink/ink870.xml"/><Relationship Id="rId2817" Type="http://schemas.openxmlformats.org/officeDocument/2006/relationships/image" Target="media/image1278.emf"/><Relationship Id="rId4032" Type="http://schemas.openxmlformats.org/officeDocument/2006/relationships/image" Target="media/image1882.emf"/><Relationship Id="rId5430" Type="http://schemas.openxmlformats.org/officeDocument/2006/relationships/customXml" Target="ink/ink2449.xml"/><Relationship Id="rId58" Type="http://schemas.openxmlformats.org/officeDocument/2006/relationships/image" Target="media/image17.emf"/><Relationship Id="rId1419" Type="http://schemas.openxmlformats.org/officeDocument/2006/relationships/image" Target="media/image465.emf"/><Relationship Id="rId1626" Type="http://schemas.openxmlformats.org/officeDocument/2006/relationships/image" Target="media/image721.emf"/><Relationship Id="rId1833" Type="http://schemas.openxmlformats.org/officeDocument/2006/relationships/customXml" Target="ink/ink807.xml"/><Relationship Id="rId4989" Type="http://schemas.openxmlformats.org/officeDocument/2006/relationships/image" Target="media/image2348.emf"/><Relationship Id="rId1900" Type="http://schemas.openxmlformats.org/officeDocument/2006/relationships/image" Target="media/image856.emf"/><Relationship Id="rId3798" Type="http://schemas.openxmlformats.org/officeDocument/2006/relationships/image" Target="media/image1765.emf"/><Relationship Id="rId4849" Type="http://schemas.openxmlformats.org/officeDocument/2006/relationships/image" Target="media/image2278.emf"/><Relationship Id="rId3658" Type="http://schemas.openxmlformats.org/officeDocument/2006/relationships/image" Target="media/image1695.emf"/><Relationship Id="rId3865" Type="http://schemas.openxmlformats.org/officeDocument/2006/relationships/customXml" Target="ink/ink1694.xml"/><Relationship Id="rId4709" Type="http://schemas.openxmlformats.org/officeDocument/2006/relationships/image" Target="media/image2210.emf"/><Relationship Id="rId4916" Type="http://schemas.openxmlformats.org/officeDocument/2006/relationships/customXml" Target="ink/ink2195.xml"/><Relationship Id="rId6064" Type="http://schemas.openxmlformats.org/officeDocument/2006/relationships/image" Target="media/image2882.emf"/><Relationship Id="rId579" Type="http://schemas.openxmlformats.org/officeDocument/2006/relationships/customXml" Target="ink/ink220.xml"/><Relationship Id="rId786" Type="http://schemas.openxmlformats.org/officeDocument/2006/relationships/customXml" Target="ink/ink315.xml"/><Relationship Id="rId993" Type="http://schemas.openxmlformats.org/officeDocument/2006/relationships/image" Target="media/image459.emf"/><Relationship Id="rId2467" Type="http://schemas.openxmlformats.org/officeDocument/2006/relationships/image" Target="media/image1109.emf"/><Relationship Id="rId2674" Type="http://schemas.openxmlformats.org/officeDocument/2006/relationships/customXml" Target="ink/ink1185.xml"/><Relationship Id="rId3518" Type="http://schemas.openxmlformats.org/officeDocument/2006/relationships/customXml" Target="ink/ink1536.xml"/><Relationship Id="rId5080" Type="http://schemas.openxmlformats.org/officeDocument/2006/relationships/image" Target="media/image2393.emf"/><Relationship Id="rId439" Type="http://schemas.openxmlformats.org/officeDocument/2006/relationships/customXml" Target="ink/ink158.xml"/><Relationship Id="rId646" Type="http://schemas.openxmlformats.org/officeDocument/2006/relationships/customXml" Target="ink/ink248.xml"/><Relationship Id="rId1069" Type="http://schemas.openxmlformats.org/officeDocument/2006/relationships/image" Target="media/image496.emf"/><Relationship Id="rId1276" Type="http://schemas.openxmlformats.org/officeDocument/2006/relationships/customXml" Target="ink/ink543.xml"/><Relationship Id="rId1483" Type="http://schemas.openxmlformats.org/officeDocument/2006/relationships/image" Target="media/image664.emf"/><Relationship Id="rId2327" Type="http://schemas.openxmlformats.org/officeDocument/2006/relationships/image" Target="media/image1068.emf"/><Relationship Id="rId2881" Type="http://schemas.openxmlformats.org/officeDocument/2006/relationships/customXml" Target="ink/ink1252.xml"/><Relationship Id="rId3725" Type="http://schemas.openxmlformats.org/officeDocument/2006/relationships/customXml" Target="ink/ink1626.xml"/><Relationship Id="rId3932" Type="http://schemas.openxmlformats.org/officeDocument/2006/relationships/image" Target="media/image1832.emf"/><Relationship Id="rId506" Type="http://schemas.openxmlformats.org/officeDocument/2006/relationships/image" Target="media/image236.emf"/><Relationship Id="rId853" Type="http://schemas.openxmlformats.org/officeDocument/2006/relationships/image" Target="media/image390.emf"/><Relationship Id="rId1136" Type="http://schemas.openxmlformats.org/officeDocument/2006/relationships/customXml" Target="ink/ink482.xml"/><Relationship Id="rId1690" Type="http://schemas.openxmlformats.org/officeDocument/2006/relationships/image" Target="media/image753.emf"/><Relationship Id="rId2534" Type="http://schemas.openxmlformats.org/officeDocument/2006/relationships/customXml" Target="ink/ink1118.xml"/><Relationship Id="rId2741" Type="http://schemas.openxmlformats.org/officeDocument/2006/relationships/oleObject" Target="embeddings/oleObject152.bin"/><Relationship Id="rId5897" Type="http://schemas.openxmlformats.org/officeDocument/2006/relationships/customXml" Target="ink/ink2684.xml"/><Relationship Id="rId713" Type="http://schemas.openxmlformats.org/officeDocument/2006/relationships/oleObject" Target="embeddings/oleObject67.bin"/><Relationship Id="rId920" Type="http://schemas.openxmlformats.org/officeDocument/2006/relationships/customXml" Target="ink/ink381.xml"/><Relationship Id="rId1343" Type="http://schemas.openxmlformats.org/officeDocument/2006/relationships/image" Target="media/image632.emf"/><Relationship Id="rId1550" Type="http://schemas.openxmlformats.org/officeDocument/2006/relationships/image" Target="media/image683.emf"/><Relationship Id="rId2601" Type="http://schemas.openxmlformats.org/officeDocument/2006/relationships/image" Target="media/image1176.emf"/><Relationship Id="rId4499" Type="http://schemas.openxmlformats.org/officeDocument/2006/relationships/image" Target="media/image2105.emf"/><Relationship Id="rId5757" Type="http://schemas.openxmlformats.org/officeDocument/2006/relationships/image" Target="media/image2731.emf"/><Relationship Id="rId5964" Type="http://schemas.openxmlformats.org/officeDocument/2006/relationships/image" Target="media/image2832.emf"/><Relationship Id="rId1203" Type="http://schemas.openxmlformats.org/officeDocument/2006/relationships/image" Target="media/image563.emf"/><Relationship Id="rId1410" Type="http://schemas.openxmlformats.org/officeDocument/2006/relationships/customXml" Target="ink/ink596.xml"/><Relationship Id="rId4359" Type="http://schemas.openxmlformats.org/officeDocument/2006/relationships/image" Target="media/image2046.emf"/><Relationship Id="rId4566" Type="http://schemas.openxmlformats.org/officeDocument/2006/relationships/customXml" Target="ink/ink2021.xml"/><Relationship Id="rId4773" Type="http://schemas.openxmlformats.org/officeDocument/2006/relationships/customXml" Target="ink/ink2122.xml"/><Relationship Id="rId4980" Type="http://schemas.openxmlformats.org/officeDocument/2006/relationships/customXml" Target="ink/ink2227.xml"/><Relationship Id="rId5617" Type="http://schemas.openxmlformats.org/officeDocument/2006/relationships/customXml" Target="ink/ink2543.xml"/><Relationship Id="rId5824" Type="http://schemas.openxmlformats.org/officeDocument/2006/relationships/image" Target="media/image2764.emf"/><Relationship Id="rId3168" Type="http://schemas.openxmlformats.org/officeDocument/2006/relationships/image" Target="media/image1452.emf"/><Relationship Id="rId3375" Type="http://schemas.openxmlformats.org/officeDocument/2006/relationships/customXml" Target="ink/ink1482.xml"/><Relationship Id="rId3582" Type="http://schemas.openxmlformats.org/officeDocument/2006/relationships/customXml" Target="ink/ink1566.xml"/><Relationship Id="rId4219" Type="http://schemas.openxmlformats.org/officeDocument/2006/relationships/image" Target="media/image1976.emf"/><Relationship Id="rId4426" Type="http://schemas.openxmlformats.org/officeDocument/2006/relationships/oleObject" Target="embeddings/oleObject248.bin"/><Relationship Id="rId4633" Type="http://schemas.openxmlformats.org/officeDocument/2006/relationships/image" Target="media/image2172.emf"/><Relationship Id="rId4840" Type="http://schemas.openxmlformats.org/officeDocument/2006/relationships/customXml" Target="ink/ink2157.xml"/><Relationship Id="rId296" Type="http://schemas.openxmlformats.org/officeDocument/2006/relationships/image" Target="media/image137.emf"/><Relationship Id="rId2184" Type="http://schemas.openxmlformats.org/officeDocument/2006/relationships/image" Target="media/image997.emf"/><Relationship Id="rId2391" Type="http://schemas.openxmlformats.org/officeDocument/2006/relationships/image" Target="media/image1096.emf"/><Relationship Id="rId3028" Type="http://schemas.openxmlformats.org/officeDocument/2006/relationships/image" Target="media/image1382.emf"/><Relationship Id="rId3235" Type="http://schemas.openxmlformats.org/officeDocument/2006/relationships/customXml" Target="ink/ink1412.xml"/><Relationship Id="rId3442" Type="http://schemas.openxmlformats.org/officeDocument/2006/relationships/oleObject" Target="embeddings/oleObject198.bin"/><Relationship Id="rId156" Type="http://schemas.openxmlformats.org/officeDocument/2006/relationships/customXml" Target="ink/ink44.xml"/><Relationship Id="rId363" Type="http://schemas.openxmlformats.org/officeDocument/2006/relationships/customXml" Target="ink/ink135.xml"/><Relationship Id="rId570" Type="http://schemas.openxmlformats.org/officeDocument/2006/relationships/image" Target="media/image266.emf"/><Relationship Id="rId2044" Type="http://schemas.openxmlformats.org/officeDocument/2006/relationships/customXml" Target="ink/ink902.xml"/><Relationship Id="rId2251" Type="http://schemas.openxmlformats.org/officeDocument/2006/relationships/customXml" Target="ink/ink996.xml"/><Relationship Id="rId3302" Type="http://schemas.openxmlformats.org/officeDocument/2006/relationships/image" Target="media/image1519.emf"/><Relationship Id="rId4700" Type="http://schemas.openxmlformats.org/officeDocument/2006/relationships/customXml" Target="ink/ink2086.xml"/><Relationship Id="rId223" Type="http://schemas.openxmlformats.org/officeDocument/2006/relationships/customXml" Target="ink/ink66.xml"/><Relationship Id="rId430" Type="http://schemas.openxmlformats.org/officeDocument/2006/relationships/image" Target="media/image200.emf"/><Relationship Id="rId1060" Type="http://schemas.openxmlformats.org/officeDocument/2006/relationships/customXml" Target="ink/ink444.xml"/><Relationship Id="rId2111" Type="http://schemas.openxmlformats.org/officeDocument/2006/relationships/image" Target="media/image962.emf"/><Relationship Id="rId5267" Type="http://schemas.openxmlformats.org/officeDocument/2006/relationships/image" Target="media/image2486.emf"/><Relationship Id="rId4076" Type="http://schemas.openxmlformats.org/officeDocument/2006/relationships/image" Target="media/image1904.emf"/><Relationship Id="rId5474" Type="http://schemas.openxmlformats.org/officeDocument/2006/relationships/customXml" Target="ink/ink2471.xml"/><Relationship Id="rId5681" Type="http://schemas.openxmlformats.org/officeDocument/2006/relationships/customXml" Target="ink/ink2575.xml"/><Relationship Id="rId1877" Type="http://schemas.openxmlformats.org/officeDocument/2006/relationships/customXml" Target="ink/ink824.xml"/><Relationship Id="rId2928" Type="http://schemas.openxmlformats.org/officeDocument/2006/relationships/oleObject" Target="embeddings/oleObject184.bin"/><Relationship Id="rId4283" Type="http://schemas.openxmlformats.org/officeDocument/2006/relationships/image" Target="media/image2008.emf"/><Relationship Id="rId4490" Type="http://schemas.openxmlformats.org/officeDocument/2006/relationships/customXml" Target="ink/ink1986.xml"/><Relationship Id="rId5127" Type="http://schemas.openxmlformats.org/officeDocument/2006/relationships/image" Target="media/image2416.emf"/><Relationship Id="rId5334" Type="http://schemas.openxmlformats.org/officeDocument/2006/relationships/customXml" Target="ink/ink2401.xml"/><Relationship Id="rId5541" Type="http://schemas.openxmlformats.org/officeDocument/2006/relationships/image" Target="media/image2623.emf"/><Relationship Id="rId1737" Type="http://schemas.openxmlformats.org/officeDocument/2006/relationships/customXml" Target="ink/ink759.xml"/><Relationship Id="rId1944" Type="http://schemas.openxmlformats.org/officeDocument/2006/relationships/image" Target="media/image878.emf"/><Relationship Id="rId3092" Type="http://schemas.openxmlformats.org/officeDocument/2006/relationships/image" Target="media/image1414.emf"/><Relationship Id="rId4143" Type="http://schemas.openxmlformats.org/officeDocument/2006/relationships/customXml" Target="ink/ink1833.xml"/><Relationship Id="rId4350" Type="http://schemas.openxmlformats.org/officeDocument/2006/relationships/customXml" Target="ink/ink1936.xml"/><Relationship Id="rId5401" Type="http://schemas.openxmlformats.org/officeDocument/2006/relationships/image" Target="media/image2553.emf"/><Relationship Id="rId29" Type="http://schemas.openxmlformats.org/officeDocument/2006/relationships/oleObject" Target="embeddings/oleObject5.bin"/><Relationship Id="rId4003" Type="http://schemas.openxmlformats.org/officeDocument/2006/relationships/customXml" Target="ink/ink1763.xml"/><Relationship Id="rId4210" Type="http://schemas.openxmlformats.org/officeDocument/2006/relationships/customXml" Target="ink/ink1866.xml"/><Relationship Id="rId1804" Type="http://schemas.openxmlformats.org/officeDocument/2006/relationships/image" Target="media/image810.emf"/><Relationship Id="rId3769" Type="http://schemas.openxmlformats.org/officeDocument/2006/relationships/customXml" Target="ink/ink1647.xml"/><Relationship Id="rId3976" Type="http://schemas.openxmlformats.org/officeDocument/2006/relationships/image" Target="media/image1854.emf"/><Relationship Id="rId5191" Type="http://schemas.openxmlformats.org/officeDocument/2006/relationships/image" Target="media/image2448.emf"/><Relationship Id="rId6035" Type="http://schemas.openxmlformats.org/officeDocument/2006/relationships/customXml" Target="ink/ink2754.xml"/><Relationship Id="rId897" Type="http://schemas.openxmlformats.org/officeDocument/2006/relationships/image" Target="media/image411.emf"/><Relationship Id="rId2578" Type="http://schemas.openxmlformats.org/officeDocument/2006/relationships/customXml" Target="ink/ink1138.xml"/><Relationship Id="rId2785" Type="http://schemas.openxmlformats.org/officeDocument/2006/relationships/oleObject" Target="embeddings/oleObject168.bin"/><Relationship Id="rId2992" Type="http://schemas.openxmlformats.org/officeDocument/2006/relationships/image" Target="media/image1364.emf"/><Relationship Id="rId3629" Type="http://schemas.openxmlformats.org/officeDocument/2006/relationships/customXml" Target="ink/ink1580.xml"/><Relationship Id="rId3836" Type="http://schemas.openxmlformats.org/officeDocument/2006/relationships/image" Target="media/image1784.emf"/><Relationship Id="rId5051" Type="http://schemas.openxmlformats.org/officeDocument/2006/relationships/customXml" Target="ink/ink2262.xml"/><Relationship Id="rId757" Type="http://schemas.openxmlformats.org/officeDocument/2006/relationships/image" Target="media/image183.emf"/><Relationship Id="rId964" Type="http://schemas.openxmlformats.org/officeDocument/2006/relationships/customXml" Target="ink/ink401.xml"/><Relationship Id="rId1387" Type="http://schemas.openxmlformats.org/officeDocument/2006/relationships/image" Target="media/image651.emf"/><Relationship Id="rId1594" Type="http://schemas.openxmlformats.org/officeDocument/2006/relationships/image" Target="media/image705.emf"/><Relationship Id="rId2438" Type="http://schemas.openxmlformats.org/officeDocument/2006/relationships/image" Target="media/image1078.emf"/><Relationship Id="rId2645" Type="http://schemas.openxmlformats.org/officeDocument/2006/relationships/image" Target="media/image1198.emf"/><Relationship Id="rId2852" Type="http://schemas.openxmlformats.org/officeDocument/2006/relationships/oleObject" Target="embeddings/oleObject177.bin"/><Relationship Id="rId3903" Type="http://schemas.openxmlformats.org/officeDocument/2006/relationships/customXml" Target="ink/ink1713.xml"/><Relationship Id="rId93" Type="http://schemas.openxmlformats.org/officeDocument/2006/relationships/customXml" Target="ink/ink23.xml"/><Relationship Id="rId617" Type="http://schemas.openxmlformats.org/officeDocument/2006/relationships/hyperlink" Target="https://www.geogebra.org/m/E74ww6gn" TargetMode="External"/><Relationship Id="rId824" Type="http://schemas.openxmlformats.org/officeDocument/2006/relationships/customXml" Target="ink/ink334.xml"/><Relationship Id="rId1247" Type="http://schemas.openxmlformats.org/officeDocument/2006/relationships/image" Target="media/image585.emf"/><Relationship Id="rId1454" Type="http://schemas.openxmlformats.org/officeDocument/2006/relationships/customXml" Target="ink/ink618.xml"/><Relationship Id="rId1661" Type="http://schemas.openxmlformats.org/officeDocument/2006/relationships/customXml" Target="ink/ink721.xml"/><Relationship Id="rId2505" Type="http://schemas.openxmlformats.org/officeDocument/2006/relationships/image" Target="media/image1128.emf"/><Relationship Id="rId2712" Type="http://schemas.openxmlformats.org/officeDocument/2006/relationships/customXml" Target="ink/ink1201.xml"/><Relationship Id="rId5868" Type="http://schemas.openxmlformats.org/officeDocument/2006/relationships/image" Target="media/image2785.emf"/><Relationship Id="rId1107" Type="http://schemas.openxmlformats.org/officeDocument/2006/relationships/image" Target="media/image515.emf"/><Relationship Id="rId1314" Type="http://schemas.openxmlformats.org/officeDocument/2006/relationships/customXml" Target="ink/ink562.xml"/><Relationship Id="rId1521" Type="http://schemas.openxmlformats.org/officeDocument/2006/relationships/customXml" Target="ink/ink651.xml"/><Relationship Id="rId4677" Type="http://schemas.openxmlformats.org/officeDocument/2006/relationships/image" Target="media/image2194.emf"/><Relationship Id="rId4884" Type="http://schemas.openxmlformats.org/officeDocument/2006/relationships/customXml" Target="ink/ink2179.xml"/><Relationship Id="rId5728" Type="http://schemas.openxmlformats.org/officeDocument/2006/relationships/customXml" Target="ink/ink2598.xml"/><Relationship Id="rId5935" Type="http://schemas.openxmlformats.org/officeDocument/2006/relationships/customXml" Target="ink/ink2703.xml"/><Relationship Id="rId3279" Type="http://schemas.openxmlformats.org/officeDocument/2006/relationships/customXml" Target="ink/ink1434.xml"/><Relationship Id="rId3486" Type="http://schemas.openxmlformats.org/officeDocument/2006/relationships/image" Target="media/image1610.wmf"/><Relationship Id="rId3693" Type="http://schemas.openxmlformats.org/officeDocument/2006/relationships/customXml" Target="ink/ink1612.xml"/><Relationship Id="rId4537" Type="http://schemas.openxmlformats.org/officeDocument/2006/relationships/image" Target="media/image2124.emf"/><Relationship Id="rId20" Type="http://schemas.openxmlformats.org/officeDocument/2006/relationships/customXml" Target="ink/ink4.xml"/><Relationship Id="rId2088" Type="http://schemas.openxmlformats.org/officeDocument/2006/relationships/customXml" Target="ink/ink921.xml"/><Relationship Id="rId2295" Type="http://schemas.openxmlformats.org/officeDocument/2006/relationships/image" Target="media/image1052.emf"/><Relationship Id="rId3139" Type="http://schemas.openxmlformats.org/officeDocument/2006/relationships/customXml" Target="ink/ink1365.xml"/><Relationship Id="rId3346" Type="http://schemas.openxmlformats.org/officeDocument/2006/relationships/image" Target="media/image1541.emf"/><Relationship Id="rId4744" Type="http://schemas.openxmlformats.org/officeDocument/2006/relationships/image" Target="media/image2227.emf"/><Relationship Id="rId4951" Type="http://schemas.openxmlformats.org/officeDocument/2006/relationships/image" Target="media/image2329.emf"/><Relationship Id="rId267" Type="http://schemas.openxmlformats.org/officeDocument/2006/relationships/customXml" Target="ink/ink88.xml"/><Relationship Id="rId474" Type="http://schemas.openxmlformats.org/officeDocument/2006/relationships/image" Target="media/image222.emf"/><Relationship Id="rId2155" Type="http://schemas.openxmlformats.org/officeDocument/2006/relationships/customXml" Target="ink/ink948.xml"/><Relationship Id="rId3553" Type="http://schemas.openxmlformats.org/officeDocument/2006/relationships/image" Target="media/image1643.emf"/><Relationship Id="rId3760" Type="http://schemas.openxmlformats.org/officeDocument/2006/relationships/image" Target="media/image1746.emf"/><Relationship Id="rId4604" Type="http://schemas.openxmlformats.org/officeDocument/2006/relationships/customXml" Target="ink/ink2040.xml"/><Relationship Id="rId4811" Type="http://schemas.openxmlformats.org/officeDocument/2006/relationships/customXml" Target="ink/ink2141.xml"/><Relationship Id="rId127" Type="http://schemas.openxmlformats.org/officeDocument/2006/relationships/image" Target="media/image17.wmf"/><Relationship Id="rId681" Type="http://schemas.openxmlformats.org/officeDocument/2006/relationships/image" Target="media/image314.emf"/><Relationship Id="rId2362" Type="http://schemas.openxmlformats.org/officeDocument/2006/relationships/customXml" Target="ink/ink1042.xml"/><Relationship Id="rId3206" Type="http://schemas.openxmlformats.org/officeDocument/2006/relationships/image" Target="media/image1471.emf"/><Relationship Id="rId3413" Type="http://schemas.openxmlformats.org/officeDocument/2006/relationships/customXml" Target="ink/ink1501.xml"/><Relationship Id="rId3620" Type="http://schemas.openxmlformats.org/officeDocument/2006/relationships/image" Target="media/image1676.emf"/><Relationship Id="rId334" Type="http://schemas.openxmlformats.org/officeDocument/2006/relationships/image" Target="media/image156.emf"/><Relationship Id="rId541" Type="http://schemas.openxmlformats.org/officeDocument/2006/relationships/customXml" Target="ink/ink201.xml"/><Relationship Id="rId1171" Type="http://schemas.openxmlformats.org/officeDocument/2006/relationships/image" Target="media/image547.emf"/><Relationship Id="rId2015" Type="http://schemas.openxmlformats.org/officeDocument/2006/relationships/image" Target="media/image913.emf"/><Relationship Id="rId2222" Type="http://schemas.openxmlformats.org/officeDocument/2006/relationships/image" Target="media/image1016.emf"/><Relationship Id="rId5378" Type="http://schemas.openxmlformats.org/officeDocument/2006/relationships/customXml" Target="ink/ink2423.xml"/><Relationship Id="rId5585" Type="http://schemas.openxmlformats.org/officeDocument/2006/relationships/customXml" Target="ink/ink2527.xml"/><Relationship Id="rId5792" Type="http://schemas.openxmlformats.org/officeDocument/2006/relationships/customXml" Target="ink/ink2630.xml"/><Relationship Id="rId401" Type="http://schemas.openxmlformats.org/officeDocument/2006/relationships/image" Target="media/image60.wmf"/><Relationship Id="rId1031" Type="http://schemas.openxmlformats.org/officeDocument/2006/relationships/image" Target="media/image477.emf"/><Relationship Id="rId1988" Type="http://schemas.openxmlformats.org/officeDocument/2006/relationships/image" Target="media/image900.emf"/><Relationship Id="rId4187" Type="http://schemas.openxmlformats.org/officeDocument/2006/relationships/customXml" Target="ink/ink1855.xml"/><Relationship Id="rId4394" Type="http://schemas.openxmlformats.org/officeDocument/2006/relationships/oleObject" Target="embeddings/oleObject238.bin"/><Relationship Id="rId5238" Type="http://schemas.openxmlformats.org/officeDocument/2006/relationships/customXml" Target="ink/ink2353.xml"/><Relationship Id="rId5445" Type="http://schemas.openxmlformats.org/officeDocument/2006/relationships/image" Target="media/image2575.emf"/><Relationship Id="rId5652" Type="http://schemas.openxmlformats.org/officeDocument/2006/relationships/image" Target="media/image2678.emf"/><Relationship Id="rId4047" Type="http://schemas.openxmlformats.org/officeDocument/2006/relationships/customXml" Target="ink/ink1785.xml"/><Relationship Id="rId4254" Type="http://schemas.openxmlformats.org/officeDocument/2006/relationships/customXml" Target="ink/ink1888.xml"/><Relationship Id="rId4461" Type="http://schemas.openxmlformats.org/officeDocument/2006/relationships/customXml" Target="ink/ink1971.xml"/><Relationship Id="rId5305" Type="http://schemas.openxmlformats.org/officeDocument/2006/relationships/image" Target="media/image2505.emf"/><Relationship Id="rId5512" Type="http://schemas.openxmlformats.org/officeDocument/2006/relationships/customXml" Target="ink/ink2490.xml"/><Relationship Id="rId1848" Type="http://schemas.openxmlformats.org/officeDocument/2006/relationships/image" Target="media/image832.emf"/><Relationship Id="rId3063" Type="http://schemas.openxmlformats.org/officeDocument/2006/relationships/customXml" Target="ink/ink1328.xml"/><Relationship Id="rId3270" Type="http://schemas.openxmlformats.org/officeDocument/2006/relationships/image" Target="media/image1503.emf"/><Relationship Id="rId4114" Type="http://schemas.openxmlformats.org/officeDocument/2006/relationships/image" Target="media/image1923.emf"/><Relationship Id="rId4321" Type="http://schemas.openxmlformats.org/officeDocument/2006/relationships/image" Target="media/image2027.emf"/><Relationship Id="rId191" Type="http://schemas.openxmlformats.org/officeDocument/2006/relationships/oleObject" Target="embeddings/oleObject29.bin"/><Relationship Id="rId1708" Type="http://schemas.openxmlformats.org/officeDocument/2006/relationships/image" Target="media/image762.emf"/><Relationship Id="rId1915" Type="http://schemas.openxmlformats.org/officeDocument/2006/relationships/customXml" Target="ink/ink841.xml"/><Relationship Id="rId3130" Type="http://schemas.openxmlformats.org/officeDocument/2006/relationships/image" Target="media/image1433.emf"/><Relationship Id="rId5095" Type="http://schemas.openxmlformats.org/officeDocument/2006/relationships/customXml" Target="ink/ink2284.xml"/><Relationship Id="rId2689" Type="http://schemas.openxmlformats.org/officeDocument/2006/relationships/image" Target="media/image1220.emf"/><Relationship Id="rId2896" Type="http://schemas.openxmlformats.org/officeDocument/2006/relationships/oleObject" Target="embeddings/oleObject180.bin"/><Relationship Id="rId3947" Type="http://schemas.openxmlformats.org/officeDocument/2006/relationships/customXml" Target="ink/ink1735.xml"/><Relationship Id="rId868" Type="http://schemas.openxmlformats.org/officeDocument/2006/relationships/customXml" Target="ink/ink356.xml"/><Relationship Id="rId1498" Type="http://schemas.openxmlformats.org/officeDocument/2006/relationships/customXml" Target="ink/ink640.xml"/><Relationship Id="rId2549" Type="http://schemas.openxmlformats.org/officeDocument/2006/relationships/image" Target="media/image1150.emf"/><Relationship Id="rId2756" Type="http://schemas.openxmlformats.org/officeDocument/2006/relationships/customXml" Target="ink/ink1212.xml"/><Relationship Id="rId2963" Type="http://schemas.openxmlformats.org/officeDocument/2006/relationships/image" Target="media/image1350.wmf"/><Relationship Id="rId3807" Type="http://schemas.openxmlformats.org/officeDocument/2006/relationships/customXml" Target="ink/ink1666.xml"/><Relationship Id="rId5162" Type="http://schemas.openxmlformats.org/officeDocument/2006/relationships/customXml" Target="ink/ink2317.xml"/><Relationship Id="rId6006" Type="http://schemas.openxmlformats.org/officeDocument/2006/relationships/image" Target="media/image2853.emf"/><Relationship Id="rId728" Type="http://schemas.openxmlformats.org/officeDocument/2006/relationships/customXml" Target="ink/ink286.xml"/><Relationship Id="rId935" Type="http://schemas.openxmlformats.org/officeDocument/2006/relationships/image" Target="media/image430.emf"/><Relationship Id="rId1358" Type="http://schemas.openxmlformats.org/officeDocument/2006/relationships/image" Target="media/image207.wmf"/><Relationship Id="rId1565" Type="http://schemas.openxmlformats.org/officeDocument/2006/relationships/customXml" Target="ink/ink673.xml"/><Relationship Id="rId1772" Type="http://schemas.openxmlformats.org/officeDocument/2006/relationships/image" Target="media/image794.emf"/><Relationship Id="rId2409" Type="http://schemas.openxmlformats.org/officeDocument/2006/relationships/customXml" Target="ink/ink1058.xml"/><Relationship Id="rId2616" Type="http://schemas.openxmlformats.org/officeDocument/2006/relationships/customXml" Target="ink/ink1156.xml"/><Relationship Id="rId5022" Type="http://schemas.openxmlformats.org/officeDocument/2006/relationships/image" Target="media/image2364.emf"/><Relationship Id="rId5979" Type="http://schemas.openxmlformats.org/officeDocument/2006/relationships/customXml" Target="ink/ink2726.xml"/><Relationship Id="rId1218" Type="http://schemas.openxmlformats.org/officeDocument/2006/relationships/customXml" Target="ink/ink515.xml"/><Relationship Id="rId1425" Type="http://schemas.openxmlformats.org/officeDocument/2006/relationships/image" Target="media/image532.emf"/><Relationship Id="rId2823" Type="http://schemas.openxmlformats.org/officeDocument/2006/relationships/image" Target="media/image1281.emf"/><Relationship Id="rId1632" Type="http://schemas.openxmlformats.org/officeDocument/2006/relationships/image" Target="media/image724.emf"/><Relationship Id="rId4788" Type="http://schemas.openxmlformats.org/officeDocument/2006/relationships/image" Target="media/image2249.emf"/><Relationship Id="rId4995" Type="http://schemas.openxmlformats.org/officeDocument/2006/relationships/customXml" Target="ink/ink2235.xml"/><Relationship Id="rId5839" Type="http://schemas.openxmlformats.org/officeDocument/2006/relationships/customXml" Target="ink/ink2654.xml"/><Relationship Id="rId2199" Type="http://schemas.openxmlformats.org/officeDocument/2006/relationships/customXml" Target="ink/ink970.xml"/><Relationship Id="rId3597" Type="http://schemas.openxmlformats.org/officeDocument/2006/relationships/image" Target="media/image1665.wmf"/><Relationship Id="rId4648" Type="http://schemas.openxmlformats.org/officeDocument/2006/relationships/customXml" Target="ink/ink2062.xml"/><Relationship Id="rId4855" Type="http://schemas.openxmlformats.org/officeDocument/2006/relationships/image" Target="media/image2281.emf"/><Relationship Id="rId5906" Type="http://schemas.openxmlformats.org/officeDocument/2006/relationships/image" Target="media/image2804.emf"/><Relationship Id="rId6070" Type="http://schemas.openxmlformats.org/officeDocument/2006/relationships/header" Target="header2.xml"/><Relationship Id="rId3457" Type="http://schemas.openxmlformats.org/officeDocument/2006/relationships/oleObject" Target="embeddings/oleObject203.bin"/><Relationship Id="rId3664" Type="http://schemas.openxmlformats.org/officeDocument/2006/relationships/image" Target="media/image1698.emf"/><Relationship Id="rId3871" Type="http://schemas.openxmlformats.org/officeDocument/2006/relationships/customXml" Target="ink/ink1697.xml"/><Relationship Id="rId4508" Type="http://schemas.openxmlformats.org/officeDocument/2006/relationships/customXml" Target="ink/ink1995.xml"/><Relationship Id="rId4715" Type="http://schemas.openxmlformats.org/officeDocument/2006/relationships/image" Target="media/image2213.emf"/><Relationship Id="rId4922" Type="http://schemas.openxmlformats.org/officeDocument/2006/relationships/customXml" Target="ink/ink2198.xml"/><Relationship Id="rId378" Type="http://schemas.openxmlformats.org/officeDocument/2006/relationships/oleObject" Target="embeddings/oleObject40.bin"/><Relationship Id="rId585" Type="http://schemas.openxmlformats.org/officeDocument/2006/relationships/customXml" Target="ink/ink223.xml"/><Relationship Id="rId792" Type="http://schemas.openxmlformats.org/officeDocument/2006/relationships/customXml" Target="ink/ink318.xml"/><Relationship Id="rId2059" Type="http://schemas.openxmlformats.org/officeDocument/2006/relationships/image" Target="media/image935.emf"/><Relationship Id="rId2266" Type="http://schemas.openxmlformats.org/officeDocument/2006/relationships/image" Target="media/image1038.emf"/><Relationship Id="rId2473" Type="http://schemas.openxmlformats.org/officeDocument/2006/relationships/image" Target="media/image1112.emf"/><Relationship Id="rId2680" Type="http://schemas.openxmlformats.org/officeDocument/2006/relationships/image" Target="media/image1216.wmf"/><Relationship Id="rId3317" Type="http://schemas.openxmlformats.org/officeDocument/2006/relationships/customXml" Target="ink/ink1453.xml"/><Relationship Id="rId3524" Type="http://schemas.openxmlformats.org/officeDocument/2006/relationships/customXml" Target="ink/ink1539.xml"/><Relationship Id="rId3731" Type="http://schemas.openxmlformats.org/officeDocument/2006/relationships/customXml" Target="ink/ink1629.xml"/><Relationship Id="rId238" Type="http://schemas.openxmlformats.org/officeDocument/2006/relationships/image" Target="media/image108.emf"/><Relationship Id="rId445" Type="http://schemas.openxmlformats.org/officeDocument/2006/relationships/customXml" Target="ink/ink161.xml"/><Relationship Id="rId652" Type="http://schemas.openxmlformats.org/officeDocument/2006/relationships/customXml" Target="ink/ink251.xml"/><Relationship Id="rId1075" Type="http://schemas.openxmlformats.org/officeDocument/2006/relationships/image" Target="media/image499.emf"/><Relationship Id="rId1282" Type="http://schemas.openxmlformats.org/officeDocument/2006/relationships/customXml" Target="ink/ink546.xml"/><Relationship Id="rId2126" Type="http://schemas.openxmlformats.org/officeDocument/2006/relationships/customXml" Target="ink/ink938.xml"/><Relationship Id="rId2333" Type="http://schemas.openxmlformats.org/officeDocument/2006/relationships/image" Target="media/image1071.emf"/><Relationship Id="rId2540" Type="http://schemas.openxmlformats.org/officeDocument/2006/relationships/image" Target="media/image1146.wmf"/><Relationship Id="rId5489" Type="http://schemas.openxmlformats.org/officeDocument/2006/relationships/image" Target="media/image2597.emf"/><Relationship Id="rId5696" Type="http://schemas.openxmlformats.org/officeDocument/2006/relationships/customXml" Target="ink/ink2582.xml"/><Relationship Id="rId305" Type="http://schemas.openxmlformats.org/officeDocument/2006/relationships/customXml" Target="ink/ink107.xml"/><Relationship Id="rId512" Type="http://schemas.openxmlformats.org/officeDocument/2006/relationships/image" Target="media/image239.emf"/><Relationship Id="rId1142" Type="http://schemas.openxmlformats.org/officeDocument/2006/relationships/image" Target="media/image194.wmf"/><Relationship Id="rId2400" Type="http://schemas.openxmlformats.org/officeDocument/2006/relationships/image" Target="media/image939.emf"/><Relationship Id="rId4298" Type="http://schemas.openxmlformats.org/officeDocument/2006/relationships/customXml" Target="ink/ink1910.xml"/><Relationship Id="rId5349" Type="http://schemas.openxmlformats.org/officeDocument/2006/relationships/image" Target="media/image2527.emf"/><Relationship Id="rId5556" Type="http://schemas.openxmlformats.org/officeDocument/2006/relationships/customXml" Target="ink/ink2512.xml"/><Relationship Id="rId1002" Type="http://schemas.openxmlformats.org/officeDocument/2006/relationships/image" Target="media/image189.wmf"/><Relationship Id="rId4158" Type="http://schemas.openxmlformats.org/officeDocument/2006/relationships/image" Target="media/image1945.emf"/><Relationship Id="rId4365" Type="http://schemas.openxmlformats.org/officeDocument/2006/relationships/image" Target="media/image2049.emf"/><Relationship Id="rId5209" Type="http://schemas.openxmlformats.org/officeDocument/2006/relationships/image" Target="media/image2457.emf"/><Relationship Id="rId5763" Type="http://schemas.openxmlformats.org/officeDocument/2006/relationships/image" Target="media/image2734.emf"/><Relationship Id="rId5970" Type="http://schemas.openxmlformats.org/officeDocument/2006/relationships/image" Target="media/image2835.emf"/><Relationship Id="rId1959" Type="http://schemas.openxmlformats.org/officeDocument/2006/relationships/customXml" Target="ink/ink863.xml"/><Relationship Id="rId3174" Type="http://schemas.openxmlformats.org/officeDocument/2006/relationships/image" Target="media/image1455.emf"/><Relationship Id="rId4018" Type="http://schemas.openxmlformats.org/officeDocument/2006/relationships/image" Target="media/image1875.emf"/><Relationship Id="rId4572" Type="http://schemas.openxmlformats.org/officeDocument/2006/relationships/customXml" Target="ink/ink2024.xml"/><Relationship Id="rId5416" Type="http://schemas.openxmlformats.org/officeDocument/2006/relationships/customXml" Target="ink/ink2442.xml"/><Relationship Id="rId5623" Type="http://schemas.openxmlformats.org/officeDocument/2006/relationships/customXml" Target="ink/ink2546.xml"/><Relationship Id="rId5830" Type="http://schemas.openxmlformats.org/officeDocument/2006/relationships/image" Target="media/image2767.emf"/><Relationship Id="rId1819" Type="http://schemas.openxmlformats.org/officeDocument/2006/relationships/customXml" Target="ink/ink800.xml"/><Relationship Id="rId3381" Type="http://schemas.openxmlformats.org/officeDocument/2006/relationships/customXml" Target="ink/ink1485.xml"/><Relationship Id="rId4225" Type="http://schemas.openxmlformats.org/officeDocument/2006/relationships/image" Target="media/image1979.emf"/><Relationship Id="rId4432" Type="http://schemas.openxmlformats.org/officeDocument/2006/relationships/image" Target="media/image2073.emf"/><Relationship Id="rId2190" Type="http://schemas.openxmlformats.org/officeDocument/2006/relationships/image" Target="media/image1000.emf"/><Relationship Id="rId3034" Type="http://schemas.openxmlformats.org/officeDocument/2006/relationships/image" Target="media/image1385.emf"/><Relationship Id="rId3241" Type="http://schemas.openxmlformats.org/officeDocument/2006/relationships/customXml" Target="ink/ink1415.xml"/><Relationship Id="rId162" Type="http://schemas.openxmlformats.org/officeDocument/2006/relationships/customXml" Target="ink/ink47.xml"/><Relationship Id="rId2050" Type="http://schemas.openxmlformats.org/officeDocument/2006/relationships/customXml" Target="ink/ink905.xml"/><Relationship Id="rId3101" Type="http://schemas.openxmlformats.org/officeDocument/2006/relationships/image" Target="media/image1419.wmf"/><Relationship Id="rId979" Type="http://schemas.openxmlformats.org/officeDocument/2006/relationships/image" Target="media/image452.emf"/><Relationship Id="rId5066" Type="http://schemas.openxmlformats.org/officeDocument/2006/relationships/image" Target="media/image2386.emf"/><Relationship Id="rId5273" Type="http://schemas.openxmlformats.org/officeDocument/2006/relationships/image" Target="media/image2489.emf"/><Relationship Id="rId5480" Type="http://schemas.openxmlformats.org/officeDocument/2006/relationships/customXml" Target="ink/ink2474.xml"/><Relationship Id="rId839" Type="http://schemas.openxmlformats.org/officeDocument/2006/relationships/image" Target="media/image383.emf"/><Relationship Id="rId1469" Type="http://schemas.openxmlformats.org/officeDocument/2006/relationships/image" Target="media/image657.emf"/><Relationship Id="rId2867" Type="http://schemas.openxmlformats.org/officeDocument/2006/relationships/customXml" Target="ink/ink1245.xml"/><Relationship Id="rId3918" Type="http://schemas.openxmlformats.org/officeDocument/2006/relationships/image" Target="media/image1825.emf"/><Relationship Id="rId4082" Type="http://schemas.openxmlformats.org/officeDocument/2006/relationships/image" Target="media/image1907.emf"/><Relationship Id="rId5133" Type="http://schemas.openxmlformats.org/officeDocument/2006/relationships/image" Target="media/image2419.emf"/><Relationship Id="rId5340" Type="http://schemas.openxmlformats.org/officeDocument/2006/relationships/customXml" Target="ink/ink2404.xml"/><Relationship Id="rId1676" Type="http://schemas.openxmlformats.org/officeDocument/2006/relationships/image" Target="media/image746.emf"/><Relationship Id="rId1883" Type="http://schemas.openxmlformats.org/officeDocument/2006/relationships/customXml" Target="ink/ink826.xml"/><Relationship Id="rId2727" Type="http://schemas.openxmlformats.org/officeDocument/2006/relationships/image" Target="media/image1239.emf"/><Relationship Id="rId2934" Type="http://schemas.openxmlformats.org/officeDocument/2006/relationships/image" Target="media/image1336.emf"/><Relationship Id="rId906" Type="http://schemas.openxmlformats.org/officeDocument/2006/relationships/customXml" Target="ink/ink374.xml"/><Relationship Id="rId1329" Type="http://schemas.openxmlformats.org/officeDocument/2006/relationships/image" Target="media/image625.emf"/><Relationship Id="rId1536" Type="http://schemas.openxmlformats.org/officeDocument/2006/relationships/image" Target="media/image676.emf"/><Relationship Id="rId1743" Type="http://schemas.openxmlformats.org/officeDocument/2006/relationships/customXml" Target="ink/ink762.xml"/><Relationship Id="rId1950" Type="http://schemas.openxmlformats.org/officeDocument/2006/relationships/image" Target="media/image881.emf"/><Relationship Id="rId4899" Type="http://schemas.openxmlformats.org/officeDocument/2006/relationships/image" Target="media/image2303.emf"/><Relationship Id="rId5200" Type="http://schemas.openxmlformats.org/officeDocument/2006/relationships/customXml" Target="ink/ink2334.xml"/><Relationship Id="rId35" Type="http://schemas.openxmlformats.org/officeDocument/2006/relationships/oleObject" Target="embeddings/oleObject8.bin"/><Relationship Id="rId1603" Type="http://schemas.openxmlformats.org/officeDocument/2006/relationships/customXml" Target="ink/ink692.xml"/><Relationship Id="rId1810" Type="http://schemas.openxmlformats.org/officeDocument/2006/relationships/image" Target="media/image813.emf"/><Relationship Id="rId4759" Type="http://schemas.openxmlformats.org/officeDocument/2006/relationships/customXml" Target="ink/ink2115.xml"/><Relationship Id="rId4966" Type="http://schemas.openxmlformats.org/officeDocument/2006/relationships/customXml" Target="ink/ink2220.xml"/><Relationship Id="rId3568" Type="http://schemas.openxmlformats.org/officeDocument/2006/relationships/customXml" Target="ink/ink1560.xml"/><Relationship Id="rId3775" Type="http://schemas.openxmlformats.org/officeDocument/2006/relationships/customXml" Target="ink/ink1650.xml"/><Relationship Id="rId3982" Type="http://schemas.openxmlformats.org/officeDocument/2006/relationships/image" Target="media/image1857.emf"/><Relationship Id="rId4619" Type="http://schemas.openxmlformats.org/officeDocument/2006/relationships/image" Target="media/image2165.emf"/><Relationship Id="rId4826" Type="http://schemas.openxmlformats.org/officeDocument/2006/relationships/image" Target="media/image2268.emf"/><Relationship Id="rId489" Type="http://schemas.openxmlformats.org/officeDocument/2006/relationships/customXml" Target="ink/ink179.xml"/><Relationship Id="rId696" Type="http://schemas.openxmlformats.org/officeDocument/2006/relationships/customXml" Target="ink/ink272.xml"/><Relationship Id="rId2377" Type="http://schemas.openxmlformats.org/officeDocument/2006/relationships/oleObject" Target="embeddings/oleObject130.bin"/><Relationship Id="rId2584" Type="http://schemas.openxmlformats.org/officeDocument/2006/relationships/customXml" Target="ink/ink1141.xml"/><Relationship Id="rId2791" Type="http://schemas.openxmlformats.org/officeDocument/2006/relationships/oleObject" Target="embeddings/oleObject171.bin"/><Relationship Id="rId3428" Type="http://schemas.openxmlformats.org/officeDocument/2006/relationships/image" Target="media/image1582.emf"/><Relationship Id="rId3635" Type="http://schemas.openxmlformats.org/officeDocument/2006/relationships/customXml" Target="ink/ink1583.xml"/><Relationship Id="rId6041" Type="http://schemas.openxmlformats.org/officeDocument/2006/relationships/customXml" Target="ink/ink2757.xml"/><Relationship Id="rId349" Type="http://schemas.openxmlformats.org/officeDocument/2006/relationships/customXml" Target="ink/ink128.xml"/><Relationship Id="rId556" Type="http://schemas.openxmlformats.org/officeDocument/2006/relationships/image" Target="media/image259.emf"/><Relationship Id="rId763" Type="http://schemas.openxmlformats.org/officeDocument/2006/relationships/image" Target="media/image345.emf"/><Relationship Id="rId1186" Type="http://schemas.openxmlformats.org/officeDocument/2006/relationships/customXml" Target="ink/ink500.xml"/><Relationship Id="rId1393" Type="http://schemas.openxmlformats.org/officeDocument/2006/relationships/oleObject" Target="embeddings/oleObject95.bin"/><Relationship Id="rId2237" Type="http://schemas.openxmlformats.org/officeDocument/2006/relationships/customXml" Target="ink/ink989.xml"/><Relationship Id="rId2444" Type="http://schemas.openxmlformats.org/officeDocument/2006/relationships/image" Target="media/image1098.emf"/><Relationship Id="rId3842" Type="http://schemas.openxmlformats.org/officeDocument/2006/relationships/image" Target="media/image1787.emf"/><Relationship Id="rId209" Type="http://schemas.openxmlformats.org/officeDocument/2006/relationships/image" Target="media/image94.emf"/><Relationship Id="rId416" Type="http://schemas.openxmlformats.org/officeDocument/2006/relationships/image" Target="media/image193.emf"/><Relationship Id="rId970" Type="http://schemas.openxmlformats.org/officeDocument/2006/relationships/customXml" Target="ink/ink404.xml"/><Relationship Id="rId1046" Type="http://schemas.openxmlformats.org/officeDocument/2006/relationships/customXml" Target="ink/ink437.xml"/><Relationship Id="rId1253" Type="http://schemas.openxmlformats.org/officeDocument/2006/relationships/image" Target="media/image587.emf"/><Relationship Id="rId2651" Type="http://schemas.openxmlformats.org/officeDocument/2006/relationships/image" Target="media/image1201.emf"/><Relationship Id="rId3702" Type="http://schemas.openxmlformats.org/officeDocument/2006/relationships/image" Target="media/image1717.emf"/><Relationship Id="rId623" Type="http://schemas.openxmlformats.org/officeDocument/2006/relationships/oleObject" Target="embeddings/oleObject63.bin"/><Relationship Id="rId830" Type="http://schemas.openxmlformats.org/officeDocument/2006/relationships/customXml" Target="ink/ink337.xml"/><Relationship Id="rId1460" Type="http://schemas.openxmlformats.org/officeDocument/2006/relationships/customXml" Target="ink/ink621.xml"/><Relationship Id="rId2304" Type="http://schemas.openxmlformats.org/officeDocument/2006/relationships/customXml" Target="ink/ink1022.xml"/><Relationship Id="rId2511" Type="http://schemas.openxmlformats.org/officeDocument/2006/relationships/image" Target="media/image1131.emf"/><Relationship Id="rId5667" Type="http://schemas.openxmlformats.org/officeDocument/2006/relationships/customXml" Target="ink/ink2568.xml"/><Relationship Id="rId5874" Type="http://schemas.openxmlformats.org/officeDocument/2006/relationships/image" Target="media/image2788.emf"/><Relationship Id="rId1113" Type="http://schemas.openxmlformats.org/officeDocument/2006/relationships/image" Target="media/image518.emf"/><Relationship Id="rId1320" Type="http://schemas.openxmlformats.org/officeDocument/2006/relationships/image" Target="media/image204.wmf"/><Relationship Id="rId4269" Type="http://schemas.openxmlformats.org/officeDocument/2006/relationships/image" Target="media/image2001.emf"/><Relationship Id="rId4476" Type="http://schemas.openxmlformats.org/officeDocument/2006/relationships/image" Target="media/image2094.emf"/><Relationship Id="rId4683" Type="http://schemas.openxmlformats.org/officeDocument/2006/relationships/image" Target="media/image2197.emf"/><Relationship Id="rId4890" Type="http://schemas.openxmlformats.org/officeDocument/2006/relationships/customXml" Target="ink/ink2182.xml"/><Relationship Id="rId5527" Type="http://schemas.openxmlformats.org/officeDocument/2006/relationships/image" Target="media/image2616.emf"/><Relationship Id="rId5734" Type="http://schemas.openxmlformats.org/officeDocument/2006/relationships/customXml" Target="ink/ink2601.xml"/><Relationship Id="rId5941" Type="http://schemas.openxmlformats.org/officeDocument/2006/relationships/customXml" Target="ink/ink2706.xml"/><Relationship Id="rId3078" Type="http://schemas.openxmlformats.org/officeDocument/2006/relationships/image" Target="media/image1407.emf"/><Relationship Id="rId3285" Type="http://schemas.openxmlformats.org/officeDocument/2006/relationships/customXml" Target="ink/ink1437.xml"/><Relationship Id="rId3492" Type="http://schemas.openxmlformats.org/officeDocument/2006/relationships/customXml" Target="ink/ink1526.xml"/><Relationship Id="rId4129" Type="http://schemas.openxmlformats.org/officeDocument/2006/relationships/customXml" Target="ink/ink1826.xml"/><Relationship Id="rId4336" Type="http://schemas.openxmlformats.org/officeDocument/2006/relationships/customXml" Target="ink/ink1929.xml"/><Relationship Id="rId4543" Type="http://schemas.openxmlformats.org/officeDocument/2006/relationships/image" Target="media/image2127.emf"/><Relationship Id="rId4750" Type="http://schemas.openxmlformats.org/officeDocument/2006/relationships/oleObject" Target="embeddings/oleObject257.bin"/><Relationship Id="rId5801" Type="http://schemas.openxmlformats.org/officeDocument/2006/relationships/customXml" Target="ink/ink2635.xml"/><Relationship Id="rId2094" Type="http://schemas.openxmlformats.org/officeDocument/2006/relationships/customXml" Target="ink/ink924.xml"/><Relationship Id="rId3145" Type="http://schemas.openxmlformats.org/officeDocument/2006/relationships/customXml" Target="ink/ink1368.xml"/><Relationship Id="rId3352" Type="http://schemas.openxmlformats.org/officeDocument/2006/relationships/image" Target="media/image1544.emf"/><Relationship Id="rId4403" Type="http://schemas.openxmlformats.org/officeDocument/2006/relationships/customXml" Target="ink/ink1953.xml"/><Relationship Id="rId4610" Type="http://schemas.openxmlformats.org/officeDocument/2006/relationships/customXml" Target="ink/ink2043.xml"/><Relationship Id="rId273" Type="http://schemas.openxmlformats.org/officeDocument/2006/relationships/customXml" Target="ink/ink91.xml"/><Relationship Id="rId480" Type="http://schemas.openxmlformats.org/officeDocument/2006/relationships/oleObject" Target="embeddings/oleObject55.bin"/><Relationship Id="rId2161" Type="http://schemas.openxmlformats.org/officeDocument/2006/relationships/customXml" Target="ink/ink951.xml"/><Relationship Id="rId3005" Type="http://schemas.openxmlformats.org/officeDocument/2006/relationships/customXml" Target="ink/ink1299.xml"/><Relationship Id="rId3212" Type="http://schemas.openxmlformats.org/officeDocument/2006/relationships/image" Target="media/image1474.emf"/><Relationship Id="rId133" Type="http://schemas.openxmlformats.org/officeDocument/2006/relationships/customXml" Target="ink/ink37.xml"/><Relationship Id="rId340" Type="http://schemas.openxmlformats.org/officeDocument/2006/relationships/image" Target="media/image159.emf"/><Relationship Id="rId2021" Type="http://schemas.openxmlformats.org/officeDocument/2006/relationships/image" Target="media/image916.emf"/><Relationship Id="rId5177" Type="http://schemas.openxmlformats.org/officeDocument/2006/relationships/image" Target="media/image2441.emf"/><Relationship Id="rId5384" Type="http://schemas.openxmlformats.org/officeDocument/2006/relationships/customXml" Target="ink/ink2426.xml"/><Relationship Id="rId200" Type="http://schemas.openxmlformats.org/officeDocument/2006/relationships/image" Target="media/image260.wmf"/><Relationship Id="rId2978" Type="http://schemas.openxmlformats.org/officeDocument/2006/relationships/image" Target="media/image1357.emf"/><Relationship Id="rId4193" Type="http://schemas.openxmlformats.org/officeDocument/2006/relationships/image" Target="media/image1963.emf"/><Relationship Id="rId5037" Type="http://schemas.openxmlformats.org/officeDocument/2006/relationships/customXml" Target="ink/ink2255.xml"/><Relationship Id="rId5591" Type="http://schemas.openxmlformats.org/officeDocument/2006/relationships/customXml" Target="ink/ink2530.xml"/><Relationship Id="rId1787" Type="http://schemas.openxmlformats.org/officeDocument/2006/relationships/customXml" Target="ink/ink784.xml"/><Relationship Id="rId1994" Type="http://schemas.openxmlformats.org/officeDocument/2006/relationships/image" Target="media/image903.emf"/><Relationship Id="rId2838" Type="http://schemas.openxmlformats.org/officeDocument/2006/relationships/customXml" Target="ink/ink1236.xml"/><Relationship Id="rId5244" Type="http://schemas.openxmlformats.org/officeDocument/2006/relationships/customXml" Target="ink/ink2356.xml"/><Relationship Id="rId5451" Type="http://schemas.openxmlformats.org/officeDocument/2006/relationships/image" Target="media/image2578.emf"/><Relationship Id="rId79" Type="http://schemas.openxmlformats.org/officeDocument/2006/relationships/customXml" Target="ink/ink16.xml"/><Relationship Id="rId1647" Type="http://schemas.openxmlformats.org/officeDocument/2006/relationships/customXml" Target="ink/ink714.xml"/><Relationship Id="rId1854" Type="http://schemas.openxmlformats.org/officeDocument/2006/relationships/image" Target="media/image835.emf"/><Relationship Id="rId2905" Type="http://schemas.openxmlformats.org/officeDocument/2006/relationships/customXml" Target="ink/ink1262.xml"/><Relationship Id="rId4053" Type="http://schemas.openxmlformats.org/officeDocument/2006/relationships/customXml" Target="ink/ink1788.xml"/><Relationship Id="rId4260" Type="http://schemas.openxmlformats.org/officeDocument/2006/relationships/customXml" Target="ink/ink1891.xml"/><Relationship Id="rId5104" Type="http://schemas.openxmlformats.org/officeDocument/2006/relationships/customXml" Target="ink/ink2288.xml"/><Relationship Id="rId5311" Type="http://schemas.openxmlformats.org/officeDocument/2006/relationships/image" Target="media/image2508.emf"/><Relationship Id="rId1507" Type="http://schemas.openxmlformats.org/officeDocument/2006/relationships/customXml" Target="ink/ink644.xml"/><Relationship Id="rId1714" Type="http://schemas.openxmlformats.org/officeDocument/2006/relationships/image" Target="media/image765.emf"/><Relationship Id="rId4120" Type="http://schemas.openxmlformats.org/officeDocument/2006/relationships/image" Target="media/image1926.emf"/><Relationship Id="rId1921" Type="http://schemas.openxmlformats.org/officeDocument/2006/relationships/customXml" Target="ink/ink844.xml"/><Relationship Id="rId3679" Type="http://schemas.openxmlformats.org/officeDocument/2006/relationships/customXml" Target="ink/ink1605.xml"/><Relationship Id="rId2488" Type="http://schemas.openxmlformats.org/officeDocument/2006/relationships/customXml" Target="ink/ink1095.xml"/><Relationship Id="rId3886" Type="http://schemas.openxmlformats.org/officeDocument/2006/relationships/image" Target="media/image1809.emf"/><Relationship Id="rId4937" Type="http://schemas.openxmlformats.org/officeDocument/2006/relationships/image" Target="media/image2322.emf"/><Relationship Id="rId1297" Type="http://schemas.openxmlformats.org/officeDocument/2006/relationships/image" Target="media/image609.emf"/><Relationship Id="rId2695" Type="http://schemas.openxmlformats.org/officeDocument/2006/relationships/oleObject" Target="embeddings/oleObject145.bin"/><Relationship Id="rId3539" Type="http://schemas.openxmlformats.org/officeDocument/2006/relationships/image" Target="media/image1636.emf"/><Relationship Id="rId3746" Type="http://schemas.openxmlformats.org/officeDocument/2006/relationships/image" Target="media/image1739.emf"/><Relationship Id="rId3953" Type="http://schemas.openxmlformats.org/officeDocument/2006/relationships/customXml" Target="ink/ink1738.xml"/><Relationship Id="rId6012" Type="http://schemas.openxmlformats.org/officeDocument/2006/relationships/image" Target="media/image2856.emf"/><Relationship Id="rId667" Type="http://schemas.openxmlformats.org/officeDocument/2006/relationships/oleObject" Target="embeddings/oleObject65.bin"/><Relationship Id="rId874" Type="http://schemas.openxmlformats.org/officeDocument/2006/relationships/customXml" Target="ink/ink359.xml"/><Relationship Id="rId2348" Type="http://schemas.openxmlformats.org/officeDocument/2006/relationships/image" Target="media/image929.wmf"/><Relationship Id="rId2555" Type="http://schemas.openxmlformats.org/officeDocument/2006/relationships/image" Target="media/image1153.emf"/><Relationship Id="rId2762" Type="http://schemas.openxmlformats.org/officeDocument/2006/relationships/image" Target="media/image1257.wmf"/><Relationship Id="rId3606" Type="http://schemas.openxmlformats.org/officeDocument/2006/relationships/oleObject" Target="embeddings/oleObject221.bin"/><Relationship Id="rId3813" Type="http://schemas.openxmlformats.org/officeDocument/2006/relationships/customXml" Target="ink/ink1669.xml"/><Relationship Id="rId527" Type="http://schemas.openxmlformats.org/officeDocument/2006/relationships/image" Target="media/image67.wmf"/><Relationship Id="rId734" Type="http://schemas.openxmlformats.org/officeDocument/2006/relationships/customXml" Target="ink/ink289.xml"/><Relationship Id="rId941" Type="http://schemas.openxmlformats.org/officeDocument/2006/relationships/image" Target="media/image433.emf"/><Relationship Id="rId1157" Type="http://schemas.openxmlformats.org/officeDocument/2006/relationships/image" Target="media/image540.emf"/><Relationship Id="rId1364" Type="http://schemas.openxmlformats.org/officeDocument/2006/relationships/customXml" Target="ink/ink579.xml"/><Relationship Id="rId1571" Type="http://schemas.openxmlformats.org/officeDocument/2006/relationships/customXml" Target="ink/ink676.xml"/><Relationship Id="rId2208" Type="http://schemas.openxmlformats.org/officeDocument/2006/relationships/image" Target="media/image1009.emf"/><Relationship Id="rId2415" Type="http://schemas.openxmlformats.org/officeDocument/2006/relationships/customXml" Target="ink/ink1061.xml"/><Relationship Id="rId2622" Type="http://schemas.openxmlformats.org/officeDocument/2006/relationships/customXml" Target="ink/ink1159.xml"/><Relationship Id="rId5778" Type="http://schemas.openxmlformats.org/officeDocument/2006/relationships/customXml" Target="ink/ink2623.xml"/><Relationship Id="rId5985" Type="http://schemas.openxmlformats.org/officeDocument/2006/relationships/customXml" Target="ink/ink2729.xml"/><Relationship Id="rId801" Type="http://schemas.openxmlformats.org/officeDocument/2006/relationships/image" Target="media/image364.emf"/><Relationship Id="rId1017" Type="http://schemas.openxmlformats.org/officeDocument/2006/relationships/image" Target="media/image470.emf"/><Relationship Id="rId1224" Type="http://schemas.openxmlformats.org/officeDocument/2006/relationships/customXml" Target="ink/ink518.xml"/><Relationship Id="rId1431" Type="http://schemas.openxmlformats.org/officeDocument/2006/relationships/image" Target="media/image535.emf"/><Relationship Id="rId4587" Type="http://schemas.openxmlformats.org/officeDocument/2006/relationships/image" Target="media/image2149.emf"/><Relationship Id="rId4794" Type="http://schemas.openxmlformats.org/officeDocument/2006/relationships/image" Target="media/image2252.emf"/><Relationship Id="rId5638" Type="http://schemas.openxmlformats.org/officeDocument/2006/relationships/image" Target="media/image2671.emf"/><Relationship Id="rId5845" Type="http://schemas.openxmlformats.org/officeDocument/2006/relationships/image" Target="media/image2774.emf"/><Relationship Id="rId3189" Type="http://schemas.openxmlformats.org/officeDocument/2006/relationships/customXml" Target="ink/ink1389.xml"/><Relationship Id="rId3396" Type="http://schemas.openxmlformats.org/officeDocument/2006/relationships/image" Target="media/image1566.emf"/><Relationship Id="rId4447" Type="http://schemas.openxmlformats.org/officeDocument/2006/relationships/customXml" Target="ink/ink1966.xml"/><Relationship Id="rId4654" Type="http://schemas.openxmlformats.org/officeDocument/2006/relationships/customXml" Target="ink/ink2065.xml"/><Relationship Id="rId3049" Type="http://schemas.openxmlformats.org/officeDocument/2006/relationships/customXml" Target="ink/ink1321.xml"/><Relationship Id="rId3256" Type="http://schemas.openxmlformats.org/officeDocument/2006/relationships/image" Target="media/image1496.emf"/><Relationship Id="rId3463" Type="http://schemas.openxmlformats.org/officeDocument/2006/relationships/image" Target="media/image1598.emf"/><Relationship Id="rId4307" Type="http://schemas.openxmlformats.org/officeDocument/2006/relationships/image" Target="media/image2020.emf"/><Relationship Id="rId4861" Type="http://schemas.openxmlformats.org/officeDocument/2006/relationships/image" Target="media/image2284.emf"/><Relationship Id="rId5705" Type="http://schemas.openxmlformats.org/officeDocument/2006/relationships/image" Target="media/image2705.emf"/><Relationship Id="rId5912" Type="http://schemas.openxmlformats.org/officeDocument/2006/relationships/image" Target="media/image2807.emf"/><Relationship Id="rId177" Type="http://schemas.openxmlformats.org/officeDocument/2006/relationships/oleObject" Target="embeddings/oleObject27.bin"/><Relationship Id="rId384" Type="http://schemas.openxmlformats.org/officeDocument/2006/relationships/image" Target="media/image180.emf"/><Relationship Id="rId591" Type="http://schemas.openxmlformats.org/officeDocument/2006/relationships/customXml" Target="ink/ink226.xml"/><Relationship Id="rId2065" Type="http://schemas.openxmlformats.org/officeDocument/2006/relationships/oleObject" Target="embeddings/oleObject109.bin"/><Relationship Id="rId2272" Type="http://schemas.openxmlformats.org/officeDocument/2006/relationships/image" Target="media/image1041.emf"/><Relationship Id="rId3116" Type="http://schemas.openxmlformats.org/officeDocument/2006/relationships/image" Target="media/image1426.emf"/><Relationship Id="rId3670" Type="http://schemas.openxmlformats.org/officeDocument/2006/relationships/image" Target="media/image1701.emf"/><Relationship Id="rId4514" Type="http://schemas.openxmlformats.org/officeDocument/2006/relationships/customXml" Target="ink/ink1997.xml"/><Relationship Id="rId4721" Type="http://schemas.openxmlformats.org/officeDocument/2006/relationships/image" Target="media/image2216.emf"/><Relationship Id="rId244" Type="http://schemas.openxmlformats.org/officeDocument/2006/relationships/image" Target="media/image111.emf"/><Relationship Id="rId1081" Type="http://schemas.openxmlformats.org/officeDocument/2006/relationships/image" Target="media/image502.emf"/><Relationship Id="rId3323" Type="http://schemas.openxmlformats.org/officeDocument/2006/relationships/customXml" Target="ink/ink1456.xml"/><Relationship Id="rId3530" Type="http://schemas.openxmlformats.org/officeDocument/2006/relationships/customXml" Target="ink/ink1542.xml"/><Relationship Id="rId451" Type="http://schemas.openxmlformats.org/officeDocument/2006/relationships/customXml" Target="ink/ink164.xml"/><Relationship Id="rId2132" Type="http://schemas.openxmlformats.org/officeDocument/2006/relationships/image" Target="media/image972.emf"/><Relationship Id="rId5288" Type="http://schemas.openxmlformats.org/officeDocument/2006/relationships/customXml" Target="ink/ink2378.xml"/><Relationship Id="rId5495" Type="http://schemas.openxmlformats.org/officeDocument/2006/relationships/image" Target="media/image2600.emf"/><Relationship Id="rId104" Type="http://schemas.openxmlformats.org/officeDocument/2006/relationships/oleObject" Target="embeddings/oleObject13.bin"/><Relationship Id="rId311" Type="http://schemas.openxmlformats.org/officeDocument/2006/relationships/customXml" Target="ink/ink110.xml"/><Relationship Id="rId1898" Type="http://schemas.openxmlformats.org/officeDocument/2006/relationships/image" Target="media/image855.emf"/><Relationship Id="rId2949" Type="http://schemas.openxmlformats.org/officeDocument/2006/relationships/image" Target="media/image1343.emf"/><Relationship Id="rId4097" Type="http://schemas.openxmlformats.org/officeDocument/2006/relationships/customXml" Target="ink/ink1810.xml"/><Relationship Id="rId5148" Type="http://schemas.openxmlformats.org/officeDocument/2006/relationships/customXml" Target="ink/ink2310.xml"/><Relationship Id="rId5355" Type="http://schemas.openxmlformats.org/officeDocument/2006/relationships/image" Target="media/image2530.emf"/><Relationship Id="rId5562" Type="http://schemas.openxmlformats.org/officeDocument/2006/relationships/image" Target="media/image2633.emf"/><Relationship Id="rId1758" Type="http://schemas.openxmlformats.org/officeDocument/2006/relationships/image" Target="media/image787.emf"/><Relationship Id="rId2809" Type="http://schemas.openxmlformats.org/officeDocument/2006/relationships/image" Target="media/image1274.emf"/><Relationship Id="rId4164" Type="http://schemas.openxmlformats.org/officeDocument/2006/relationships/image" Target="media/image1948.emf"/><Relationship Id="rId4371" Type="http://schemas.openxmlformats.org/officeDocument/2006/relationships/image" Target="media/image2052.emf"/><Relationship Id="rId5008" Type="http://schemas.openxmlformats.org/officeDocument/2006/relationships/image" Target="media/image2357.emf"/><Relationship Id="rId5215" Type="http://schemas.openxmlformats.org/officeDocument/2006/relationships/image" Target="media/image2460.emf"/><Relationship Id="rId5422" Type="http://schemas.openxmlformats.org/officeDocument/2006/relationships/customXml" Target="ink/ink2445.xml"/><Relationship Id="rId1965" Type="http://schemas.openxmlformats.org/officeDocument/2006/relationships/customXml" Target="ink/ink866.xml"/><Relationship Id="rId3180" Type="http://schemas.openxmlformats.org/officeDocument/2006/relationships/oleObject" Target="embeddings/oleObject197.bin"/><Relationship Id="rId4024" Type="http://schemas.openxmlformats.org/officeDocument/2006/relationships/image" Target="media/image1878.emf"/><Relationship Id="rId4231" Type="http://schemas.openxmlformats.org/officeDocument/2006/relationships/image" Target="media/image1982.emf"/><Relationship Id="rId1618" Type="http://schemas.openxmlformats.org/officeDocument/2006/relationships/image" Target="media/image717.emf"/><Relationship Id="rId1825" Type="http://schemas.openxmlformats.org/officeDocument/2006/relationships/customXml" Target="ink/ink803.xml"/><Relationship Id="rId3040" Type="http://schemas.openxmlformats.org/officeDocument/2006/relationships/image" Target="media/image1388.emf"/><Relationship Id="rId3997" Type="http://schemas.openxmlformats.org/officeDocument/2006/relationships/customXml" Target="ink/ink1760.xml"/><Relationship Id="rId6056" Type="http://schemas.openxmlformats.org/officeDocument/2006/relationships/image" Target="media/image2878.emf"/><Relationship Id="rId2599" Type="http://schemas.openxmlformats.org/officeDocument/2006/relationships/image" Target="media/image1175.emf"/><Relationship Id="rId3857" Type="http://schemas.openxmlformats.org/officeDocument/2006/relationships/customXml" Target="ink/ink1690.xml"/><Relationship Id="rId4908" Type="http://schemas.openxmlformats.org/officeDocument/2006/relationships/customXml" Target="ink/ink2191.xml"/><Relationship Id="rId778" Type="http://schemas.openxmlformats.org/officeDocument/2006/relationships/customXml" Target="ink/ink311.xml"/><Relationship Id="rId985" Type="http://schemas.openxmlformats.org/officeDocument/2006/relationships/image" Target="media/image455.emf"/><Relationship Id="rId2459" Type="http://schemas.openxmlformats.org/officeDocument/2006/relationships/image" Target="media/image1105.emf"/><Relationship Id="rId2666" Type="http://schemas.openxmlformats.org/officeDocument/2006/relationships/customXml" Target="ink/ink1181.xml"/><Relationship Id="rId2873" Type="http://schemas.openxmlformats.org/officeDocument/2006/relationships/customXml" Target="ink/ink1248.xml"/><Relationship Id="rId3717" Type="http://schemas.openxmlformats.org/officeDocument/2006/relationships/customXml" Target="ink/ink1622.xml"/><Relationship Id="rId3924" Type="http://schemas.openxmlformats.org/officeDocument/2006/relationships/image" Target="media/image1828.emf"/><Relationship Id="rId5072" Type="http://schemas.openxmlformats.org/officeDocument/2006/relationships/image" Target="media/image2389.emf"/><Relationship Id="rId638" Type="http://schemas.openxmlformats.org/officeDocument/2006/relationships/customXml" Target="ink/ink244.xml"/><Relationship Id="rId845" Type="http://schemas.openxmlformats.org/officeDocument/2006/relationships/image" Target="media/image386.emf"/><Relationship Id="rId1268" Type="http://schemas.openxmlformats.org/officeDocument/2006/relationships/customXml" Target="ink/ink539.xml"/><Relationship Id="rId1475" Type="http://schemas.openxmlformats.org/officeDocument/2006/relationships/image" Target="media/image660.emf"/><Relationship Id="rId1682" Type="http://schemas.openxmlformats.org/officeDocument/2006/relationships/image" Target="media/image749.emf"/><Relationship Id="rId2319" Type="http://schemas.openxmlformats.org/officeDocument/2006/relationships/image" Target="media/image1064.emf"/><Relationship Id="rId2526" Type="http://schemas.openxmlformats.org/officeDocument/2006/relationships/customXml" Target="ink/ink1114.xml"/><Relationship Id="rId2733" Type="http://schemas.openxmlformats.org/officeDocument/2006/relationships/image" Target="media/image1242.emf"/><Relationship Id="rId5889" Type="http://schemas.openxmlformats.org/officeDocument/2006/relationships/customXml" Target="ink/ink2680.xml"/><Relationship Id="rId705" Type="http://schemas.openxmlformats.org/officeDocument/2006/relationships/image" Target="media/image326.emf"/><Relationship Id="rId1128" Type="http://schemas.openxmlformats.org/officeDocument/2006/relationships/customXml" Target="ink/ink478.xml"/><Relationship Id="rId1335" Type="http://schemas.openxmlformats.org/officeDocument/2006/relationships/image" Target="media/image628.emf"/><Relationship Id="rId1542" Type="http://schemas.openxmlformats.org/officeDocument/2006/relationships/image" Target="media/image679.emf"/><Relationship Id="rId2940" Type="http://schemas.openxmlformats.org/officeDocument/2006/relationships/customXml" Target="ink/ink1275.xml"/><Relationship Id="rId4698" Type="http://schemas.openxmlformats.org/officeDocument/2006/relationships/customXml" Target="ink/ink2085.xml"/><Relationship Id="rId5749" Type="http://schemas.openxmlformats.org/officeDocument/2006/relationships/image" Target="media/image2727.emf"/><Relationship Id="rId912" Type="http://schemas.openxmlformats.org/officeDocument/2006/relationships/customXml" Target="ink/ink377.xml"/><Relationship Id="rId2800" Type="http://schemas.openxmlformats.org/officeDocument/2006/relationships/customXml" Target="ink/ink1217.xml"/><Relationship Id="rId5956" Type="http://schemas.openxmlformats.org/officeDocument/2006/relationships/image" Target="media/image2828.emf"/><Relationship Id="rId41" Type="http://schemas.openxmlformats.org/officeDocument/2006/relationships/oleObject" Target="embeddings/oleObject9.bin"/><Relationship Id="rId1402" Type="http://schemas.openxmlformats.org/officeDocument/2006/relationships/customXml" Target="ink/ink592.xml"/><Relationship Id="rId4558" Type="http://schemas.openxmlformats.org/officeDocument/2006/relationships/customXml" Target="ink/ink2019.xml"/><Relationship Id="rId4765" Type="http://schemas.openxmlformats.org/officeDocument/2006/relationships/customXml" Target="ink/ink2118.xml"/><Relationship Id="rId4972" Type="http://schemas.openxmlformats.org/officeDocument/2006/relationships/customXml" Target="ink/ink2223.xml"/><Relationship Id="rId5609" Type="http://schemas.openxmlformats.org/officeDocument/2006/relationships/customXml" Target="ink/ink2539.xml"/><Relationship Id="rId5816" Type="http://schemas.openxmlformats.org/officeDocument/2006/relationships/image" Target="media/image2760.emf"/><Relationship Id="rId288" Type="http://schemas.openxmlformats.org/officeDocument/2006/relationships/image" Target="media/image133.emf"/><Relationship Id="rId3367" Type="http://schemas.openxmlformats.org/officeDocument/2006/relationships/customXml" Target="ink/ink1478.xml"/><Relationship Id="rId3574" Type="http://schemas.openxmlformats.org/officeDocument/2006/relationships/image" Target="media/image1654.wmf"/><Relationship Id="rId3781" Type="http://schemas.openxmlformats.org/officeDocument/2006/relationships/customXml" Target="ink/ink1653.xml"/><Relationship Id="rId4418" Type="http://schemas.openxmlformats.org/officeDocument/2006/relationships/image" Target="media/image2071.wmf"/><Relationship Id="rId4625" Type="http://schemas.openxmlformats.org/officeDocument/2006/relationships/image" Target="media/image2168.emf"/><Relationship Id="rId4832" Type="http://schemas.openxmlformats.org/officeDocument/2006/relationships/image" Target="media/image2270.emf"/><Relationship Id="rId495" Type="http://schemas.openxmlformats.org/officeDocument/2006/relationships/customXml" Target="ink/ink182.xml"/><Relationship Id="rId2176" Type="http://schemas.openxmlformats.org/officeDocument/2006/relationships/image" Target="media/image993.emf"/><Relationship Id="rId2383" Type="http://schemas.openxmlformats.org/officeDocument/2006/relationships/image" Target="media/image1092.emf"/><Relationship Id="rId2590" Type="http://schemas.openxmlformats.org/officeDocument/2006/relationships/customXml" Target="ink/ink1144.xml"/><Relationship Id="rId3227" Type="http://schemas.openxmlformats.org/officeDocument/2006/relationships/customXml" Target="ink/ink1408.xml"/><Relationship Id="rId3434" Type="http://schemas.openxmlformats.org/officeDocument/2006/relationships/image" Target="media/image1585.emf"/><Relationship Id="rId3641" Type="http://schemas.openxmlformats.org/officeDocument/2006/relationships/customXml" Target="ink/ink1586.xml"/><Relationship Id="rId148" Type="http://schemas.openxmlformats.org/officeDocument/2006/relationships/oleObject" Target="embeddings/oleObject19.bin"/><Relationship Id="rId355" Type="http://schemas.openxmlformats.org/officeDocument/2006/relationships/customXml" Target="ink/ink131.xml"/><Relationship Id="rId562" Type="http://schemas.openxmlformats.org/officeDocument/2006/relationships/image" Target="media/image262.emf"/><Relationship Id="rId1192" Type="http://schemas.openxmlformats.org/officeDocument/2006/relationships/customXml" Target="ink/ink503.xml"/><Relationship Id="rId2036" Type="http://schemas.openxmlformats.org/officeDocument/2006/relationships/image" Target="media/image840.wmf"/><Relationship Id="rId2243" Type="http://schemas.openxmlformats.org/officeDocument/2006/relationships/customXml" Target="ink/ink992.xml"/><Relationship Id="rId2450" Type="http://schemas.openxmlformats.org/officeDocument/2006/relationships/image" Target="media/image1101.wmf"/><Relationship Id="rId3501" Type="http://schemas.openxmlformats.org/officeDocument/2006/relationships/image" Target="media/image1617.emf"/><Relationship Id="rId5399" Type="http://schemas.openxmlformats.org/officeDocument/2006/relationships/image" Target="media/image2552.emf"/><Relationship Id="rId215" Type="http://schemas.openxmlformats.org/officeDocument/2006/relationships/image" Target="media/image27.wmf"/><Relationship Id="rId422" Type="http://schemas.openxmlformats.org/officeDocument/2006/relationships/image" Target="media/image196.emf"/><Relationship Id="rId1052" Type="http://schemas.openxmlformats.org/officeDocument/2006/relationships/customXml" Target="ink/ink440.xml"/><Relationship Id="rId2103" Type="http://schemas.openxmlformats.org/officeDocument/2006/relationships/image" Target="media/image958.emf"/><Relationship Id="rId2310" Type="http://schemas.openxmlformats.org/officeDocument/2006/relationships/customXml" Target="ink/ink1025.xml"/><Relationship Id="rId5259" Type="http://schemas.openxmlformats.org/officeDocument/2006/relationships/image" Target="media/image2482.emf"/><Relationship Id="rId5466" Type="http://schemas.openxmlformats.org/officeDocument/2006/relationships/customXml" Target="ink/ink2467.xml"/><Relationship Id="rId5673" Type="http://schemas.openxmlformats.org/officeDocument/2006/relationships/customXml" Target="ink/ink2571.xml"/><Relationship Id="rId4068" Type="http://schemas.openxmlformats.org/officeDocument/2006/relationships/image" Target="media/image1900.emf"/><Relationship Id="rId4275" Type="http://schemas.openxmlformats.org/officeDocument/2006/relationships/image" Target="media/image2004.emf"/><Relationship Id="rId4482" Type="http://schemas.openxmlformats.org/officeDocument/2006/relationships/customXml" Target="ink/ink1982.xml"/><Relationship Id="rId5119" Type="http://schemas.openxmlformats.org/officeDocument/2006/relationships/image" Target="media/image2412.emf"/><Relationship Id="rId5326" Type="http://schemas.openxmlformats.org/officeDocument/2006/relationships/customXml" Target="ink/ink2397.xml"/><Relationship Id="rId5880" Type="http://schemas.openxmlformats.org/officeDocument/2006/relationships/image" Target="media/image2791.emf"/><Relationship Id="rId1869" Type="http://schemas.openxmlformats.org/officeDocument/2006/relationships/customXml" Target="ink/ink820.xml"/><Relationship Id="rId3084" Type="http://schemas.openxmlformats.org/officeDocument/2006/relationships/image" Target="media/image1410.emf"/><Relationship Id="rId3291" Type="http://schemas.openxmlformats.org/officeDocument/2006/relationships/customXml" Target="ink/ink1440.xml"/><Relationship Id="rId4135" Type="http://schemas.openxmlformats.org/officeDocument/2006/relationships/customXml" Target="ink/ink1829.xml"/><Relationship Id="rId5533" Type="http://schemas.openxmlformats.org/officeDocument/2006/relationships/image" Target="media/image2619.emf"/><Relationship Id="rId5740" Type="http://schemas.openxmlformats.org/officeDocument/2006/relationships/customXml" Target="ink/ink2604.xml"/><Relationship Id="rId1729" Type="http://schemas.openxmlformats.org/officeDocument/2006/relationships/customXml" Target="ink/ink755.xml"/><Relationship Id="rId1936" Type="http://schemas.openxmlformats.org/officeDocument/2006/relationships/image" Target="media/image874.emf"/><Relationship Id="rId4342" Type="http://schemas.openxmlformats.org/officeDocument/2006/relationships/customXml" Target="ink/ink1932.xml"/><Relationship Id="rId5600" Type="http://schemas.openxmlformats.org/officeDocument/2006/relationships/image" Target="media/image2652.emf"/><Relationship Id="rId3151" Type="http://schemas.openxmlformats.org/officeDocument/2006/relationships/customXml" Target="ink/ink1371.xml"/><Relationship Id="rId4202" Type="http://schemas.openxmlformats.org/officeDocument/2006/relationships/customXml" Target="ink/ink1862.xml"/><Relationship Id="rId3011" Type="http://schemas.openxmlformats.org/officeDocument/2006/relationships/customXml" Target="ink/ink1302.xml"/><Relationship Id="rId3968" Type="http://schemas.openxmlformats.org/officeDocument/2006/relationships/image" Target="media/image1850.emf"/><Relationship Id="rId5" Type="http://schemas.openxmlformats.org/officeDocument/2006/relationships/settings" Target="settings.xml"/><Relationship Id="rId889" Type="http://schemas.openxmlformats.org/officeDocument/2006/relationships/oleObject" Target="embeddings/oleObject68.bin"/><Relationship Id="rId2777" Type="http://schemas.openxmlformats.org/officeDocument/2006/relationships/oleObject" Target="embeddings/oleObject164.bin"/><Relationship Id="rId5183" Type="http://schemas.openxmlformats.org/officeDocument/2006/relationships/image" Target="media/image2444.emf"/><Relationship Id="rId5390" Type="http://schemas.openxmlformats.org/officeDocument/2006/relationships/customXml" Target="ink/ink2429.xml"/><Relationship Id="rId6027" Type="http://schemas.openxmlformats.org/officeDocument/2006/relationships/customXml" Target="ink/ink2750.xml"/><Relationship Id="rId749" Type="http://schemas.openxmlformats.org/officeDocument/2006/relationships/image" Target="media/image339.emf"/><Relationship Id="rId1379" Type="http://schemas.openxmlformats.org/officeDocument/2006/relationships/image" Target="media/image648.emf"/><Relationship Id="rId1586" Type="http://schemas.openxmlformats.org/officeDocument/2006/relationships/image" Target="media/image701.emf"/><Relationship Id="rId2984" Type="http://schemas.openxmlformats.org/officeDocument/2006/relationships/image" Target="media/image1360.emf"/><Relationship Id="rId3828" Type="http://schemas.openxmlformats.org/officeDocument/2006/relationships/image" Target="media/image1780.emf"/><Relationship Id="rId5043" Type="http://schemas.openxmlformats.org/officeDocument/2006/relationships/customXml" Target="ink/ink2258.xml"/><Relationship Id="rId5250" Type="http://schemas.openxmlformats.org/officeDocument/2006/relationships/customXml" Target="ink/ink2359.xml"/><Relationship Id="rId609" Type="http://schemas.openxmlformats.org/officeDocument/2006/relationships/customXml" Target="ink/ink233.xml"/><Relationship Id="rId956" Type="http://schemas.openxmlformats.org/officeDocument/2006/relationships/customXml" Target="ink/ink397.xml"/><Relationship Id="rId1239" Type="http://schemas.openxmlformats.org/officeDocument/2006/relationships/image" Target="media/image581.emf"/><Relationship Id="rId1793" Type="http://schemas.openxmlformats.org/officeDocument/2006/relationships/customXml" Target="ink/ink787.xml"/><Relationship Id="rId2637" Type="http://schemas.openxmlformats.org/officeDocument/2006/relationships/image" Target="media/image1194.emf"/><Relationship Id="rId2844" Type="http://schemas.openxmlformats.org/officeDocument/2006/relationships/image" Target="media/image1291.emf"/><Relationship Id="rId5110" Type="http://schemas.openxmlformats.org/officeDocument/2006/relationships/customXml" Target="ink/ink2291.xml"/><Relationship Id="rId85" Type="http://schemas.openxmlformats.org/officeDocument/2006/relationships/customXml" Target="ink/ink19.xml"/><Relationship Id="rId816" Type="http://schemas.openxmlformats.org/officeDocument/2006/relationships/customXml" Target="ink/ink330.xml"/><Relationship Id="rId1446" Type="http://schemas.openxmlformats.org/officeDocument/2006/relationships/customXml" Target="ink/ink614.xml"/><Relationship Id="rId1653" Type="http://schemas.openxmlformats.org/officeDocument/2006/relationships/customXml" Target="ink/ink717.xml"/><Relationship Id="rId1860" Type="http://schemas.openxmlformats.org/officeDocument/2006/relationships/oleObject" Target="embeddings/oleObject100.bin"/><Relationship Id="rId2704" Type="http://schemas.openxmlformats.org/officeDocument/2006/relationships/customXml" Target="ink/ink1197.xml"/><Relationship Id="rId2911" Type="http://schemas.openxmlformats.org/officeDocument/2006/relationships/customXml" Target="ink/ink1265.xml"/><Relationship Id="rId1306" Type="http://schemas.openxmlformats.org/officeDocument/2006/relationships/customXml" Target="ink/ink558.xml"/><Relationship Id="rId1513" Type="http://schemas.openxmlformats.org/officeDocument/2006/relationships/customXml" Target="ink/ink647.xml"/><Relationship Id="rId1720" Type="http://schemas.openxmlformats.org/officeDocument/2006/relationships/image" Target="media/image768.emf"/><Relationship Id="rId4669" Type="http://schemas.openxmlformats.org/officeDocument/2006/relationships/oleObject" Target="embeddings/oleObject256.bin"/><Relationship Id="rId4876" Type="http://schemas.openxmlformats.org/officeDocument/2006/relationships/customXml" Target="ink/ink2175.xml"/><Relationship Id="rId5927" Type="http://schemas.openxmlformats.org/officeDocument/2006/relationships/customXml" Target="ink/ink2699.xml"/><Relationship Id="rId12" Type="http://schemas.openxmlformats.org/officeDocument/2006/relationships/image" Target="media/image2.wmf"/><Relationship Id="rId3478" Type="http://schemas.openxmlformats.org/officeDocument/2006/relationships/image" Target="media/image1606.wmf"/><Relationship Id="rId3685" Type="http://schemas.openxmlformats.org/officeDocument/2006/relationships/customXml" Target="ink/ink1608.xml"/><Relationship Id="rId3892" Type="http://schemas.openxmlformats.org/officeDocument/2006/relationships/image" Target="media/image1812.emf"/><Relationship Id="rId4529" Type="http://schemas.openxmlformats.org/officeDocument/2006/relationships/image" Target="media/image2120.emf"/><Relationship Id="rId4736" Type="http://schemas.openxmlformats.org/officeDocument/2006/relationships/customXml" Target="ink/ink2104.xml"/><Relationship Id="rId4943" Type="http://schemas.openxmlformats.org/officeDocument/2006/relationships/image" Target="media/image2325.emf"/><Relationship Id="rId399" Type="http://schemas.openxmlformats.org/officeDocument/2006/relationships/image" Target="media/image59.wmf"/><Relationship Id="rId2287" Type="http://schemas.openxmlformats.org/officeDocument/2006/relationships/customXml" Target="ink/ink1013.xml"/><Relationship Id="rId2494" Type="http://schemas.openxmlformats.org/officeDocument/2006/relationships/customXml" Target="ink/ink1098.xml"/><Relationship Id="rId3338" Type="http://schemas.openxmlformats.org/officeDocument/2006/relationships/image" Target="media/image1537.emf"/><Relationship Id="rId3545" Type="http://schemas.openxmlformats.org/officeDocument/2006/relationships/image" Target="media/image1639.emf"/><Relationship Id="rId3752" Type="http://schemas.openxmlformats.org/officeDocument/2006/relationships/image" Target="media/image1742.emf"/><Relationship Id="rId259" Type="http://schemas.openxmlformats.org/officeDocument/2006/relationships/customXml" Target="ink/ink84.xml"/><Relationship Id="rId466" Type="http://schemas.openxmlformats.org/officeDocument/2006/relationships/image" Target="media/image218.emf"/><Relationship Id="rId673" Type="http://schemas.openxmlformats.org/officeDocument/2006/relationships/image" Target="media/image310.emf"/><Relationship Id="rId880" Type="http://schemas.openxmlformats.org/officeDocument/2006/relationships/customXml" Target="ink/ink362.xml"/><Relationship Id="rId1096" Type="http://schemas.openxmlformats.org/officeDocument/2006/relationships/customXml" Target="ink/ink462.xml"/><Relationship Id="rId2147" Type="http://schemas.openxmlformats.org/officeDocument/2006/relationships/customXml" Target="ink/ink944.xml"/><Relationship Id="rId2354" Type="http://schemas.openxmlformats.org/officeDocument/2006/relationships/customXml" Target="ink/ink1038.xml"/><Relationship Id="rId2561" Type="http://schemas.openxmlformats.org/officeDocument/2006/relationships/image" Target="media/image1156.emf"/><Relationship Id="rId3405" Type="http://schemas.openxmlformats.org/officeDocument/2006/relationships/customXml" Target="ink/ink1497.xml"/><Relationship Id="rId4803" Type="http://schemas.openxmlformats.org/officeDocument/2006/relationships/customXml" Target="ink/ink2137.xml"/><Relationship Id="rId119" Type="http://schemas.openxmlformats.org/officeDocument/2006/relationships/customXml" Target="ink/ink34.xml"/><Relationship Id="rId326" Type="http://schemas.openxmlformats.org/officeDocument/2006/relationships/image" Target="media/image152.emf"/><Relationship Id="rId533" Type="http://schemas.openxmlformats.org/officeDocument/2006/relationships/image" Target="media/image450.wmf"/><Relationship Id="rId1163" Type="http://schemas.openxmlformats.org/officeDocument/2006/relationships/image" Target="media/image543.emf"/><Relationship Id="rId1370" Type="http://schemas.openxmlformats.org/officeDocument/2006/relationships/image" Target="media/image225.wmf"/><Relationship Id="rId2007" Type="http://schemas.openxmlformats.org/officeDocument/2006/relationships/image" Target="media/image909.emf"/><Relationship Id="rId2214" Type="http://schemas.openxmlformats.org/officeDocument/2006/relationships/image" Target="media/image1012.emf"/><Relationship Id="rId3612" Type="http://schemas.openxmlformats.org/officeDocument/2006/relationships/oleObject" Target="embeddings/oleObject224.bin"/><Relationship Id="rId740" Type="http://schemas.openxmlformats.org/officeDocument/2006/relationships/customXml" Target="ink/ink292.xml"/><Relationship Id="rId1023" Type="http://schemas.openxmlformats.org/officeDocument/2006/relationships/image" Target="media/image473.emf"/><Relationship Id="rId2421" Type="http://schemas.openxmlformats.org/officeDocument/2006/relationships/customXml" Target="ink/ink1064.xml"/><Relationship Id="rId4179" Type="http://schemas.openxmlformats.org/officeDocument/2006/relationships/customXml" Target="ink/ink1851.xml"/><Relationship Id="rId5577" Type="http://schemas.openxmlformats.org/officeDocument/2006/relationships/customXml" Target="ink/ink2523.xml"/><Relationship Id="rId5784" Type="http://schemas.openxmlformats.org/officeDocument/2006/relationships/customXml" Target="ink/ink2626.xml"/><Relationship Id="rId5991" Type="http://schemas.openxmlformats.org/officeDocument/2006/relationships/customXml" Target="ink/ink2732.xml"/><Relationship Id="rId600" Type="http://schemas.openxmlformats.org/officeDocument/2006/relationships/oleObject" Target="embeddings/oleObject61.bin"/><Relationship Id="rId1230" Type="http://schemas.openxmlformats.org/officeDocument/2006/relationships/customXml" Target="ink/ink521.xml"/><Relationship Id="rId4386" Type="http://schemas.openxmlformats.org/officeDocument/2006/relationships/oleObject" Target="embeddings/oleObject234.bin"/><Relationship Id="rId4593" Type="http://schemas.openxmlformats.org/officeDocument/2006/relationships/image" Target="media/image2152.emf"/><Relationship Id="rId5437" Type="http://schemas.openxmlformats.org/officeDocument/2006/relationships/image" Target="media/image2571.emf"/><Relationship Id="rId5644" Type="http://schemas.openxmlformats.org/officeDocument/2006/relationships/image" Target="media/image2674.emf"/><Relationship Id="rId5851" Type="http://schemas.openxmlformats.org/officeDocument/2006/relationships/image" Target="media/image2777.emf"/><Relationship Id="rId3195" Type="http://schemas.openxmlformats.org/officeDocument/2006/relationships/customXml" Target="ink/ink1392.xml"/><Relationship Id="rId4039" Type="http://schemas.openxmlformats.org/officeDocument/2006/relationships/customXml" Target="ink/ink1781.xml"/><Relationship Id="rId4246" Type="http://schemas.openxmlformats.org/officeDocument/2006/relationships/customXml" Target="ink/ink1884.xml"/><Relationship Id="rId4453" Type="http://schemas.openxmlformats.org/officeDocument/2006/relationships/customXml" Target="ink/ink1969.xml"/><Relationship Id="rId4660" Type="http://schemas.openxmlformats.org/officeDocument/2006/relationships/customXml" Target="ink/ink2068.xml"/><Relationship Id="rId5504" Type="http://schemas.openxmlformats.org/officeDocument/2006/relationships/customXml" Target="ink/ink2486.xml"/><Relationship Id="rId5711" Type="http://schemas.openxmlformats.org/officeDocument/2006/relationships/image" Target="media/image2708.emf"/><Relationship Id="rId3055" Type="http://schemas.openxmlformats.org/officeDocument/2006/relationships/customXml" Target="ink/ink1324.xml"/><Relationship Id="rId3262" Type="http://schemas.openxmlformats.org/officeDocument/2006/relationships/image" Target="media/image1499.emf"/><Relationship Id="rId4106" Type="http://schemas.openxmlformats.org/officeDocument/2006/relationships/image" Target="media/image1919.emf"/><Relationship Id="rId4313" Type="http://schemas.openxmlformats.org/officeDocument/2006/relationships/image" Target="media/image2023.emf"/><Relationship Id="rId4520" Type="http://schemas.openxmlformats.org/officeDocument/2006/relationships/customXml" Target="ink/ink2000.xml"/><Relationship Id="rId183" Type="http://schemas.openxmlformats.org/officeDocument/2006/relationships/image" Target="media/image84.emf"/><Relationship Id="rId390" Type="http://schemas.openxmlformats.org/officeDocument/2006/relationships/oleObject" Target="embeddings/oleObject42.bin"/><Relationship Id="rId1907" Type="http://schemas.openxmlformats.org/officeDocument/2006/relationships/customXml" Target="ink/ink837.xml"/><Relationship Id="rId2071" Type="http://schemas.openxmlformats.org/officeDocument/2006/relationships/image" Target="media/image941.emf"/><Relationship Id="rId3122" Type="http://schemas.openxmlformats.org/officeDocument/2006/relationships/image" Target="media/image1429.emf"/><Relationship Id="rId250" Type="http://schemas.openxmlformats.org/officeDocument/2006/relationships/image" Target="media/image114.emf"/><Relationship Id="rId5087" Type="http://schemas.openxmlformats.org/officeDocument/2006/relationships/customXml" Target="ink/ink2280.xml"/><Relationship Id="rId5294" Type="http://schemas.openxmlformats.org/officeDocument/2006/relationships/customXml" Target="ink/ink2381.xml"/><Relationship Id="rId110" Type="http://schemas.openxmlformats.org/officeDocument/2006/relationships/image" Target="media/image51.emf"/><Relationship Id="rId2888" Type="http://schemas.openxmlformats.org/officeDocument/2006/relationships/image" Target="media/image1313.emf"/><Relationship Id="rId3939" Type="http://schemas.openxmlformats.org/officeDocument/2006/relationships/customXml" Target="ink/ink1731.xml"/><Relationship Id="rId5154" Type="http://schemas.openxmlformats.org/officeDocument/2006/relationships/customXml" Target="ink/ink2313.xml"/><Relationship Id="rId1697" Type="http://schemas.openxmlformats.org/officeDocument/2006/relationships/customXml" Target="ink/ink739.xml"/><Relationship Id="rId2748" Type="http://schemas.openxmlformats.org/officeDocument/2006/relationships/image" Target="media/image1250.wmf"/><Relationship Id="rId2955" Type="http://schemas.openxmlformats.org/officeDocument/2006/relationships/oleObject" Target="embeddings/oleObject189.bin"/><Relationship Id="rId5361" Type="http://schemas.openxmlformats.org/officeDocument/2006/relationships/image" Target="media/image2533.emf"/><Relationship Id="rId927" Type="http://schemas.openxmlformats.org/officeDocument/2006/relationships/image" Target="media/image426.emf"/><Relationship Id="rId1557" Type="http://schemas.openxmlformats.org/officeDocument/2006/relationships/customXml" Target="ink/ink669.xml"/><Relationship Id="rId1764" Type="http://schemas.openxmlformats.org/officeDocument/2006/relationships/image" Target="media/image790.emf"/><Relationship Id="rId1971" Type="http://schemas.openxmlformats.org/officeDocument/2006/relationships/customXml" Target="ink/ink869.xml"/><Relationship Id="rId2608" Type="http://schemas.openxmlformats.org/officeDocument/2006/relationships/image" Target="media/image1180.wmf"/><Relationship Id="rId2815" Type="http://schemas.openxmlformats.org/officeDocument/2006/relationships/image" Target="media/image1277.emf"/><Relationship Id="rId4170" Type="http://schemas.openxmlformats.org/officeDocument/2006/relationships/image" Target="media/image1951.emf"/><Relationship Id="rId5014" Type="http://schemas.openxmlformats.org/officeDocument/2006/relationships/image" Target="media/image2360.emf"/><Relationship Id="rId5221" Type="http://schemas.openxmlformats.org/officeDocument/2006/relationships/image" Target="media/image2463.emf"/><Relationship Id="rId56" Type="http://schemas.openxmlformats.org/officeDocument/2006/relationships/image" Target="media/image16.emf"/><Relationship Id="rId1417" Type="http://schemas.openxmlformats.org/officeDocument/2006/relationships/image" Target="media/image464.emf"/><Relationship Id="rId1624" Type="http://schemas.openxmlformats.org/officeDocument/2006/relationships/image" Target="media/image720.emf"/><Relationship Id="rId1831" Type="http://schemas.openxmlformats.org/officeDocument/2006/relationships/customXml" Target="ink/ink806.xml"/><Relationship Id="rId4030" Type="http://schemas.openxmlformats.org/officeDocument/2006/relationships/image" Target="media/image1881.emf"/><Relationship Id="rId4987" Type="http://schemas.openxmlformats.org/officeDocument/2006/relationships/image" Target="media/image2347.emf"/><Relationship Id="rId3589" Type="http://schemas.openxmlformats.org/officeDocument/2006/relationships/customXml" Target="ink/ink1569.xml"/><Relationship Id="rId3796" Type="http://schemas.openxmlformats.org/officeDocument/2006/relationships/image" Target="media/image1764.emf"/><Relationship Id="rId2398" Type="http://schemas.openxmlformats.org/officeDocument/2006/relationships/oleObject" Target="embeddings/oleObject133.bin"/><Relationship Id="rId3449" Type="http://schemas.openxmlformats.org/officeDocument/2006/relationships/hyperlink" Target="https://www.geogebra.org/m/TSQk4yCY" TargetMode="External"/><Relationship Id="rId4847" Type="http://schemas.openxmlformats.org/officeDocument/2006/relationships/image" Target="media/image2277.emf"/><Relationship Id="rId6062" Type="http://schemas.openxmlformats.org/officeDocument/2006/relationships/image" Target="media/image2881.emf"/><Relationship Id="rId577" Type="http://schemas.openxmlformats.org/officeDocument/2006/relationships/customXml" Target="ink/ink219.xml"/><Relationship Id="rId2258" Type="http://schemas.openxmlformats.org/officeDocument/2006/relationships/image" Target="media/image1034.emf"/><Relationship Id="rId3656" Type="http://schemas.openxmlformats.org/officeDocument/2006/relationships/image" Target="media/image1694.emf"/><Relationship Id="rId3863" Type="http://schemas.openxmlformats.org/officeDocument/2006/relationships/customXml" Target="ink/ink1693.xml"/><Relationship Id="rId4707" Type="http://schemas.openxmlformats.org/officeDocument/2006/relationships/image" Target="media/image2209.emf"/><Relationship Id="rId4914" Type="http://schemas.openxmlformats.org/officeDocument/2006/relationships/customXml" Target="ink/ink2194.xml"/><Relationship Id="rId784" Type="http://schemas.openxmlformats.org/officeDocument/2006/relationships/customXml" Target="ink/ink314.xml"/><Relationship Id="rId991" Type="http://schemas.openxmlformats.org/officeDocument/2006/relationships/image" Target="media/image458.emf"/><Relationship Id="rId1067" Type="http://schemas.openxmlformats.org/officeDocument/2006/relationships/image" Target="media/image495.emf"/><Relationship Id="rId2465" Type="http://schemas.openxmlformats.org/officeDocument/2006/relationships/image" Target="media/image1108.emf"/><Relationship Id="rId2672" Type="http://schemas.openxmlformats.org/officeDocument/2006/relationships/customXml" Target="ink/ink1184.xml"/><Relationship Id="rId3309" Type="http://schemas.openxmlformats.org/officeDocument/2006/relationships/customXml" Target="ink/ink1449.xml"/><Relationship Id="rId3516" Type="http://schemas.openxmlformats.org/officeDocument/2006/relationships/customXml" Target="ink/ink1535.xml"/><Relationship Id="rId3723" Type="http://schemas.openxmlformats.org/officeDocument/2006/relationships/customXml" Target="ink/ink1625.xml"/><Relationship Id="rId3930" Type="http://schemas.openxmlformats.org/officeDocument/2006/relationships/image" Target="media/image1831.emf"/><Relationship Id="rId437" Type="http://schemas.openxmlformats.org/officeDocument/2006/relationships/customXml" Target="ink/ink157.xml"/><Relationship Id="rId644" Type="http://schemas.openxmlformats.org/officeDocument/2006/relationships/customXml" Target="ink/ink247.xml"/><Relationship Id="rId851" Type="http://schemas.openxmlformats.org/officeDocument/2006/relationships/image" Target="media/image389.emf"/><Relationship Id="rId1274" Type="http://schemas.openxmlformats.org/officeDocument/2006/relationships/customXml" Target="ink/ink542.xml"/><Relationship Id="rId1481" Type="http://schemas.openxmlformats.org/officeDocument/2006/relationships/image" Target="media/image663.emf"/><Relationship Id="rId2118" Type="http://schemas.openxmlformats.org/officeDocument/2006/relationships/customXml" Target="ink/ink934.xml"/><Relationship Id="rId2325" Type="http://schemas.openxmlformats.org/officeDocument/2006/relationships/image" Target="media/image1067.emf"/><Relationship Id="rId2532" Type="http://schemas.openxmlformats.org/officeDocument/2006/relationships/customXml" Target="ink/ink1117.xml"/><Relationship Id="rId5688" Type="http://schemas.openxmlformats.org/officeDocument/2006/relationships/customXml" Target="ink/ink2578.xml"/><Relationship Id="rId5895" Type="http://schemas.openxmlformats.org/officeDocument/2006/relationships/customXml" Target="ink/ink2683.xml"/><Relationship Id="rId504" Type="http://schemas.openxmlformats.org/officeDocument/2006/relationships/image" Target="media/image235.emf"/><Relationship Id="rId711" Type="http://schemas.openxmlformats.org/officeDocument/2006/relationships/oleObject" Target="embeddings/oleObject66.bin"/><Relationship Id="rId1134" Type="http://schemas.openxmlformats.org/officeDocument/2006/relationships/customXml" Target="ink/ink481.xml"/><Relationship Id="rId1341" Type="http://schemas.openxmlformats.org/officeDocument/2006/relationships/image" Target="media/image631.emf"/><Relationship Id="rId4497" Type="http://schemas.openxmlformats.org/officeDocument/2006/relationships/image" Target="media/image2104.emf"/><Relationship Id="rId5548" Type="http://schemas.openxmlformats.org/officeDocument/2006/relationships/customXml" Target="ink/ink2508.xml"/><Relationship Id="rId5755" Type="http://schemas.openxmlformats.org/officeDocument/2006/relationships/image" Target="media/image2730.emf"/><Relationship Id="rId5962" Type="http://schemas.openxmlformats.org/officeDocument/2006/relationships/image" Target="media/image2831.emf"/><Relationship Id="rId1201" Type="http://schemas.openxmlformats.org/officeDocument/2006/relationships/image" Target="media/image562.emf"/><Relationship Id="rId3099" Type="http://schemas.openxmlformats.org/officeDocument/2006/relationships/customXml" Target="ink/ink1346.xml"/><Relationship Id="rId4357" Type="http://schemas.openxmlformats.org/officeDocument/2006/relationships/image" Target="media/image2045.emf"/><Relationship Id="rId4564" Type="http://schemas.openxmlformats.org/officeDocument/2006/relationships/customXml" Target="ink/ink2020.xml"/><Relationship Id="rId4771" Type="http://schemas.openxmlformats.org/officeDocument/2006/relationships/customXml" Target="ink/ink2121.xml"/><Relationship Id="rId5408" Type="http://schemas.openxmlformats.org/officeDocument/2006/relationships/customXml" Target="ink/ink2438.xml"/><Relationship Id="rId5615" Type="http://schemas.openxmlformats.org/officeDocument/2006/relationships/customXml" Target="ink/ink2542.xml"/><Relationship Id="rId3166" Type="http://schemas.openxmlformats.org/officeDocument/2006/relationships/image" Target="media/image1451.emf"/><Relationship Id="rId3373" Type="http://schemas.openxmlformats.org/officeDocument/2006/relationships/customXml" Target="ink/ink1481.xml"/><Relationship Id="rId3580" Type="http://schemas.openxmlformats.org/officeDocument/2006/relationships/customXml" Target="ink/ink1565.xml"/><Relationship Id="rId4217" Type="http://schemas.openxmlformats.org/officeDocument/2006/relationships/image" Target="media/image1975.emf"/><Relationship Id="rId4424" Type="http://schemas.openxmlformats.org/officeDocument/2006/relationships/image" Target="media/image2080.wmf"/><Relationship Id="rId5822" Type="http://schemas.openxmlformats.org/officeDocument/2006/relationships/image" Target="media/image2763.emf"/><Relationship Id="rId294" Type="http://schemas.openxmlformats.org/officeDocument/2006/relationships/image" Target="media/image136.emf"/><Relationship Id="rId2182" Type="http://schemas.openxmlformats.org/officeDocument/2006/relationships/image" Target="media/image996.emf"/><Relationship Id="rId3026" Type="http://schemas.openxmlformats.org/officeDocument/2006/relationships/image" Target="media/image1381.emf"/><Relationship Id="rId3233" Type="http://schemas.openxmlformats.org/officeDocument/2006/relationships/customXml" Target="ink/ink1411.xml"/><Relationship Id="rId4631" Type="http://schemas.openxmlformats.org/officeDocument/2006/relationships/image" Target="media/image2171.emf"/><Relationship Id="rId154" Type="http://schemas.openxmlformats.org/officeDocument/2006/relationships/image" Target="media/image21.wmf"/><Relationship Id="rId361" Type="http://schemas.openxmlformats.org/officeDocument/2006/relationships/customXml" Target="ink/ink134.xml"/><Relationship Id="rId2042" Type="http://schemas.openxmlformats.org/officeDocument/2006/relationships/customXml" Target="ink/ink901.xml"/><Relationship Id="rId3440" Type="http://schemas.openxmlformats.org/officeDocument/2006/relationships/image" Target="media/image1588.emf"/><Relationship Id="rId5198" Type="http://schemas.openxmlformats.org/officeDocument/2006/relationships/image" Target="media/image2452.wmf"/><Relationship Id="rId2999" Type="http://schemas.openxmlformats.org/officeDocument/2006/relationships/customXml" Target="ink/ink1297.xml"/><Relationship Id="rId3300" Type="http://schemas.openxmlformats.org/officeDocument/2006/relationships/image" Target="media/image1518.emf"/><Relationship Id="rId221" Type="http://schemas.openxmlformats.org/officeDocument/2006/relationships/customXml" Target="ink/ink65.xml"/><Relationship Id="rId2859" Type="http://schemas.openxmlformats.org/officeDocument/2006/relationships/image" Target="media/image1299.wmf"/><Relationship Id="rId5058" Type="http://schemas.openxmlformats.org/officeDocument/2006/relationships/image" Target="media/image2382.emf"/><Relationship Id="rId5265" Type="http://schemas.openxmlformats.org/officeDocument/2006/relationships/image" Target="media/image2485.emf"/><Relationship Id="rId5472" Type="http://schemas.openxmlformats.org/officeDocument/2006/relationships/customXml" Target="ink/ink2470.xml"/><Relationship Id="rId1668" Type="http://schemas.openxmlformats.org/officeDocument/2006/relationships/image" Target="media/image742.emf"/><Relationship Id="rId1875" Type="http://schemas.openxmlformats.org/officeDocument/2006/relationships/customXml" Target="ink/ink823.xml"/><Relationship Id="rId2719" Type="http://schemas.openxmlformats.org/officeDocument/2006/relationships/image" Target="media/image1235.emf"/><Relationship Id="rId4074" Type="http://schemas.openxmlformats.org/officeDocument/2006/relationships/image" Target="media/image1903.emf"/><Relationship Id="rId4281" Type="http://schemas.openxmlformats.org/officeDocument/2006/relationships/image" Target="media/image2007.emf"/><Relationship Id="rId5125" Type="http://schemas.openxmlformats.org/officeDocument/2006/relationships/image" Target="media/image2415.emf"/><Relationship Id="rId5332" Type="http://schemas.openxmlformats.org/officeDocument/2006/relationships/customXml" Target="ink/ink2400.xml"/><Relationship Id="rId1528" Type="http://schemas.openxmlformats.org/officeDocument/2006/relationships/image" Target="media/image672.emf"/><Relationship Id="rId2926" Type="http://schemas.openxmlformats.org/officeDocument/2006/relationships/oleObject" Target="embeddings/oleObject183.bin"/><Relationship Id="rId3090" Type="http://schemas.openxmlformats.org/officeDocument/2006/relationships/image" Target="media/image1413.emf"/><Relationship Id="rId4141" Type="http://schemas.openxmlformats.org/officeDocument/2006/relationships/customXml" Target="ink/ink1832.xml"/><Relationship Id="rId1735" Type="http://schemas.openxmlformats.org/officeDocument/2006/relationships/customXml" Target="ink/ink758.xml"/><Relationship Id="rId1942" Type="http://schemas.openxmlformats.org/officeDocument/2006/relationships/image" Target="media/image877.emf"/><Relationship Id="rId4001" Type="http://schemas.openxmlformats.org/officeDocument/2006/relationships/customXml" Target="ink/ink1762.xml"/><Relationship Id="rId27" Type="http://schemas.openxmlformats.org/officeDocument/2006/relationships/oleObject" Target="embeddings/oleObject4.bin"/><Relationship Id="rId1802" Type="http://schemas.openxmlformats.org/officeDocument/2006/relationships/image" Target="media/image809.emf"/><Relationship Id="rId4958" Type="http://schemas.openxmlformats.org/officeDocument/2006/relationships/customXml" Target="ink/ink2216.xml"/><Relationship Id="rId3767" Type="http://schemas.openxmlformats.org/officeDocument/2006/relationships/customXml" Target="ink/ink1646.xml"/><Relationship Id="rId3974" Type="http://schemas.openxmlformats.org/officeDocument/2006/relationships/image" Target="media/image1853.emf"/><Relationship Id="rId4818" Type="http://schemas.openxmlformats.org/officeDocument/2006/relationships/image" Target="media/image2264.emf"/><Relationship Id="rId688" Type="http://schemas.openxmlformats.org/officeDocument/2006/relationships/customXml" Target="ink/ink268.xml"/><Relationship Id="rId895" Type="http://schemas.openxmlformats.org/officeDocument/2006/relationships/image" Target="media/image410.emf"/><Relationship Id="rId2369" Type="http://schemas.openxmlformats.org/officeDocument/2006/relationships/image" Target="media/image1086.emf"/><Relationship Id="rId2576" Type="http://schemas.openxmlformats.org/officeDocument/2006/relationships/customXml" Target="ink/ink1137.xml"/><Relationship Id="rId2783" Type="http://schemas.openxmlformats.org/officeDocument/2006/relationships/oleObject" Target="embeddings/oleObject167.bin"/><Relationship Id="rId2990" Type="http://schemas.openxmlformats.org/officeDocument/2006/relationships/image" Target="media/image1363.emf"/><Relationship Id="rId3627" Type="http://schemas.openxmlformats.org/officeDocument/2006/relationships/customXml" Target="ink/ink1579.xml"/><Relationship Id="rId3834" Type="http://schemas.openxmlformats.org/officeDocument/2006/relationships/image" Target="media/image1783.emf"/><Relationship Id="rId6033" Type="http://schemas.openxmlformats.org/officeDocument/2006/relationships/customXml" Target="ink/ink2753.xml"/><Relationship Id="rId548" Type="http://schemas.openxmlformats.org/officeDocument/2006/relationships/image" Target="media/image255.emf"/><Relationship Id="rId755" Type="http://schemas.openxmlformats.org/officeDocument/2006/relationships/image" Target="media/image342.emf"/><Relationship Id="rId962" Type="http://schemas.openxmlformats.org/officeDocument/2006/relationships/customXml" Target="ink/ink400.xml"/><Relationship Id="rId1178" Type="http://schemas.openxmlformats.org/officeDocument/2006/relationships/customXml" Target="ink/ink496.xml"/><Relationship Id="rId1385" Type="http://schemas.openxmlformats.org/officeDocument/2006/relationships/image" Target="media/image650.emf"/><Relationship Id="rId1592" Type="http://schemas.openxmlformats.org/officeDocument/2006/relationships/image" Target="media/image704.emf"/><Relationship Id="rId2229" Type="http://schemas.openxmlformats.org/officeDocument/2006/relationships/customXml" Target="ink/ink985.xml"/><Relationship Id="rId2436" Type="http://schemas.openxmlformats.org/officeDocument/2006/relationships/image" Target="media/image1077.emf"/><Relationship Id="rId2643" Type="http://schemas.openxmlformats.org/officeDocument/2006/relationships/image" Target="media/image1197.emf"/><Relationship Id="rId2850" Type="http://schemas.openxmlformats.org/officeDocument/2006/relationships/oleObject" Target="embeddings/oleObject176.bin"/><Relationship Id="rId5799" Type="http://schemas.openxmlformats.org/officeDocument/2006/relationships/customXml" Target="ink/ink2634.xml"/><Relationship Id="rId91" Type="http://schemas.openxmlformats.org/officeDocument/2006/relationships/customXml" Target="ink/ink22.xml"/><Relationship Id="rId408" Type="http://schemas.openxmlformats.org/officeDocument/2006/relationships/oleObject" Target="embeddings/oleObject49.bin"/><Relationship Id="rId615" Type="http://schemas.openxmlformats.org/officeDocument/2006/relationships/customXml" Target="ink/ink236.xml"/><Relationship Id="rId822" Type="http://schemas.openxmlformats.org/officeDocument/2006/relationships/customXml" Target="ink/ink333.xml"/><Relationship Id="rId1038" Type="http://schemas.openxmlformats.org/officeDocument/2006/relationships/customXml" Target="ink/ink433.xml"/><Relationship Id="rId1245" Type="http://schemas.openxmlformats.org/officeDocument/2006/relationships/image" Target="media/image584.emf"/><Relationship Id="rId1452" Type="http://schemas.openxmlformats.org/officeDocument/2006/relationships/customXml" Target="ink/ink617.xml"/><Relationship Id="rId2503" Type="http://schemas.openxmlformats.org/officeDocument/2006/relationships/image" Target="media/image1127.emf"/><Relationship Id="rId3901" Type="http://schemas.openxmlformats.org/officeDocument/2006/relationships/customXml" Target="ink/ink1712.xml"/><Relationship Id="rId5659" Type="http://schemas.openxmlformats.org/officeDocument/2006/relationships/customXml" Target="ink/ink2564.xml"/><Relationship Id="rId1105" Type="http://schemas.openxmlformats.org/officeDocument/2006/relationships/image" Target="media/image514.emf"/><Relationship Id="rId1312" Type="http://schemas.openxmlformats.org/officeDocument/2006/relationships/customXml" Target="ink/ink561.xml"/><Relationship Id="rId2710" Type="http://schemas.openxmlformats.org/officeDocument/2006/relationships/customXml" Target="ink/ink1200.xml"/><Relationship Id="rId4468" Type="http://schemas.openxmlformats.org/officeDocument/2006/relationships/image" Target="media/image2090.emf"/><Relationship Id="rId5866" Type="http://schemas.openxmlformats.org/officeDocument/2006/relationships/image" Target="media/image2784.emf"/><Relationship Id="rId3277" Type="http://schemas.openxmlformats.org/officeDocument/2006/relationships/customXml" Target="ink/ink1433.xml"/><Relationship Id="rId4675" Type="http://schemas.openxmlformats.org/officeDocument/2006/relationships/image" Target="media/image2193.emf"/><Relationship Id="rId4882" Type="http://schemas.openxmlformats.org/officeDocument/2006/relationships/customXml" Target="ink/ink2178.xml"/><Relationship Id="rId5519" Type="http://schemas.openxmlformats.org/officeDocument/2006/relationships/image" Target="media/image2612.emf"/><Relationship Id="rId5726" Type="http://schemas.openxmlformats.org/officeDocument/2006/relationships/customXml" Target="ink/ink2597.xml"/><Relationship Id="rId5933" Type="http://schemas.openxmlformats.org/officeDocument/2006/relationships/customXml" Target="ink/ink2702.xml"/><Relationship Id="rId198" Type="http://schemas.openxmlformats.org/officeDocument/2006/relationships/image" Target="media/image26.wmf"/><Relationship Id="rId2086" Type="http://schemas.openxmlformats.org/officeDocument/2006/relationships/customXml" Target="ink/ink920.xml"/><Relationship Id="rId3484" Type="http://schemas.openxmlformats.org/officeDocument/2006/relationships/image" Target="media/image1609.wmf"/><Relationship Id="rId3691" Type="http://schemas.openxmlformats.org/officeDocument/2006/relationships/customXml" Target="ink/ink1611.xml"/><Relationship Id="rId4328" Type="http://schemas.openxmlformats.org/officeDocument/2006/relationships/customXml" Target="ink/ink1925.xml"/><Relationship Id="rId4535" Type="http://schemas.openxmlformats.org/officeDocument/2006/relationships/image" Target="media/image2123.emf"/><Relationship Id="rId4742" Type="http://schemas.openxmlformats.org/officeDocument/2006/relationships/image" Target="media/image2226.emf"/><Relationship Id="rId2293" Type="http://schemas.openxmlformats.org/officeDocument/2006/relationships/customXml" Target="ink/ink1016.xml"/><Relationship Id="rId3137" Type="http://schemas.openxmlformats.org/officeDocument/2006/relationships/customXml" Target="ink/ink1364.xml"/><Relationship Id="rId3344" Type="http://schemas.openxmlformats.org/officeDocument/2006/relationships/image" Target="media/image1540.emf"/><Relationship Id="rId3551" Type="http://schemas.openxmlformats.org/officeDocument/2006/relationships/image" Target="media/image1642.emf"/><Relationship Id="rId4602" Type="http://schemas.openxmlformats.org/officeDocument/2006/relationships/customXml" Target="ink/ink2039.xml"/><Relationship Id="rId265" Type="http://schemas.openxmlformats.org/officeDocument/2006/relationships/customXml" Target="ink/ink87.xml"/><Relationship Id="rId472" Type="http://schemas.openxmlformats.org/officeDocument/2006/relationships/image" Target="media/image221.emf"/><Relationship Id="rId2153" Type="http://schemas.openxmlformats.org/officeDocument/2006/relationships/customXml" Target="ink/ink947.xml"/><Relationship Id="rId2360" Type="http://schemas.openxmlformats.org/officeDocument/2006/relationships/customXml" Target="ink/ink1041.xml"/><Relationship Id="rId3204" Type="http://schemas.openxmlformats.org/officeDocument/2006/relationships/image" Target="media/image1470.emf"/><Relationship Id="rId3411" Type="http://schemas.openxmlformats.org/officeDocument/2006/relationships/customXml" Target="ink/ink1500.xml"/><Relationship Id="rId125" Type="http://schemas.openxmlformats.org/officeDocument/2006/relationships/image" Target="media/image16.wmf"/><Relationship Id="rId332" Type="http://schemas.openxmlformats.org/officeDocument/2006/relationships/image" Target="media/image155.emf"/><Relationship Id="rId2013" Type="http://schemas.openxmlformats.org/officeDocument/2006/relationships/image" Target="media/image912.emf"/><Relationship Id="rId2220" Type="http://schemas.openxmlformats.org/officeDocument/2006/relationships/image" Target="media/image1015.emf"/><Relationship Id="rId5169" Type="http://schemas.openxmlformats.org/officeDocument/2006/relationships/image" Target="media/image2437.emf"/><Relationship Id="rId5376" Type="http://schemas.openxmlformats.org/officeDocument/2006/relationships/customXml" Target="ink/ink2422.xml"/><Relationship Id="rId5583" Type="http://schemas.openxmlformats.org/officeDocument/2006/relationships/customXml" Target="ink/ink2526.xml"/><Relationship Id="rId5790" Type="http://schemas.openxmlformats.org/officeDocument/2006/relationships/customXml" Target="ink/ink2629.xml"/><Relationship Id="rId4185" Type="http://schemas.openxmlformats.org/officeDocument/2006/relationships/customXml" Target="ink/ink1854.xml"/><Relationship Id="rId4392" Type="http://schemas.openxmlformats.org/officeDocument/2006/relationships/oleObject" Target="embeddings/oleObject237.bin"/><Relationship Id="rId5029" Type="http://schemas.openxmlformats.org/officeDocument/2006/relationships/customXml" Target="ink/ink2251.xml"/><Relationship Id="rId5236" Type="http://schemas.openxmlformats.org/officeDocument/2006/relationships/customXml" Target="ink/ink2352.xml"/><Relationship Id="rId5443" Type="http://schemas.openxmlformats.org/officeDocument/2006/relationships/image" Target="media/image2574.emf"/><Relationship Id="rId1779" Type="http://schemas.openxmlformats.org/officeDocument/2006/relationships/customXml" Target="ink/ink780.xml"/><Relationship Id="rId1986" Type="http://schemas.openxmlformats.org/officeDocument/2006/relationships/image" Target="media/image899.emf"/><Relationship Id="rId4045" Type="http://schemas.openxmlformats.org/officeDocument/2006/relationships/customXml" Target="ink/ink1784.xml"/><Relationship Id="rId4252" Type="http://schemas.openxmlformats.org/officeDocument/2006/relationships/customXml" Target="ink/ink1887.xml"/><Relationship Id="rId5650" Type="http://schemas.openxmlformats.org/officeDocument/2006/relationships/image" Target="media/image2677.emf"/><Relationship Id="rId1639" Type="http://schemas.openxmlformats.org/officeDocument/2006/relationships/customXml" Target="ink/ink710.xml"/><Relationship Id="rId1846" Type="http://schemas.openxmlformats.org/officeDocument/2006/relationships/image" Target="media/image831.emf"/><Relationship Id="rId3061" Type="http://schemas.openxmlformats.org/officeDocument/2006/relationships/customXml" Target="ink/ink1327.xml"/><Relationship Id="rId5303" Type="http://schemas.openxmlformats.org/officeDocument/2006/relationships/image" Target="media/image2504.emf"/><Relationship Id="rId5510" Type="http://schemas.openxmlformats.org/officeDocument/2006/relationships/customXml" Target="ink/ink2489.xml"/><Relationship Id="rId1706" Type="http://schemas.openxmlformats.org/officeDocument/2006/relationships/image" Target="media/image761.emf"/><Relationship Id="rId1913" Type="http://schemas.openxmlformats.org/officeDocument/2006/relationships/customXml" Target="ink/ink840.xml"/><Relationship Id="rId4112" Type="http://schemas.openxmlformats.org/officeDocument/2006/relationships/image" Target="media/image1922.emf"/><Relationship Id="rId3878" Type="http://schemas.openxmlformats.org/officeDocument/2006/relationships/image" Target="media/image1805.emf"/><Relationship Id="rId4929" Type="http://schemas.openxmlformats.org/officeDocument/2006/relationships/image" Target="media/image2318.emf"/><Relationship Id="rId799" Type="http://schemas.openxmlformats.org/officeDocument/2006/relationships/image" Target="media/image363.emf"/><Relationship Id="rId2687" Type="http://schemas.openxmlformats.org/officeDocument/2006/relationships/image" Target="media/image1219.emf"/><Relationship Id="rId2894" Type="http://schemas.openxmlformats.org/officeDocument/2006/relationships/image" Target="media/image1316.emf"/><Relationship Id="rId3738" Type="http://schemas.openxmlformats.org/officeDocument/2006/relationships/oleObject" Target="embeddings/oleObject228.bin"/><Relationship Id="rId5093" Type="http://schemas.openxmlformats.org/officeDocument/2006/relationships/customXml" Target="ink/ink2283.xml"/><Relationship Id="rId659" Type="http://schemas.openxmlformats.org/officeDocument/2006/relationships/image" Target="media/image305.emf"/><Relationship Id="rId866" Type="http://schemas.openxmlformats.org/officeDocument/2006/relationships/customXml" Target="ink/ink355.xml"/><Relationship Id="rId1289" Type="http://schemas.openxmlformats.org/officeDocument/2006/relationships/image" Target="media/image605.emf"/><Relationship Id="rId1496" Type="http://schemas.openxmlformats.org/officeDocument/2006/relationships/customXml" Target="ink/ink639.xml"/><Relationship Id="rId2547" Type="http://schemas.openxmlformats.org/officeDocument/2006/relationships/image" Target="media/image1149.emf"/><Relationship Id="rId3945" Type="http://schemas.openxmlformats.org/officeDocument/2006/relationships/customXml" Target="ink/ink1734.xml"/><Relationship Id="rId5160" Type="http://schemas.openxmlformats.org/officeDocument/2006/relationships/customXml" Target="ink/ink2316.xml"/><Relationship Id="rId6004" Type="http://schemas.openxmlformats.org/officeDocument/2006/relationships/image" Target="media/image2852.emf"/><Relationship Id="rId519" Type="http://schemas.openxmlformats.org/officeDocument/2006/relationships/customXml" Target="ink/ink194.xml"/><Relationship Id="rId1149" Type="http://schemas.openxmlformats.org/officeDocument/2006/relationships/oleObject" Target="embeddings/oleObject80.bin"/><Relationship Id="rId1356" Type="http://schemas.openxmlformats.org/officeDocument/2006/relationships/customXml" Target="ink/ink578.xml"/><Relationship Id="rId2754" Type="http://schemas.openxmlformats.org/officeDocument/2006/relationships/customXml" Target="ink/ink1211.xml"/><Relationship Id="rId2961" Type="http://schemas.openxmlformats.org/officeDocument/2006/relationships/customXml" Target="ink/ink1281.xml"/><Relationship Id="rId3805" Type="http://schemas.openxmlformats.org/officeDocument/2006/relationships/customXml" Target="ink/ink1665.xml"/><Relationship Id="rId5020" Type="http://schemas.openxmlformats.org/officeDocument/2006/relationships/image" Target="media/image2363.emf"/><Relationship Id="rId726" Type="http://schemas.openxmlformats.org/officeDocument/2006/relationships/customXml" Target="ink/ink285.xml"/><Relationship Id="rId933" Type="http://schemas.openxmlformats.org/officeDocument/2006/relationships/image" Target="media/image429.emf"/><Relationship Id="rId1009" Type="http://schemas.openxmlformats.org/officeDocument/2006/relationships/oleObject" Target="embeddings/oleObject74.bin"/><Relationship Id="rId1563" Type="http://schemas.openxmlformats.org/officeDocument/2006/relationships/customXml" Target="ink/ink672.xml"/><Relationship Id="rId1770" Type="http://schemas.openxmlformats.org/officeDocument/2006/relationships/image" Target="media/image793.emf"/><Relationship Id="rId2407" Type="http://schemas.openxmlformats.org/officeDocument/2006/relationships/image" Target="media/image950.wmf"/><Relationship Id="rId2614" Type="http://schemas.openxmlformats.org/officeDocument/2006/relationships/customXml" Target="ink/ink1155.xml"/><Relationship Id="rId2821" Type="http://schemas.openxmlformats.org/officeDocument/2006/relationships/image" Target="media/image1280.emf"/><Relationship Id="rId5977" Type="http://schemas.openxmlformats.org/officeDocument/2006/relationships/customXml" Target="ink/ink2725.xml"/><Relationship Id="rId1216" Type="http://schemas.openxmlformats.org/officeDocument/2006/relationships/customXml" Target="ink/ink514.xml"/><Relationship Id="rId1423" Type="http://schemas.openxmlformats.org/officeDocument/2006/relationships/image" Target="media/image531.emf"/><Relationship Id="rId1630" Type="http://schemas.openxmlformats.org/officeDocument/2006/relationships/image" Target="media/image723.emf"/><Relationship Id="rId4579" Type="http://schemas.openxmlformats.org/officeDocument/2006/relationships/image" Target="media/image2145.emf"/><Relationship Id="rId4786" Type="http://schemas.openxmlformats.org/officeDocument/2006/relationships/image" Target="media/image2248.emf"/><Relationship Id="rId4993" Type="http://schemas.openxmlformats.org/officeDocument/2006/relationships/image" Target="media/image2350.emf"/><Relationship Id="rId5837" Type="http://schemas.openxmlformats.org/officeDocument/2006/relationships/customXml" Target="ink/ink2653.xml"/><Relationship Id="rId3388" Type="http://schemas.openxmlformats.org/officeDocument/2006/relationships/image" Target="media/image1562.emf"/><Relationship Id="rId3595" Type="http://schemas.openxmlformats.org/officeDocument/2006/relationships/customXml" Target="ink/ink1572.xml"/><Relationship Id="rId4439" Type="http://schemas.openxmlformats.org/officeDocument/2006/relationships/customXml" Target="ink/ink1962.xml"/><Relationship Id="rId4646" Type="http://schemas.openxmlformats.org/officeDocument/2006/relationships/customXml" Target="ink/ink2061.xml"/><Relationship Id="rId4853" Type="http://schemas.openxmlformats.org/officeDocument/2006/relationships/image" Target="media/image2280.emf"/><Relationship Id="rId5904" Type="http://schemas.openxmlformats.org/officeDocument/2006/relationships/image" Target="media/image2803.emf"/><Relationship Id="rId2197" Type="http://schemas.openxmlformats.org/officeDocument/2006/relationships/customXml" Target="ink/ink969.xml"/><Relationship Id="rId3248" Type="http://schemas.openxmlformats.org/officeDocument/2006/relationships/image" Target="media/image1492.emf"/><Relationship Id="rId3455" Type="http://schemas.openxmlformats.org/officeDocument/2006/relationships/image" Target="media/image1594.emf"/><Relationship Id="rId3662" Type="http://schemas.openxmlformats.org/officeDocument/2006/relationships/image" Target="media/image1697.emf"/><Relationship Id="rId4506" Type="http://schemas.openxmlformats.org/officeDocument/2006/relationships/customXml" Target="ink/ink1994.xml"/><Relationship Id="rId4713" Type="http://schemas.openxmlformats.org/officeDocument/2006/relationships/image" Target="media/image2212.emf"/><Relationship Id="rId169" Type="http://schemas.openxmlformats.org/officeDocument/2006/relationships/image" Target="media/image79.emf"/><Relationship Id="rId376" Type="http://schemas.openxmlformats.org/officeDocument/2006/relationships/oleObject" Target="embeddings/oleObject39.bin"/><Relationship Id="rId583" Type="http://schemas.openxmlformats.org/officeDocument/2006/relationships/customXml" Target="ink/ink222.xml"/><Relationship Id="rId790" Type="http://schemas.openxmlformats.org/officeDocument/2006/relationships/customXml" Target="ink/ink317.xml"/><Relationship Id="rId2057" Type="http://schemas.openxmlformats.org/officeDocument/2006/relationships/image" Target="media/image934.emf"/><Relationship Id="rId2264" Type="http://schemas.openxmlformats.org/officeDocument/2006/relationships/image" Target="media/image1037.emf"/><Relationship Id="rId2471" Type="http://schemas.openxmlformats.org/officeDocument/2006/relationships/image" Target="media/image1111.emf"/><Relationship Id="rId3108" Type="http://schemas.openxmlformats.org/officeDocument/2006/relationships/image" Target="media/image1422.emf"/><Relationship Id="rId3315" Type="http://schemas.openxmlformats.org/officeDocument/2006/relationships/customXml" Target="ink/ink1452.xml"/><Relationship Id="rId3522" Type="http://schemas.openxmlformats.org/officeDocument/2006/relationships/customXml" Target="ink/ink1538.xml"/><Relationship Id="rId4920" Type="http://schemas.openxmlformats.org/officeDocument/2006/relationships/customXml" Target="ink/ink2197.xml"/><Relationship Id="rId236" Type="http://schemas.openxmlformats.org/officeDocument/2006/relationships/image" Target="media/image107.emf"/><Relationship Id="rId443" Type="http://schemas.openxmlformats.org/officeDocument/2006/relationships/customXml" Target="ink/ink160.xml"/><Relationship Id="rId650" Type="http://schemas.openxmlformats.org/officeDocument/2006/relationships/customXml" Target="ink/ink250.xml"/><Relationship Id="rId1073" Type="http://schemas.openxmlformats.org/officeDocument/2006/relationships/image" Target="media/image498.emf"/><Relationship Id="rId1280" Type="http://schemas.openxmlformats.org/officeDocument/2006/relationships/customXml" Target="ink/ink545.xml"/><Relationship Id="rId2124" Type="http://schemas.openxmlformats.org/officeDocument/2006/relationships/customXml" Target="ink/ink937.xml"/><Relationship Id="rId2331" Type="http://schemas.openxmlformats.org/officeDocument/2006/relationships/image" Target="media/image1070.emf"/><Relationship Id="rId5487" Type="http://schemas.openxmlformats.org/officeDocument/2006/relationships/image" Target="media/image2596.emf"/><Relationship Id="rId303" Type="http://schemas.openxmlformats.org/officeDocument/2006/relationships/customXml" Target="ink/ink106.xml"/><Relationship Id="rId1140" Type="http://schemas.openxmlformats.org/officeDocument/2006/relationships/image" Target="media/image193.wmf"/><Relationship Id="rId4089" Type="http://schemas.openxmlformats.org/officeDocument/2006/relationships/customXml" Target="ink/ink1806.xml"/><Relationship Id="rId4296" Type="http://schemas.openxmlformats.org/officeDocument/2006/relationships/customXml" Target="ink/ink1909.xml"/><Relationship Id="rId5694" Type="http://schemas.openxmlformats.org/officeDocument/2006/relationships/customXml" Target="ink/ink2581.xml"/><Relationship Id="rId510" Type="http://schemas.openxmlformats.org/officeDocument/2006/relationships/image" Target="media/image238.emf"/><Relationship Id="rId5347" Type="http://schemas.openxmlformats.org/officeDocument/2006/relationships/image" Target="media/image2526.emf"/><Relationship Id="rId5554" Type="http://schemas.openxmlformats.org/officeDocument/2006/relationships/customXml" Target="ink/ink2511.xml"/><Relationship Id="rId5761" Type="http://schemas.openxmlformats.org/officeDocument/2006/relationships/image" Target="media/image2733.emf"/><Relationship Id="rId1000" Type="http://schemas.openxmlformats.org/officeDocument/2006/relationships/image" Target="media/image188.wmf"/><Relationship Id="rId1957" Type="http://schemas.openxmlformats.org/officeDocument/2006/relationships/customXml" Target="ink/ink862.xml"/><Relationship Id="rId4156" Type="http://schemas.openxmlformats.org/officeDocument/2006/relationships/image" Target="media/image1944.emf"/><Relationship Id="rId4363" Type="http://schemas.openxmlformats.org/officeDocument/2006/relationships/image" Target="media/image2048.emf"/><Relationship Id="rId4570" Type="http://schemas.openxmlformats.org/officeDocument/2006/relationships/customXml" Target="ink/ink2023.xml"/><Relationship Id="rId5207" Type="http://schemas.openxmlformats.org/officeDocument/2006/relationships/image" Target="media/image2456.emf"/><Relationship Id="rId5414" Type="http://schemas.openxmlformats.org/officeDocument/2006/relationships/customXml" Target="ink/ink2441.xml"/><Relationship Id="rId5621" Type="http://schemas.openxmlformats.org/officeDocument/2006/relationships/customXml" Target="ink/ink2545.xml"/><Relationship Id="rId1817" Type="http://schemas.openxmlformats.org/officeDocument/2006/relationships/customXml" Target="ink/ink799.xml"/><Relationship Id="rId3172" Type="http://schemas.openxmlformats.org/officeDocument/2006/relationships/image" Target="media/image1454.emf"/><Relationship Id="rId4016" Type="http://schemas.openxmlformats.org/officeDocument/2006/relationships/image" Target="media/image1874.emf"/><Relationship Id="rId4223" Type="http://schemas.openxmlformats.org/officeDocument/2006/relationships/image" Target="media/image1978.emf"/><Relationship Id="rId4430" Type="http://schemas.openxmlformats.org/officeDocument/2006/relationships/image" Target="media/image2072.emf"/><Relationship Id="rId3032" Type="http://schemas.openxmlformats.org/officeDocument/2006/relationships/image" Target="media/image1384.emf"/><Relationship Id="rId160" Type="http://schemas.openxmlformats.org/officeDocument/2006/relationships/customXml" Target="ink/ink46.xml"/><Relationship Id="rId3989" Type="http://schemas.openxmlformats.org/officeDocument/2006/relationships/customXml" Target="ink/ink1756.xml"/><Relationship Id="rId6048" Type="http://schemas.openxmlformats.org/officeDocument/2006/relationships/image" Target="media/image2874.emf"/><Relationship Id="rId2798" Type="http://schemas.openxmlformats.org/officeDocument/2006/relationships/customXml" Target="ink/ink1216.xml"/><Relationship Id="rId3849" Type="http://schemas.openxmlformats.org/officeDocument/2006/relationships/customXml" Target="ink/ink1686.xml"/><Relationship Id="rId5064" Type="http://schemas.openxmlformats.org/officeDocument/2006/relationships/image" Target="media/image2385.emf"/><Relationship Id="rId5271" Type="http://schemas.openxmlformats.org/officeDocument/2006/relationships/image" Target="media/image2488.emf"/><Relationship Id="rId977" Type="http://schemas.openxmlformats.org/officeDocument/2006/relationships/image" Target="media/image451.emf"/><Relationship Id="rId2658" Type="http://schemas.openxmlformats.org/officeDocument/2006/relationships/customXml" Target="ink/ink1177.xml"/><Relationship Id="rId2865" Type="http://schemas.openxmlformats.org/officeDocument/2006/relationships/customXml" Target="ink/ink1244.xml"/><Relationship Id="rId3709" Type="http://schemas.openxmlformats.org/officeDocument/2006/relationships/customXml" Target="ink/ink1618.xml"/><Relationship Id="rId3916" Type="http://schemas.openxmlformats.org/officeDocument/2006/relationships/image" Target="media/image1824.emf"/><Relationship Id="rId4080" Type="http://schemas.openxmlformats.org/officeDocument/2006/relationships/image" Target="media/image1906.emf"/><Relationship Id="rId837" Type="http://schemas.openxmlformats.org/officeDocument/2006/relationships/image" Target="media/image382.emf"/><Relationship Id="rId1467" Type="http://schemas.openxmlformats.org/officeDocument/2006/relationships/image" Target="media/image656.emf"/><Relationship Id="rId1674" Type="http://schemas.openxmlformats.org/officeDocument/2006/relationships/image" Target="media/image745.emf"/><Relationship Id="rId1881" Type="http://schemas.openxmlformats.org/officeDocument/2006/relationships/customXml" Target="ink/ink825.xml"/><Relationship Id="rId2518" Type="http://schemas.openxmlformats.org/officeDocument/2006/relationships/customXml" Target="ink/ink1110.xml"/><Relationship Id="rId2725" Type="http://schemas.openxmlformats.org/officeDocument/2006/relationships/image" Target="media/image1238.emf"/><Relationship Id="rId2932" Type="http://schemas.openxmlformats.org/officeDocument/2006/relationships/image" Target="media/image1335.emf"/><Relationship Id="rId5131" Type="http://schemas.openxmlformats.org/officeDocument/2006/relationships/image" Target="media/image2418.emf"/><Relationship Id="rId904" Type="http://schemas.openxmlformats.org/officeDocument/2006/relationships/customXml" Target="ink/ink373.xml"/><Relationship Id="rId1327" Type="http://schemas.openxmlformats.org/officeDocument/2006/relationships/image" Target="media/image624.emf"/><Relationship Id="rId1534" Type="http://schemas.openxmlformats.org/officeDocument/2006/relationships/image" Target="media/image675.emf"/><Relationship Id="rId1741" Type="http://schemas.openxmlformats.org/officeDocument/2006/relationships/customXml" Target="ink/ink761.xml"/><Relationship Id="rId4897" Type="http://schemas.openxmlformats.org/officeDocument/2006/relationships/image" Target="media/image2302.emf"/><Relationship Id="rId5948" Type="http://schemas.openxmlformats.org/officeDocument/2006/relationships/customXml" Target="ink/ink2710.xml"/><Relationship Id="rId33" Type="http://schemas.openxmlformats.org/officeDocument/2006/relationships/oleObject" Target="embeddings/oleObject7.bin"/><Relationship Id="rId1601" Type="http://schemas.openxmlformats.org/officeDocument/2006/relationships/customXml" Target="ink/ink691.xml"/><Relationship Id="rId3499" Type="http://schemas.openxmlformats.org/officeDocument/2006/relationships/image" Target="media/image1616.emf"/><Relationship Id="rId4757" Type="http://schemas.openxmlformats.org/officeDocument/2006/relationships/customXml" Target="ink/ink2114.xml"/><Relationship Id="rId3359" Type="http://schemas.openxmlformats.org/officeDocument/2006/relationships/customXml" Target="ink/ink1474.xml"/><Relationship Id="rId3566" Type="http://schemas.openxmlformats.org/officeDocument/2006/relationships/customXml" Target="ink/ink1559.xml"/><Relationship Id="rId4964" Type="http://schemas.openxmlformats.org/officeDocument/2006/relationships/customXml" Target="ink/ink2219.xml"/><Relationship Id="rId5808" Type="http://schemas.openxmlformats.org/officeDocument/2006/relationships/image" Target="media/image2756.emf"/><Relationship Id="rId487" Type="http://schemas.openxmlformats.org/officeDocument/2006/relationships/customXml" Target="ink/ink178.xml"/><Relationship Id="rId694" Type="http://schemas.openxmlformats.org/officeDocument/2006/relationships/customXml" Target="ink/ink271.xml"/><Relationship Id="rId2168" Type="http://schemas.openxmlformats.org/officeDocument/2006/relationships/image" Target="media/image989.emf"/><Relationship Id="rId2375" Type="http://schemas.openxmlformats.org/officeDocument/2006/relationships/oleObject" Target="embeddings/oleObject129.bin"/><Relationship Id="rId3219" Type="http://schemas.openxmlformats.org/officeDocument/2006/relationships/customXml" Target="ink/ink1404.xml"/><Relationship Id="rId3773" Type="http://schemas.openxmlformats.org/officeDocument/2006/relationships/customXml" Target="ink/ink1649.xml"/><Relationship Id="rId3980" Type="http://schemas.openxmlformats.org/officeDocument/2006/relationships/image" Target="media/image1856.emf"/><Relationship Id="rId4617" Type="http://schemas.openxmlformats.org/officeDocument/2006/relationships/image" Target="media/image2164.emf"/><Relationship Id="rId4824" Type="http://schemas.openxmlformats.org/officeDocument/2006/relationships/image" Target="media/image2267.emf"/><Relationship Id="rId347" Type="http://schemas.openxmlformats.org/officeDocument/2006/relationships/customXml" Target="ink/ink127.xml"/><Relationship Id="rId1184" Type="http://schemas.openxmlformats.org/officeDocument/2006/relationships/customXml" Target="ink/ink499.xml"/><Relationship Id="rId2028" Type="http://schemas.openxmlformats.org/officeDocument/2006/relationships/customXml" Target="ink/ink897.xml"/><Relationship Id="rId2582" Type="http://schemas.openxmlformats.org/officeDocument/2006/relationships/customXml" Target="ink/ink1140.xml"/><Relationship Id="rId3426" Type="http://schemas.openxmlformats.org/officeDocument/2006/relationships/image" Target="media/image1581.emf"/><Relationship Id="rId3633" Type="http://schemas.openxmlformats.org/officeDocument/2006/relationships/customXml" Target="ink/ink1582.xml"/><Relationship Id="rId3840" Type="http://schemas.openxmlformats.org/officeDocument/2006/relationships/image" Target="media/image1786.emf"/><Relationship Id="rId554" Type="http://schemas.openxmlformats.org/officeDocument/2006/relationships/image" Target="media/image258.emf"/><Relationship Id="rId761" Type="http://schemas.openxmlformats.org/officeDocument/2006/relationships/image" Target="media/image344.emf"/><Relationship Id="rId1391" Type="http://schemas.openxmlformats.org/officeDocument/2006/relationships/image" Target="media/image653.emf"/><Relationship Id="rId2235" Type="http://schemas.openxmlformats.org/officeDocument/2006/relationships/customXml" Target="ink/ink988.xml"/><Relationship Id="rId2442" Type="http://schemas.openxmlformats.org/officeDocument/2006/relationships/image" Target="media/image1097.emf"/><Relationship Id="rId3700" Type="http://schemas.openxmlformats.org/officeDocument/2006/relationships/image" Target="media/image1716.emf"/><Relationship Id="rId5598" Type="http://schemas.openxmlformats.org/officeDocument/2006/relationships/image" Target="media/image2651.emf"/><Relationship Id="rId207" Type="http://schemas.openxmlformats.org/officeDocument/2006/relationships/image" Target="media/image93.emf"/><Relationship Id="rId414" Type="http://schemas.openxmlformats.org/officeDocument/2006/relationships/image" Target="media/image192.emf"/><Relationship Id="rId621" Type="http://schemas.openxmlformats.org/officeDocument/2006/relationships/image" Target="media/image289.emf"/><Relationship Id="rId1044" Type="http://schemas.openxmlformats.org/officeDocument/2006/relationships/customXml" Target="ink/ink436.xml"/><Relationship Id="rId1251" Type="http://schemas.openxmlformats.org/officeDocument/2006/relationships/image" Target="media/image201.emf"/><Relationship Id="rId2302" Type="http://schemas.openxmlformats.org/officeDocument/2006/relationships/customXml" Target="ink/ink1021.xml"/><Relationship Id="rId5458" Type="http://schemas.openxmlformats.org/officeDocument/2006/relationships/customXml" Target="ink/ink2463.xml"/><Relationship Id="rId5665" Type="http://schemas.openxmlformats.org/officeDocument/2006/relationships/customXml" Target="ink/ink2567.xml"/><Relationship Id="rId5872" Type="http://schemas.openxmlformats.org/officeDocument/2006/relationships/image" Target="media/image2787.emf"/><Relationship Id="rId1111" Type="http://schemas.openxmlformats.org/officeDocument/2006/relationships/image" Target="media/image517.emf"/><Relationship Id="rId4267" Type="http://schemas.openxmlformats.org/officeDocument/2006/relationships/image" Target="media/image2000.emf"/><Relationship Id="rId4474" Type="http://schemas.openxmlformats.org/officeDocument/2006/relationships/image" Target="media/image2093.emf"/><Relationship Id="rId4681" Type="http://schemas.openxmlformats.org/officeDocument/2006/relationships/image" Target="media/image2196.emf"/><Relationship Id="rId5318" Type="http://schemas.openxmlformats.org/officeDocument/2006/relationships/customXml" Target="ink/ink2393.xml"/><Relationship Id="rId5525" Type="http://schemas.openxmlformats.org/officeDocument/2006/relationships/image" Target="media/image2615.emf"/><Relationship Id="rId5732" Type="http://schemas.openxmlformats.org/officeDocument/2006/relationships/customXml" Target="ink/ink2600.xml"/><Relationship Id="rId3076" Type="http://schemas.openxmlformats.org/officeDocument/2006/relationships/image" Target="media/image1406.emf"/><Relationship Id="rId3283" Type="http://schemas.openxmlformats.org/officeDocument/2006/relationships/customXml" Target="ink/ink1436.xml"/><Relationship Id="rId3490" Type="http://schemas.openxmlformats.org/officeDocument/2006/relationships/image" Target="media/image1612.wmf"/><Relationship Id="rId4127" Type="http://schemas.openxmlformats.org/officeDocument/2006/relationships/customXml" Target="ink/ink1825.xml"/><Relationship Id="rId4334" Type="http://schemas.openxmlformats.org/officeDocument/2006/relationships/customXml" Target="ink/ink1928.xml"/><Relationship Id="rId4541" Type="http://schemas.openxmlformats.org/officeDocument/2006/relationships/image" Target="media/image2126.emf"/><Relationship Id="rId1928" Type="http://schemas.openxmlformats.org/officeDocument/2006/relationships/image" Target="media/image870.emf"/><Relationship Id="rId2092" Type="http://schemas.openxmlformats.org/officeDocument/2006/relationships/customXml" Target="ink/ink923.xml"/><Relationship Id="rId3143" Type="http://schemas.openxmlformats.org/officeDocument/2006/relationships/customXml" Target="ink/ink1367.xml"/><Relationship Id="rId3350" Type="http://schemas.openxmlformats.org/officeDocument/2006/relationships/image" Target="media/image1543.emf"/><Relationship Id="rId271" Type="http://schemas.openxmlformats.org/officeDocument/2006/relationships/customXml" Target="ink/ink90.xml"/><Relationship Id="rId3003" Type="http://schemas.openxmlformats.org/officeDocument/2006/relationships/customXml" Target="ink/ink1298.xml"/><Relationship Id="rId4401" Type="http://schemas.openxmlformats.org/officeDocument/2006/relationships/customXml" Target="ink/ink1952.xml"/><Relationship Id="rId131" Type="http://schemas.openxmlformats.org/officeDocument/2006/relationships/customXml" Target="ink/ink36.xml"/><Relationship Id="rId3210" Type="http://schemas.openxmlformats.org/officeDocument/2006/relationships/image" Target="media/image1473.emf"/><Relationship Id="rId2769" Type="http://schemas.openxmlformats.org/officeDocument/2006/relationships/oleObject" Target="embeddings/oleObject160.bin"/><Relationship Id="rId2976" Type="http://schemas.openxmlformats.org/officeDocument/2006/relationships/image" Target="media/image1356.emf"/><Relationship Id="rId5175" Type="http://schemas.openxmlformats.org/officeDocument/2006/relationships/oleObject" Target="embeddings/oleObject260.bin"/><Relationship Id="rId5382" Type="http://schemas.openxmlformats.org/officeDocument/2006/relationships/customXml" Target="ink/ink2425.xml"/><Relationship Id="rId6019" Type="http://schemas.openxmlformats.org/officeDocument/2006/relationships/customXml" Target="ink/ink2746.xml"/><Relationship Id="rId948" Type="http://schemas.openxmlformats.org/officeDocument/2006/relationships/customXml" Target="ink/ink393.xml"/><Relationship Id="rId1578" Type="http://schemas.openxmlformats.org/officeDocument/2006/relationships/image" Target="media/image697.emf"/><Relationship Id="rId1785" Type="http://schemas.openxmlformats.org/officeDocument/2006/relationships/customXml" Target="ink/ink783.xml"/><Relationship Id="rId1992" Type="http://schemas.openxmlformats.org/officeDocument/2006/relationships/image" Target="media/image902.emf"/><Relationship Id="rId2629" Type="http://schemas.openxmlformats.org/officeDocument/2006/relationships/image" Target="media/image1190.emf"/><Relationship Id="rId2836" Type="http://schemas.openxmlformats.org/officeDocument/2006/relationships/customXml" Target="ink/ink1235.xml"/><Relationship Id="rId4191" Type="http://schemas.openxmlformats.org/officeDocument/2006/relationships/image" Target="media/image1962.emf"/><Relationship Id="rId5035" Type="http://schemas.openxmlformats.org/officeDocument/2006/relationships/customXml" Target="ink/ink2254.xml"/><Relationship Id="rId5242" Type="http://schemas.openxmlformats.org/officeDocument/2006/relationships/customXml" Target="ink/ink2355.xml"/><Relationship Id="rId77" Type="http://schemas.openxmlformats.org/officeDocument/2006/relationships/customXml" Target="ink/ink15.xml"/><Relationship Id="rId808" Type="http://schemas.openxmlformats.org/officeDocument/2006/relationships/customXml" Target="ink/ink326.xml"/><Relationship Id="rId1438" Type="http://schemas.openxmlformats.org/officeDocument/2006/relationships/customXml" Target="ink/ink610.xml"/><Relationship Id="rId1645" Type="http://schemas.openxmlformats.org/officeDocument/2006/relationships/customXml" Target="ink/ink713.xml"/><Relationship Id="rId4051" Type="http://schemas.openxmlformats.org/officeDocument/2006/relationships/customXml" Target="ink/ink1787.xml"/><Relationship Id="rId5102" Type="http://schemas.openxmlformats.org/officeDocument/2006/relationships/customXml" Target="ink/ink2287.xml"/><Relationship Id="rId1852" Type="http://schemas.openxmlformats.org/officeDocument/2006/relationships/image" Target="media/image834.emf"/><Relationship Id="rId2903" Type="http://schemas.openxmlformats.org/officeDocument/2006/relationships/customXml" Target="ink/ink1261.xml"/><Relationship Id="rId1505" Type="http://schemas.openxmlformats.org/officeDocument/2006/relationships/customXml" Target="ink/ink643.xml"/><Relationship Id="rId1712" Type="http://schemas.openxmlformats.org/officeDocument/2006/relationships/image" Target="media/image764.emf"/><Relationship Id="rId4868" Type="http://schemas.openxmlformats.org/officeDocument/2006/relationships/customXml" Target="ink/ink2171.xml"/><Relationship Id="rId5919" Type="http://schemas.openxmlformats.org/officeDocument/2006/relationships/customXml" Target="ink/ink2695.xml"/><Relationship Id="rId3677" Type="http://schemas.openxmlformats.org/officeDocument/2006/relationships/customXml" Target="ink/ink1604.xml"/><Relationship Id="rId3884" Type="http://schemas.openxmlformats.org/officeDocument/2006/relationships/image" Target="media/image1808.emf"/><Relationship Id="rId4728" Type="http://schemas.openxmlformats.org/officeDocument/2006/relationships/customXml" Target="ink/ink2100.xml"/><Relationship Id="rId4935" Type="http://schemas.openxmlformats.org/officeDocument/2006/relationships/image" Target="media/image2321.emf"/><Relationship Id="rId598" Type="http://schemas.openxmlformats.org/officeDocument/2006/relationships/image" Target="media/image280.emf"/><Relationship Id="rId2279" Type="http://schemas.openxmlformats.org/officeDocument/2006/relationships/customXml" Target="ink/ink1009.xml"/><Relationship Id="rId2486" Type="http://schemas.openxmlformats.org/officeDocument/2006/relationships/customXml" Target="ink/ink1094.xml"/><Relationship Id="rId2693" Type="http://schemas.openxmlformats.org/officeDocument/2006/relationships/image" Target="media/image1222.emf"/><Relationship Id="rId3537" Type="http://schemas.openxmlformats.org/officeDocument/2006/relationships/image" Target="media/image1635.emf"/><Relationship Id="rId3744" Type="http://schemas.openxmlformats.org/officeDocument/2006/relationships/image" Target="media/image1738.emf"/><Relationship Id="rId3951" Type="http://schemas.openxmlformats.org/officeDocument/2006/relationships/customXml" Target="ink/ink1737.xml"/><Relationship Id="rId458" Type="http://schemas.openxmlformats.org/officeDocument/2006/relationships/image" Target="media/image214.emf"/><Relationship Id="rId665" Type="http://schemas.openxmlformats.org/officeDocument/2006/relationships/image" Target="media/image308.emf"/><Relationship Id="rId872" Type="http://schemas.openxmlformats.org/officeDocument/2006/relationships/customXml" Target="ink/ink358.xml"/><Relationship Id="rId1088" Type="http://schemas.openxmlformats.org/officeDocument/2006/relationships/customXml" Target="ink/ink458.xml"/><Relationship Id="rId1295" Type="http://schemas.openxmlformats.org/officeDocument/2006/relationships/image" Target="media/image608.emf"/><Relationship Id="rId2139" Type="http://schemas.openxmlformats.org/officeDocument/2006/relationships/customXml" Target="ink/ink941.xml"/><Relationship Id="rId2346" Type="http://schemas.openxmlformats.org/officeDocument/2006/relationships/image" Target="media/image1040.wmf"/><Relationship Id="rId2553" Type="http://schemas.openxmlformats.org/officeDocument/2006/relationships/image" Target="media/image1152.emf"/><Relationship Id="rId2760" Type="http://schemas.openxmlformats.org/officeDocument/2006/relationships/customXml" Target="ink/ink1214.xml"/><Relationship Id="rId3604" Type="http://schemas.openxmlformats.org/officeDocument/2006/relationships/oleObject" Target="embeddings/oleObject220.bin"/><Relationship Id="rId3811" Type="http://schemas.openxmlformats.org/officeDocument/2006/relationships/customXml" Target="ink/ink1668.xml"/><Relationship Id="rId6010" Type="http://schemas.openxmlformats.org/officeDocument/2006/relationships/image" Target="media/image2855.emf"/><Relationship Id="rId318" Type="http://schemas.openxmlformats.org/officeDocument/2006/relationships/image" Target="media/image148.emf"/><Relationship Id="rId525" Type="http://schemas.openxmlformats.org/officeDocument/2006/relationships/customXml" Target="ink/ink197.xml"/><Relationship Id="rId732" Type="http://schemas.openxmlformats.org/officeDocument/2006/relationships/customXml" Target="ink/ink288.xml"/><Relationship Id="rId1155" Type="http://schemas.openxmlformats.org/officeDocument/2006/relationships/image" Target="media/image539.emf"/><Relationship Id="rId1362" Type="http://schemas.openxmlformats.org/officeDocument/2006/relationships/image" Target="media/image209.wmf"/><Relationship Id="rId2206" Type="http://schemas.openxmlformats.org/officeDocument/2006/relationships/image" Target="media/image1008.emf"/><Relationship Id="rId2413" Type="http://schemas.openxmlformats.org/officeDocument/2006/relationships/customXml" Target="ink/ink1060.xml"/><Relationship Id="rId2620" Type="http://schemas.openxmlformats.org/officeDocument/2006/relationships/customXml" Target="ink/ink1158.xml"/><Relationship Id="rId5569" Type="http://schemas.openxmlformats.org/officeDocument/2006/relationships/customXml" Target="ink/ink2519.xml"/><Relationship Id="rId5776" Type="http://schemas.openxmlformats.org/officeDocument/2006/relationships/customXml" Target="ink/ink2622.xml"/><Relationship Id="rId1015" Type="http://schemas.openxmlformats.org/officeDocument/2006/relationships/image" Target="media/image469.emf"/><Relationship Id="rId1222" Type="http://schemas.openxmlformats.org/officeDocument/2006/relationships/customXml" Target="ink/ink517.xml"/><Relationship Id="rId4378" Type="http://schemas.openxmlformats.org/officeDocument/2006/relationships/oleObject" Target="embeddings/oleObject230.bin"/><Relationship Id="rId4585" Type="http://schemas.openxmlformats.org/officeDocument/2006/relationships/image" Target="media/image2148.emf"/><Relationship Id="rId5429" Type="http://schemas.openxmlformats.org/officeDocument/2006/relationships/image" Target="media/image2567.emf"/><Relationship Id="rId5983" Type="http://schemas.openxmlformats.org/officeDocument/2006/relationships/customXml" Target="ink/ink2728.xml"/><Relationship Id="rId3187" Type="http://schemas.openxmlformats.org/officeDocument/2006/relationships/customXml" Target="ink/ink1388.xml"/><Relationship Id="rId3394" Type="http://schemas.openxmlformats.org/officeDocument/2006/relationships/image" Target="media/image1565.emf"/><Relationship Id="rId4238" Type="http://schemas.openxmlformats.org/officeDocument/2006/relationships/customXml" Target="ink/ink1880.xml"/><Relationship Id="rId4792" Type="http://schemas.openxmlformats.org/officeDocument/2006/relationships/image" Target="media/image2251.emf"/><Relationship Id="rId5636" Type="http://schemas.openxmlformats.org/officeDocument/2006/relationships/image" Target="media/image2670.emf"/><Relationship Id="rId5843" Type="http://schemas.openxmlformats.org/officeDocument/2006/relationships/image" Target="media/image2773.emf"/><Relationship Id="rId3047" Type="http://schemas.openxmlformats.org/officeDocument/2006/relationships/customXml" Target="ink/ink1320.xml"/><Relationship Id="rId4445" Type="http://schemas.openxmlformats.org/officeDocument/2006/relationships/customXml" Target="ink/ink1965.xml"/><Relationship Id="rId4652" Type="http://schemas.openxmlformats.org/officeDocument/2006/relationships/customXml" Target="ink/ink2064.xml"/><Relationship Id="rId5703" Type="http://schemas.openxmlformats.org/officeDocument/2006/relationships/image" Target="media/image2704.emf"/><Relationship Id="rId5910" Type="http://schemas.openxmlformats.org/officeDocument/2006/relationships/image" Target="media/image2806.emf"/><Relationship Id="rId175" Type="http://schemas.openxmlformats.org/officeDocument/2006/relationships/oleObject" Target="embeddings/oleObject26.bin"/><Relationship Id="rId3254" Type="http://schemas.openxmlformats.org/officeDocument/2006/relationships/image" Target="media/image1495.emf"/><Relationship Id="rId3461" Type="http://schemas.openxmlformats.org/officeDocument/2006/relationships/image" Target="media/image1597.emf"/><Relationship Id="rId4305" Type="http://schemas.openxmlformats.org/officeDocument/2006/relationships/image" Target="media/image2019.emf"/><Relationship Id="rId4512" Type="http://schemas.openxmlformats.org/officeDocument/2006/relationships/customXml" Target="ink/ink1996.xml"/><Relationship Id="rId382" Type="http://schemas.openxmlformats.org/officeDocument/2006/relationships/image" Target="media/image179.emf"/><Relationship Id="rId2063" Type="http://schemas.openxmlformats.org/officeDocument/2006/relationships/image" Target="media/image937.emf"/><Relationship Id="rId2270" Type="http://schemas.openxmlformats.org/officeDocument/2006/relationships/image" Target="media/image1040.emf"/><Relationship Id="rId3114" Type="http://schemas.openxmlformats.org/officeDocument/2006/relationships/image" Target="media/image1425.emf"/><Relationship Id="rId3321" Type="http://schemas.openxmlformats.org/officeDocument/2006/relationships/customXml" Target="ink/ink1455.xml"/><Relationship Id="rId242" Type="http://schemas.openxmlformats.org/officeDocument/2006/relationships/image" Target="media/image110.emf"/><Relationship Id="rId2130" Type="http://schemas.openxmlformats.org/officeDocument/2006/relationships/oleObject" Target="embeddings/oleObject114.bin"/><Relationship Id="rId5079" Type="http://schemas.openxmlformats.org/officeDocument/2006/relationships/customXml" Target="ink/ink2276.xml"/><Relationship Id="rId5286" Type="http://schemas.openxmlformats.org/officeDocument/2006/relationships/customXml" Target="ink/ink2377.xml"/><Relationship Id="rId5493" Type="http://schemas.openxmlformats.org/officeDocument/2006/relationships/image" Target="media/image2599.emf"/><Relationship Id="rId102" Type="http://schemas.openxmlformats.org/officeDocument/2006/relationships/image" Target="media/image47.emf"/><Relationship Id="rId1689" Type="http://schemas.openxmlformats.org/officeDocument/2006/relationships/customXml" Target="ink/ink735.xml"/><Relationship Id="rId4095" Type="http://schemas.openxmlformats.org/officeDocument/2006/relationships/customXml" Target="ink/ink1809.xml"/><Relationship Id="rId5146" Type="http://schemas.openxmlformats.org/officeDocument/2006/relationships/customXml" Target="ink/ink2309.xml"/><Relationship Id="rId5353" Type="http://schemas.openxmlformats.org/officeDocument/2006/relationships/image" Target="media/image2529.emf"/><Relationship Id="rId5560" Type="http://schemas.openxmlformats.org/officeDocument/2006/relationships/image" Target="media/image2632.emf"/><Relationship Id="rId1896" Type="http://schemas.openxmlformats.org/officeDocument/2006/relationships/image" Target="media/image854.emf"/><Relationship Id="rId2947" Type="http://schemas.openxmlformats.org/officeDocument/2006/relationships/oleObject" Target="embeddings/oleObject188.bin"/><Relationship Id="rId4162" Type="http://schemas.openxmlformats.org/officeDocument/2006/relationships/image" Target="media/image1947.emf"/><Relationship Id="rId5006" Type="http://schemas.openxmlformats.org/officeDocument/2006/relationships/image" Target="media/image2356.emf"/><Relationship Id="rId5213" Type="http://schemas.openxmlformats.org/officeDocument/2006/relationships/image" Target="media/image2459.emf"/><Relationship Id="rId919" Type="http://schemas.openxmlformats.org/officeDocument/2006/relationships/image" Target="media/image422.emf"/><Relationship Id="rId1549" Type="http://schemas.openxmlformats.org/officeDocument/2006/relationships/customXml" Target="ink/ink665.xml"/><Relationship Id="rId1756" Type="http://schemas.openxmlformats.org/officeDocument/2006/relationships/image" Target="media/image786.emf"/><Relationship Id="rId1963" Type="http://schemas.openxmlformats.org/officeDocument/2006/relationships/customXml" Target="ink/ink865.xml"/><Relationship Id="rId2807" Type="http://schemas.openxmlformats.org/officeDocument/2006/relationships/image" Target="media/image1273.emf"/><Relationship Id="rId4022" Type="http://schemas.openxmlformats.org/officeDocument/2006/relationships/image" Target="media/image1877.emf"/><Relationship Id="rId5420" Type="http://schemas.openxmlformats.org/officeDocument/2006/relationships/customXml" Target="ink/ink2444.xml"/><Relationship Id="rId48" Type="http://schemas.openxmlformats.org/officeDocument/2006/relationships/customXml" Target="ink/ink8.xml"/><Relationship Id="rId1409" Type="http://schemas.openxmlformats.org/officeDocument/2006/relationships/image" Target="media/image407.emf"/><Relationship Id="rId1616" Type="http://schemas.openxmlformats.org/officeDocument/2006/relationships/image" Target="media/image716.emf"/><Relationship Id="rId1823" Type="http://schemas.openxmlformats.org/officeDocument/2006/relationships/customXml" Target="ink/ink802.xml"/><Relationship Id="rId4979" Type="http://schemas.openxmlformats.org/officeDocument/2006/relationships/image" Target="media/image2343.emf"/><Relationship Id="rId3788" Type="http://schemas.openxmlformats.org/officeDocument/2006/relationships/image" Target="media/image1760.emf"/><Relationship Id="rId3995" Type="http://schemas.openxmlformats.org/officeDocument/2006/relationships/customXml" Target="ink/ink1759.xml"/><Relationship Id="rId4839" Type="http://schemas.openxmlformats.org/officeDocument/2006/relationships/image" Target="media/image2273.emf"/><Relationship Id="rId2597" Type="http://schemas.openxmlformats.org/officeDocument/2006/relationships/image" Target="media/image1174.emf"/><Relationship Id="rId3648" Type="http://schemas.openxmlformats.org/officeDocument/2006/relationships/image" Target="media/image1690.emf"/><Relationship Id="rId3855" Type="http://schemas.openxmlformats.org/officeDocument/2006/relationships/customXml" Target="ink/ink1689.xml"/><Relationship Id="rId6054" Type="http://schemas.openxmlformats.org/officeDocument/2006/relationships/image" Target="media/image2877.emf"/><Relationship Id="rId569" Type="http://schemas.openxmlformats.org/officeDocument/2006/relationships/customXml" Target="ink/ink215.xml"/><Relationship Id="rId776" Type="http://schemas.openxmlformats.org/officeDocument/2006/relationships/customXml" Target="ink/ink310.xml"/><Relationship Id="rId983" Type="http://schemas.openxmlformats.org/officeDocument/2006/relationships/image" Target="media/image454.emf"/><Relationship Id="rId1199" Type="http://schemas.openxmlformats.org/officeDocument/2006/relationships/image" Target="media/image561.emf"/><Relationship Id="rId2457" Type="http://schemas.openxmlformats.org/officeDocument/2006/relationships/image" Target="media/image1104.emf"/><Relationship Id="rId2664" Type="http://schemas.openxmlformats.org/officeDocument/2006/relationships/customXml" Target="ink/ink1180.xml"/><Relationship Id="rId3508" Type="http://schemas.openxmlformats.org/officeDocument/2006/relationships/customXml" Target="ink/ink1531.xml"/><Relationship Id="rId4906" Type="http://schemas.openxmlformats.org/officeDocument/2006/relationships/customXml" Target="ink/ink2190.xml"/><Relationship Id="rId5070" Type="http://schemas.openxmlformats.org/officeDocument/2006/relationships/image" Target="media/image2388.emf"/><Relationship Id="rId429" Type="http://schemas.openxmlformats.org/officeDocument/2006/relationships/customXml" Target="ink/ink155.xml"/><Relationship Id="rId636" Type="http://schemas.openxmlformats.org/officeDocument/2006/relationships/customXml" Target="ink/ink243.xml"/><Relationship Id="rId1059" Type="http://schemas.openxmlformats.org/officeDocument/2006/relationships/image" Target="media/image491.emf"/><Relationship Id="rId1266" Type="http://schemas.openxmlformats.org/officeDocument/2006/relationships/customXml" Target="ink/ink538.xml"/><Relationship Id="rId1473" Type="http://schemas.openxmlformats.org/officeDocument/2006/relationships/image" Target="media/image659.emf"/><Relationship Id="rId2317" Type="http://schemas.openxmlformats.org/officeDocument/2006/relationships/image" Target="media/image1063.emf"/><Relationship Id="rId2871" Type="http://schemas.openxmlformats.org/officeDocument/2006/relationships/customXml" Target="ink/ink1247.xml"/><Relationship Id="rId3715" Type="http://schemas.openxmlformats.org/officeDocument/2006/relationships/customXml" Target="ink/ink1621.xml"/><Relationship Id="rId3922" Type="http://schemas.openxmlformats.org/officeDocument/2006/relationships/image" Target="media/image1827.emf"/><Relationship Id="rId843" Type="http://schemas.openxmlformats.org/officeDocument/2006/relationships/image" Target="media/image385.emf"/><Relationship Id="rId1126" Type="http://schemas.openxmlformats.org/officeDocument/2006/relationships/customXml" Target="ink/ink477.xml"/><Relationship Id="rId1680" Type="http://schemas.openxmlformats.org/officeDocument/2006/relationships/image" Target="media/image748.emf"/><Relationship Id="rId2524" Type="http://schemas.openxmlformats.org/officeDocument/2006/relationships/customXml" Target="ink/ink1113.xml"/><Relationship Id="rId2731" Type="http://schemas.openxmlformats.org/officeDocument/2006/relationships/image" Target="media/image1241.emf"/><Relationship Id="rId5887" Type="http://schemas.openxmlformats.org/officeDocument/2006/relationships/customXml" Target="ink/ink2679.xml"/><Relationship Id="rId703" Type="http://schemas.openxmlformats.org/officeDocument/2006/relationships/image" Target="media/image325.emf"/><Relationship Id="rId910" Type="http://schemas.openxmlformats.org/officeDocument/2006/relationships/customXml" Target="ink/ink376.xml"/><Relationship Id="rId1333" Type="http://schemas.openxmlformats.org/officeDocument/2006/relationships/image" Target="media/image627.emf"/><Relationship Id="rId1540" Type="http://schemas.openxmlformats.org/officeDocument/2006/relationships/image" Target="media/image678.emf"/><Relationship Id="rId4489" Type="http://schemas.openxmlformats.org/officeDocument/2006/relationships/image" Target="media/image2100.emf"/><Relationship Id="rId4696" Type="http://schemas.openxmlformats.org/officeDocument/2006/relationships/customXml" Target="ink/ink2084.xml"/><Relationship Id="rId5747" Type="http://schemas.openxmlformats.org/officeDocument/2006/relationships/image" Target="media/image2726.emf"/><Relationship Id="rId5954" Type="http://schemas.openxmlformats.org/officeDocument/2006/relationships/customXml" Target="ink/ink2713.xml"/><Relationship Id="rId1400" Type="http://schemas.openxmlformats.org/officeDocument/2006/relationships/customXml" Target="ink/ink591.xml"/><Relationship Id="rId3298" Type="http://schemas.openxmlformats.org/officeDocument/2006/relationships/image" Target="media/image1517.emf"/><Relationship Id="rId4349" Type="http://schemas.openxmlformats.org/officeDocument/2006/relationships/image" Target="media/image2041.emf"/><Relationship Id="rId4556" Type="http://schemas.openxmlformats.org/officeDocument/2006/relationships/customXml" Target="ink/ink2018.xml"/><Relationship Id="rId4763" Type="http://schemas.openxmlformats.org/officeDocument/2006/relationships/customXml" Target="ink/ink2117.xml"/><Relationship Id="rId4970" Type="http://schemas.openxmlformats.org/officeDocument/2006/relationships/customXml" Target="ink/ink2222.xml"/><Relationship Id="rId5607" Type="http://schemas.openxmlformats.org/officeDocument/2006/relationships/customXml" Target="ink/ink2538.xml"/><Relationship Id="rId5814" Type="http://schemas.openxmlformats.org/officeDocument/2006/relationships/image" Target="media/image2759.emf"/><Relationship Id="rId3158" Type="http://schemas.openxmlformats.org/officeDocument/2006/relationships/image" Target="media/image1447.emf"/><Relationship Id="rId3365" Type="http://schemas.openxmlformats.org/officeDocument/2006/relationships/customXml" Target="ink/ink1477.xml"/><Relationship Id="rId3572" Type="http://schemas.openxmlformats.org/officeDocument/2006/relationships/customXml" Target="ink/ink1562.xml"/><Relationship Id="rId4209" Type="http://schemas.openxmlformats.org/officeDocument/2006/relationships/image" Target="media/image1971.emf"/><Relationship Id="rId4416" Type="http://schemas.openxmlformats.org/officeDocument/2006/relationships/oleObject" Target="embeddings/oleObject242.bin"/><Relationship Id="rId4623" Type="http://schemas.openxmlformats.org/officeDocument/2006/relationships/image" Target="media/image2167.emf"/><Relationship Id="rId4830" Type="http://schemas.openxmlformats.org/officeDocument/2006/relationships/image" Target="media/image2269.emf"/><Relationship Id="rId286" Type="http://schemas.openxmlformats.org/officeDocument/2006/relationships/image" Target="media/image132.emf"/><Relationship Id="rId493" Type="http://schemas.openxmlformats.org/officeDocument/2006/relationships/customXml" Target="ink/ink181.xml"/><Relationship Id="rId2174" Type="http://schemas.openxmlformats.org/officeDocument/2006/relationships/image" Target="media/image992.emf"/><Relationship Id="rId2381" Type="http://schemas.openxmlformats.org/officeDocument/2006/relationships/image" Target="media/image1091.emf"/><Relationship Id="rId3018" Type="http://schemas.openxmlformats.org/officeDocument/2006/relationships/image" Target="media/image1377.emf"/><Relationship Id="rId3225" Type="http://schemas.openxmlformats.org/officeDocument/2006/relationships/customXml" Target="ink/ink1407.xml"/><Relationship Id="rId3432" Type="http://schemas.openxmlformats.org/officeDocument/2006/relationships/image" Target="media/image1584.emf"/><Relationship Id="rId146" Type="http://schemas.openxmlformats.org/officeDocument/2006/relationships/image" Target="media/image69.emf"/><Relationship Id="rId353" Type="http://schemas.openxmlformats.org/officeDocument/2006/relationships/customXml" Target="ink/ink130.xml"/><Relationship Id="rId560" Type="http://schemas.openxmlformats.org/officeDocument/2006/relationships/image" Target="media/image261.emf"/><Relationship Id="rId1190" Type="http://schemas.openxmlformats.org/officeDocument/2006/relationships/customXml" Target="ink/ink502.xml"/><Relationship Id="rId2034" Type="http://schemas.openxmlformats.org/officeDocument/2006/relationships/customXml" Target="ink/ink900.xml"/><Relationship Id="rId2241" Type="http://schemas.openxmlformats.org/officeDocument/2006/relationships/customXml" Target="ink/ink991.xml"/><Relationship Id="rId5397" Type="http://schemas.openxmlformats.org/officeDocument/2006/relationships/image" Target="media/image2551.emf"/><Relationship Id="rId213" Type="http://schemas.openxmlformats.org/officeDocument/2006/relationships/image" Target="media/image96.emf"/><Relationship Id="rId420" Type="http://schemas.openxmlformats.org/officeDocument/2006/relationships/image" Target="media/image195.emf"/><Relationship Id="rId1050" Type="http://schemas.openxmlformats.org/officeDocument/2006/relationships/customXml" Target="ink/ink439.xml"/><Relationship Id="rId2101" Type="http://schemas.openxmlformats.org/officeDocument/2006/relationships/oleObject" Target="embeddings/oleObject113.bin"/><Relationship Id="rId5257" Type="http://schemas.openxmlformats.org/officeDocument/2006/relationships/image" Target="media/image2481.emf"/><Relationship Id="rId4066" Type="http://schemas.openxmlformats.org/officeDocument/2006/relationships/image" Target="media/image1899.emf"/><Relationship Id="rId5464" Type="http://schemas.openxmlformats.org/officeDocument/2006/relationships/customXml" Target="ink/ink2466.xml"/><Relationship Id="rId5671" Type="http://schemas.openxmlformats.org/officeDocument/2006/relationships/customXml" Target="ink/ink2570.xml"/><Relationship Id="rId1867" Type="http://schemas.openxmlformats.org/officeDocument/2006/relationships/customXml" Target="ink/ink819.xml"/><Relationship Id="rId2918" Type="http://schemas.openxmlformats.org/officeDocument/2006/relationships/image" Target="media/image1328.emf"/><Relationship Id="rId4273" Type="http://schemas.openxmlformats.org/officeDocument/2006/relationships/image" Target="media/image2003.emf"/><Relationship Id="rId4480" Type="http://schemas.openxmlformats.org/officeDocument/2006/relationships/customXml" Target="ink/ink1981.xml"/><Relationship Id="rId5117" Type="http://schemas.openxmlformats.org/officeDocument/2006/relationships/image" Target="media/image2411.emf"/><Relationship Id="rId5324" Type="http://schemas.openxmlformats.org/officeDocument/2006/relationships/customXml" Target="ink/ink2396.xml"/><Relationship Id="rId5531" Type="http://schemas.openxmlformats.org/officeDocument/2006/relationships/image" Target="media/image2618.emf"/><Relationship Id="rId1727" Type="http://schemas.openxmlformats.org/officeDocument/2006/relationships/customXml" Target="ink/ink754.xml"/><Relationship Id="rId1934" Type="http://schemas.openxmlformats.org/officeDocument/2006/relationships/image" Target="media/image873.emf"/><Relationship Id="rId3082" Type="http://schemas.openxmlformats.org/officeDocument/2006/relationships/image" Target="media/image1409.emf"/><Relationship Id="rId4133" Type="http://schemas.openxmlformats.org/officeDocument/2006/relationships/customXml" Target="ink/ink1828.xml"/><Relationship Id="rId4340" Type="http://schemas.openxmlformats.org/officeDocument/2006/relationships/customXml" Target="ink/ink1931.xml"/><Relationship Id="rId19" Type="http://schemas.openxmlformats.org/officeDocument/2006/relationships/image" Target="media/image5.emf"/><Relationship Id="rId3899" Type="http://schemas.openxmlformats.org/officeDocument/2006/relationships/customXml" Target="ink/ink1711.xml"/><Relationship Id="rId4200" Type="http://schemas.openxmlformats.org/officeDocument/2006/relationships/customXml" Target="ink/ink1861.xml"/><Relationship Id="rId3759" Type="http://schemas.openxmlformats.org/officeDocument/2006/relationships/customXml" Target="ink/ink1642.xml"/><Relationship Id="rId3966" Type="http://schemas.openxmlformats.org/officeDocument/2006/relationships/image" Target="media/image1849.emf"/><Relationship Id="rId5181" Type="http://schemas.openxmlformats.org/officeDocument/2006/relationships/image" Target="media/image2443.emf"/><Relationship Id="rId6025" Type="http://schemas.openxmlformats.org/officeDocument/2006/relationships/customXml" Target="ink/ink2749.xml"/><Relationship Id="rId3" Type="http://schemas.openxmlformats.org/officeDocument/2006/relationships/styles" Target="styles.xml"/><Relationship Id="rId887" Type="http://schemas.openxmlformats.org/officeDocument/2006/relationships/image" Target="media/image406.emf"/><Relationship Id="rId2568" Type="http://schemas.openxmlformats.org/officeDocument/2006/relationships/customXml" Target="ink/ink1133.xml"/><Relationship Id="rId2775" Type="http://schemas.openxmlformats.org/officeDocument/2006/relationships/oleObject" Target="embeddings/oleObject163.bin"/><Relationship Id="rId2982" Type="http://schemas.openxmlformats.org/officeDocument/2006/relationships/image" Target="media/image1359.emf"/><Relationship Id="rId3619" Type="http://schemas.openxmlformats.org/officeDocument/2006/relationships/customXml" Target="ink/ink1575.xml"/><Relationship Id="rId3826" Type="http://schemas.openxmlformats.org/officeDocument/2006/relationships/image" Target="media/image1779.emf"/><Relationship Id="rId5041" Type="http://schemas.openxmlformats.org/officeDocument/2006/relationships/customXml" Target="ink/ink2257.xml"/><Relationship Id="rId747" Type="http://schemas.openxmlformats.org/officeDocument/2006/relationships/image" Target="media/image338.emf"/><Relationship Id="rId954" Type="http://schemas.openxmlformats.org/officeDocument/2006/relationships/customXml" Target="ink/ink396.xml"/><Relationship Id="rId1377" Type="http://schemas.openxmlformats.org/officeDocument/2006/relationships/image" Target="media/image647.emf"/><Relationship Id="rId1584" Type="http://schemas.openxmlformats.org/officeDocument/2006/relationships/image" Target="media/image700.emf"/><Relationship Id="rId1791" Type="http://schemas.openxmlformats.org/officeDocument/2006/relationships/customXml" Target="ink/ink786.xml"/><Relationship Id="rId2428" Type="http://schemas.openxmlformats.org/officeDocument/2006/relationships/image" Target="media/image1073.emf"/><Relationship Id="rId2635" Type="http://schemas.openxmlformats.org/officeDocument/2006/relationships/image" Target="media/image1193.emf"/><Relationship Id="rId2842" Type="http://schemas.openxmlformats.org/officeDocument/2006/relationships/customXml" Target="ink/ink1238.xml"/><Relationship Id="rId5998" Type="http://schemas.openxmlformats.org/officeDocument/2006/relationships/image" Target="media/image2849.emf"/><Relationship Id="rId83" Type="http://schemas.openxmlformats.org/officeDocument/2006/relationships/customXml" Target="ink/ink18.xml"/><Relationship Id="rId607" Type="http://schemas.openxmlformats.org/officeDocument/2006/relationships/customXml" Target="ink/ink232.xml"/><Relationship Id="rId814" Type="http://schemas.openxmlformats.org/officeDocument/2006/relationships/customXml" Target="ink/ink329.xml"/><Relationship Id="rId1237" Type="http://schemas.openxmlformats.org/officeDocument/2006/relationships/image" Target="media/image580.emf"/><Relationship Id="rId1444" Type="http://schemas.openxmlformats.org/officeDocument/2006/relationships/customXml" Target="ink/ink613.xml"/><Relationship Id="rId1651" Type="http://schemas.openxmlformats.org/officeDocument/2006/relationships/customXml" Target="ink/ink716.xml"/><Relationship Id="rId2702" Type="http://schemas.openxmlformats.org/officeDocument/2006/relationships/customXml" Target="ink/ink1196.xml"/><Relationship Id="rId5858" Type="http://schemas.openxmlformats.org/officeDocument/2006/relationships/customXml" Target="ink/ink2664.xml"/><Relationship Id="rId1304" Type="http://schemas.openxmlformats.org/officeDocument/2006/relationships/customXml" Target="ink/ink557.xml"/><Relationship Id="rId1511" Type="http://schemas.openxmlformats.org/officeDocument/2006/relationships/customXml" Target="ink/ink646.xml"/><Relationship Id="rId4667" Type="http://schemas.openxmlformats.org/officeDocument/2006/relationships/oleObject" Target="embeddings/oleObject255.bin"/><Relationship Id="rId4874" Type="http://schemas.openxmlformats.org/officeDocument/2006/relationships/customXml" Target="ink/ink2174.xml"/><Relationship Id="rId5718" Type="http://schemas.openxmlformats.org/officeDocument/2006/relationships/customXml" Target="ink/ink2593.xml"/><Relationship Id="rId3269" Type="http://schemas.openxmlformats.org/officeDocument/2006/relationships/customXml" Target="ink/ink1429.xml"/><Relationship Id="rId3476" Type="http://schemas.openxmlformats.org/officeDocument/2006/relationships/image" Target="media/image1605.wmf"/><Relationship Id="rId3683" Type="http://schemas.openxmlformats.org/officeDocument/2006/relationships/customXml" Target="ink/ink1607.xml"/><Relationship Id="rId4527" Type="http://schemas.openxmlformats.org/officeDocument/2006/relationships/image" Target="media/image2119.emf"/><Relationship Id="rId5925" Type="http://schemas.openxmlformats.org/officeDocument/2006/relationships/customXml" Target="ink/ink2698.xml"/><Relationship Id="rId10" Type="http://schemas.openxmlformats.org/officeDocument/2006/relationships/image" Target="media/image1.wmf"/><Relationship Id="rId397" Type="http://schemas.openxmlformats.org/officeDocument/2006/relationships/customXml" Target="ink/ink145.xml"/><Relationship Id="rId2078" Type="http://schemas.openxmlformats.org/officeDocument/2006/relationships/customXml" Target="ink/ink917.xml"/><Relationship Id="rId2285" Type="http://schemas.openxmlformats.org/officeDocument/2006/relationships/customXml" Target="ink/ink1012.xml"/><Relationship Id="rId2492" Type="http://schemas.openxmlformats.org/officeDocument/2006/relationships/customXml" Target="ink/ink1097.xml"/><Relationship Id="rId3129" Type="http://schemas.openxmlformats.org/officeDocument/2006/relationships/customXml" Target="ink/ink1360.xml"/><Relationship Id="rId3336" Type="http://schemas.openxmlformats.org/officeDocument/2006/relationships/image" Target="media/image1536.emf"/><Relationship Id="rId3890" Type="http://schemas.openxmlformats.org/officeDocument/2006/relationships/image" Target="media/image1811.emf"/><Relationship Id="rId4734" Type="http://schemas.openxmlformats.org/officeDocument/2006/relationships/customXml" Target="ink/ink2103.xml"/><Relationship Id="rId4941" Type="http://schemas.openxmlformats.org/officeDocument/2006/relationships/image" Target="media/image2324.emf"/><Relationship Id="rId257" Type="http://schemas.openxmlformats.org/officeDocument/2006/relationships/customXml" Target="ink/ink83.xml"/><Relationship Id="rId464" Type="http://schemas.openxmlformats.org/officeDocument/2006/relationships/image" Target="media/image217.emf"/><Relationship Id="rId1094" Type="http://schemas.openxmlformats.org/officeDocument/2006/relationships/customXml" Target="ink/ink461.xml"/><Relationship Id="rId2145" Type="http://schemas.openxmlformats.org/officeDocument/2006/relationships/customXml" Target="ink/ink943.xml"/><Relationship Id="rId3543" Type="http://schemas.openxmlformats.org/officeDocument/2006/relationships/image" Target="media/image1638.emf"/><Relationship Id="rId3750" Type="http://schemas.openxmlformats.org/officeDocument/2006/relationships/image" Target="media/image1741.emf"/><Relationship Id="rId4801" Type="http://schemas.openxmlformats.org/officeDocument/2006/relationships/customXml" Target="ink/ink2136.xml"/><Relationship Id="rId117" Type="http://schemas.openxmlformats.org/officeDocument/2006/relationships/customXml" Target="ink/ink33.xml"/><Relationship Id="rId671" Type="http://schemas.openxmlformats.org/officeDocument/2006/relationships/image" Target="media/image82.emf"/><Relationship Id="rId2352" Type="http://schemas.openxmlformats.org/officeDocument/2006/relationships/image" Target="media/image931.wmf"/><Relationship Id="rId3403" Type="http://schemas.openxmlformats.org/officeDocument/2006/relationships/customXml" Target="ink/ink1496.xml"/><Relationship Id="rId3610" Type="http://schemas.openxmlformats.org/officeDocument/2006/relationships/oleObject" Target="embeddings/oleObject223.bin"/><Relationship Id="rId324" Type="http://schemas.openxmlformats.org/officeDocument/2006/relationships/oleObject" Target="embeddings/oleObject37.bin"/><Relationship Id="rId531" Type="http://schemas.openxmlformats.org/officeDocument/2006/relationships/image" Target="media/image440.wmf"/><Relationship Id="rId1161" Type="http://schemas.openxmlformats.org/officeDocument/2006/relationships/image" Target="media/image542.emf"/><Relationship Id="rId2005" Type="http://schemas.openxmlformats.org/officeDocument/2006/relationships/image" Target="media/image908.emf"/><Relationship Id="rId2212" Type="http://schemas.openxmlformats.org/officeDocument/2006/relationships/image" Target="media/image1011.emf"/><Relationship Id="rId5368" Type="http://schemas.openxmlformats.org/officeDocument/2006/relationships/customXml" Target="ink/ink2418.xml"/><Relationship Id="rId5575" Type="http://schemas.openxmlformats.org/officeDocument/2006/relationships/customXml" Target="ink/ink2522.xml"/><Relationship Id="rId5782" Type="http://schemas.openxmlformats.org/officeDocument/2006/relationships/customXml" Target="ink/ink2625.xml"/><Relationship Id="rId1021" Type="http://schemas.openxmlformats.org/officeDocument/2006/relationships/image" Target="media/image472.emf"/><Relationship Id="rId1978" Type="http://schemas.openxmlformats.org/officeDocument/2006/relationships/image" Target="media/image895.emf"/><Relationship Id="rId4177" Type="http://schemas.openxmlformats.org/officeDocument/2006/relationships/customXml" Target="ink/ink1850.xml"/><Relationship Id="rId4384" Type="http://schemas.openxmlformats.org/officeDocument/2006/relationships/oleObject" Target="embeddings/oleObject233.bin"/><Relationship Id="rId4591" Type="http://schemas.openxmlformats.org/officeDocument/2006/relationships/image" Target="media/image2151.emf"/><Relationship Id="rId5228" Type="http://schemas.openxmlformats.org/officeDocument/2006/relationships/customXml" Target="ink/ink2348.xml"/><Relationship Id="rId5435" Type="http://schemas.openxmlformats.org/officeDocument/2006/relationships/image" Target="media/image2570.emf"/><Relationship Id="rId5642" Type="http://schemas.openxmlformats.org/officeDocument/2006/relationships/image" Target="media/image2673.emf"/><Relationship Id="rId3193" Type="http://schemas.openxmlformats.org/officeDocument/2006/relationships/customXml" Target="ink/ink1391.xml"/><Relationship Id="rId4037" Type="http://schemas.openxmlformats.org/officeDocument/2006/relationships/customXml" Target="ink/ink1780.xml"/><Relationship Id="rId4244" Type="http://schemas.openxmlformats.org/officeDocument/2006/relationships/customXml" Target="ink/ink1883.xml"/><Relationship Id="rId4451" Type="http://schemas.openxmlformats.org/officeDocument/2006/relationships/customXml" Target="ink/ink1968.xml"/><Relationship Id="rId5502" Type="http://schemas.openxmlformats.org/officeDocument/2006/relationships/customXml" Target="ink/ink2485.xml"/><Relationship Id="rId1838" Type="http://schemas.openxmlformats.org/officeDocument/2006/relationships/image" Target="media/image827.emf"/><Relationship Id="rId3053" Type="http://schemas.openxmlformats.org/officeDocument/2006/relationships/customXml" Target="ink/ink1323.xml"/><Relationship Id="rId3260" Type="http://schemas.openxmlformats.org/officeDocument/2006/relationships/image" Target="media/image1498.emf"/><Relationship Id="rId4104" Type="http://schemas.openxmlformats.org/officeDocument/2006/relationships/image" Target="media/image1918.emf"/><Relationship Id="rId4311" Type="http://schemas.openxmlformats.org/officeDocument/2006/relationships/image" Target="media/image2022.emf"/><Relationship Id="rId181" Type="http://schemas.openxmlformats.org/officeDocument/2006/relationships/image" Target="media/image83.emf"/><Relationship Id="rId1905" Type="http://schemas.openxmlformats.org/officeDocument/2006/relationships/customXml" Target="ink/ink836.xml"/><Relationship Id="rId3120" Type="http://schemas.openxmlformats.org/officeDocument/2006/relationships/image" Target="media/image1428.emf"/><Relationship Id="rId6069" Type="http://schemas.openxmlformats.org/officeDocument/2006/relationships/header" Target="header1.xml"/><Relationship Id="rId5085" Type="http://schemas.openxmlformats.org/officeDocument/2006/relationships/customXml" Target="ink/ink2279.xml"/><Relationship Id="rId998" Type="http://schemas.openxmlformats.org/officeDocument/2006/relationships/customXml" Target="ink/ink418.xml"/><Relationship Id="rId2679" Type="http://schemas.openxmlformats.org/officeDocument/2006/relationships/image" Target="media/image1215.emf"/><Relationship Id="rId2886" Type="http://schemas.openxmlformats.org/officeDocument/2006/relationships/image" Target="media/image1312.emf"/><Relationship Id="rId3937" Type="http://schemas.openxmlformats.org/officeDocument/2006/relationships/customXml" Target="ink/ink1730.xml"/><Relationship Id="rId5292" Type="http://schemas.openxmlformats.org/officeDocument/2006/relationships/customXml" Target="ink/ink2380.xml"/><Relationship Id="rId858" Type="http://schemas.openxmlformats.org/officeDocument/2006/relationships/customXml" Target="ink/ink351.xml"/><Relationship Id="rId1488" Type="http://schemas.openxmlformats.org/officeDocument/2006/relationships/customXml" Target="ink/ink635.xml"/><Relationship Id="rId1695" Type="http://schemas.openxmlformats.org/officeDocument/2006/relationships/customXml" Target="ink/ink738.xml"/><Relationship Id="rId2539" Type="http://schemas.openxmlformats.org/officeDocument/2006/relationships/oleObject" Target="embeddings/oleObject140.bin"/><Relationship Id="rId2746" Type="http://schemas.openxmlformats.org/officeDocument/2006/relationships/image" Target="media/image1249.wmf"/><Relationship Id="rId2953" Type="http://schemas.openxmlformats.org/officeDocument/2006/relationships/image" Target="media/image1345.emf"/><Relationship Id="rId5152" Type="http://schemas.openxmlformats.org/officeDocument/2006/relationships/customXml" Target="ink/ink2312.xml"/><Relationship Id="rId718" Type="http://schemas.openxmlformats.org/officeDocument/2006/relationships/customXml" Target="ink/ink281.xml"/><Relationship Id="rId925" Type="http://schemas.openxmlformats.org/officeDocument/2006/relationships/image" Target="media/image425.emf"/><Relationship Id="rId1348" Type="http://schemas.openxmlformats.org/officeDocument/2006/relationships/customXml" Target="ink/ink576.xml"/><Relationship Id="rId1555" Type="http://schemas.openxmlformats.org/officeDocument/2006/relationships/customXml" Target="ink/ink668.xml"/><Relationship Id="rId1762" Type="http://schemas.openxmlformats.org/officeDocument/2006/relationships/image" Target="media/image789.emf"/><Relationship Id="rId2606" Type="http://schemas.openxmlformats.org/officeDocument/2006/relationships/customXml" Target="ink/ink1152.xml"/><Relationship Id="rId5012" Type="http://schemas.openxmlformats.org/officeDocument/2006/relationships/oleObject" Target="embeddings/oleObject258.bin"/><Relationship Id="rId1208" Type="http://schemas.openxmlformats.org/officeDocument/2006/relationships/customXml" Target="ink/ink511.xml"/><Relationship Id="rId1415" Type="http://schemas.openxmlformats.org/officeDocument/2006/relationships/image" Target="media/image463.emf"/><Relationship Id="rId2813" Type="http://schemas.openxmlformats.org/officeDocument/2006/relationships/image" Target="media/image1276.emf"/><Relationship Id="rId5969" Type="http://schemas.openxmlformats.org/officeDocument/2006/relationships/customXml" Target="ink/ink2721.xml"/><Relationship Id="rId54" Type="http://schemas.openxmlformats.org/officeDocument/2006/relationships/image" Target="media/image23.emf"/><Relationship Id="rId1622" Type="http://schemas.openxmlformats.org/officeDocument/2006/relationships/image" Target="media/image719.emf"/><Relationship Id="rId4778" Type="http://schemas.openxmlformats.org/officeDocument/2006/relationships/image" Target="media/image2244.emf"/><Relationship Id="rId4985" Type="http://schemas.openxmlformats.org/officeDocument/2006/relationships/image" Target="media/image2346.emf"/><Relationship Id="rId5829" Type="http://schemas.openxmlformats.org/officeDocument/2006/relationships/customXml" Target="ink/ink2649.xml"/><Relationship Id="rId2189" Type="http://schemas.openxmlformats.org/officeDocument/2006/relationships/customXml" Target="ink/ink965.xml"/><Relationship Id="rId3587" Type="http://schemas.openxmlformats.org/officeDocument/2006/relationships/customXml" Target="ink/ink1568.xml"/><Relationship Id="rId3794" Type="http://schemas.openxmlformats.org/officeDocument/2006/relationships/image" Target="media/image1763.emf"/><Relationship Id="rId4638" Type="http://schemas.openxmlformats.org/officeDocument/2006/relationships/customXml" Target="ink/ink2057.xml"/><Relationship Id="rId4845" Type="http://schemas.openxmlformats.org/officeDocument/2006/relationships/image" Target="media/image2276.emf"/><Relationship Id="rId6060" Type="http://schemas.openxmlformats.org/officeDocument/2006/relationships/image" Target="media/image2880.emf"/><Relationship Id="rId2396" Type="http://schemas.openxmlformats.org/officeDocument/2006/relationships/customXml" Target="ink/ink1055.xml"/><Relationship Id="rId3447" Type="http://schemas.openxmlformats.org/officeDocument/2006/relationships/image" Target="media/image1592.wmf"/><Relationship Id="rId3654" Type="http://schemas.openxmlformats.org/officeDocument/2006/relationships/image" Target="media/image1693.emf"/><Relationship Id="rId3861" Type="http://schemas.openxmlformats.org/officeDocument/2006/relationships/customXml" Target="ink/ink1692.xml"/><Relationship Id="rId4705" Type="http://schemas.openxmlformats.org/officeDocument/2006/relationships/image" Target="media/image2208.emf"/><Relationship Id="rId4912" Type="http://schemas.openxmlformats.org/officeDocument/2006/relationships/customXml" Target="ink/ink2193.xml"/><Relationship Id="rId368" Type="http://schemas.openxmlformats.org/officeDocument/2006/relationships/image" Target="media/image173.emf"/><Relationship Id="rId575" Type="http://schemas.openxmlformats.org/officeDocument/2006/relationships/customXml" Target="ink/ink218.xml"/><Relationship Id="rId782" Type="http://schemas.openxmlformats.org/officeDocument/2006/relationships/customXml" Target="ink/ink313.xml"/><Relationship Id="rId2049" Type="http://schemas.openxmlformats.org/officeDocument/2006/relationships/image" Target="media/image930.emf"/><Relationship Id="rId2256" Type="http://schemas.openxmlformats.org/officeDocument/2006/relationships/image" Target="media/image1033.emf"/><Relationship Id="rId2463" Type="http://schemas.openxmlformats.org/officeDocument/2006/relationships/image" Target="media/image1107.emf"/><Relationship Id="rId2670" Type="http://schemas.openxmlformats.org/officeDocument/2006/relationships/customXml" Target="ink/ink1183.xml"/><Relationship Id="rId3307" Type="http://schemas.openxmlformats.org/officeDocument/2006/relationships/customXml" Target="ink/ink1448.xml"/><Relationship Id="rId3514" Type="http://schemas.openxmlformats.org/officeDocument/2006/relationships/customXml" Target="ink/ink1534.xml"/><Relationship Id="rId3721" Type="http://schemas.openxmlformats.org/officeDocument/2006/relationships/customXml" Target="ink/ink1624.xml"/><Relationship Id="rId228" Type="http://schemas.openxmlformats.org/officeDocument/2006/relationships/image" Target="media/image103.emf"/><Relationship Id="rId435" Type="http://schemas.openxmlformats.org/officeDocument/2006/relationships/customXml" Target="ink/ink156.xml"/><Relationship Id="rId642" Type="http://schemas.openxmlformats.org/officeDocument/2006/relationships/customXml" Target="ink/ink246.xml"/><Relationship Id="rId1065" Type="http://schemas.openxmlformats.org/officeDocument/2006/relationships/image" Target="media/image494.emf"/><Relationship Id="rId1272" Type="http://schemas.openxmlformats.org/officeDocument/2006/relationships/customXml" Target="ink/ink541.xml"/><Relationship Id="rId2116" Type="http://schemas.openxmlformats.org/officeDocument/2006/relationships/customXml" Target="ink/ink933.xml"/><Relationship Id="rId2323" Type="http://schemas.openxmlformats.org/officeDocument/2006/relationships/image" Target="media/image1066.emf"/><Relationship Id="rId2530" Type="http://schemas.openxmlformats.org/officeDocument/2006/relationships/customXml" Target="ink/ink1116.xml"/><Relationship Id="rId5479" Type="http://schemas.openxmlformats.org/officeDocument/2006/relationships/image" Target="media/image2592.emf"/><Relationship Id="rId5686" Type="http://schemas.openxmlformats.org/officeDocument/2006/relationships/image" Target="media/image2695.emf"/><Relationship Id="rId5893" Type="http://schemas.openxmlformats.org/officeDocument/2006/relationships/customXml" Target="ink/ink2682.xml"/><Relationship Id="rId502" Type="http://schemas.openxmlformats.org/officeDocument/2006/relationships/image" Target="media/image234.emf"/><Relationship Id="rId1132" Type="http://schemas.openxmlformats.org/officeDocument/2006/relationships/customXml" Target="ink/ink480.xml"/><Relationship Id="rId4288" Type="http://schemas.openxmlformats.org/officeDocument/2006/relationships/customXml" Target="ink/ink1905.xml"/><Relationship Id="rId4495" Type="http://schemas.openxmlformats.org/officeDocument/2006/relationships/image" Target="media/image2103.emf"/><Relationship Id="rId5339" Type="http://schemas.openxmlformats.org/officeDocument/2006/relationships/image" Target="media/image2522.emf"/><Relationship Id="rId5546" Type="http://schemas.openxmlformats.org/officeDocument/2006/relationships/customXml" Target="ink/ink2507.xml"/><Relationship Id="rId3097" Type="http://schemas.openxmlformats.org/officeDocument/2006/relationships/customXml" Target="ink/ink1345.xml"/><Relationship Id="rId4148" Type="http://schemas.openxmlformats.org/officeDocument/2006/relationships/image" Target="media/image1940.emf"/><Relationship Id="rId4355" Type="http://schemas.openxmlformats.org/officeDocument/2006/relationships/image" Target="media/image2044.emf"/><Relationship Id="rId5753" Type="http://schemas.openxmlformats.org/officeDocument/2006/relationships/image" Target="media/image2729.emf"/><Relationship Id="rId5960" Type="http://schemas.openxmlformats.org/officeDocument/2006/relationships/image" Target="media/image2830.emf"/><Relationship Id="rId1949" Type="http://schemas.openxmlformats.org/officeDocument/2006/relationships/customXml" Target="ink/ink858.xml"/><Relationship Id="rId3164" Type="http://schemas.openxmlformats.org/officeDocument/2006/relationships/image" Target="media/image1450.emf"/><Relationship Id="rId4008" Type="http://schemas.openxmlformats.org/officeDocument/2006/relationships/image" Target="media/image1870.emf"/><Relationship Id="rId4562" Type="http://schemas.openxmlformats.org/officeDocument/2006/relationships/image" Target="media/image2137.wmf"/><Relationship Id="rId5406" Type="http://schemas.openxmlformats.org/officeDocument/2006/relationships/customXml" Target="ink/ink2437.xml"/><Relationship Id="rId5613" Type="http://schemas.openxmlformats.org/officeDocument/2006/relationships/customXml" Target="ink/ink2541.xml"/><Relationship Id="rId5820" Type="http://schemas.openxmlformats.org/officeDocument/2006/relationships/image" Target="media/image2762.emf"/><Relationship Id="rId292" Type="http://schemas.openxmlformats.org/officeDocument/2006/relationships/image" Target="media/image135.emf"/><Relationship Id="rId1809" Type="http://schemas.openxmlformats.org/officeDocument/2006/relationships/customXml" Target="ink/ink795.xml"/><Relationship Id="rId3371" Type="http://schemas.openxmlformats.org/officeDocument/2006/relationships/customXml" Target="ink/ink1480.xml"/><Relationship Id="rId4215" Type="http://schemas.openxmlformats.org/officeDocument/2006/relationships/image" Target="media/image1974.emf"/><Relationship Id="rId4422" Type="http://schemas.openxmlformats.org/officeDocument/2006/relationships/image" Target="media/image20700.wmf"/><Relationship Id="rId2180" Type="http://schemas.openxmlformats.org/officeDocument/2006/relationships/image" Target="media/image995.emf"/><Relationship Id="rId3024" Type="http://schemas.openxmlformats.org/officeDocument/2006/relationships/image" Target="media/image1380.emf"/><Relationship Id="rId3231" Type="http://schemas.openxmlformats.org/officeDocument/2006/relationships/customXml" Target="ink/ink1410.xml"/><Relationship Id="rId152" Type="http://schemas.openxmlformats.org/officeDocument/2006/relationships/oleObject" Target="embeddings/oleObject22.bin"/><Relationship Id="rId2040" Type="http://schemas.openxmlformats.org/officeDocument/2006/relationships/image" Target="media/image842.wmf"/><Relationship Id="rId2997" Type="http://schemas.openxmlformats.org/officeDocument/2006/relationships/customXml" Target="ink/ink1296.xml"/><Relationship Id="rId5196" Type="http://schemas.openxmlformats.org/officeDocument/2006/relationships/customXml" Target="ink/ink2333.xml"/><Relationship Id="rId969" Type="http://schemas.openxmlformats.org/officeDocument/2006/relationships/image" Target="media/image447.emf"/><Relationship Id="rId1599" Type="http://schemas.openxmlformats.org/officeDocument/2006/relationships/customXml" Target="ink/ink690.xml"/><Relationship Id="rId5056" Type="http://schemas.openxmlformats.org/officeDocument/2006/relationships/image" Target="media/image2381.emf"/><Relationship Id="rId5263" Type="http://schemas.openxmlformats.org/officeDocument/2006/relationships/image" Target="media/image2484.emf"/><Relationship Id="rId5470" Type="http://schemas.openxmlformats.org/officeDocument/2006/relationships/customXml" Target="ink/ink2469.xml"/><Relationship Id="rId1459" Type="http://schemas.openxmlformats.org/officeDocument/2006/relationships/image" Target="media/image645.emf"/><Relationship Id="rId2857" Type="http://schemas.openxmlformats.org/officeDocument/2006/relationships/customXml" Target="ink/ink1242.xml"/><Relationship Id="rId3908" Type="http://schemas.openxmlformats.org/officeDocument/2006/relationships/image" Target="media/image1820.emf"/><Relationship Id="rId4072" Type="http://schemas.openxmlformats.org/officeDocument/2006/relationships/image" Target="media/image1902.emf"/><Relationship Id="rId5123" Type="http://schemas.openxmlformats.org/officeDocument/2006/relationships/image" Target="media/image2414.emf"/><Relationship Id="rId5330" Type="http://schemas.openxmlformats.org/officeDocument/2006/relationships/customXml" Target="ink/ink2399.xml"/><Relationship Id="rId98" Type="http://schemas.openxmlformats.org/officeDocument/2006/relationships/image" Target="media/image45.emf"/><Relationship Id="rId829" Type="http://schemas.openxmlformats.org/officeDocument/2006/relationships/image" Target="media/image378.emf"/><Relationship Id="rId1666" Type="http://schemas.openxmlformats.org/officeDocument/2006/relationships/image" Target="media/image741.emf"/><Relationship Id="rId1873" Type="http://schemas.openxmlformats.org/officeDocument/2006/relationships/customXml" Target="ink/ink822.xml"/><Relationship Id="rId2717" Type="http://schemas.openxmlformats.org/officeDocument/2006/relationships/oleObject" Target="embeddings/oleObject147.bin"/><Relationship Id="rId2924" Type="http://schemas.openxmlformats.org/officeDocument/2006/relationships/oleObject" Target="embeddings/oleObject182.bin"/><Relationship Id="rId1319" Type="http://schemas.openxmlformats.org/officeDocument/2006/relationships/oleObject" Target="embeddings/oleObject85.bin"/><Relationship Id="rId1526" Type="http://schemas.openxmlformats.org/officeDocument/2006/relationships/image" Target="media/image671.emf"/><Relationship Id="rId1733" Type="http://schemas.openxmlformats.org/officeDocument/2006/relationships/customXml" Target="ink/ink757.xml"/><Relationship Id="rId1940" Type="http://schemas.openxmlformats.org/officeDocument/2006/relationships/image" Target="media/image876.emf"/><Relationship Id="rId4889" Type="http://schemas.openxmlformats.org/officeDocument/2006/relationships/image" Target="media/image2298.emf"/><Relationship Id="rId25" Type="http://schemas.openxmlformats.org/officeDocument/2006/relationships/oleObject" Target="embeddings/oleObject3.bin"/><Relationship Id="rId1800" Type="http://schemas.openxmlformats.org/officeDocument/2006/relationships/image" Target="media/image808.emf"/><Relationship Id="rId3698" Type="http://schemas.openxmlformats.org/officeDocument/2006/relationships/oleObject" Target="embeddings/oleObject227.bin"/><Relationship Id="rId4749" Type="http://schemas.openxmlformats.org/officeDocument/2006/relationships/image" Target="media/image2230.wmf"/><Relationship Id="rId4956" Type="http://schemas.openxmlformats.org/officeDocument/2006/relationships/customXml" Target="ink/ink2215.xml"/><Relationship Id="rId3558" Type="http://schemas.openxmlformats.org/officeDocument/2006/relationships/customXml" Target="ink/ink1555.xml"/><Relationship Id="rId3765" Type="http://schemas.openxmlformats.org/officeDocument/2006/relationships/customXml" Target="ink/ink1645.xml"/><Relationship Id="rId3972" Type="http://schemas.openxmlformats.org/officeDocument/2006/relationships/image" Target="media/image1852.emf"/><Relationship Id="rId4609" Type="http://schemas.openxmlformats.org/officeDocument/2006/relationships/image" Target="media/image2160.emf"/><Relationship Id="rId4816" Type="http://schemas.openxmlformats.org/officeDocument/2006/relationships/image" Target="media/image2263.emf"/><Relationship Id="rId479" Type="http://schemas.openxmlformats.org/officeDocument/2006/relationships/image" Target="media/image66.wmf"/><Relationship Id="rId686" Type="http://schemas.openxmlformats.org/officeDocument/2006/relationships/customXml" Target="ink/ink267.xml"/><Relationship Id="rId893" Type="http://schemas.openxmlformats.org/officeDocument/2006/relationships/image" Target="media/image409.emf"/><Relationship Id="rId2367" Type="http://schemas.openxmlformats.org/officeDocument/2006/relationships/image" Target="media/image1085.emf"/><Relationship Id="rId2574" Type="http://schemas.openxmlformats.org/officeDocument/2006/relationships/customXml" Target="ink/ink1136.xml"/><Relationship Id="rId2781" Type="http://schemas.openxmlformats.org/officeDocument/2006/relationships/oleObject" Target="embeddings/oleObject166.bin"/><Relationship Id="rId3418" Type="http://schemas.openxmlformats.org/officeDocument/2006/relationships/image" Target="media/image1577.emf"/><Relationship Id="rId3625" Type="http://schemas.openxmlformats.org/officeDocument/2006/relationships/customXml" Target="ink/ink1578.xml"/><Relationship Id="rId6031" Type="http://schemas.openxmlformats.org/officeDocument/2006/relationships/customXml" Target="ink/ink2752.xml"/><Relationship Id="rId339" Type="http://schemas.openxmlformats.org/officeDocument/2006/relationships/customXml" Target="ink/ink123.xml"/><Relationship Id="rId546" Type="http://schemas.openxmlformats.org/officeDocument/2006/relationships/image" Target="media/image254.emf"/><Relationship Id="rId753" Type="http://schemas.openxmlformats.org/officeDocument/2006/relationships/image" Target="media/image341.emf"/><Relationship Id="rId1176" Type="http://schemas.openxmlformats.org/officeDocument/2006/relationships/customXml" Target="ink/ink495.xml"/><Relationship Id="rId1383" Type="http://schemas.openxmlformats.org/officeDocument/2006/relationships/image" Target="media/image649.emf"/><Relationship Id="rId2227" Type="http://schemas.openxmlformats.org/officeDocument/2006/relationships/customXml" Target="ink/ink984.xml"/><Relationship Id="rId2434" Type="http://schemas.openxmlformats.org/officeDocument/2006/relationships/image" Target="media/image1076.emf"/><Relationship Id="rId3832" Type="http://schemas.openxmlformats.org/officeDocument/2006/relationships/image" Target="media/image1782.emf"/><Relationship Id="rId406" Type="http://schemas.openxmlformats.org/officeDocument/2006/relationships/oleObject" Target="embeddings/oleObject48.bin"/><Relationship Id="rId960" Type="http://schemas.openxmlformats.org/officeDocument/2006/relationships/customXml" Target="ink/ink399.xml"/><Relationship Id="rId1036" Type="http://schemas.openxmlformats.org/officeDocument/2006/relationships/customXml" Target="ink/ink432.xml"/><Relationship Id="rId1243" Type="http://schemas.openxmlformats.org/officeDocument/2006/relationships/image" Target="media/image583.emf"/><Relationship Id="rId1590" Type="http://schemas.openxmlformats.org/officeDocument/2006/relationships/image" Target="media/image703.emf"/><Relationship Id="rId2641" Type="http://schemas.openxmlformats.org/officeDocument/2006/relationships/image" Target="media/image1196.emf"/><Relationship Id="rId4399" Type="http://schemas.openxmlformats.org/officeDocument/2006/relationships/customXml" Target="ink/ink1951.xml"/><Relationship Id="rId5797" Type="http://schemas.openxmlformats.org/officeDocument/2006/relationships/customXml" Target="ink/ink2633.xml"/><Relationship Id="rId613" Type="http://schemas.openxmlformats.org/officeDocument/2006/relationships/customXml" Target="ink/ink235.xml"/><Relationship Id="rId820" Type="http://schemas.openxmlformats.org/officeDocument/2006/relationships/customXml" Target="ink/ink332.xml"/><Relationship Id="rId1450" Type="http://schemas.openxmlformats.org/officeDocument/2006/relationships/customXml" Target="ink/ink616.xml"/><Relationship Id="rId2501" Type="http://schemas.openxmlformats.org/officeDocument/2006/relationships/image" Target="media/image1126.emf"/><Relationship Id="rId5657" Type="http://schemas.openxmlformats.org/officeDocument/2006/relationships/customXml" Target="ink/ink2563.xml"/><Relationship Id="rId5864" Type="http://schemas.openxmlformats.org/officeDocument/2006/relationships/image" Target="media/image2783.emf"/><Relationship Id="rId1103" Type="http://schemas.openxmlformats.org/officeDocument/2006/relationships/image" Target="media/image513.emf"/><Relationship Id="rId1310" Type="http://schemas.openxmlformats.org/officeDocument/2006/relationships/customXml" Target="ink/ink560.xml"/><Relationship Id="rId4259" Type="http://schemas.openxmlformats.org/officeDocument/2006/relationships/image" Target="media/image1996.emf"/><Relationship Id="rId4466" Type="http://schemas.openxmlformats.org/officeDocument/2006/relationships/image" Target="media/image2089.emf"/><Relationship Id="rId4673" Type="http://schemas.openxmlformats.org/officeDocument/2006/relationships/image" Target="media/image2192.emf"/><Relationship Id="rId4880" Type="http://schemas.openxmlformats.org/officeDocument/2006/relationships/customXml" Target="ink/ink2177.xml"/><Relationship Id="rId5517" Type="http://schemas.openxmlformats.org/officeDocument/2006/relationships/image" Target="media/image2611.emf"/><Relationship Id="rId5724" Type="http://schemas.openxmlformats.org/officeDocument/2006/relationships/customXml" Target="ink/ink2596.xml"/><Relationship Id="rId5931" Type="http://schemas.openxmlformats.org/officeDocument/2006/relationships/customXml" Target="ink/ink2701.xml"/><Relationship Id="rId3068" Type="http://schemas.openxmlformats.org/officeDocument/2006/relationships/image" Target="media/image1402.emf"/><Relationship Id="rId3275" Type="http://schemas.openxmlformats.org/officeDocument/2006/relationships/customXml" Target="ink/ink1432.xml"/><Relationship Id="rId3482" Type="http://schemas.openxmlformats.org/officeDocument/2006/relationships/customXml" Target="ink/ink1525.xml"/><Relationship Id="rId4119" Type="http://schemas.openxmlformats.org/officeDocument/2006/relationships/customXml" Target="ink/ink1821.xml"/><Relationship Id="rId4326" Type="http://schemas.openxmlformats.org/officeDocument/2006/relationships/customXml" Target="ink/ink1924.xml"/><Relationship Id="rId4533" Type="http://schemas.openxmlformats.org/officeDocument/2006/relationships/image" Target="media/image2122.emf"/><Relationship Id="rId4740" Type="http://schemas.openxmlformats.org/officeDocument/2006/relationships/customXml" Target="ink/ink2106.xml"/><Relationship Id="rId196" Type="http://schemas.openxmlformats.org/officeDocument/2006/relationships/image" Target="media/image250.wmf"/><Relationship Id="rId2084" Type="http://schemas.openxmlformats.org/officeDocument/2006/relationships/customXml" Target="ink/ink919.xml"/><Relationship Id="rId2291" Type="http://schemas.openxmlformats.org/officeDocument/2006/relationships/customXml" Target="ink/ink1015.xml"/><Relationship Id="rId3135" Type="http://schemas.openxmlformats.org/officeDocument/2006/relationships/customXml" Target="ink/ink1363.xml"/><Relationship Id="rId3342" Type="http://schemas.openxmlformats.org/officeDocument/2006/relationships/image" Target="media/image1539.emf"/><Relationship Id="rId4600" Type="http://schemas.openxmlformats.org/officeDocument/2006/relationships/customXml" Target="ink/ink2038.xml"/><Relationship Id="rId263" Type="http://schemas.openxmlformats.org/officeDocument/2006/relationships/customXml" Target="ink/ink86.xml"/><Relationship Id="rId470" Type="http://schemas.openxmlformats.org/officeDocument/2006/relationships/image" Target="media/image220.emf"/><Relationship Id="rId2151" Type="http://schemas.openxmlformats.org/officeDocument/2006/relationships/customXml" Target="ink/ink946.xml"/><Relationship Id="rId3202" Type="http://schemas.openxmlformats.org/officeDocument/2006/relationships/image" Target="media/image1469.emf"/><Relationship Id="rId123" Type="http://schemas.openxmlformats.org/officeDocument/2006/relationships/image" Target="media/image15.wmf"/><Relationship Id="rId330" Type="http://schemas.openxmlformats.org/officeDocument/2006/relationships/image" Target="media/image154.emf"/><Relationship Id="rId2011" Type="http://schemas.openxmlformats.org/officeDocument/2006/relationships/image" Target="media/image911.emf"/><Relationship Id="rId5167" Type="http://schemas.openxmlformats.org/officeDocument/2006/relationships/image" Target="media/image2436.emf"/><Relationship Id="rId5374" Type="http://schemas.openxmlformats.org/officeDocument/2006/relationships/customXml" Target="ink/ink2421.xml"/><Relationship Id="rId2968" Type="http://schemas.openxmlformats.org/officeDocument/2006/relationships/oleObject" Target="embeddings/oleObject194.bin"/><Relationship Id="rId4183" Type="http://schemas.openxmlformats.org/officeDocument/2006/relationships/customXml" Target="ink/ink1853.xml"/><Relationship Id="rId5027" Type="http://schemas.openxmlformats.org/officeDocument/2006/relationships/customXml" Target="ink/ink2250.xml"/><Relationship Id="rId5581" Type="http://schemas.openxmlformats.org/officeDocument/2006/relationships/customXml" Target="ink/ink2525.xml"/><Relationship Id="rId1777" Type="http://schemas.openxmlformats.org/officeDocument/2006/relationships/customXml" Target="ink/ink779.xml"/><Relationship Id="rId1984" Type="http://schemas.openxmlformats.org/officeDocument/2006/relationships/image" Target="media/image898.emf"/><Relationship Id="rId2828" Type="http://schemas.openxmlformats.org/officeDocument/2006/relationships/customXml" Target="ink/ink1231.xml"/><Relationship Id="rId4390" Type="http://schemas.openxmlformats.org/officeDocument/2006/relationships/oleObject" Target="embeddings/oleObject236.bin"/><Relationship Id="rId5234" Type="http://schemas.openxmlformats.org/officeDocument/2006/relationships/customXml" Target="ink/ink2351.xml"/><Relationship Id="rId5441" Type="http://schemas.openxmlformats.org/officeDocument/2006/relationships/image" Target="media/image2573.emf"/><Relationship Id="rId1637" Type="http://schemas.openxmlformats.org/officeDocument/2006/relationships/customXml" Target="ink/ink709.xml"/><Relationship Id="rId1844" Type="http://schemas.openxmlformats.org/officeDocument/2006/relationships/image" Target="media/image830.emf"/><Relationship Id="rId4043" Type="http://schemas.openxmlformats.org/officeDocument/2006/relationships/customXml" Target="ink/ink1783.xml"/><Relationship Id="rId4250" Type="http://schemas.openxmlformats.org/officeDocument/2006/relationships/customXml" Target="ink/ink1886.xml"/><Relationship Id="rId5301" Type="http://schemas.openxmlformats.org/officeDocument/2006/relationships/image" Target="media/image2503.emf"/><Relationship Id="rId1704" Type="http://schemas.openxmlformats.org/officeDocument/2006/relationships/image" Target="media/image760.emf"/><Relationship Id="rId4110" Type="http://schemas.openxmlformats.org/officeDocument/2006/relationships/image" Target="media/image1921.emf"/><Relationship Id="rId1911" Type="http://schemas.openxmlformats.org/officeDocument/2006/relationships/customXml" Target="ink/ink839.xml"/><Relationship Id="rId3669" Type="http://schemas.openxmlformats.org/officeDocument/2006/relationships/customXml" Target="ink/ink1600.xml"/><Relationship Id="rId797" Type="http://schemas.openxmlformats.org/officeDocument/2006/relationships/image" Target="media/image362.emf"/><Relationship Id="rId2478" Type="http://schemas.openxmlformats.org/officeDocument/2006/relationships/customXml" Target="ink/ink1090.xml"/><Relationship Id="rId3876" Type="http://schemas.openxmlformats.org/officeDocument/2006/relationships/image" Target="media/image1804.emf"/><Relationship Id="rId4927" Type="http://schemas.openxmlformats.org/officeDocument/2006/relationships/image" Target="media/image2317.emf"/><Relationship Id="rId5091" Type="http://schemas.openxmlformats.org/officeDocument/2006/relationships/customXml" Target="ink/ink2282.xml"/><Relationship Id="rId1287" Type="http://schemas.openxmlformats.org/officeDocument/2006/relationships/image" Target="media/image604.emf"/><Relationship Id="rId2685" Type="http://schemas.openxmlformats.org/officeDocument/2006/relationships/image" Target="media/image1218.emf"/><Relationship Id="rId2892" Type="http://schemas.openxmlformats.org/officeDocument/2006/relationships/image" Target="media/image1315.emf"/><Relationship Id="rId3529" Type="http://schemas.openxmlformats.org/officeDocument/2006/relationships/image" Target="media/image1631.emf"/><Relationship Id="rId3736" Type="http://schemas.openxmlformats.org/officeDocument/2006/relationships/image" Target="media/image1734.emf"/><Relationship Id="rId3943" Type="http://schemas.openxmlformats.org/officeDocument/2006/relationships/customXml" Target="ink/ink1733.xml"/><Relationship Id="rId6002" Type="http://schemas.openxmlformats.org/officeDocument/2006/relationships/image" Target="media/image2851.emf"/><Relationship Id="rId657" Type="http://schemas.openxmlformats.org/officeDocument/2006/relationships/image" Target="media/image304.emf"/><Relationship Id="rId864" Type="http://schemas.openxmlformats.org/officeDocument/2006/relationships/customXml" Target="ink/ink354.xml"/><Relationship Id="rId1494" Type="http://schemas.openxmlformats.org/officeDocument/2006/relationships/customXml" Target="ink/ink638.xml"/><Relationship Id="rId2338" Type="http://schemas.openxmlformats.org/officeDocument/2006/relationships/image" Target="media/image927.wmf"/><Relationship Id="rId2545" Type="http://schemas.openxmlformats.org/officeDocument/2006/relationships/image" Target="media/image1148.emf"/><Relationship Id="rId2752" Type="http://schemas.openxmlformats.org/officeDocument/2006/relationships/customXml" Target="ink/ink1210.xml"/><Relationship Id="rId3803" Type="http://schemas.openxmlformats.org/officeDocument/2006/relationships/customXml" Target="ink/ink1664.xml"/><Relationship Id="rId517" Type="http://schemas.openxmlformats.org/officeDocument/2006/relationships/customXml" Target="ink/ink193.xml"/><Relationship Id="rId724" Type="http://schemas.openxmlformats.org/officeDocument/2006/relationships/customXml" Target="ink/ink284.xml"/><Relationship Id="rId931" Type="http://schemas.openxmlformats.org/officeDocument/2006/relationships/image" Target="media/image428.emf"/><Relationship Id="rId1147" Type="http://schemas.openxmlformats.org/officeDocument/2006/relationships/oleObject" Target="embeddings/oleObject79.bin"/><Relationship Id="rId1354" Type="http://schemas.openxmlformats.org/officeDocument/2006/relationships/customXml" Target="ink/ink577.xml"/><Relationship Id="rId1561" Type="http://schemas.openxmlformats.org/officeDocument/2006/relationships/customXml" Target="ink/ink671.xml"/><Relationship Id="rId2405" Type="http://schemas.openxmlformats.org/officeDocument/2006/relationships/image" Target="media/image949.wmf"/><Relationship Id="rId2612" Type="http://schemas.openxmlformats.org/officeDocument/2006/relationships/customXml" Target="ink/ink1154.xml"/><Relationship Id="rId5768" Type="http://schemas.openxmlformats.org/officeDocument/2006/relationships/customXml" Target="ink/ink2618.xml"/><Relationship Id="rId5975" Type="http://schemas.openxmlformats.org/officeDocument/2006/relationships/customXml" Target="ink/ink2724.xml"/><Relationship Id="rId1007" Type="http://schemas.openxmlformats.org/officeDocument/2006/relationships/hyperlink" Target="https://www.geogebra.org/m/VKQmRQg6" TargetMode="External"/><Relationship Id="rId1214" Type="http://schemas.openxmlformats.org/officeDocument/2006/relationships/image" Target="media/image199.wmf"/><Relationship Id="rId1421" Type="http://schemas.openxmlformats.org/officeDocument/2006/relationships/image" Target="media/image466.emf"/><Relationship Id="rId4577" Type="http://schemas.openxmlformats.org/officeDocument/2006/relationships/image" Target="media/image2144.emf"/><Relationship Id="rId4784" Type="http://schemas.openxmlformats.org/officeDocument/2006/relationships/image" Target="media/image2247.emf"/><Relationship Id="rId4991" Type="http://schemas.openxmlformats.org/officeDocument/2006/relationships/image" Target="media/image2349.emf"/><Relationship Id="rId5628" Type="http://schemas.openxmlformats.org/officeDocument/2006/relationships/image" Target="media/image2666.emf"/><Relationship Id="rId5835" Type="http://schemas.openxmlformats.org/officeDocument/2006/relationships/customXml" Target="ink/ink2652.xml"/><Relationship Id="rId3179" Type="http://schemas.openxmlformats.org/officeDocument/2006/relationships/image" Target="media/image1458.wmf"/><Relationship Id="rId3386" Type="http://schemas.openxmlformats.org/officeDocument/2006/relationships/image" Target="media/image1561.emf"/><Relationship Id="rId3593" Type="http://schemas.openxmlformats.org/officeDocument/2006/relationships/customXml" Target="ink/ink1571.xml"/><Relationship Id="rId4437" Type="http://schemas.openxmlformats.org/officeDocument/2006/relationships/customXml" Target="ink/ink1961.xml"/><Relationship Id="rId4644" Type="http://schemas.openxmlformats.org/officeDocument/2006/relationships/customXml" Target="ink/ink2060.xml"/><Relationship Id="rId2195" Type="http://schemas.openxmlformats.org/officeDocument/2006/relationships/customXml" Target="ink/ink968.xml"/><Relationship Id="rId3039" Type="http://schemas.openxmlformats.org/officeDocument/2006/relationships/customXml" Target="ink/ink1316.xml"/><Relationship Id="rId3246" Type="http://schemas.openxmlformats.org/officeDocument/2006/relationships/image" Target="media/image1491.emf"/><Relationship Id="rId3453" Type="http://schemas.openxmlformats.org/officeDocument/2006/relationships/oleObject" Target="embeddings/oleObject202.bin"/><Relationship Id="rId4851" Type="http://schemas.openxmlformats.org/officeDocument/2006/relationships/image" Target="media/image2279.emf"/><Relationship Id="rId5902" Type="http://schemas.openxmlformats.org/officeDocument/2006/relationships/image" Target="media/image2802.emf"/><Relationship Id="rId167" Type="http://schemas.openxmlformats.org/officeDocument/2006/relationships/image" Target="media/image78.emf"/><Relationship Id="rId374" Type="http://schemas.openxmlformats.org/officeDocument/2006/relationships/oleObject" Target="embeddings/oleObject38.bin"/><Relationship Id="rId581" Type="http://schemas.openxmlformats.org/officeDocument/2006/relationships/customXml" Target="ink/ink221.xml"/><Relationship Id="rId2055" Type="http://schemas.openxmlformats.org/officeDocument/2006/relationships/image" Target="media/image933.emf"/><Relationship Id="rId2262" Type="http://schemas.openxmlformats.org/officeDocument/2006/relationships/oleObject" Target="embeddings/oleObject119.bin"/><Relationship Id="rId3106" Type="http://schemas.openxmlformats.org/officeDocument/2006/relationships/image" Target="media/image1421.emf"/><Relationship Id="rId3660" Type="http://schemas.openxmlformats.org/officeDocument/2006/relationships/image" Target="media/image1696.emf"/><Relationship Id="rId4504" Type="http://schemas.openxmlformats.org/officeDocument/2006/relationships/customXml" Target="ink/ink1993.xml"/><Relationship Id="rId4711" Type="http://schemas.openxmlformats.org/officeDocument/2006/relationships/image" Target="media/image2211.emf"/><Relationship Id="rId234" Type="http://schemas.openxmlformats.org/officeDocument/2006/relationships/image" Target="media/image106.emf"/><Relationship Id="rId3313" Type="http://schemas.openxmlformats.org/officeDocument/2006/relationships/customXml" Target="ink/ink1451.xml"/><Relationship Id="rId3520" Type="http://schemas.openxmlformats.org/officeDocument/2006/relationships/customXml" Target="ink/ink1537.xml"/><Relationship Id="rId441" Type="http://schemas.openxmlformats.org/officeDocument/2006/relationships/customXml" Target="ink/ink159.xml"/><Relationship Id="rId1071" Type="http://schemas.openxmlformats.org/officeDocument/2006/relationships/image" Target="media/image497.emf"/><Relationship Id="rId2122" Type="http://schemas.openxmlformats.org/officeDocument/2006/relationships/customXml" Target="ink/ink936.xml"/><Relationship Id="rId5278" Type="http://schemas.openxmlformats.org/officeDocument/2006/relationships/customXml" Target="ink/ink2373.xml"/><Relationship Id="rId5485" Type="http://schemas.openxmlformats.org/officeDocument/2006/relationships/image" Target="media/image2595.emf"/><Relationship Id="rId5692" Type="http://schemas.openxmlformats.org/officeDocument/2006/relationships/customXml" Target="ink/ink2580.xml"/><Relationship Id="rId301" Type="http://schemas.openxmlformats.org/officeDocument/2006/relationships/customXml" Target="ink/ink105.xml"/><Relationship Id="rId1888" Type="http://schemas.openxmlformats.org/officeDocument/2006/relationships/image" Target="media/image850.emf"/><Relationship Id="rId2939" Type="http://schemas.openxmlformats.org/officeDocument/2006/relationships/customXml" Target="ink/ink1274.xml"/><Relationship Id="rId4087" Type="http://schemas.openxmlformats.org/officeDocument/2006/relationships/customXml" Target="ink/ink1805.xml"/><Relationship Id="rId4294" Type="http://schemas.openxmlformats.org/officeDocument/2006/relationships/customXml" Target="ink/ink1908.xml"/><Relationship Id="rId5138" Type="http://schemas.openxmlformats.org/officeDocument/2006/relationships/customXml" Target="ink/ink2305.xml"/><Relationship Id="rId5345" Type="http://schemas.openxmlformats.org/officeDocument/2006/relationships/image" Target="media/image2525.emf"/><Relationship Id="rId5552" Type="http://schemas.openxmlformats.org/officeDocument/2006/relationships/customXml" Target="ink/ink2510.xml"/><Relationship Id="rId1748" Type="http://schemas.openxmlformats.org/officeDocument/2006/relationships/image" Target="media/image782.emf"/><Relationship Id="rId4154" Type="http://schemas.openxmlformats.org/officeDocument/2006/relationships/image" Target="media/image1943.emf"/><Relationship Id="rId4361" Type="http://schemas.openxmlformats.org/officeDocument/2006/relationships/image" Target="media/image2047.emf"/><Relationship Id="rId5205" Type="http://schemas.openxmlformats.org/officeDocument/2006/relationships/image" Target="media/image2455.emf"/><Relationship Id="rId5412" Type="http://schemas.openxmlformats.org/officeDocument/2006/relationships/customXml" Target="ink/ink2440.xml"/><Relationship Id="rId1955" Type="http://schemas.openxmlformats.org/officeDocument/2006/relationships/customXml" Target="ink/ink861.xml"/><Relationship Id="rId3170" Type="http://schemas.openxmlformats.org/officeDocument/2006/relationships/image" Target="media/image1453.emf"/><Relationship Id="rId4014" Type="http://schemas.openxmlformats.org/officeDocument/2006/relationships/image" Target="media/image1873.emf"/><Relationship Id="rId4221" Type="http://schemas.openxmlformats.org/officeDocument/2006/relationships/image" Target="media/image1977.emf"/><Relationship Id="rId1608" Type="http://schemas.openxmlformats.org/officeDocument/2006/relationships/image" Target="media/image712.emf"/><Relationship Id="rId1815" Type="http://schemas.openxmlformats.org/officeDocument/2006/relationships/customXml" Target="ink/ink798.xml"/><Relationship Id="rId3030" Type="http://schemas.openxmlformats.org/officeDocument/2006/relationships/image" Target="media/image1383.emf"/><Relationship Id="rId3987" Type="http://schemas.openxmlformats.org/officeDocument/2006/relationships/customXml" Target="ink/ink1755.xml"/><Relationship Id="rId6046" Type="http://schemas.openxmlformats.org/officeDocument/2006/relationships/image" Target="media/image2873.emf"/><Relationship Id="rId2589" Type="http://schemas.openxmlformats.org/officeDocument/2006/relationships/image" Target="media/image1170.emf"/><Relationship Id="rId2796" Type="http://schemas.openxmlformats.org/officeDocument/2006/relationships/customXml" Target="ink/ink1215.xml"/><Relationship Id="rId3847" Type="http://schemas.openxmlformats.org/officeDocument/2006/relationships/image" Target="media/image1790.wmf"/><Relationship Id="rId768" Type="http://schemas.openxmlformats.org/officeDocument/2006/relationships/customXml" Target="ink/ink306.xml"/><Relationship Id="rId975" Type="http://schemas.openxmlformats.org/officeDocument/2006/relationships/image" Target="media/image450.emf"/><Relationship Id="rId1398" Type="http://schemas.openxmlformats.org/officeDocument/2006/relationships/customXml" Target="ink/ink590.xml"/><Relationship Id="rId2449" Type="http://schemas.openxmlformats.org/officeDocument/2006/relationships/oleObject" Target="embeddings/oleObject137.bin"/><Relationship Id="rId2656" Type="http://schemas.openxmlformats.org/officeDocument/2006/relationships/customXml" Target="ink/ink1176.xml"/><Relationship Id="rId2863" Type="http://schemas.openxmlformats.org/officeDocument/2006/relationships/customXml" Target="ink/ink1243.xml"/><Relationship Id="rId3707" Type="http://schemas.openxmlformats.org/officeDocument/2006/relationships/customXml" Target="ink/ink1617.xml"/><Relationship Id="rId3914" Type="http://schemas.openxmlformats.org/officeDocument/2006/relationships/image" Target="media/image1823.emf"/><Relationship Id="rId5062" Type="http://schemas.openxmlformats.org/officeDocument/2006/relationships/image" Target="media/image2384.emf"/><Relationship Id="rId628" Type="http://schemas.openxmlformats.org/officeDocument/2006/relationships/customXml" Target="ink/ink239.xml"/><Relationship Id="rId835" Type="http://schemas.openxmlformats.org/officeDocument/2006/relationships/image" Target="media/image381.emf"/><Relationship Id="rId1258" Type="http://schemas.openxmlformats.org/officeDocument/2006/relationships/customXml" Target="ink/ink534.xml"/><Relationship Id="rId1465" Type="http://schemas.openxmlformats.org/officeDocument/2006/relationships/image" Target="media/image655.emf"/><Relationship Id="rId1672" Type="http://schemas.openxmlformats.org/officeDocument/2006/relationships/image" Target="media/image744.emf"/><Relationship Id="rId2309" Type="http://schemas.openxmlformats.org/officeDocument/2006/relationships/image" Target="media/image1059.emf"/><Relationship Id="rId2516" Type="http://schemas.openxmlformats.org/officeDocument/2006/relationships/customXml" Target="ink/ink1109.xml"/><Relationship Id="rId2723" Type="http://schemas.openxmlformats.org/officeDocument/2006/relationships/image" Target="media/image1237.emf"/><Relationship Id="rId5879" Type="http://schemas.openxmlformats.org/officeDocument/2006/relationships/customXml" Target="ink/ink2675.xml"/><Relationship Id="rId1118" Type="http://schemas.openxmlformats.org/officeDocument/2006/relationships/customXml" Target="ink/ink473.xml"/><Relationship Id="rId1325" Type="http://schemas.openxmlformats.org/officeDocument/2006/relationships/image" Target="media/image623.emf"/><Relationship Id="rId1532" Type="http://schemas.openxmlformats.org/officeDocument/2006/relationships/image" Target="media/image674.emf"/><Relationship Id="rId2930" Type="http://schemas.openxmlformats.org/officeDocument/2006/relationships/oleObject" Target="embeddings/oleObject185.bin"/><Relationship Id="rId4688" Type="http://schemas.openxmlformats.org/officeDocument/2006/relationships/customXml" Target="ink/ink2080.xml"/><Relationship Id="rId902" Type="http://schemas.openxmlformats.org/officeDocument/2006/relationships/customXml" Target="ink/ink372.xml"/><Relationship Id="rId3497" Type="http://schemas.openxmlformats.org/officeDocument/2006/relationships/image" Target="media/image1615.emf"/><Relationship Id="rId4895" Type="http://schemas.openxmlformats.org/officeDocument/2006/relationships/image" Target="media/image2301.emf"/><Relationship Id="rId5739" Type="http://schemas.openxmlformats.org/officeDocument/2006/relationships/image" Target="media/image2722.emf"/><Relationship Id="rId5946" Type="http://schemas.openxmlformats.org/officeDocument/2006/relationships/image" Target="media/image2824.emf"/><Relationship Id="rId31" Type="http://schemas.openxmlformats.org/officeDocument/2006/relationships/oleObject" Target="embeddings/oleObject6.bin"/><Relationship Id="rId2099" Type="http://schemas.openxmlformats.org/officeDocument/2006/relationships/oleObject" Target="embeddings/oleObject112.bin"/><Relationship Id="rId4548" Type="http://schemas.openxmlformats.org/officeDocument/2006/relationships/customXml" Target="ink/ink2014.xml"/><Relationship Id="rId4755" Type="http://schemas.openxmlformats.org/officeDocument/2006/relationships/customXml" Target="ink/ink2113.xml"/><Relationship Id="rId4962" Type="http://schemas.openxmlformats.org/officeDocument/2006/relationships/customXml" Target="ink/ink2218.xml"/><Relationship Id="rId5806" Type="http://schemas.openxmlformats.org/officeDocument/2006/relationships/image" Target="media/image2755.emf"/><Relationship Id="rId278" Type="http://schemas.openxmlformats.org/officeDocument/2006/relationships/image" Target="media/image128.emf"/><Relationship Id="rId3357" Type="http://schemas.openxmlformats.org/officeDocument/2006/relationships/customXml" Target="ink/ink1473.xml"/><Relationship Id="rId3564" Type="http://schemas.openxmlformats.org/officeDocument/2006/relationships/customXml" Target="ink/ink1558.xml"/><Relationship Id="rId3771" Type="http://schemas.openxmlformats.org/officeDocument/2006/relationships/customXml" Target="ink/ink1648.xml"/><Relationship Id="rId4408" Type="http://schemas.openxmlformats.org/officeDocument/2006/relationships/image" Target="media/image2066.emf"/><Relationship Id="rId4615" Type="http://schemas.openxmlformats.org/officeDocument/2006/relationships/image" Target="media/image2163.emf"/><Relationship Id="rId4822" Type="http://schemas.openxmlformats.org/officeDocument/2006/relationships/image" Target="media/image2266.emf"/><Relationship Id="rId485" Type="http://schemas.openxmlformats.org/officeDocument/2006/relationships/customXml" Target="ink/ink177.xml"/><Relationship Id="rId692" Type="http://schemas.openxmlformats.org/officeDocument/2006/relationships/customXml" Target="ink/ink270.xml"/><Relationship Id="rId2166" Type="http://schemas.openxmlformats.org/officeDocument/2006/relationships/image" Target="media/image988.emf"/><Relationship Id="rId2373" Type="http://schemas.openxmlformats.org/officeDocument/2006/relationships/image" Target="media/image1088.emf"/><Relationship Id="rId2580" Type="http://schemas.openxmlformats.org/officeDocument/2006/relationships/customXml" Target="ink/ink1139.xml"/><Relationship Id="rId3217" Type="http://schemas.openxmlformats.org/officeDocument/2006/relationships/customXml" Target="ink/ink1403.xml"/><Relationship Id="rId3424" Type="http://schemas.openxmlformats.org/officeDocument/2006/relationships/image" Target="media/image1580.emf"/><Relationship Id="rId3631" Type="http://schemas.openxmlformats.org/officeDocument/2006/relationships/customXml" Target="ink/ink1581.xml"/><Relationship Id="rId138" Type="http://schemas.openxmlformats.org/officeDocument/2006/relationships/image" Target="media/image65.emf"/><Relationship Id="rId345" Type="http://schemas.openxmlformats.org/officeDocument/2006/relationships/customXml" Target="ink/ink126.xml"/><Relationship Id="rId552" Type="http://schemas.openxmlformats.org/officeDocument/2006/relationships/image" Target="media/image257.emf"/><Relationship Id="rId1182" Type="http://schemas.openxmlformats.org/officeDocument/2006/relationships/customXml" Target="ink/ink498.xml"/><Relationship Id="rId2026" Type="http://schemas.openxmlformats.org/officeDocument/2006/relationships/customXml" Target="ink/ink896.xml"/><Relationship Id="rId2233" Type="http://schemas.openxmlformats.org/officeDocument/2006/relationships/customXml" Target="ink/ink987.xml"/><Relationship Id="rId2440" Type="http://schemas.openxmlformats.org/officeDocument/2006/relationships/image" Target="media/image1089.emf"/><Relationship Id="rId5389" Type="http://schemas.openxmlformats.org/officeDocument/2006/relationships/image" Target="media/image2547.emf"/><Relationship Id="rId5596" Type="http://schemas.openxmlformats.org/officeDocument/2006/relationships/image" Target="media/image2650.emf"/><Relationship Id="rId205" Type="http://schemas.openxmlformats.org/officeDocument/2006/relationships/image" Target="media/image92.emf"/><Relationship Id="rId412" Type="http://schemas.openxmlformats.org/officeDocument/2006/relationships/image" Target="media/image191.emf"/><Relationship Id="rId1042" Type="http://schemas.openxmlformats.org/officeDocument/2006/relationships/customXml" Target="ink/ink435.xml"/><Relationship Id="rId2300" Type="http://schemas.openxmlformats.org/officeDocument/2006/relationships/customXml" Target="ink/ink1020.xml"/><Relationship Id="rId4198" Type="http://schemas.openxmlformats.org/officeDocument/2006/relationships/customXml" Target="ink/ink1860.xml"/><Relationship Id="rId5249" Type="http://schemas.openxmlformats.org/officeDocument/2006/relationships/image" Target="media/image2477.emf"/><Relationship Id="rId5456" Type="http://schemas.openxmlformats.org/officeDocument/2006/relationships/customXml" Target="ink/ink2462.xml"/><Relationship Id="rId5663" Type="http://schemas.openxmlformats.org/officeDocument/2006/relationships/customXml" Target="ink/ink2566.xml"/><Relationship Id="rId1999" Type="http://schemas.openxmlformats.org/officeDocument/2006/relationships/image" Target="media/image905.emf"/><Relationship Id="rId4058" Type="http://schemas.openxmlformats.org/officeDocument/2006/relationships/image" Target="media/image1895.emf"/><Relationship Id="rId4265" Type="http://schemas.openxmlformats.org/officeDocument/2006/relationships/image" Target="media/image1999.emf"/><Relationship Id="rId4472" Type="http://schemas.openxmlformats.org/officeDocument/2006/relationships/image" Target="media/image2092.emf"/><Relationship Id="rId5109" Type="http://schemas.openxmlformats.org/officeDocument/2006/relationships/image" Target="media/image2407.emf"/><Relationship Id="rId5316" Type="http://schemas.openxmlformats.org/officeDocument/2006/relationships/customXml" Target="ink/ink2392.xml"/><Relationship Id="rId5870" Type="http://schemas.openxmlformats.org/officeDocument/2006/relationships/image" Target="media/image2786.emf"/><Relationship Id="rId1859" Type="http://schemas.openxmlformats.org/officeDocument/2006/relationships/image" Target="media/image673.wmf"/><Relationship Id="rId3074" Type="http://schemas.openxmlformats.org/officeDocument/2006/relationships/image" Target="media/image1405.emf"/><Relationship Id="rId4125" Type="http://schemas.openxmlformats.org/officeDocument/2006/relationships/customXml" Target="ink/ink1824.xml"/><Relationship Id="rId5523" Type="http://schemas.openxmlformats.org/officeDocument/2006/relationships/image" Target="media/image2614.emf"/><Relationship Id="rId5730" Type="http://schemas.openxmlformats.org/officeDocument/2006/relationships/customXml" Target="ink/ink2599.xml"/><Relationship Id="rId1719" Type="http://schemas.openxmlformats.org/officeDocument/2006/relationships/customXml" Target="ink/ink750.xml"/><Relationship Id="rId1926" Type="http://schemas.openxmlformats.org/officeDocument/2006/relationships/image" Target="media/image869.emf"/><Relationship Id="rId3281" Type="http://schemas.openxmlformats.org/officeDocument/2006/relationships/customXml" Target="ink/ink1435.xml"/><Relationship Id="rId4332" Type="http://schemas.openxmlformats.org/officeDocument/2006/relationships/customXml" Target="ink/ink1927.xml"/><Relationship Id="rId2090" Type="http://schemas.openxmlformats.org/officeDocument/2006/relationships/customXml" Target="ink/ink922.xml"/><Relationship Id="rId3141" Type="http://schemas.openxmlformats.org/officeDocument/2006/relationships/customXml" Target="ink/ink1366.xml"/><Relationship Id="rId3001" Type="http://schemas.openxmlformats.org/officeDocument/2006/relationships/image" Target="media/image1369.wmf"/><Relationship Id="rId3958" Type="http://schemas.openxmlformats.org/officeDocument/2006/relationships/image" Target="media/image1845.emf"/><Relationship Id="rId879" Type="http://schemas.openxmlformats.org/officeDocument/2006/relationships/image" Target="media/image402.emf"/><Relationship Id="rId2767" Type="http://schemas.openxmlformats.org/officeDocument/2006/relationships/oleObject" Target="embeddings/oleObject159.bin"/><Relationship Id="rId5173" Type="http://schemas.openxmlformats.org/officeDocument/2006/relationships/image" Target="media/image2439.emf"/><Relationship Id="rId5380" Type="http://schemas.openxmlformats.org/officeDocument/2006/relationships/customXml" Target="ink/ink2424.xml"/><Relationship Id="rId6017" Type="http://schemas.openxmlformats.org/officeDocument/2006/relationships/customXml" Target="ink/ink2745.xml"/><Relationship Id="rId739" Type="http://schemas.openxmlformats.org/officeDocument/2006/relationships/image" Target="media/image334.emf"/><Relationship Id="rId1369" Type="http://schemas.openxmlformats.org/officeDocument/2006/relationships/image" Target="media/image643.emf"/><Relationship Id="rId1576" Type="http://schemas.openxmlformats.org/officeDocument/2006/relationships/image" Target="media/image696.emf"/><Relationship Id="rId2974" Type="http://schemas.openxmlformats.org/officeDocument/2006/relationships/image" Target="media/image1355.emf"/><Relationship Id="rId3818" Type="http://schemas.openxmlformats.org/officeDocument/2006/relationships/image" Target="media/image1775.emf"/><Relationship Id="rId5033" Type="http://schemas.openxmlformats.org/officeDocument/2006/relationships/customXml" Target="ink/ink2253.xml"/><Relationship Id="rId5240" Type="http://schemas.openxmlformats.org/officeDocument/2006/relationships/customXml" Target="ink/ink2354.xml"/><Relationship Id="rId946" Type="http://schemas.openxmlformats.org/officeDocument/2006/relationships/customXml" Target="ink/ink392.xml"/><Relationship Id="rId1229" Type="http://schemas.openxmlformats.org/officeDocument/2006/relationships/image" Target="media/image576.emf"/><Relationship Id="rId1783" Type="http://schemas.openxmlformats.org/officeDocument/2006/relationships/customXml" Target="ink/ink782.xml"/><Relationship Id="rId1990" Type="http://schemas.openxmlformats.org/officeDocument/2006/relationships/image" Target="media/image901.emf"/><Relationship Id="rId2627" Type="http://schemas.openxmlformats.org/officeDocument/2006/relationships/image" Target="media/image1189.emf"/><Relationship Id="rId2834" Type="http://schemas.openxmlformats.org/officeDocument/2006/relationships/customXml" Target="ink/ink1234.xml"/><Relationship Id="rId5100" Type="http://schemas.openxmlformats.org/officeDocument/2006/relationships/customXml" Target="ink/ink2286.xml"/><Relationship Id="rId75" Type="http://schemas.openxmlformats.org/officeDocument/2006/relationships/customXml" Target="ink/ink14.xml"/><Relationship Id="rId806" Type="http://schemas.openxmlformats.org/officeDocument/2006/relationships/customXml" Target="ink/ink325.xml"/><Relationship Id="rId1436" Type="http://schemas.openxmlformats.org/officeDocument/2006/relationships/customXml" Target="ink/ink609.xml"/><Relationship Id="rId1643" Type="http://schemas.openxmlformats.org/officeDocument/2006/relationships/customXml" Target="ink/ink712.xml"/><Relationship Id="rId1850" Type="http://schemas.openxmlformats.org/officeDocument/2006/relationships/oleObject" Target="embeddings/oleObject98.bin"/><Relationship Id="rId2901" Type="http://schemas.openxmlformats.org/officeDocument/2006/relationships/customXml" Target="ink/ink1260.xml"/><Relationship Id="rId4799" Type="http://schemas.openxmlformats.org/officeDocument/2006/relationships/customXml" Target="ink/ink2135.xml"/><Relationship Id="rId1503" Type="http://schemas.openxmlformats.org/officeDocument/2006/relationships/customXml" Target="ink/ink642.xml"/><Relationship Id="rId1710" Type="http://schemas.openxmlformats.org/officeDocument/2006/relationships/image" Target="media/image763.emf"/><Relationship Id="rId4659" Type="http://schemas.openxmlformats.org/officeDocument/2006/relationships/image" Target="media/image2185.emf"/><Relationship Id="rId4866" Type="http://schemas.openxmlformats.org/officeDocument/2006/relationships/customXml" Target="ink/ink2170.xml"/><Relationship Id="rId5917" Type="http://schemas.openxmlformats.org/officeDocument/2006/relationships/customXml" Target="ink/ink2694.xml"/><Relationship Id="rId3468" Type="http://schemas.openxmlformats.org/officeDocument/2006/relationships/customXml" Target="ink/ink1521.xml"/><Relationship Id="rId3675" Type="http://schemas.openxmlformats.org/officeDocument/2006/relationships/customXml" Target="ink/ink1603.xml"/><Relationship Id="rId3882" Type="http://schemas.openxmlformats.org/officeDocument/2006/relationships/image" Target="media/image1807.emf"/><Relationship Id="rId4519" Type="http://schemas.openxmlformats.org/officeDocument/2006/relationships/image" Target="media/image2115.emf"/><Relationship Id="rId4726" Type="http://schemas.openxmlformats.org/officeDocument/2006/relationships/customXml" Target="ink/ink2099.xml"/><Relationship Id="rId4933" Type="http://schemas.openxmlformats.org/officeDocument/2006/relationships/image" Target="media/image2320.emf"/><Relationship Id="rId389" Type="http://schemas.openxmlformats.org/officeDocument/2006/relationships/image" Target="media/image50.wmf"/><Relationship Id="rId596" Type="http://schemas.openxmlformats.org/officeDocument/2006/relationships/image" Target="media/image279.emf"/><Relationship Id="rId2277" Type="http://schemas.openxmlformats.org/officeDocument/2006/relationships/customXml" Target="ink/ink1008.xml"/><Relationship Id="rId2484" Type="http://schemas.openxmlformats.org/officeDocument/2006/relationships/customXml" Target="ink/ink1093.xml"/><Relationship Id="rId2691" Type="http://schemas.openxmlformats.org/officeDocument/2006/relationships/image" Target="media/image1221.emf"/><Relationship Id="rId3328" Type="http://schemas.openxmlformats.org/officeDocument/2006/relationships/image" Target="media/image1532.emf"/><Relationship Id="rId3535" Type="http://schemas.openxmlformats.org/officeDocument/2006/relationships/image" Target="media/image1634.emf"/><Relationship Id="rId3742" Type="http://schemas.openxmlformats.org/officeDocument/2006/relationships/image" Target="media/image1737.emf"/><Relationship Id="rId249" Type="http://schemas.openxmlformats.org/officeDocument/2006/relationships/customXml" Target="ink/ink79.xml"/><Relationship Id="rId456" Type="http://schemas.openxmlformats.org/officeDocument/2006/relationships/image" Target="media/image213.emf"/><Relationship Id="rId663" Type="http://schemas.openxmlformats.org/officeDocument/2006/relationships/image" Target="media/image307.emf"/><Relationship Id="rId870" Type="http://schemas.openxmlformats.org/officeDocument/2006/relationships/customXml" Target="ink/ink357.xml"/><Relationship Id="rId1086" Type="http://schemas.openxmlformats.org/officeDocument/2006/relationships/customXml" Target="ink/ink457.xml"/><Relationship Id="rId1293" Type="http://schemas.openxmlformats.org/officeDocument/2006/relationships/image" Target="media/image607.emf"/><Relationship Id="rId2137" Type="http://schemas.openxmlformats.org/officeDocument/2006/relationships/image" Target="media/image852.wmf"/><Relationship Id="rId2344" Type="http://schemas.openxmlformats.org/officeDocument/2006/relationships/image" Target="media/image1030.wmf"/><Relationship Id="rId2551" Type="http://schemas.openxmlformats.org/officeDocument/2006/relationships/image" Target="media/image1151.emf"/><Relationship Id="rId109" Type="http://schemas.openxmlformats.org/officeDocument/2006/relationships/customXml" Target="ink/ink29.xml"/><Relationship Id="rId316" Type="http://schemas.openxmlformats.org/officeDocument/2006/relationships/image" Target="media/image147.emf"/><Relationship Id="rId523" Type="http://schemas.openxmlformats.org/officeDocument/2006/relationships/customXml" Target="ink/ink196.xml"/><Relationship Id="rId1153" Type="http://schemas.openxmlformats.org/officeDocument/2006/relationships/image" Target="media/image538.emf"/><Relationship Id="rId2204" Type="http://schemas.openxmlformats.org/officeDocument/2006/relationships/image" Target="media/image1007.emf"/><Relationship Id="rId3602" Type="http://schemas.openxmlformats.org/officeDocument/2006/relationships/oleObject" Target="embeddings/oleObject219.bin"/><Relationship Id="rId730" Type="http://schemas.openxmlformats.org/officeDocument/2006/relationships/customXml" Target="ink/ink287.xml"/><Relationship Id="rId1013" Type="http://schemas.openxmlformats.org/officeDocument/2006/relationships/image" Target="media/image468.emf"/><Relationship Id="rId1360" Type="http://schemas.openxmlformats.org/officeDocument/2006/relationships/image" Target="media/image208.wmf"/><Relationship Id="rId2411" Type="http://schemas.openxmlformats.org/officeDocument/2006/relationships/customXml" Target="ink/ink1059.xml"/><Relationship Id="rId4169" Type="http://schemas.openxmlformats.org/officeDocument/2006/relationships/customXml" Target="ink/ink1846.xml"/><Relationship Id="rId5567" Type="http://schemas.openxmlformats.org/officeDocument/2006/relationships/customXml" Target="ink/ink2518.xml"/><Relationship Id="rId5774" Type="http://schemas.openxmlformats.org/officeDocument/2006/relationships/customXml" Target="ink/ink2621.xml"/><Relationship Id="rId5981" Type="http://schemas.openxmlformats.org/officeDocument/2006/relationships/customXml" Target="ink/ink2727.xml"/><Relationship Id="rId1220" Type="http://schemas.openxmlformats.org/officeDocument/2006/relationships/customXml" Target="ink/ink516.xml"/><Relationship Id="rId4376" Type="http://schemas.openxmlformats.org/officeDocument/2006/relationships/image" Target="media/image2054.emf"/><Relationship Id="rId4583" Type="http://schemas.openxmlformats.org/officeDocument/2006/relationships/image" Target="media/image2147.emf"/><Relationship Id="rId4790" Type="http://schemas.openxmlformats.org/officeDocument/2006/relationships/image" Target="media/image2250.emf"/><Relationship Id="rId5427" Type="http://schemas.openxmlformats.org/officeDocument/2006/relationships/image" Target="media/image2566.emf"/><Relationship Id="rId5634" Type="http://schemas.openxmlformats.org/officeDocument/2006/relationships/image" Target="media/image2669.emf"/><Relationship Id="rId5841" Type="http://schemas.openxmlformats.org/officeDocument/2006/relationships/customXml" Target="ink/ink2655.xml"/><Relationship Id="rId3185" Type="http://schemas.openxmlformats.org/officeDocument/2006/relationships/customXml" Target="ink/ink1387.xml"/><Relationship Id="rId3392" Type="http://schemas.openxmlformats.org/officeDocument/2006/relationships/image" Target="media/image1564.emf"/><Relationship Id="rId4029" Type="http://schemas.openxmlformats.org/officeDocument/2006/relationships/customXml" Target="ink/ink1776.xml"/><Relationship Id="rId4236" Type="http://schemas.openxmlformats.org/officeDocument/2006/relationships/customXml" Target="ink/ink1879.xml"/><Relationship Id="rId4443" Type="http://schemas.openxmlformats.org/officeDocument/2006/relationships/customXml" Target="ink/ink1964.xml"/><Relationship Id="rId4650" Type="http://schemas.openxmlformats.org/officeDocument/2006/relationships/customXml" Target="ink/ink2063.xml"/><Relationship Id="rId5701" Type="http://schemas.openxmlformats.org/officeDocument/2006/relationships/image" Target="media/image2703.emf"/><Relationship Id="rId3045" Type="http://schemas.openxmlformats.org/officeDocument/2006/relationships/customXml" Target="ink/ink1319.xml"/><Relationship Id="rId3252" Type="http://schemas.openxmlformats.org/officeDocument/2006/relationships/image" Target="media/image1494.emf"/><Relationship Id="rId4303" Type="http://schemas.openxmlformats.org/officeDocument/2006/relationships/image" Target="media/image2018.emf"/><Relationship Id="rId4510" Type="http://schemas.openxmlformats.org/officeDocument/2006/relationships/image" Target="media/image2111.wmf"/><Relationship Id="rId173" Type="http://schemas.openxmlformats.org/officeDocument/2006/relationships/oleObject" Target="embeddings/oleObject25.bin"/><Relationship Id="rId380" Type="http://schemas.openxmlformats.org/officeDocument/2006/relationships/image" Target="media/image48.emf"/><Relationship Id="rId2061" Type="http://schemas.openxmlformats.org/officeDocument/2006/relationships/image" Target="media/image936.emf"/><Relationship Id="rId3112" Type="http://schemas.openxmlformats.org/officeDocument/2006/relationships/image" Target="media/image1424.emf"/><Relationship Id="rId240" Type="http://schemas.openxmlformats.org/officeDocument/2006/relationships/image" Target="media/image109.emf"/><Relationship Id="rId5077" Type="http://schemas.openxmlformats.org/officeDocument/2006/relationships/customXml" Target="ink/ink2275.xml"/><Relationship Id="rId5284" Type="http://schemas.openxmlformats.org/officeDocument/2006/relationships/customXml" Target="ink/ink2376.xml"/><Relationship Id="rId100" Type="http://schemas.openxmlformats.org/officeDocument/2006/relationships/image" Target="media/image46.emf"/><Relationship Id="rId2878" Type="http://schemas.openxmlformats.org/officeDocument/2006/relationships/image" Target="media/image1308.emf"/><Relationship Id="rId3929" Type="http://schemas.openxmlformats.org/officeDocument/2006/relationships/customXml" Target="ink/ink1726.xml"/><Relationship Id="rId4093" Type="http://schemas.openxmlformats.org/officeDocument/2006/relationships/customXml" Target="ink/ink1808.xml"/><Relationship Id="rId5144" Type="http://schemas.openxmlformats.org/officeDocument/2006/relationships/customXml" Target="ink/ink2308.xml"/><Relationship Id="rId5491" Type="http://schemas.openxmlformats.org/officeDocument/2006/relationships/image" Target="media/image2598.emf"/><Relationship Id="rId1687" Type="http://schemas.openxmlformats.org/officeDocument/2006/relationships/customXml" Target="ink/ink734.xml"/><Relationship Id="rId1894" Type="http://schemas.openxmlformats.org/officeDocument/2006/relationships/image" Target="media/image853.emf"/><Relationship Id="rId2738" Type="http://schemas.openxmlformats.org/officeDocument/2006/relationships/image" Target="media/image1245.wmf"/><Relationship Id="rId2945" Type="http://schemas.openxmlformats.org/officeDocument/2006/relationships/oleObject" Target="embeddings/oleObject187.bin"/><Relationship Id="rId5351" Type="http://schemas.openxmlformats.org/officeDocument/2006/relationships/image" Target="media/image2528.emf"/><Relationship Id="rId917" Type="http://schemas.openxmlformats.org/officeDocument/2006/relationships/image" Target="media/image421.emf"/><Relationship Id="rId1547" Type="http://schemas.openxmlformats.org/officeDocument/2006/relationships/customXml" Target="ink/ink664.xml"/><Relationship Id="rId1754" Type="http://schemas.openxmlformats.org/officeDocument/2006/relationships/image" Target="media/image785.emf"/><Relationship Id="rId1961" Type="http://schemas.openxmlformats.org/officeDocument/2006/relationships/customXml" Target="ink/ink864.xml"/><Relationship Id="rId2805" Type="http://schemas.openxmlformats.org/officeDocument/2006/relationships/image" Target="media/image1272.emf"/><Relationship Id="rId4160" Type="http://schemas.openxmlformats.org/officeDocument/2006/relationships/image" Target="media/image1946.emf"/><Relationship Id="rId5004" Type="http://schemas.openxmlformats.org/officeDocument/2006/relationships/image" Target="media/image2355.emf"/><Relationship Id="rId5211" Type="http://schemas.openxmlformats.org/officeDocument/2006/relationships/image" Target="media/image2458.emf"/><Relationship Id="rId46" Type="http://schemas.openxmlformats.org/officeDocument/2006/relationships/image" Target="media/image12.wmf"/><Relationship Id="rId1407" Type="http://schemas.openxmlformats.org/officeDocument/2006/relationships/image" Target="media/image330.emf"/><Relationship Id="rId1614" Type="http://schemas.openxmlformats.org/officeDocument/2006/relationships/image" Target="media/image715.emf"/><Relationship Id="rId1821" Type="http://schemas.openxmlformats.org/officeDocument/2006/relationships/customXml" Target="ink/ink801.xml"/><Relationship Id="rId4020" Type="http://schemas.openxmlformats.org/officeDocument/2006/relationships/image" Target="media/image1876.emf"/><Relationship Id="rId4977" Type="http://schemas.openxmlformats.org/officeDocument/2006/relationships/image" Target="media/image2342.emf"/><Relationship Id="rId3579" Type="http://schemas.openxmlformats.org/officeDocument/2006/relationships/image" Target="media/image1656.emf"/><Relationship Id="rId3786" Type="http://schemas.openxmlformats.org/officeDocument/2006/relationships/image" Target="media/image1759.emf"/><Relationship Id="rId2388" Type="http://schemas.openxmlformats.org/officeDocument/2006/relationships/customXml" Target="ink/ink1053.xml"/><Relationship Id="rId2595" Type="http://schemas.openxmlformats.org/officeDocument/2006/relationships/image" Target="media/image1173.emf"/><Relationship Id="rId3439" Type="http://schemas.openxmlformats.org/officeDocument/2006/relationships/customXml" Target="ink/ink1514.xml"/><Relationship Id="rId3993" Type="http://schemas.openxmlformats.org/officeDocument/2006/relationships/customXml" Target="ink/ink1758.xml"/><Relationship Id="rId4837" Type="http://schemas.openxmlformats.org/officeDocument/2006/relationships/image" Target="media/image2272.emf"/><Relationship Id="rId6052" Type="http://schemas.openxmlformats.org/officeDocument/2006/relationships/image" Target="media/image2876.emf"/><Relationship Id="rId567" Type="http://schemas.openxmlformats.org/officeDocument/2006/relationships/customXml" Target="ink/ink214.xml"/><Relationship Id="rId1197" Type="http://schemas.openxmlformats.org/officeDocument/2006/relationships/image" Target="media/image560.emf"/><Relationship Id="rId2248" Type="http://schemas.openxmlformats.org/officeDocument/2006/relationships/image" Target="media/image1029.emf"/><Relationship Id="rId3646" Type="http://schemas.openxmlformats.org/officeDocument/2006/relationships/image" Target="media/image1689.emf"/><Relationship Id="rId3853" Type="http://schemas.openxmlformats.org/officeDocument/2006/relationships/customXml" Target="ink/ink1688.xml"/><Relationship Id="rId4904" Type="http://schemas.openxmlformats.org/officeDocument/2006/relationships/customXml" Target="ink/ink2189.xml"/><Relationship Id="rId774" Type="http://schemas.openxmlformats.org/officeDocument/2006/relationships/customXml" Target="ink/ink309.xml"/><Relationship Id="rId981" Type="http://schemas.openxmlformats.org/officeDocument/2006/relationships/image" Target="media/image453.emf"/><Relationship Id="rId1057" Type="http://schemas.openxmlformats.org/officeDocument/2006/relationships/image" Target="media/image490.emf"/><Relationship Id="rId2455" Type="http://schemas.openxmlformats.org/officeDocument/2006/relationships/image" Target="media/image1103.emf"/><Relationship Id="rId2662" Type="http://schemas.openxmlformats.org/officeDocument/2006/relationships/customXml" Target="ink/ink1179.xml"/><Relationship Id="rId3506" Type="http://schemas.openxmlformats.org/officeDocument/2006/relationships/image" Target="media/image1620.wmf"/><Relationship Id="rId3713" Type="http://schemas.openxmlformats.org/officeDocument/2006/relationships/customXml" Target="ink/ink1620.xml"/><Relationship Id="rId3920" Type="http://schemas.openxmlformats.org/officeDocument/2006/relationships/image" Target="media/image1826.emf"/><Relationship Id="rId427" Type="http://schemas.openxmlformats.org/officeDocument/2006/relationships/customXml" Target="ink/ink154.xml"/><Relationship Id="rId634" Type="http://schemas.openxmlformats.org/officeDocument/2006/relationships/customXml" Target="ink/ink242.xml"/><Relationship Id="rId841" Type="http://schemas.openxmlformats.org/officeDocument/2006/relationships/image" Target="media/image384.emf"/><Relationship Id="rId1264" Type="http://schemas.openxmlformats.org/officeDocument/2006/relationships/customXml" Target="ink/ink537.xml"/><Relationship Id="rId1471" Type="http://schemas.openxmlformats.org/officeDocument/2006/relationships/image" Target="media/image658.emf"/><Relationship Id="rId2108" Type="http://schemas.openxmlformats.org/officeDocument/2006/relationships/customXml" Target="ink/ink929.xml"/><Relationship Id="rId2315" Type="http://schemas.openxmlformats.org/officeDocument/2006/relationships/image" Target="media/image1062.emf"/><Relationship Id="rId2522" Type="http://schemas.openxmlformats.org/officeDocument/2006/relationships/customXml" Target="ink/ink1112.xml"/><Relationship Id="rId5678" Type="http://schemas.openxmlformats.org/officeDocument/2006/relationships/image" Target="media/image2691.emf"/><Relationship Id="rId5885" Type="http://schemas.openxmlformats.org/officeDocument/2006/relationships/customXml" Target="ink/ink2678.xml"/><Relationship Id="rId701" Type="http://schemas.openxmlformats.org/officeDocument/2006/relationships/image" Target="media/image324.emf"/><Relationship Id="rId1124" Type="http://schemas.openxmlformats.org/officeDocument/2006/relationships/customXml" Target="ink/ink476.xml"/><Relationship Id="rId1331" Type="http://schemas.openxmlformats.org/officeDocument/2006/relationships/image" Target="media/image626.emf"/><Relationship Id="rId4487" Type="http://schemas.openxmlformats.org/officeDocument/2006/relationships/image" Target="media/image2099.emf"/><Relationship Id="rId4694" Type="http://schemas.openxmlformats.org/officeDocument/2006/relationships/customXml" Target="ink/ink2083.xml"/><Relationship Id="rId5538" Type="http://schemas.openxmlformats.org/officeDocument/2006/relationships/customXml" Target="ink/ink2503.xml"/><Relationship Id="rId5745" Type="http://schemas.openxmlformats.org/officeDocument/2006/relationships/image" Target="media/image2725.emf"/><Relationship Id="rId5952" Type="http://schemas.openxmlformats.org/officeDocument/2006/relationships/customXml" Target="ink/ink2712.xml"/><Relationship Id="rId3089" Type="http://schemas.openxmlformats.org/officeDocument/2006/relationships/customXml" Target="ink/ink1341.xml"/><Relationship Id="rId3296" Type="http://schemas.openxmlformats.org/officeDocument/2006/relationships/image" Target="media/image1516.emf"/><Relationship Id="rId4347" Type="http://schemas.openxmlformats.org/officeDocument/2006/relationships/image" Target="media/image2040.emf"/><Relationship Id="rId4554" Type="http://schemas.openxmlformats.org/officeDocument/2006/relationships/customXml" Target="ink/ink2017.xml"/><Relationship Id="rId4761" Type="http://schemas.openxmlformats.org/officeDocument/2006/relationships/customXml" Target="ink/ink2116.xml"/><Relationship Id="rId5605" Type="http://schemas.openxmlformats.org/officeDocument/2006/relationships/customXml" Target="ink/ink2537.xml"/><Relationship Id="rId3156" Type="http://schemas.openxmlformats.org/officeDocument/2006/relationships/image" Target="media/image1446.emf"/><Relationship Id="rId3363" Type="http://schemas.openxmlformats.org/officeDocument/2006/relationships/customXml" Target="ink/ink1476.xml"/><Relationship Id="rId4207" Type="http://schemas.openxmlformats.org/officeDocument/2006/relationships/image" Target="media/image1970.emf"/><Relationship Id="rId4414" Type="http://schemas.openxmlformats.org/officeDocument/2006/relationships/oleObject" Target="embeddings/oleObject241.bin"/><Relationship Id="rId5812" Type="http://schemas.openxmlformats.org/officeDocument/2006/relationships/image" Target="media/image2758.emf"/><Relationship Id="rId284" Type="http://schemas.openxmlformats.org/officeDocument/2006/relationships/image" Target="media/image131.emf"/><Relationship Id="rId491" Type="http://schemas.openxmlformats.org/officeDocument/2006/relationships/customXml" Target="ink/ink180.xml"/><Relationship Id="rId2172" Type="http://schemas.openxmlformats.org/officeDocument/2006/relationships/image" Target="media/image991.emf"/><Relationship Id="rId3016" Type="http://schemas.openxmlformats.org/officeDocument/2006/relationships/image" Target="media/image1376.emf"/><Relationship Id="rId3223" Type="http://schemas.openxmlformats.org/officeDocument/2006/relationships/customXml" Target="ink/ink1406.xml"/><Relationship Id="rId3570" Type="http://schemas.openxmlformats.org/officeDocument/2006/relationships/customXml" Target="ink/ink1561.xml"/><Relationship Id="rId4621" Type="http://schemas.openxmlformats.org/officeDocument/2006/relationships/image" Target="media/image2166.emf"/><Relationship Id="rId144" Type="http://schemas.openxmlformats.org/officeDocument/2006/relationships/image" Target="media/image68.emf"/><Relationship Id="rId3430" Type="http://schemas.openxmlformats.org/officeDocument/2006/relationships/image" Target="media/image1583.emf"/><Relationship Id="rId5188" Type="http://schemas.openxmlformats.org/officeDocument/2006/relationships/customXml" Target="ink/ink2329.xml"/><Relationship Id="rId351" Type="http://schemas.openxmlformats.org/officeDocument/2006/relationships/customXml" Target="ink/ink129.xml"/><Relationship Id="rId2032" Type="http://schemas.openxmlformats.org/officeDocument/2006/relationships/customXml" Target="ink/ink899.xml"/><Relationship Id="rId2989" Type="http://schemas.openxmlformats.org/officeDocument/2006/relationships/customXml" Target="ink/ink1292.xml"/><Relationship Id="rId5395" Type="http://schemas.openxmlformats.org/officeDocument/2006/relationships/image" Target="media/image2550.emf"/><Relationship Id="rId211" Type="http://schemas.openxmlformats.org/officeDocument/2006/relationships/image" Target="media/image95.emf"/><Relationship Id="rId1798" Type="http://schemas.openxmlformats.org/officeDocument/2006/relationships/image" Target="media/image807.emf"/><Relationship Id="rId2849" Type="http://schemas.openxmlformats.org/officeDocument/2006/relationships/image" Target="media/image1294.wmf"/><Relationship Id="rId5048" Type="http://schemas.openxmlformats.org/officeDocument/2006/relationships/image" Target="media/image2377.emf"/><Relationship Id="rId5255" Type="http://schemas.openxmlformats.org/officeDocument/2006/relationships/image" Target="media/image2480.emf"/><Relationship Id="rId5462" Type="http://schemas.openxmlformats.org/officeDocument/2006/relationships/customXml" Target="ink/ink2465.xml"/><Relationship Id="rId1658" Type="http://schemas.openxmlformats.org/officeDocument/2006/relationships/image" Target="media/image737.emf"/><Relationship Id="rId1865" Type="http://schemas.openxmlformats.org/officeDocument/2006/relationships/customXml" Target="ink/ink818.xml"/><Relationship Id="rId2709" Type="http://schemas.openxmlformats.org/officeDocument/2006/relationships/image" Target="media/image1230.emf"/><Relationship Id="rId4064" Type="http://schemas.openxmlformats.org/officeDocument/2006/relationships/image" Target="media/image1898.emf"/><Relationship Id="rId4271" Type="http://schemas.openxmlformats.org/officeDocument/2006/relationships/image" Target="media/image2002.emf"/><Relationship Id="rId5115" Type="http://schemas.openxmlformats.org/officeDocument/2006/relationships/image" Target="media/image2410.emf"/><Relationship Id="rId5322" Type="http://schemas.openxmlformats.org/officeDocument/2006/relationships/customXml" Target="ink/ink2395.xml"/><Relationship Id="rId1518" Type="http://schemas.openxmlformats.org/officeDocument/2006/relationships/image" Target="media/image6670.emf"/><Relationship Id="rId2916" Type="http://schemas.openxmlformats.org/officeDocument/2006/relationships/image" Target="media/image1327.emf"/><Relationship Id="rId3080" Type="http://schemas.openxmlformats.org/officeDocument/2006/relationships/image" Target="media/image1408.emf"/><Relationship Id="rId4131" Type="http://schemas.openxmlformats.org/officeDocument/2006/relationships/customXml" Target="ink/ink1827.xml"/><Relationship Id="rId1725" Type="http://schemas.openxmlformats.org/officeDocument/2006/relationships/customXml" Target="ink/ink753.xml"/><Relationship Id="rId1932" Type="http://schemas.openxmlformats.org/officeDocument/2006/relationships/image" Target="media/image872.emf"/><Relationship Id="rId17" Type="http://schemas.openxmlformats.org/officeDocument/2006/relationships/image" Target="media/image4.emf"/><Relationship Id="rId3897" Type="http://schemas.openxmlformats.org/officeDocument/2006/relationships/customXml" Target="ink/ink1710.xml"/><Relationship Id="rId4948" Type="http://schemas.openxmlformats.org/officeDocument/2006/relationships/customXml" Target="ink/ink2211.xml"/><Relationship Id="rId2499" Type="http://schemas.openxmlformats.org/officeDocument/2006/relationships/image" Target="media/image1125.emf"/><Relationship Id="rId3757" Type="http://schemas.openxmlformats.org/officeDocument/2006/relationships/customXml" Target="ink/ink1641.xml"/><Relationship Id="rId3964" Type="http://schemas.openxmlformats.org/officeDocument/2006/relationships/image" Target="media/image1848.emf"/><Relationship Id="rId4808" Type="http://schemas.openxmlformats.org/officeDocument/2006/relationships/image" Target="media/image2259.emf"/><Relationship Id="rId1" Type="http://schemas.openxmlformats.org/officeDocument/2006/relationships/customXml" Target="../customXml/item1.xml"/><Relationship Id="rId678" Type="http://schemas.openxmlformats.org/officeDocument/2006/relationships/customXml" Target="ink/ink263.xml"/><Relationship Id="rId885" Type="http://schemas.openxmlformats.org/officeDocument/2006/relationships/image" Target="media/image405.emf"/><Relationship Id="rId2359" Type="http://schemas.openxmlformats.org/officeDocument/2006/relationships/image" Target="media/image1081.emf"/><Relationship Id="rId2566" Type="http://schemas.openxmlformats.org/officeDocument/2006/relationships/customXml" Target="ink/ink1132.xml"/><Relationship Id="rId2773" Type="http://schemas.openxmlformats.org/officeDocument/2006/relationships/oleObject" Target="embeddings/oleObject162.bin"/><Relationship Id="rId2980" Type="http://schemas.openxmlformats.org/officeDocument/2006/relationships/image" Target="media/image1358.emf"/><Relationship Id="rId3617" Type="http://schemas.openxmlformats.org/officeDocument/2006/relationships/customXml" Target="ink/ink1574.xml"/><Relationship Id="rId3824" Type="http://schemas.openxmlformats.org/officeDocument/2006/relationships/image" Target="media/image1778.emf"/><Relationship Id="rId6023" Type="http://schemas.openxmlformats.org/officeDocument/2006/relationships/customXml" Target="ink/ink2748.xml"/><Relationship Id="rId538" Type="http://schemas.openxmlformats.org/officeDocument/2006/relationships/image" Target="media/image250.emf"/><Relationship Id="rId745" Type="http://schemas.openxmlformats.org/officeDocument/2006/relationships/image" Target="media/image337.emf"/><Relationship Id="rId952" Type="http://schemas.openxmlformats.org/officeDocument/2006/relationships/customXml" Target="ink/ink395.xml"/><Relationship Id="rId1168" Type="http://schemas.openxmlformats.org/officeDocument/2006/relationships/customXml" Target="ink/ink491.xml"/><Relationship Id="rId1375" Type="http://schemas.openxmlformats.org/officeDocument/2006/relationships/oleObject" Target="embeddings/oleObject94.bin"/><Relationship Id="rId1582" Type="http://schemas.openxmlformats.org/officeDocument/2006/relationships/image" Target="media/image699.emf"/><Relationship Id="rId2219" Type="http://schemas.openxmlformats.org/officeDocument/2006/relationships/customXml" Target="ink/ink980.xml"/><Relationship Id="rId2426" Type="http://schemas.openxmlformats.org/officeDocument/2006/relationships/image" Target="media/image1036.emf"/><Relationship Id="rId2633" Type="http://schemas.openxmlformats.org/officeDocument/2006/relationships/image" Target="media/image1192.emf"/><Relationship Id="rId5789" Type="http://schemas.openxmlformats.org/officeDocument/2006/relationships/image" Target="media/image2747.emf"/><Relationship Id="rId5996" Type="http://schemas.openxmlformats.org/officeDocument/2006/relationships/image" Target="media/image2848.emf"/><Relationship Id="rId81" Type="http://schemas.openxmlformats.org/officeDocument/2006/relationships/customXml" Target="ink/ink17.xml"/><Relationship Id="rId605" Type="http://schemas.openxmlformats.org/officeDocument/2006/relationships/customXml" Target="ink/ink231.xml"/><Relationship Id="rId812" Type="http://schemas.openxmlformats.org/officeDocument/2006/relationships/customXml" Target="ink/ink328.xml"/><Relationship Id="rId1028" Type="http://schemas.openxmlformats.org/officeDocument/2006/relationships/customXml" Target="ink/ink428.xml"/><Relationship Id="rId1235" Type="http://schemas.openxmlformats.org/officeDocument/2006/relationships/image" Target="media/image579.emf"/><Relationship Id="rId1442" Type="http://schemas.openxmlformats.org/officeDocument/2006/relationships/customXml" Target="ink/ink612.xml"/><Relationship Id="rId2840" Type="http://schemas.openxmlformats.org/officeDocument/2006/relationships/customXml" Target="ink/ink1237.xml"/><Relationship Id="rId4598" Type="http://schemas.openxmlformats.org/officeDocument/2006/relationships/customXml" Target="ink/ink2037.xml"/><Relationship Id="rId5649" Type="http://schemas.openxmlformats.org/officeDocument/2006/relationships/customXml" Target="ink/ink2559.xml"/><Relationship Id="rId1302" Type="http://schemas.openxmlformats.org/officeDocument/2006/relationships/customXml" Target="ink/ink556.xml"/><Relationship Id="rId2700" Type="http://schemas.openxmlformats.org/officeDocument/2006/relationships/customXml" Target="ink/ink1195.xml"/><Relationship Id="rId4458" Type="http://schemas.openxmlformats.org/officeDocument/2006/relationships/oleObject" Target="embeddings/oleObject251.bin"/><Relationship Id="rId5856" Type="http://schemas.openxmlformats.org/officeDocument/2006/relationships/customXml" Target="ink/ink2663.xml"/><Relationship Id="rId3267" Type="http://schemas.openxmlformats.org/officeDocument/2006/relationships/customXml" Target="ink/ink1428.xml"/><Relationship Id="rId4665" Type="http://schemas.openxmlformats.org/officeDocument/2006/relationships/image" Target="media/image2188.emf"/><Relationship Id="rId4872" Type="http://schemas.openxmlformats.org/officeDocument/2006/relationships/customXml" Target="ink/ink2173.xml"/><Relationship Id="rId5509" Type="http://schemas.openxmlformats.org/officeDocument/2006/relationships/image" Target="media/image2607.emf"/><Relationship Id="rId5716" Type="http://schemas.openxmlformats.org/officeDocument/2006/relationships/customXml" Target="ink/ink2592.xml"/><Relationship Id="rId5923" Type="http://schemas.openxmlformats.org/officeDocument/2006/relationships/customXml" Target="ink/ink2697.xml"/><Relationship Id="rId188" Type="http://schemas.openxmlformats.org/officeDocument/2006/relationships/customXml" Target="ink/ink56.xml"/><Relationship Id="rId395" Type="http://schemas.openxmlformats.org/officeDocument/2006/relationships/image" Target="media/image52.wmf"/><Relationship Id="rId2076" Type="http://schemas.openxmlformats.org/officeDocument/2006/relationships/customXml" Target="ink/ink916.xml"/><Relationship Id="rId3474" Type="http://schemas.openxmlformats.org/officeDocument/2006/relationships/customXml" Target="ink/ink1523.xml"/><Relationship Id="rId3681" Type="http://schemas.openxmlformats.org/officeDocument/2006/relationships/customXml" Target="ink/ink1606.xml"/><Relationship Id="rId4318" Type="http://schemas.openxmlformats.org/officeDocument/2006/relationships/customXml" Target="ink/ink1920.xml"/><Relationship Id="rId4525" Type="http://schemas.openxmlformats.org/officeDocument/2006/relationships/image" Target="media/image2118.emf"/><Relationship Id="rId4732" Type="http://schemas.openxmlformats.org/officeDocument/2006/relationships/customXml" Target="ink/ink2102.xml"/><Relationship Id="rId2283" Type="http://schemas.openxmlformats.org/officeDocument/2006/relationships/customXml" Target="ink/ink1011.xml"/><Relationship Id="rId2490" Type="http://schemas.openxmlformats.org/officeDocument/2006/relationships/customXml" Target="ink/ink1096.xml"/><Relationship Id="rId3127" Type="http://schemas.openxmlformats.org/officeDocument/2006/relationships/customXml" Target="ink/ink1359.xml"/><Relationship Id="rId3334" Type="http://schemas.openxmlformats.org/officeDocument/2006/relationships/image" Target="media/image1535.emf"/><Relationship Id="rId3541" Type="http://schemas.openxmlformats.org/officeDocument/2006/relationships/image" Target="media/image1637.emf"/><Relationship Id="rId255" Type="http://schemas.openxmlformats.org/officeDocument/2006/relationships/customXml" Target="ink/ink82.xml"/><Relationship Id="rId462" Type="http://schemas.openxmlformats.org/officeDocument/2006/relationships/image" Target="media/image216.emf"/><Relationship Id="rId1092" Type="http://schemas.openxmlformats.org/officeDocument/2006/relationships/customXml" Target="ink/ink460.xml"/><Relationship Id="rId2143" Type="http://schemas.openxmlformats.org/officeDocument/2006/relationships/customXml" Target="ink/ink942.xml"/><Relationship Id="rId2350" Type="http://schemas.openxmlformats.org/officeDocument/2006/relationships/image" Target="media/image930.wmf"/><Relationship Id="rId3401" Type="http://schemas.openxmlformats.org/officeDocument/2006/relationships/customXml" Target="ink/ink1495.xml"/><Relationship Id="rId5299" Type="http://schemas.openxmlformats.org/officeDocument/2006/relationships/image" Target="media/image2502.emf"/><Relationship Id="rId115" Type="http://schemas.openxmlformats.org/officeDocument/2006/relationships/customXml" Target="ink/ink32.xml"/><Relationship Id="rId322" Type="http://schemas.openxmlformats.org/officeDocument/2006/relationships/image" Target="media/image150.emf"/><Relationship Id="rId2003" Type="http://schemas.openxmlformats.org/officeDocument/2006/relationships/image" Target="media/image907.emf"/><Relationship Id="rId2210" Type="http://schemas.openxmlformats.org/officeDocument/2006/relationships/image" Target="media/image1010.emf"/><Relationship Id="rId5159" Type="http://schemas.openxmlformats.org/officeDocument/2006/relationships/image" Target="media/image2432.emf"/><Relationship Id="rId5366" Type="http://schemas.openxmlformats.org/officeDocument/2006/relationships/customXml" Target="ink/ink2417.xml"/><Relationship Id="rId5573" Type="http://schemas.openxmlformats.org/officeDocument/2006/relationships/customXml" Target="ink/ink2521.xml"/><Relationship Id="rId4175" Type="http://schemas.openxmlformats.org/officeDocument/2006/relationships/customXml" Target="ink/ink1849.xml"/><Relationship Id="rId4382" Type="http://schemas.openxmlformats.org/officeDocument/2006/relationships/oleObject" Target="embeddings/oleObject232.bin"/><Relationship Id="rId5019" Type="http://schemas.openxmlformats.org/officeDocument/2006/relationships/customXml" Target="ink/ink2246.xml"/><Relationship Id="rId5226" Type="http://schemas.openxmlformats.org/officeDocument/2006/relationships/customXml" Target="ink/ink2347.xml"/><Relationship Id="rId5433" Type="http://schemas.openxmlformats.org/officeDocument/2006/relationships/image" Target="media/image2569.emf"/><Relationship Id="rId5780" Type="http://schemas.openxmlformats.org/officeDocument/2006/relationships/customXml" Target="ink/ink2624.xml"/><Relationship Id="rId1769" Type="http://schemas.openxmlformats.org/officeDocument/2006/relationships/customXml" Target="ink/ink775.xml"/><Relationship Id="rId1976" Type="http://schemas.openxmlformats.org/officeDocument/2006/relationships/image" Target="media/image894.emf"/><Relationship Id="rId3191" Type="http://schemas.openxmlformats.org/officeDocument/2006/relationships/customXml" Target="ink/ink1390.xml"/><Relationship Id="rId4035" Type="http://schemas.openxmlformats.org/officeDocument/2006/relationships/customXml" Target="ink/ink1779.xml"/><Relationship Id="rId4242" Type="http://schemas.openxmlformats.org/officeDocument/2006/relationships/customXml" Target="ink/ink1882.xml"/><Relationship Id="rId5640" Type="http://schemas.openxmlformats.org/officeDocument/2006/relationships/image" Target="media/image2672.emf"/><Relationship Id="rId1629" Type="http://schemas.openxmlformats.org/officeDocument/2006/relationships/customXml" Target="ink/ink705.xml"/><Relationship Id="rId1836" Type="http://schemas.openxmlformats.org/officeDocument/2006/relationships/image" Target="media/image826.emf"/><Relationship Id="rId5500" Type="http://schemas.openxmlformats.org/officeDocument/2006/relationships/customXml" Target="ink/ink2484.xml"/><Relationship Id="rId1903" Type="http://schemas.openxmlformats.org/officeDocument/2006/relationships/customXml" Target="ink/ink835.xml"/><Relationship Id="rId3051" Type="http://schemas.openxmlformats.org/officeDocument/2006/relationships/customXml" Target="ink/ink1322.xml"/><Relationship Id="rId4102" Type="http://schemas.openxmlformats.org/officeDocument/2006/relationships/image" Target="media/image1917.emf"/><Relationship Id="rId3868" Type="http://schemas.openxmlformats.org/officeDocument/2006/relationships/image" Target="media/image1800.emf"/><Relationship Id="rId4919" Type="http://schemas.openxmlformats.org/officeDocument/2006/relationships/image" Target="media/image2313.emf"/><Relationship Id="rId6067" Type="http://schemas.openxmlformats.org/officeDocument/2006/relationships/customXml" Target="ink/ink2770.xml"/><Relationship Id="rId789" Type="http://schemas.openxmlformats.org/officeDocument/2006/relationships/image" Target="media/image358.emf"/><Relationship Id="rId996" Type="http://schemas.openxmlformats.org/officeDocument/2006/relationships/customXml" Target="ink/ink417.xml"/><Relationship Id="rId2677" Type="http://schemas.openxmlformats.org/officeDocument/2006/relationships/image" Target="media/image1214.emf"/><Relationship Id="rId2884" Type="http://schemas.openxmlformats.org/officeDocument/2006/relationships/image" Target="media/image1311.emf"/><Relationship Id="rId3728" Type="http://schemas.openxmlformats.org/officeDocument/2006/relationships/image" Target="media/image1730.emf"/><Relationship Id="rId5083" Type="http://schemas.openxmlformats.org/officeDocument/2006/relationships/customXml" Target="ink/ink2278.xml"/><Relationship Id="rId5290" Type="http://schemas.openxmlformats.org/officeDocument/2006/relationships/customXml" Target="ink/ink2379.xml"/><Relationship Id="rId649" Type="http://schemas.openxmlformats.org/officeDocument/2006/relationships/image" Target="media/image300.emf"/><Relationship Id="rId856" Type="http://schemas.openxmlformats.org/officeDocument/2006/relationships/customXml" Target="ink/ink350.xml"/><Relationship Id="rId1279" Type="http://schemas.openxmlformats.org/officeDocument/2006/relationships/image" Target="media/image600.emf"/><Relationship Id="rId1486" Type="http://schemas.openxmlformats.org/officeDocument/2006/relationships/customXml" Target="ink/ink634.xml"/><Relationship Id="rId2537" Type="http://schemas.openxmlformats.org/officeDocument/2006/relationships/image" Target="media/image1144.emf"/><Relationship Id="rId3935" Type="http://schemas.openxmlformats.org/officeDocument/2006/relationships/customXml" Target="ink/ink1729.xml"/><Relationship Id="rId5150" Type="http://schemas.openxmlformats.org/officeDocument/2006/relationships/customXml" Target="ink/ink2311.xml"/><Relationship Id="rId509" Type="http://schemas.openxmlformats.org/officeDocument/2006/relationships/customXml" Target="ink/ink189.xml"/><Relationship Id="rId1139" Type="http://schemas.openxmlformats.org/officeDocument/2006/relationships/oleObject" Target="embeddings/oleObject75.bin"/><Relationship Id="rId1346" Type="http://schemas.openxmlformats.org/officeDocument/2006/relationships/customXml" Target="ink/ink575.xml"/><Relationship Id="rId1693" Type="http://schemas.openxmlformats.org/officeDocument/2006/relationships/customXml" Target="ink/ink737.xml"/><Relationship Id="rId2744" Type="http://schemas.openxmlformats.org/officeDocument/2006/relationships/image" Target="media/image1248.wmf"/><Relationship Id="rId2951" Type="http://schemas.openxmlformats.org/officeDocument/2006/relationships/image" Target="media/image1344.emf"/><Relationship Id="rId5010" Type="http://schemas.openxmlformats.org/officeDocument/2006/relationships/image" Target="media/image2358.emf"/><Relationship Id="rId716" Type="http://schemas.openxmlformats.org/officeDocument/2006/relationships/customXml" Target="ink/ink280.xml"/><Relationship Id="rId923" Type="http://schemas.openxmlformats.org/officeDocument/2006/relationships/image" Target="media/image424.emf"/><Relationship Id="rId1553" Type="http://schemas.openxmlformats.org/officeDocument/2006/relationships/customXml" Target="ink/ink667.xml"/><Relationship Id="rId1760" Type="http://schemas.openxmlformats.org/officeDocument/2006/relationships/image" Target="media/image788.emf"/><Relationship Id="rId2604" Type="http://schemas.openxmlformats.org/officeDocument/2006/relationships/customXml" Target="ink/ink1151.xml"/><Relationship Id="rId2811" Type="http://schemas.openxmlformats.org/officeDocument/2006/relationships/image" Target="media/image1275.emf"/><Relationship Id="rId5967" Type="http://schemas.openxmlformats.org/officeDocument/2006/relationships/customXml" Target="ink/ink2720.xml"/><Relationship Id="rId1206" Type="http://schemas.openxmlformats.org/officeDocument/2006/relationships/customXml" Target="ink/ink510.xml"/><Relationship Id="rId1413" Type="http://schemas.openxmlformats.org/officeDocument/2006/relationships/image" Target="media/image432.emf"/><Relationship Id="rId1620" Type="http://schemas.openxmlformats.org/officeDocument/2006/relationships/image" Target="media/image718.emf"/><Relationship Id="rId4569" Type="http://schemas.openxmlformats.org/officeDocument/2006/relationships/image" Target="media/image2140.emf"/><Relationship Id="rId4776" Type="http://schemas.openxmlformats.org/officeDocument/2006/relationships/image" Target="media/image2243.emf"/><Relationship Id="rId4983" Type="http://schemas.openxmlformats.org/officeDocument/2006/relationships/image" Target="media/image2345.emf"/><Relationship Id="rId5827" Type="http://schemas.openxmlformats.org/officeDocument/2006/relationships/customXml" Target="ink/ink2648.xml"/><Relationship Id="rId3378" Type="http://schemas.openxmlformats.org/officeDocument/2006/relationships/image" Target="media/image1557.emf"/><Relationship Id="rId3585" Type="http://schemas.openxmlformats.org/officeDocument/2006/relationships/customXml" Target="ink/ink1567.xml"/><Relationship Id="rId3792" Type="http://schemas.openxmlformats.org/officeDocument/2006/relationships/image" Target="media/image1762.emf"/><Relationship Id="rId4429" Type="http://schemas.openxmlformats.org/officeDocument/2006/relationships/customXml" Target="ink/ink1957.xml"/><Relationship Id="rId4636" Type="http://schemas.openxmlformats.org/officeDocument/2006/relationships/customXml" Target="ink/ink2056.xml"/><Relationship Id="rId4843" Type="http://schemas.openxmlformats.org/officeDocument/2006/relationships/image" Target="media/image2275.emf"/><Relationship Id="rId299" Type="http://schemas.openxmlformats.org/officeDocument/2006/relationships/customXml" Target="ink/ink104.xml"/><Relationship Id="rId2187" Type="http://schemas.openxmlformats.org/officeDocument/2006/relationships/customXml" Target="ink/ink964.xml"/><Relationship Id="rId2394" Type="http://schemas.openxmlformats.org/officeDocument/2006/relationships/image" Target="media/image934.wmf"/><Relationship Id="rId3238" Type="http://schemas.openxmlformats.org/officeDocument/2006/relationships/image" Target="media/image1487.emf"/><Relationship Id="rId3445" Type="http://schemas.openxmlformats.org/officeDocument/2006/relationships/image" Target="media/image1591.wmf"/><Relationship Id="rId3652" Type="http://schemas.openxmlformats.org/officeDocument/2006/relationships/image" Target="media/image1692.emf"/><Relationship Id="rId4703" Type="http://schemas.openxmlformats.org/officeDocument/2006/relationships/image" Target="media/image2207.emf"/><Relationship Id="rId159" Type="http://schemas.openxmlformats.org/officeDocument/2006/relationships/image" Target="media/image74.emf"/><Relationship Id="rId366" Type="http://schemas.openxmlformats.org/officeDocument/2006/relationships/image" Target="media/image172.emf"/><Relationship Id="rId573" Type="http://schemas.openxmlformats.org/officeDocument/2006/relationships/customXml" Target="ink/ink217.xml"/><Relationship Id="rId780" Type="http://schemas.openxmlformats.org/officeDocument/2006/relationships/customXml" Target="ink/ink312.xml"/><Relationship Id="rId2047" Type="http://schemas.openxmlformats.org/officeDocument/2006/relationships/image" Target="media/image929.emf"/><Relationship Id="rId2254" Type="http://schemas.openxmlformats.org/officeDocument/2006/relationships/image" Target="media/image1032.emf"/><Relationship Id="rId2461" Type="http://schemas.openxmlformats.org/officeDocument/2006/relationships/image" Target="media/image1106.emf"/><Relationship Id="rId3305" Type="http://schemas.openxmlformats.org/officeDocument/2006/relationships/customXml" Target="ink/ink1447.xml"/><Relationship Id="rId3512" Type="http://schemas.openxmlformats.org/officeDocument/2006/relationships/customXml" Target="ink/ink1533.xml"/><Relationship Id="rId4910" Type="http://schemas.openxmlformats.org/officeDocument/2006/relationships/customXml" Target="ink/ink2192.xml"/><Relationship Id="rId226" Type="http://schemas.openxmlformats.org/officeDocument/2006/relationships/image" Target="media/image102.emf"/><Relationship Id="rId433" Type="http://schemas.openxmlformats.org/officeDocument/2006/relationships/image" Target="media/image64.wmf"/><Relationship Id="rId1063" Type="http://schemas.openxmlformats.org/officeDocument/2006/relationships/image" Target="media/image493.emf"/><Relationship Id="rId1270" Type="http://schemas.openxmlformats.org/officeDocument/2006/relationships/customXml" Target="ink/ink540.xml"/><Relationship Id="rId2114" Type="http://schemas.openxmlformats.org/officeDocument/2006/relationships/customXml" Target="ink/ink932.xml"/><Relationship Id="rId5477" Type="http://schemas.openxmlformats.org/officeDocument/2006/relationships/image" Target="media/image2591.emf"/><Relationship Id="rId640" Type="http://schemas.openxmlformats.org/officeDocument/2006/relationships/customXml" Target="ink/ink245.xml"/><Relationship Id="rId2321" Type="http://schemas.openxmlformats.org/officeDocument/2006/relationships/image" Target="media/image1065.emf"/><Relationship Id="rId4079" Type="http://schemas.openxmlformats.org/officeDocument/2006/relationships/customXml" Target="ink/ink1801.xml"/><Relationship Id="rId4286" Type="http://schemas.openxmlformats.org/officeDocument/2006/relationships/customXml" Target="ink/ink1904.xml"/><Relationship Id="rId5684" Type="http://schemas.openxmlformats.org/officeDocument/2006/relationships/image" Target="media/image2694.emf"/><Relationship Id="rId5891" Type="http://schemas.openxmlformats.org/officeDocument/2006/relationships/customXml" Target="ink/ink2681.xml"/><Relationship Id="rId500" Type="http://schemas.openxmlformats.org/officeDocument/2006/relationships/image" Target="media/image233.emf"/><Relationship Id="rId1130" Type="http://schemas.openxmlformats.org/officeDocument/2006/relationships/customXml" Target="ink/ink479.xml"/><Relationship Id="rId4493" Type="http://schemas.openxmlformats.org/officeDocument/2006/relationships/image" Target="media/image2102.emf"/><Relationship Id="rId5337" Type="http://schemas.openxmlformats.org/officeDocument/2006/relationships/image" Target="media/image2521.emf"/><Relationship Id="rId5544" Type="http://schemas.openxmlformats.org/officeDocument/2006/relationships/customXml" Target="ink/ink2506.xml"/><Relationship Id="rId5751" Type="http://schemas.openxmlformats.org/officeDocument/2006/relationships/image" Target="media/image2728.emf"/><Relationship Id="rId1947" Type="http://schemas.openxmlformats.org/officeDocument/2006/relationships/customXml" Target="ink/ink857.xml"/><Relationship Id="rId3095" Type="http://schemas.openxmlformats.org/officeDocument/2006/relationships/customXml" Target="ink/ink1344.xml"/><Relationship Id="rId4146" Type="http://schemas.openxmlformats.org/officeDocument/2006/relationships/image" Target="media/image1939.emf"/><Relationship Id="rId4353" Type="http://schemas.openxmlformats.org/officeDocument/2006/relationships/image" Target="media/image2043.emf"/><Relationship Id="rId4560" Type="http://schemas.openxmlformats.org/officeDocument/2006/relationships/image" Target="media/image2136.wmf"/><Relationship Id="rId5404" Type="http://schemas.openxmlformats.org/officeDocument/2006/relationships/customXml" Target="ink/ink2436.xml"/><Relationship Id="rId5611" Type="http://schemas.openxmlformats.org/officeDocument/2006/relationships/customXml" Target="ink/ink2540.xml"/><Relationship Id="rId1807" Type="http://schemas.openxmlformats.org/officeDocument/2006/relationships/customXml" Target="ink/ink794.xml"/><Relationship Id="rId3162" Type="http://schemas.openxmlformats.org/officeDocument/2006/relationships/image" Target="media/image1449.emf"/><Relationship Id="rId4006" Type="http://schemas.openxmlformats.org/officeDocument/2006/relationships/image" Target="media/image1869.emf"/><Relationship Id="rId4213" Type="http://schemas.openxmlformats.org/officeDocument/2006/relationships/image" Target="media/image1973.emf"/><Relationship Id="rId4420" Type="http://schemas.openxmlformats.org/officeDocument/2006/relationships/image" Target="media/image20600.wmf"/><Relationship Id="rId290" Type="http://schemas.openxmlformats.org/officeDocument/2006/relationships/image" Target="media/image134.emf"/><Relationship Id="rId3022" Type="http://schemas.openxmlformats.org/officeDocument/2006/relationships/image" Target="media/image1379.emf"/><Relationship Id="rId150" Type="http://schemas.openxmlformats.org/officeDocument/2006/relationships/oleObject" Target="embeddings/oleObject21.bin"/><Relationship Id="rId3979" Type="http://schemas.openxmlformats.org/officeDocument/2006/relationships/customXml" Target="ink/ink1751.xml"/><Relationship Id="rId5194" Type="http://schemas.openxmlformats.org/officeDocument/2006/relationships/customXml" Target="ink/ink2332.xml"/><Relationship Id="rId6038" Type="http://schemas.openxmlformats.org/officeDocument/2006/relationships/image" Target="media/image2869.emf"/><Relationship Id="rId2788" Type="http://schemas.openxmlformats.org/officeDocument/2006/relationships/image" Target="media/image1400.wmf"/><Relationship Id="rId2995" Type="http://schemas.openxmlformats.org/officeDocument/2006/relationships/customXml" Target="ink/ink1295.xml"/><Relationship Id="rId3839" Type="http://schemas.openxmlformats.org/officeDocument/2006/relationships/customXml" Target="ink/ink1682.xml"/><Relationship Id="rId5054" Type="http://schemas.openxmlformats.org/officeDocument/2006/relationships/image" Target="media/image2380.emf"/><Relationship Id="rId967" Type="http://schemas.openxmlformats.org/officeDocument/2006/relationships/image" Target="media/image446.emf"/><Relationship Id="rId1597" Type="http://schemas.openxmlformats.org/officeDocument/2006/relationships/customXml" Target="ink/ink689.xml"/><Relationship Id="rId2648" Type="http://schemas.openxmlformats.org/officeDocument/2006/relationships/customXml" Target="ink/ink1172.xml"/><Relationship Id="rId2855" Type="http://schemas.openxmlformats.org/officeDocument/2006/relationships/customXml" Target="ink/ink1241.xml"/><Relationship Id="rId3906" Type="http://schemas.openxmlformats.org/officeDocument/2006/relationships/image" Target="media/image1819.emf"/><Relationship Id="rId5261" Type="http://schemas.openxmlformats.org/officeDocument/2006/relationships/image" Target="media/image2483.emf"/><Relationship Id="rId96" Type="http://schemas.openxmlformats.org/officeDocument/2006/relationships/image" Target="media/image44.emf"/><Relationship Id="rId827" Type="http://schemas.openxmlformats.org/officeDocument/2006/relationships/image" Target="media/image377.emf"/><Relationship Id="rId1457" Type="http://schemas.openxmlformats.org/officeDocument/2006/relationships/image" Target="media/image644.emf"/><Relationship Id="rId1664" Type="http://schemas.openxmlformats.org/officeDocument/2006/relationships/image" Target="media/image740.emf"/><Relationship Id="rId1871" Type="http://schemas.openxmlformats.org/officeDocument/2006/relationships/customXml" Target="ink/ink821.xml"/><Relationship Id="rId2508" Type="http://schemas.openxmlformats.org/officeDocument/2006/relationships/customXml" Target="ink/ink1105.xml"/><Relationship Id="rId2715" Type="http://schemas.openxmlformats.org/officeDocument/2006/relationships/oleObject" Target="embeddings/oleObject146.bin"/><Relationship Id="rId2922" Type="http://schemas.openxmlformats.org/officeDocument/2006/relationships/image" Target="media/image1330.emf"/><Relationship Id="rId4070" Type="http://schemas.openxmlformats.org/officeDocument/2006/relationships/image" Target="media/image1901.emf"/><Relationship Id="rId5121" Type="http://schemas.openxmlformats.org/officeDocument/2006/relationships/image" Target="media/image2413.emf"/><Relationship Id="rId1317" Type="http://schemas.openxmlformats.org/officeDocument/2006/relationships/oleObject" Target="embeddings/oleObject84.bin"/><Relationship Id="rId1524" Type="http://schemas.openxmlformats.org/officeDocument/2006/relationships/image" Target="media/image6700.emf"/><Relationship Id="rId1731" Type="http://schemas.openxmlformats.org/officeDocument/2006/relationships/customXml" Target="ink/ink756.xml"/><Relationship Id="rId4887" Type="http://schemas.openxmlformats.org/officeDocument/2006/relationships/image" Target="media/image2297.emf"/><Relationship Id="rId5938" Type="http://schemas.openxmlformats.org/officeDocument/2006/relationships/image" Target="media/image2820.emf"/><Relationship Id="rId23" Type="http://schemas.openxmlformats.org/officeDocument/2006/relationships/image" Target="media/image7.emf"/><Relationship Id="rId3489" Type="http://schemas.openxmlformats.org/officeDocument/2006/relationships/oleObject" Target="embeddings/oleObject210.bin"/><Relationship Id="rId3696" Type="http://schemas.openxmlformats.org/officeDocument/2006/relationships/oleObject" Target="embeddings/oleObject226.bin"/><Relationship Id="rId4747" Type="http://schemas.openxmlformats.org/officeDocument/2006/relationships/customXml" Target="ink/ink2110.xml"/><Relationship Id="rId2298" Type="http://schemas.openxmlformats.org/officeDocument/2006/relationships/customXml" Target="ink/ink1019.xml"/><Relationship Id="rId3349" Type="http://schemas.openxmlformats.org/officeDocument/2006/relationships/customXml" Target="ink/ink1469.xml"/><Relationship Id="rId3556" Type="http://schemas.openxmlformats.org/officeDocument/2006/relationships/image" Target="media/image1645.wmf"/><Relationship Id="rId4954" Type="http://schemas.openxmlformats.org/officeDocument/2006/relationships/customXml" Target="ink/ink2214.xml"/><Relationship Id="rId477" Type="http://schemas.openxmlformats.org/officeDocument/2006/relationships/image" Target="media/image420.wmf"/><Relationship Id="rId684" Type="http://schemas.openxmlformats.org/officeDocument/2006/relationships/customXml" Target="ink/ink266.xml"/><Relationship Id="rId2158" Type="http://schemas.openxmlformats.org/officeDocument/2006/relationships/image" Target="media/image984.emf"/><Relationship Id="rId2365" Type="http://schemas.openxmlformats.org/officeDocument/2006/relationships/image" Target="media/image1084.emf"/><Relationship Id="rId3209" Type="http://schemas.openxmlformats.org/officeDocument/2006/relationships/customXml" Target="ink/ink1399.xml"/><Relationship Id="rId3763" Type="http://schemas.openxmlformats.org/officeDocument/2006/relationships/customXml" Target="ink/ink1644.xml"/><Relationship Id="rId3970" Type="http://schemas.openxmlformats.org/officeDocument/2006/relationships/image" Target="media/image1851.emf"/><Relationship Id="rId4607" Type="http://schemas.openxmlformats.org/officeDocument/2006/relationships/image" Target="media/image2159.emf"/><Relationship Id="rId4814" Type="http://schemas.openxmlformats.org/officeDocument/2006/relationships/image" Target="media/image2262.emf"/><Relationship Id="rId337" Type="http://schemas.openxmlformats.org/officeDocument/2006/relationships/customXml" Target="ink/ink122.xml"/><Relationship Id="rId891" Type="http://schemas.openxmlformats.org/officeDocument/2006/relationships/image" Target="media/image408.emf"/><Relationship Id="rId2018" Type="http://schemas.openxmlformats.org/officeDocument/2006/relationships/customXml" Target="ink/ink892.xml"/><Relationship Id="rId2572" Type="http://schemas.openxmlformats.org/officeDocument/2006/relationships/customXml" Target="ink/ink1135.xml"/><Relationship Id="rId3416" Type="http://schemas.openxmlformats.org/officeDocument/2006/relationships/image" Target="media/image1576.emf"/><Relationship Id="rId3623" Type="http://schemas.openxmlformats.org/officeDocument/2006/relationships/customXml" Target="ink/ink1577.xml"/><Relationship Id="rId3830" Type="http://schemas.openxmlformats.org/officeDocument/2006/relationships/image" Target="media/image1781.emf"/><Relationship Id="rId544" Type="http://schemas.openxmlformats.org/officeDocument/2006/relationships/image" Target="media/image253.emf"/><Relationship Id="rId751" Type="http://schemas.openxmlformats.org/officeDocument/2006/relationships/image" Target="media/image340.emf"/><Relationship Id="rId1174" Type="http://schemas.openxmlformats.org/officeDocument/2006/relationships/customXml" Target="ink/ink494.xml"/><Relationship Id="rId1381" Type="http://schemas.openxmlformats.org/officeDocument/2006/relationships/image" Target="media/image247.emf"/><Relationship Id="rId2225" Type="http://schemas.openxmlformats.org/officeDocument/2006/relationships/customXml" Target="ink/ink983.xml"/><Relationship Id="rId2432" Type="http://schemas.openxmlformats.org/officeDocument/2006/relationships/image" Target="media/image1075.emf"/><Relationship Id="rId5588" Type="http://schemas.openxmlformats.org/officeDocument/2006/relationships/image" Target="media/image2646.emf"/><Relationship Id="rId5795" Type="http://schemas.openxmlformats.org/officeDocument/2006/relationships/customXml" Target="ink/ink2632.xml"/><Relationship Id="rId404" Type="http://schemas.openxmlformats.org/officeDocument/2006/relationships/oleObject" Target="embeddings/oleObject47.bin"/><Relationship Id="rId611" Type="http://schemas.openxmlformats.org/officeDocument/2006/relationships/customXml" Target="ink/ink234.xml"/><Relationship Id="rId1034" Type="http://schemas.openxmlformats.org/officeDocument/2006/relationships/customXml" Target="ink/ink431.xml"/><Relationship Id="rId1241" Type="http://schemas.openxmlformats.org/officeDocument/2006/relationships/image" Target="media/image582.emf"/><Relationship Id="rId4397" Type="http://schemas.openxmlformats.org/officeDocument/2006/relationships/customXml" Target="ink/ink1950.xml"/><Relationship Id="rId5448" Type="http://schemas.openxmlformats.org/officeDocument/2006/relationships/customXml" Target="ink/ink2458.xml"/><Relationship Id="rId5655" Type="http://schemas.openxmlformats.org/officeDocument/2006/relationships/customXml" Target="ink/ink2562.xml"/><Relationship Id="rId5862" Type="http://schemas.openxmlformats.org/officeDocument/2006/relationships/image" Target="media/image2782.emf"/><Relationship Id="rId1101" Type="http://schemas.openxmlformats.org/officeDocument/2006/relationships/image" Target="media/image512.emf"/><Relationship Id="rId4257" Type="http://schemas.openxmlformats.org/officeDocument/2006/relationships/image" Target="media/image1995.emf"/><Relationship Id="rId4464" Type="http://schemas.openxmlformats.org/officeDocument/2006/relationships/image" Target="media/image2088.emf"/><Relationship Id="rId4671" Type="http://schemas.openxmlformats.org/officeDocument/2006/relationships/image" Target="media/image2191.emf"/><Relationship Id="rId5308" Type="http://schemas.openxmlformats.org/officeDocument/2006/relationships/customXml" Target="ink/ink2388.xml"/><Relationship Id="rId5515" Type="http://schemas.openxmlformats.org/officeDocument/2006/relationships/image" Target="media/image2610.emf"/><Relationship Id="rId5722" Type="http://schemas.openxmlformats.org/officeDocument/2006/relationships/customXml" Target="ink/ink2595.xml"/><Relationship Id="rId3066" Type="http://schemas.openxmlformats.org/officeDocument/2006/relationships/image" Target="media/image1401.emf"/><Relationship Id="rId3273" Type="http://schemas.openxmlformats.org/officeDocument/2006/relationships/customXml" Target="ink/ink1431.xml"/><Relationship Id="rId3480" Type="http://schemas.openxmlformats.org/officeDocument/2006/relationships/customXml" Target="ink/ink1524.xml"/><Relationship Id="rId4117" Type="http://schemas.openxmlformats.org/officeDocument/2006/relationships/customXml" Target="ink/ink1820.xml"/><Relationship Id="rId4324" Type="http://schemas.openxmlformats.org/officeDocument/2006/relationships/customXml" Target="ink/ink1923.xml"/><Relationship Id="rId4531" Type="http://schemas.openxmlformats.org/officeDocument/2006/relationships/image" Target="media/image2121.emf"/><Relationship Id="rId194" Type="http://schemas.openxmlformats.org/officeDocument/2006/relationships/image" Target="media/image25.wmf"/><Relationship Id="rId1918" Type="http://schemas.openxmlformats.org/officeDocument/2006/relationships/image" Target="media/image865.emf"/><Relationship Id="rId2082" Type="http://schemas.openxmlformats.org/officeDocument/2006/relationships/image" Target="media/image845.wmf"/><Relationship Id="rId3133" Type="http://schemas.openxmlformats.org/officeDocument/2006/relationships/customXml" Target="ink/ink1362.xml"/><Relationship Id="rId261" Type="http://schemas.openxmlformats.org/officeDocument/2006/relationships/customXml" Target="ink/ink85.xml"/><Relationship Id="rId3340" Type="http://schemas.openxmlformats.org/officeDocument/2006/relationships/image" Target="media/image1538.emf"/><Relationship Id="rId5098" Type="http://schemas.openxmlformats.org/officeDocument/2006/relationships/image" Target="media/image2402.wmf"/><Relationship Id="rId2899" Type="http://schemas.openxmlformats.org/officeDocument/2006/relationships/image" Target="media/image1319.wmf"/><Relationship Id="rId3200" Type="http://schemas.openxmlformats.org/officeDocument/2006/relationships/image" Target="media/image1468.emf"/><Relationship Id="rId121" Type="http://schemas.openxmlformats.org/officeDocument/2006/relationships/customXml" Target="ink/ink35.xml"/><Relationship Id="rId2759" Type="http://schemas.openxmlformats.org/officeDocument/2006/relationships/image" Target="media/image1255.emf"/><Relationship Id="rId2966" Type="http://schemas.openxmlformats.org/officeDocument/2006/relationships/oleObject" Target="embeddings/oleObject193.bin"/><Relationship Id="rId5165" Type="http://schemas.openxmlformats.org/officeDocument/2006/relationships/image" Target="media/image2435.emf"/><Relationship Id="rId5372" Type="http://schemas.openxmlformats.org/officeDocument/2006/relationships/customXml" Target="ink/ink2420.xml"/><Relationship Id="rId6009" Type="http://schemas.openxmlformats.org/officeDocument/2006/relationships/customXml" Target="ink/ink2741.xml"/><Relationship Id="rId938" Type="http://schemas.openxmlformats.org/officeDocument/2006/relationships/image" Target="media/image187.wmf"/><Relationship Id="rId1568" Type="http://schemas.openxmlformats.org/officeDocument/2006/relationships/image" Target="media/image692.emf"/><Relationship Id="rId1775" Type="http://schemas.openxmlformats.org/officeDocument/2006/relationships/customXml" Target="ink/ink778.xml"/><Relationship Id="rId2619" Type="http://schemas.openxmlformats.org/officeDocument/2006/relationships/image" Target="media/image1185.emf"/><Relationship Id="rId2826" Type="http://schemas.openxmlformats.org/officeDocument/2006/relationships/customXml" Target="ink/ink1230.xml"/><Relationship Id="rId4181" Type="http://schemas.openxmlformats.org/officeDocument/2006/relationships/customXml" Target="ink/ink1852.xml"/><Relationship Id="rId5025" Type="http://schemas.openxmlformats.org/officeDocument/2006/relationships/customXml" Target="ink/ink2249.xml"/><Relationship Id="rId5232" Type="http://schemas.openxmlformats.org/officeDocument/2006/relationships/customXml" Target="ink/ink2350.xml"/><Relationship Id="rId1428" Type="http://schemas.openxmlformats.org/officeDocument/2006/relationships/customXml" Target="ink/ink605.xml"/><Relationship Id="rId1635" Type="http://schemas.openxmlformats.org/officeDocument/2006/relationships/customXml" Target="ink/ink708.xml"/><Relationship Id="rId1982" Type="http://schemas.openxmlformats.org/officeDocument/2006/relationships/image" Target="media/image897.emf"/><Relationship Id="rId4041" Type="http://schemas.openxmlformats.org/officeDocument/2006/relationships/customXml" Target="ink/ink1782.xml"/><Relationship Id="rId1842" Type="http://schemas.openxmlformats.org/officeDocument/2006/relationships/image" Target="media/image829.emf"/><Relationship Id="rId4998" Type="http://schemas.openxmlformats.org/officeDocument/2006/relationships/image" Target="media/image2352.emf"/><Relationship Id="rId1702" Type="http://schemas.openxmlformats.org/officeDocument/2006/relationships/image" Target="media/image759.emf"/><Relationship Id="rId4858" Type="http://schemas.openxmlformats.org/officeDocument/2006/relationships/customXml" Target="ink/ink2166.xml"/><Relationship Id="rId5909" Type="http://schemas.openxmlformats.org/officeDocument/2006/relationships/customXml" Target="ink/ink2690.xml"/><Relationship Id="rId3667" Type="http://schemas.openxmlformats.org/officeDocument/2006/relationships/customXml" Target="ink/ink1599.xml"/><Relationship Id="rId3874" Type="http://schemas.openxmlformats.org/officeDocument/2006/relationships/image" Target="media/image1803.emf"/><Relationship Id="rId4718" Type="http://schemas.openxmlformats.org/officeDocument/2006/relationships/customXml" Target="ink/ink2095.xml"/><Relationship Id="rId4925" Type="http://schemas.openxmlformats.org/officeDocument/2006/relationships/image" Target="media/image2316.emf"/><Relationship Id="rId588" Type="http://schemas.openxmlformats.org/officeDocument/2006/relationships/image" Target="media/image275.emf"/><Relationship Id="rId795" Type="http://schemas.openxmlformats.org/officeDocument/2006/relationships/image" Target="media/image361.emf"/><Relationship Id="rId2269" Type="http://schemas.openxmlformats.org/officeDocument/2006/relationships/customXml" Target="ink/ink1004.xml"/><Relationship Id="rId2476" Type="http://schemas.openxmlformats.org/officeDocument/2006/relationships/customXml" Target="ink/ink1089.xml"/><Relationship Id="rId2683" Type="http://schemas.openxmlformats.org/officeDocument/2006/relationships/oleObject" Target="embeddings/oleObject144.bin"/><Relationship Id="rId2890" Type="http://schemas.openxmlformats.org/officeDocument/2006/relationships/image" Target="media/image1314.emf"/><Relationship Id="rId3527" Type="http://schemas.openxmlformats.org/officeDocument/2006/relationships/image" Target="media/image1630.emf"/><Relationship Id="rId3734" Type="http://schemas.openxmlformats.org/officeDocument/2006/relationships/image" Target="media/image1733.emf"/><Relationship Id="rId3941" Type="http://schemas.openxmlformats.org/officeDocument/2006/relationships/customXml" Target="ink/ink1732.xml"/><Relationship Id="rId448" Type="http://schemas.openxmlformats.org/officeDocument/2006/relationships/image" Target="media/image209.emf"/><Relationship Id="rId655" Type="http://schemas.openxmlformats.org/officeDocument/2006/relationships/image" Target="media/image303.emf"/><Relationship Id="rId862" Type="http://schemas.openxmlformats.org/officeDocument/2006/relationships/customXml" Target="ink/ink353.xml"/><Relationship Id="rId1078" Type="http://schemas.openxmlformats.org/officeDocument/2006/relationships/customXml" Target="ink/ink453.xml"/><Relationship Id="rId1285" Type="http://schemas.openxmlformats.org/officeDocument/2006/relationships/image" Target="media/image603.emf"/><Relationship Id="rId1492" Type="http://schemas.openxmlformats.org/officeDocument/2006/relationships/customXml" Target="ink/ink637.xml"/><Relationship Id="rId2129" Type="http://schemas.openxmlformats.org/officeDocument/2006/relationships/image" Target="media/image849.wmf"/><Relationship Id="rId2336" Type="http://schemas.openxmlformats.org/officeDocument/2006/relationships/image" Target="media/image926.wmf"/><Relationship Id="rId2543" Type="http://schemas.openxmlformats.org/officeDocument/2006/relationships/image" Target="media/image1147.emf"/><Relationship Id="rId2750" Type="http://schemas.openxmlformats.org/officeDocument/2006/relationships/customXml" Target="ink/ink1209.xml"/><Relationship Id="rId3801" Type="http://schemas.openxmlformats.org/officeDocument/2006/relationships/customXml" Target="ink/ink1663.xml"/><Relationship Id="rId5699" Type="http://schemas.openxmlformats.org/officeDocument/2006/relationships/image" Target="media/image2702.emf"/><Relationship Id="rId6000" Type="http://schemas.openxmlformats.org/officeDocument/2006/relationships/image" Target="media/image2850.emf"/><Relationship Id="rId308" Type="http://schemas.openxmlformats.org/officeDocument/2006/relationships/image" Target="media/image143.emf"/><Relationship Id="rId515" Type="http://schemas.openxmlformats.org/officeDocument/2006/relationships/customXml" Target="ink/ink192.xml"/><Relationship Id="rId722" Type="http://schemas.openxmlformats.org/officeDocument/2006/relationships/customXml" Target="ink/ink283.xml"/><Relationship Id="rId1145" Type="http://schemas.openxmlformats.org/officeDocument/2006/relationships/oleObject" Target="embeddings/oleObject78.bin"/><Relationship Id="rId1352" Type="http://schemas.openxmlformats.org/officeDocument/2006/relationships/image" Target="media/image206.wmf"/><Relationship Id="rId2403" Type="http://schemas.openxmlformats.org/officeDocument/2006/relationships/image" Target="media/image948.wmf"/><Relationship Id="rId5559" Type="http://schemas.openxmlformats.org/officeDocument/2006/relationships/customXml" Target="ink/ink2514.xml"/><Relationship Id="rId5766" Type="http://schemas.openxmlformats.org/officeDocument/2006/relationships/customXml" Target="ink/ink2617.xml"/><Relationship Id="rId1005" Type="http://schemas.openxmlformats.org/officeDocument/2006/relationships/oleObject" Target="embeddings/oleObject73.bin"/><Relationship Id="rId1212" Type="http://schemas.openxmlformats.org/officeDocument/2006/relationships/customXml" Target="ink/ink513.xml"/><Relationship Id="rId2610" Type="http://schemas.openxmlformats.org/officeDocument/2006/relationships/customXml" Target="ink/ink1153.xml"/><Relationship Id="rId4368" Type="http://schemas.openxmlformats.org/officeDocument/2006/relationships/customXml" Target="ink/ink1945.xml"/><Relationship Id="rId4575" Type="http://schemas.openxmlformats.org/officeDocument/2006/relationships/image" Target="media/image2143.emf"/><Relationship Id="rId5419" Type="http://schemas.openxmlformats.org/officeDocument/2006/relationships/image" Target="media/image2562.emf"/><Relationship Id="rId5973" Type="http://schemas.openxmlformats.org/officeDocument/2006/relationships/customXml" Target="ink/ink2723.xml"/><Relationship Id="rId3177" Type="http://schemas.openxmlformats.org/officeDocument/2006/relationships/customXml" Target="ink/ink1384.xml"/><Relationship Id="rId4228" Type="http://schemas.openxmlformats.org/officeDocument/2006/relationships/customXml" Target="ink/ink1875.xml"/><Relationship Id="rId4782" Type="http://schemas.openxmlformats.org/officeDocument/2006/relationships/image" Target="media/image2246.emf"/><Relationship Id="rId5626" Type="http://schemas.openxmlformats.org/officeDocument/2006/relationships/image" Target="media/image2665.emf"/><Relationship Id="rId5833" Type="http://schemas.openxmlformats.org/officeDocument/2006/relationships/customXml" Target="ink/ink2651.xml"/><Relationship Id="rId3037" Type="http://schemas.openxmlformats.org/officeDocument/2006/relationships/customXml" Target="ink/ink1315.xml"/><Relationship Id="rId3384" Type="http://schemas.openxmlformats.org/officeDocument/2006/relationships/image" Target="media/image1560.emf"/><Relationship Id="rId3591" Type="http://schemas.openxmlformats.org/officeDocument/2006/relationships/customXml" Target="ink/ink1570.xml"/><Relationship Id="rId4435" Type="http://schemas.openxmlformats.org/officeDocument/2006/relationships/customXml" Target="ink/ink1960.xml"/><Relationship Id="rId4642" Type="http://schemas.openxmlformats.org/officeDocument/2006/relationships/customXml" Target="ink/ink2059.xml"/><Relationship Id="rId5900" Type="http://schemas.openxmlformats.org/officeDocument/2006/relationships/image" Target="media/image2801.emf"/><Relationship Id="rId2193" Type="http://schemas.openxmlformats.org/officeDocument/2006/relationships/customXml" Target="ink/ink967.xml"/><Relationship Id="rId3244" Type="http://schemas.openxmlformats.org/officeDocument/2006/relationships/image" Target="media/image1490.emf"/><Relationship Id="rId3451" Type="http://schemas.openxmlformats.org/officeDocument/2006/relationships/hyperlink" Target="https://www.geogebra.org/m/kGJZH7AU" TargetMode="External"/><Relationship Id="rId4502" Type="http://schemas.openxmlformats.org/officeDocument/2006/relationships/customXml" Target="ink/ink1992.xml"/><Relationship Id="rId165" Type="http://schemas.openxmlformats.org/officeDocument/2006/relationships/image" Target="media/image77.emf"/><Relationship Id="rId372" Type="http://schemas.openxmlformats.org/officeDocument/2006/relationships/image" Target="media/image175.emf"/><Relationship Id="rId2053" Type="http://schemas.openxmlformats.org/officeDocument/2006/relationships/image" Target="media/image932.emf"/><Relationship Id="rId2260" Type="http://schemas.openxmlformats.org/officeDocument/2006/relationships/image" Target="media/image1035.emf"/><Relationship Id="rId3104" Type="http://schemas.openxmlformats.org/officeDocument/2006/relationships/image" Target="media/image1420.emf"/><Relationship Id="rId3311" Type="http://schemas.openxmlformats.org/officeDocument/2006/relationships/customXml" Target="ink/ink1450.xml"/><Relationship Id="rId232" Type="http://schemas.openxmlformats.org/officeDocument/2006/relationships/image" Target="media/image105.emf"/><Relationship Id="rId2120" Type="http://schemas.openxmlformats.org/officeDocument/2006/relationships/customXml" Target="ink/ink935.xml"/><Relationship Id="rId5069" Type="http://schemas.openxmlformats.org/officeDocument/2006/relationships/customXml" Target="ink/ink2271.xml"/><Relationship Id="rId5276" Type="http://schemas.openxmlformats.org/officeDocument/2006/relationships/customXml" Target="ink/ink2372.xml"/><Relationship Id="rId5483" Type="http://schemas.openxmlformats.org/officeDocument/2006/relationships/image" Target="media/image2594.emf"/><Relationship Id="rId5690" Type="http://schemas.openxmlformats.org/officeDocument/2006/relationships/customXml" Target="ink/ink2579.xml"/><Relationship Id="rId1679" Type="http://schemas.openxmlformats.org/officeDocument/2006/relationships/customXml" Target="ink/ink730.xml"/><Relationship Id="rId4085" Type="http://schemas.openxmlformats.org/officeDocument/2006/relationships/customXml" Target="ink/ink1804.xml"/><Relationship Id="rId4292" Type="http://schemas.openxmlformats.org/officeDocument/2006/relationships/customXml" Target="ink/ink1907.xml"/><Relationship Id="rId5136" Type="http://schemas.openxmlformats.org/officeDocument/2006/relationships/customXml" Target="ink/ink2304.xml"/><Relationship Id="rId5343" Type="http://schemas.openxmlformats.org/officeDocument/2006/relationships/image" Target="media/image2524.emf"/><Relationship Id="rId1886" Type="http://schemas.openxmlformats.org/officeDocument/2006/relationships/oleObject" Target="embeddings/oleObject104.bin"/><Relationship Id="rId2937" Type="http://schemas.openxmlformats.org/officeDocument/2006/relationships/image" Target="media/image1338.wmf"/><Relationship Id="rId4152" Type="http://schemas.openxmlformats.org/officeDocument/2006/relationships/image" Target="media/image1942.emf"/><Relationship Id="rId5203" Type="http://schemas.openxmlformats.org/officeDocument/2006/relationships/image" Target="media/image2454.emf"/><Relationship Id="rId5550" Type="http://schemas.openxmlformats.org/officeDocument/2006/relationships/customXml" Target="ink/ink2509.xml"/><Relationship Id="rId909" Type="http://schemas.openxmlformats.org/officeDocument/2006/relationships/image" Target="media/image417.emf"/><Relationship Id="rId1539" Type="http://schemas.openxmlformats.org/officeDocument/2006/relationships/customXml" Target="ink/ink660.xml"/><Relationship Id="rId1746" Type="http://schemas.openxmlformats.org/officeDocument/2006/relationships/image" Target="media/image781.emf"/><Relationship Id="rId1953" Type="http://schemas.openxmlformats.org/officeDocument/2006/relationships/customXml" Target="ink/ink860.xml"/><Relationship Id="rId5410" Type="http://schemas.openxmlformats.org/officeDocument/2006/relationships/customXml" Target="ink/ink2439.xml"/><Relationship Id="rId38" Type="http://schemas.openxmlformats.org/officeDocument/2006/relationships/customXml" Target="ink/ink7.xml"/><Relationship Id="rId1606" Type="http://schemas.openxmlformats.org/officeDocument/2006/relationships/image" Target="media/image711.emf"/><Relationship Id="rId1813" Type="http://schemas.openxmlformats.org/officeDocument/2006/relationships/customXml" Target="ink/ink797.xml"/><Relationship Id="rId4012" Type="http://schemas.openxmlformats.org/officeDocument/2006/relationships/image" Target="media/image1872.emf"/><Relationship Id="rId4969" Type="http://schemas.openxmlformats.org/officeDocument/2006/relationships/image" Target="media/image2338.emf"/><Relationship Id="rId3778" Type="http://schemas.openxmlformats.org/officeDocument/2006/relationships/image" Target="media/image1755.emf"/><Relationship Id="rId3985" Type="http://schemas.openxmlformats.org/officeDocument/2006/relationships/customXml" Target="ink/ink1754.xml"/><Relationship Id="rId4829" Type="http://schemas.openxmlformats.org/officeDocument/2006/relationships/customXml" Target="ink/ink2151.xml"/><Relationship Id="rId699" Type="http://schemas.openxmlformats.org/officeDocument/2006/relationships/image" Target="media/image323.emf"/><Relationship Id="rId2587" Type="http://schemas.openxmlformats.org/officeDocument/2006/relationships/image" Target="media/image1169.emf"/><Relationship Id="rId2794" Type="http://schemas.openxmlformats.org/officeDocument/2006/relationships/image" Target="media/image1430.wmf"/><Relationship Id="rId3638" Type="http://schemas.openxmlformats.org/officeDocument/2006/relationships/image" Target="media/image1685.emf"/><Relationship Id="rId3845" Type="http://schemas.openxmlformats.org/officeDocument/2006/relationships/customXml" Target="ink/ink1685.xml"/><Relationship Id="rId6044" Type="http://schemas.openxmlformats.org/officeDocument/2006/relationships/image" Target="media/image2872.emf"/><Relationship Id="rId559" Type="http://schemas.openxmlformats.org/officeDocument/2006/relationships/customXml" Target="ink/ink210.xml"/><Relationship Id="rId766" Type="http://schemas.openxmlformats.org/officeDocument/2006/relationships/customXml" Target="ink/ink305.xml"/><Relationship Id="rId1189" Type="http://schemas.openxmlformats.org/officeDocument/2006/relationships/image" Target="media/image556.emf"/><Relationship Id="rId1396" Type="http://schemas.openxmlformats.org/officeDocument/2006/relationships/image" Target="media/image251.wmf"/><Relationship Id="rId2447" Type="http://schemas.openxmlformats.org/officeDocument/2006/relationships/customXml" Target="ink/ink1077.xml"/><Relationship Id="rId5060" Type="http://schemas.openxmlformats.org/officeDocument/2006/relationships/image" Target="media/image2383.emf"/><Relationship Id="rId419" Type="http://schemas.openxmlformats.org/officeDocument/2006/relationships/customXml" Target="ink/ink150.xml"/><Relationship Id="rId626" Type="http://schemas.openxmlformats.org/officeDocument/2006/relationships/customXml" Target="ink/ink238.xml"/><Relationship Id="rId973" Type="http://schemas.openxmlformats.org/officeDocument/2006/relationships/image" Target="media/image449.emf"/><Relationship Id="rId1049" Type="http://schemas.openxmlformats.org/officeDocument/2006/relationships/image" Target="media/image486.emf"/><Relationship Id="rId1256" Type="http://schemas.openxmlformats.org/officeDocument/2006/relationships/customXml" Target="ink/ink533.xml"/><Relationship Id="rId2307" Type="http://schemas.openxmlformats.org/officeDocument/2006/relationships/image" Target="media/image1058.emf"/><Relationship Id="rId2654" Type="http://schemas.openxmlformats.org/officeDocument/2006/relationships/customXml" Target="ink/ink1175.xml"/><Relationship Id="rId2861" Type="http://schemas.openxmlformats.org/officeDocument/2006/relationships/image" Target="media/image1300.wmf"/><Relationship Id="rId3705" Type="http://schemas.openxmlformats.org/officeDocument/2006/relationships/customXml" Target="ink/ink1616.xml"/><Relationship Id="rId3912" Type="http://schemas.openxmlformats.org/officeDocument/2006/relationships/image" Target="media/image1822.emf"/><Relationship Id="rId833" Type="http://schemas.openxmlformats.org/officeDocument/2006/relationships/image" Target="media/image380.emf"/><Relationship Id="rId1116" Type="http://schemas.openxmlformats.org/officeDocument/2006/relationships/customXml" Target="ink/ink472.xml"/><Relationship Id="rId1463" Type="http://schemas.openxmlformats.org/officeDocument/2006/relationships/image" Target="media/image654.emf"/><Relationship Id="rId1670" Type="http://schemas.openxmlformats.org/officeDocument/2006/relationships/image" Target="media/image743.emf"/><Relationship Id="rId2514" Type="http://schemas.openxmlformats.org/officeDocument/2006/relationships/customXml" Target="ink/ink1108.xml"/><Relationship Id="rId2721" Type="http://schemas.openxmlformats.org/officeDocument/2006/relationships/image" Target="media/image1236.emf"/><Relationship Id="rId5877" Type="http://schemas.openxmlformats.org/officeDocument/2006/relationships/customXml" Target="ink/ink2674.xml"/><Relationship Id="rId900" Type="http://schemas.openxmlformats.org/officeDocument/2006/relationships/customXml" Target="ink/ink371.xml"/><Relationship Id="rId1323" Type="http://schemas.openxmlformats.org/officeDocument/2006/relationships/image" Target="media/image622.emf"/><Relationship Id="rId1530" Type="http://schemas.openxmlformats.org/officeDocument/2006/relationships/image" Target="media/image673.emf"/><Relationship Id="rId4479" Type="http://schemas.openxmlformats.org/officeDocument/2006/relationships/customXml" Target="ink/ink1980.xml"/><Relationship Id="rId4686" Type="http://schemas.openxmlformats.org/officeDocument/2006/relationships/customXml" Target="ink/ink2079.xml"/><Relationship Id="rId4893" Type="http://schemas.openxmlformats.org/officeDocument/2006/relationships/image" Target="media/image2300.emf"/><Relationship Id="rId5737" Type="http://schemas.openxmlformats.org/officeDocument/2006/relationships/image" Target="media/image2721.emf"/><Relationship Id="rId5944" Type="http://schemas.openxmlformats.org/officeDocument/2006/relationships/image" Target="media/image2823.emf"/><Relationship Id="rId3288" Type="http://schemas.openxmlformats.org/officeDocument/2006/relationships/image" Target="media/image1512.emf"/><Relationship Id="rId3495" Type="http://schemas.openxmlformats.org/officeDocument/2006/relationships/image" Target="media/image1614.emf"/><Relationship Id="rId4339" Type="http://schemas.openxmlformats.org/officeDocument/2006/relationships/image" Target="media/image2036.emf"/><Relationship Id="rId4546" Type="http://schemas.openxmlformats.org/officeDocument/2006/relationships/customXml" Target="ink/ink2013.xml"/><Relationship Id="rId4753" Type="http://schemas.openxmlformats.org/officeDocument/2006/relationships/customXml" Target="ink/ink2112.xml"/><Relationship Id="rId4960" Type="http://schemas.openxmlformats.org/officeDocument/2006/relationships/customXml" Target="ink/ink2217.xml"/><Relationship Id="rId5804" Type="http://schemas.openxmlformats.org/officeDocument/2006/relationships/image" Target="media/image2754.emf"/><Relationship Id="rId2097" Type="http://schemas.openxmlformats.org/officeDocument/2006/relationships/image" Target="media/image955.emf"/><Relationship Id="rId3148" Type="http://schemas.openxmlformats.org/officeDocument/2006/relationships/image" Target="media/image1442.emf"/><Relationship Id="rId3355" Type="http://schemas.openxmlformats.org/officeDocument/2006/relationships/customXml" Target="ink/ink1472.xml"/><Relationship Id="rId3562" Type="http://schemas.openxmlformats.org/officeDocument/2006/relationships/customXml" Target="ink/ink1557.xml"/><Relationship Id="rId4406" Type="http://schemas.openxmlformats.org/officeDocument/2006/relationships/image" Target="media/image2065.emf"/><Relationship Id="rId4613" Type="http://schemas.openxmlformats.org/officeDocument/2006/relationships/image" Target="media/image2162.emf"/><Relationship Id="rId276" Type="http://schemas.openxmlformats.org/officeDocument/2006/relationships/image" Target="media/image127.emf"/><Relationship Id="rId483" Type="http://schemas.openxmlformats.org/officeDocument/2006/relationships/customXml" Target="ink/ink176.xml"/><Relationship Id="rId690" Type="http://schemas.openxmlformats.org/officeDocument/2006/relationships/customXml" Target="ink/ink269.xml"/><Relationship Id="rId2164" Type="http://schemas.openxmlformats.org/officeDocument/2006/relationships/image" Target="media/image987.emf"/><Relationship Id="rId2371" Type="http://schemas.openxmlformats.org/officeDocument/2006/relationships/image" Target="media/image1087.emf"/><Relationship Id="rId3008" Type="http://schemas.openxmlformats.org/officeDocument/2006/relationships/image" Target="media/image1372.emf"/><Relationship Id="rId3215" Type="http://schemas.openxmlformats.org/officeDocument/2006/relationships/customXml" Target="ink/ink1402.xml"/><Relationship Id="rId3422" Type="http://schemas.openxmlformats.org/officeDocument/2006/relationships/image" Target="media/image1579.emf"/><Relationship Id="rId4820" Type="http://schemas.openxmlformats.org/officeDocument/2006/relationships/image" Target="media/image2265.emf"/><Relationship Id="rId136" Type="http://schemas.openxmlformats.org/officeDocument/2006/relationships/image" Target="media/image64.emf"/><Relationship Id="rId343" Type="http://schemas.openxmlformats.org/officeDocument/2006/relationships/customXml" Target="ink/ink125.xml"/><Relationship Id="rId550" Type="http://schemas.openxmlformats.org/officeDocument/2006/relationships/image" Target="media/image256.emf"/><Relationship Id="rId1180" Type="http://schemas.openxmlformats.org/officeDocument/2006/relationships/customXml" Target="ink/ink497.xml"/><Relationship Id="rId2024" Type="http://schemas.openxmlformats.org/officeDocument/2006/relationships/customXml" Target="ink/ink895.xml"/><Relationship Id="rId2231" Type="http://schemas.openxmlformats.org/officeDocument/2006/relationships/customXml" Target="ink/ink986.xml"/><Relationship Id="rId5387" Type="http://schemas.openxmlformats.org/officeDocument/2006/relationships/image" Target="media/image2546.emf"/><Relationship Id="rId203" Type="http://schemas.openxmlformats.org/officeDocument/2006/relationships/image" Target="media/image91.emf"/><Relationship Id="rId1040" Type="http://schemas.openxmlformats.org/officeDocument/2006/relationships/customXml" Target="ink/ink434.xml"/><Relationship Id="rId4196" Type="http://schemas.openxmlformats.org/officeDocument/2006/relationships/customXml" Target="ink/ink1859.xml"/><Relationship Id="rId5247" Type="http://schemas.openxmlformats.org/officeDocument/2006/relationships/image" Target="media/image2476.emf"/><Relationship Id="rId5594" Type="http://schemas.openxmlformats.org/officeDocument/2006/relationships/image" Target="media/image2649.emf"/><Relationship Id="rId410" Type="http://schemas.openxmlformats.org/officeDocument/2006/relationships/oleObject" Target="embeddings/oleObject50.bin"/><Relationship Id="rId1997" Type="http://schemas.openxmlformats.org/officeDocument/2006/relationships/image" Target="media/image904.emf"/><Relationship Id="rId4056" Type="http://schemas.openxmlformats.org/officeDocument/2006/relationships/image" Target="media/image1894.emf"/><Relationship Id="rId5454" Type="http://schemas.openxmlformats.org/officeDocument/2006/relationships/customXml" Target="ink/ink2461.xml"/><Relationship Id="rId5661" Type="http://schemas.openxmlformats.org/officeDocument/2006/relationships/customXml" Target="ink/ink2565.xml"/><Relationship Id="rId1857" Type="http://schemas.openxmlformats.org/officeDocument/2006/relationships/image" Target="media/image672.wmf"/><Relationship Id="rId2908" Type="http://schemas.openxmlformats.org/officeDocument/2006/relationships/image" Target="media/image1323.emf"/><Relationship Id="rId4263" Type="http://schemas.openxmlformats.org/officeDocument/2006/relationships/image" Target="media/image1998.emf"/><Relationship Id="rId4470" Type="http://schemas.openxmlformats.org/officeDocument/2006/relationships/image" Target="media/image2091.emf"/><Relationship Id="rId5107" Type="http://schemas.openxmlformats.org/officeDocument/2006/relationships/image" Target="media/image2406.emf"/><Relationship Id="rId5314" Type="http://schemas.openxmlformats.org/officeDocument/2006/relationships/customXml" Target="ink/ink2391.xml"/><Relationship Id="rId5521" Type="http://schemas.openxmlformats.org/officeDocument/2006/relationships/image" Target="media/image2613.emf"/><Relationship Id="rId1717" Type="http://schemas.openxmlformats.org/officeDocument/2006/relationships/customXml" Target="ink/ink749.xml"/><Relationship Id="rId1924" Type="http://schemas.openxmlformats.org/officeDocument/2006/relationships/image" Target="media/image868.emf"/><Relationship Id="rId3072" Type="http://schemas.openxmlformats.org/officeDocument/2006/relationships/image" Target="media/image1404.emf"/><Relationship Id="rId4123" Type="http://schemas.openxmlformats.org/officeDocument/2006/relationships/customXml" Target="ink/ink1823.xml"/><Relationship Id="rId4330" Type="http://schemas.openxmlformats.org/officeDocument/2006/relationships/customXml" Target="ink/ink1926.xml"/><Relationship Id="rId3889" Type="http://schemas.openxmlformats.org/officeDocument/2006/relationships/customXml" Target="ink/ink1706.xml"/><Relationship Id="rId2698" Type="http://schemas.openxmlformats.org/officeDocument/2006/relationships/customXml" Target="ink/ink1194.xml"/><Relationship Id="rId3749" Type="http://schemas.openxmlformats.org/officeDocument/2006/relationships/customXml" Target="ink/ink1637.xml"/><Relationship Id="rId3956" Type="http://schemas.openxmlformats.org/officeDocument/2006/relationships/image" Target="media/image1844.emf"/><Relationship Id="rId5171" Type="http://schemas.openxmlformats.org/officeDocument/2006/relationships/image" Target="media/image2438.emf"/><Relationship Id="rId6015" Type="http://schemas.openxmlformats.org/officeDocument/2006/relationships/customXml" Target="ink/ink2744.xml"/><Relationship Id="rId877" Type="http://schemas.openxmlformats.org/officeDocument/2006/relationships/image" Target="media/image401.emf"/><Relationship Id="rId2558" Type="http://schemas.openxmlformats.org/officeDocument/2006/relationships/customXml" Target="ink/ink1128.xml"/><Relationship Id="rId2765" Type="http://schemas.openxmlformats.org/officeDocument/2006/relationships/oleObject" Target="embeddings/oleObject158.bin"/><Relationship Id="rId2972" Type="http://schemas.openxmlformats.org/officeDocument/2006/relationships/image" Target="media/image1354.emf"/><Relationship Id="rId3609" Type="http://schemas.openxmlformats.org/officeDocument/2006/relationships/image" Target="media/image1671.wmf"/><Relationship Id="rId3816" Type="http://schemas.openxmlformats.org/officeDocument/2006/relationships/image" Target="media/image1774.emf"/><Relationship Id="rId737" Type="http://schemas.openxmlformats.org/officeDocument/2006/relationships/image" Target="media/image333.emf"/><Relationship Id="rId944" Type="http://schemas.openxmlformats.org/officeDocument/2006/relationships/customXml" Target="ink/ink391.xml"/><Relationship Id="rId1367" Type="http://schemas.openxmlformats.org/officeDocument/2006/relationships/image" Target="media/image224.emf"/><Relationship Id="rId1574" Type="http://schemas.openxmlformats.org/officeDocument/2006/relationships/image" Target="media/image695.emf"/><Relationship Id="rId1781" Type="http://schemas.openxmlformats.org/officeDocument/2006/relationships/customXml" Target="ink/ink781.xml"/><Relationship Id="rId2418" Type="http://schemas.openxmlformats.org/officeDocument/2006/relationships/image" Target="media/image973.emf"/><Relationship Id="rId2625" Type="http://schemas.openxmlformats.org/officeDocument/2006/relationships/image" Target="media/image1188.emf"/><Relationship Id="rId2832" Type="http://schemas.openxmlformats.org/officeDocument/2006/relationships/customXml" Target="ink/ink1233.xml"/><Relationship Id="rId5031" Type="http://schemas.openxmlformats.org/officeDocument/2006/relationships/customXml" Target="ink/ink2252.xml"/><Relationship Id="rId5988" Type="http://schemas.openxmlformats.org/officeDocument/2006/relationships/image" Target="media/image2844.emf"/><Relationship Id="rId73" Type="http://schemas.openxmlformats.org/officeDocument/2006/relationships/customXml" Target="ink/ink13.xml"/><Relationship Id="rId804" Type="http://schemas.openxmlformats.org/officeDocument/2006/relationships/customXml" Target="ink/ink324.xml"/><Relationship Id="rId1227" Type="http://schemas.openxmlformats.org/officeDocument/2006/relationships/image" Target="media/image575.emf"/><Relationship Id="rId1434" Type="http://schemas.openxmlformats.org/officeDocument/2006/relationships/customXml" Target="ink/ink608.xml"/><Relationship Id="rId1641" Type="http://schemas.openxmlformats.org/officeDocument/2006/relationships/customXml" Target="ink/ink711.xml"/><Relationship Id="rId4797" Type="http://schemas.openxmlformats.org/officeDocument/2006/relationships/customXml" Target="ink/ink2134.xml"/><Relationship Id="rId5848" Type="http://schemas.openxmlformats.org/officeDocument/2006/relationships/customXml" Target="ink/ink2659.xml"/><Relationship Id="rId1501" Type="http://schemas.openxmlformats.org/officeDocument/2006/relationships/customXml" Target="ink/ink641.xml"/><Relationship Id="rId3399" Type="http://schemas.openxmlformats.org/officeDocument/2006/relationships/customXml" Target="ink/ink1494.xml"/><Relationship Id="rId4657" Type="http://schemas.openxmlformats.org/officeDocument/2006/relationships/image" Target="media/image2184.emf"/><Relationship Id="rId4864" Type="http://schemas.openxmlformats.org/officeDocument/2006/relationships/customXml" Target="ink/ink2169.xml"/><Relationship Id="rId5708" Type="http://schemas.openxmlformats.org/officeDocument/2006/relationships/customXml" Target="ink/ink2588.xml"/><Relationship Id="rId3259" Type="http://schemas.openxmlformats.org/officeDocument/2006/relationships/customXml" Target="ink/ink1424.xml"/><Relationship Id="rId3466" Type="http://schemas.openxmlformats.org/officeDocument/2006/relationships/customXml" Target="ink/ink1520.xml"/><Relationship Id="rId4517" Type="http://schemas.openxmlformats.org/officeDocument/2006/relationships/image" Target="media/image2114.emf"/><Relationship Id="rId5915" Type="http://schemas.openxmlformats.org/officeDocument/2006/relationships/customXml" Target="ink/ink2693.xml"/><Relationship Id="rId387" Type="http://schemas.openxmlformats.org/officeDocument/2006/relationships/image" Target="media/image49.wmf"/><Relationship Id="rId594" Type="http://schemas.openxmlformats.org/officeDocument/2006/relationships/image" Target="media/image278.emf"/><Relationship Id="rId2068" Type="http://schemas.openxmlformats.org/officeDocument/2006/relationships/customXml" Target="ink/ink912.xml"/><Relationship Id="rId2275" Type="http://schemas.openxmlformats.org/officeDocument/2006/relationships/customXml" Target="ink/ink1007.xml"/><Relationship Id="rId3119" Type="http://schemas.openxmlformats.org/officeDocument/2006/relationships/customXml" Target="ink/ink1355.xml"/><Relationship Id="rId3326" Type="http://schemas.openxmlformats.org/officeDocument/2006/relationships/image" Target="media/image1531.emf"/><Relationship Id="rId3673" Type="http://schemas.openxmlformats.org/officeDocument/2006/relationships/customXml" Target="ink/ink1602.xml"/><Relationship Id="rId3880" Type="http://schemas.openxmlformats.org/officeDocument/2006/relationships/image" Target="media/image1806.emf"/><Relationship Id="rId4724" Type="http://schemas.openxmlformats.org/officeDocument/2006/relationships/customXml" Target="ink/ink2098.xml"/><Relationship Id="rId4931" Type="http://schemas.openxmlformats.org/officeDocument/2006/relationships/image" Target="media/image2319.emf"/><Relationship Id="rId247" Type="http://schemas.openxmlformats.org/officeDocument/2006/relationships/customXml" Target="ink/ink78.xml"/><Relationship Id="rId1084" Type="http://schemas.openxmlformats.org/officeDocument/2006/relationships/customXml" Target="ink/ink456.xml"/><Relationship Id="rId2482" Type="http://schemas.openxmlformats.org/officeDocument/2006/relationships/customXml" Target="ink/ink1092.xml"/><Relationship Id="rId3533" Type="http://schemas.openxmlformats.org/officeDocument/2006/relationships/image" Target="media/image1633.emf"/><Relationship Id="rId3740" Type="http://schemas.openxmlformats.org/officeDocument/2006/relationships/image" Target="media/image1736.emf"/><Relationship Id="rId107" Type="http://schemas.openxmlformats.org/officeDocument/2006/relationships/customXml" Target="ink/ink28.xml"/><Relationship Id="rId454" Type="http://schemas.openxmlformats.org/officeDocument/2006/relationships/image" Target="media/image212.emf"/><Relationship Id="rId661" Type="http://schemas.openxmlformats.org/officeDocument/2006/relationships/image" Target="media/image306.emf"/><Relationship Id="rId1291" Type="http://schemas.openxmlformats.org/officeDocument/2006/relationships/image" Target="media/image606.emf"/><Relationship Id="rId2135" Type="http://schemas.openxmlformats.org/officeDocument/2006/relationships/image" Target="media/image851.wmf"/><Relationship Id="rId2342" Type="http://schemas.openxmlformats.org/officeDocument/2006/relationships/image" Target="media/image1020.wmf"/><Relationship Id="rId3600" Type="http://schemas.openxmlformats.org/officeDocument/2006/relationships/oleObject" Target="embeddings/oleObject218.bin"/><Relationship Id="rId5498" Type="http://schemas.openxmlformats.org/officeDocument/2006/relationships/customXml" Target="ink/ink2483.xml"/><Relationship Id="rId314" Type="http://schemas.openxmlformats.org/officeDocument/2006/relationships/image" Target="media/image146.emf"/><Relationship Id="rId521" Type="http://schemas.openxmlformats.org/officeDocument/2006/relationships/customXml" Target="ink/ink195.xml"/><Relationship Id="rId1151" Type="http://schemas.openxmlformats.org/officeDocument/2006/relationships/oleObject" Target="embeddings/oleObject81.bin"/><Relationship Id="rId2202" Type="http://schemas.openxmlformats.org/officeDocument/2006/relationships/image" Target="media/image1006.emf"/><Relationship Id="rId5358" Type="http://schemas.openxmlformats.org/officeDocument/2006/relationships/customXml" Target="ink/ink2413.xml"/><Relationship Id="rId5565" Type="http://schemas.openxmlformats.org/officeDocument/2006/relationships/customXml" Target="ink/ink2517.xml"/><Relationship Id="rId5772" Type="http://schemas.openxmlformats.org/officeDocument/2006/relationships/customXml" Target="ink/ink2620.xml"/><Relationship Id="rId1011" Type="http://schemas.openxmlformats.org/officeDocument/2006/relationships/image" Target="media/image467.emf"/><Relationship Id="rId1968" Type="http://schemas.openxmlformats.org/officeDocument/2006/relationships/image" Target="media/image890.emf"/><Relationship Id="rId4167" Type="http://schemas.openxmlformats.org/officeDocument/2006/relationships/customXml" Target="ink/ink1845.xml"/><Relationship Id="rId4374" Type="http://schemas.openxmlformats.org/officeDocument/2006/relationships/customXml" Target="ink/ink1948.xml"/><Relationship Id="rId4581" Type="http://schemas.openxmlformats.org/officeDocument/2006/relationships/image" Target="media/image2146.emf"/><Relationship Id="rId5218" Type="http://schemas.openxmlformats.org/officeDocument/2006/relationships/customXml" Target="ink/ink2343.xml"/><Relationship Id="rId5425" Type="http://schemas.openxmlformats.org/officeDocument/2006/relationships/image" Target="media/image2565.emf"/><Relationship Id="rId5632" Type="http://schemas.openxmlformats.org/officeDocument/2006/relationships/image" Target="media/image2668.emf"/><Relationship Id="rId3183" Type="http://schemas.openxmlformats.org/officeDocument/2006/relationships/customXml" Target="ink/ink1386.xml"/><Relationship Id="rId3390" Type="http://schemas.openxmlformats.org/officeDocument/2006/relationships/image" Target="media/image1563.emf"/><Relationship Id="rId4027" Type="http://schemas.openxmlformats.org/officeDocument/2006/relationships/customXml" Target="ink/ink1775.xml"/><Relationship Id="rId4234" Type="http://schemas.openxmlformats.org/officeDocument/2006/relationships/customXml" Target="ink/ink1878.xml"/><Relationship Id="rId4441" Type="http://schemas.openxmlformats.org/officeDocument/2006/relationships/customXml" Target="ink/ink1963.xml"/><Relationship Id="rId1828" Type="http://schemas.openxmlformats.org/officeDocument/2006/relationships/image" Target="media/image822.emf"/><Relationship Id="rId3043" Type="http://schemas.openxmlformats.org/officeDocument/2006/relationships/customXml" Target="ink/ink1318.xml"/><Relationship Id="rId3250" Type="http://schemas.openxmlformats.org/officeDocument/2006/relationships/image" Target="media/image1493.emf"/><Relationship Id="rId171" Type="http://schemas.openxmlformats.org/officeDocument/2006/relationships/image" Target="media/image80.emf"/><Relationship Id="rId4301" Type="http://schemas.openxmlformats.org/officeDocument/2006/relationships/image" Target="media/image2017.emf"/><Relationship Id="rId6059" Type="http://schemas.openxmlformats.org/officeDocument/2006/relationships/customXml" Target="ink/ink2766.xml"/><Relationship Id="rId3110" Type="http://schemas.openxmlformats.org/officeDocument/2006/relationships/image" Target="media/image1423.emf"/><Relationship Id="rId988" Type="http://schemas.openxmlformats.org/officeDocument/2006/relationships/customXml" Target="ink/ink413.xml"/><Relationship Id="rId2669" Type="http://schemas.openxmlformats.org/officeDocument/2006/relationships/image" Target="media/image1210.emf"/><Relationship Id="rId2876" Type="http://schemas.openxmlformats.org/officeDocument/2006/relationships/image" Target="media/image1307.emf"/><Relationship Id="rId3927" Type="http://schemas.openxmlformats.org/officeDocument/2006/relationships/customXml" Target="ink/ink1725.xml"/><Relationship Id="rId5075" Type="http://schemas.openxmlformats.org/officeDocument/2006/relationships/customXml" Target="ink/ink2274.xml"/><Relationship Id="rId5282" Type="http://schemas.openxmlformats.org/officeDocument/2006/relationships/customXml" Target="ink/ink2375.xml"/><Relationship Id="rId848" Type="http://schemas.openxmlformats.org/officeDocument/2006/relationships/customXml" Target="ink/ink346.xml"/><Relationship Id="rId1478" Type="http://schemas.openxmlformats.org/officeDocument/2006/relationships/customXml" Target="ink/ink630.xml"/><Relationship Id="rId1685" Type="http://schemas.openxmlformats.org/officeDocument/2006/relationships/customXml" Target="ink/ink733.xml"/><Relationship Id="rId1892" Type="http://schemas.openxmlformats.org/officeDocument/2006/relationships/image" Target="media/image852.emf"/><Relationship Id="rId2529" Type="http://schemas.openxmlformats.org/officeDocument/2006/relationships/image" Target="media/image1140.emf"/><Relationship Id="rId2736" Type="http://schemas.openxmlformats.org/officeDocument/2006/relationships/image" Target="media/image1244.wmf"/><Relationship Id="rId4091" Type="http://schemas.openxmlformats.org/officeDocument/2006/relationships/customXml" Target="ink/ink1807.xml"/><Relationship Id="rId5142" Type="http://schemas.openxmlformats.org/officeDocument/2006/relationships/customXml" Target="ink/ink2307.xml"/><Relationship Id="rId708" Type="http://schemas.openxmlformats.org/officeDocument/2006/relationships/customXml" Target="ink/ink278.xml"/><Relationship Id="rId915" Type="http://schemas.openxmlformats.org/officeDocument/2006/relationships/image" Target="media/image420.emf"/><Relationship Id="rId1338" Type="http://schemas.openxmlformats.org/officeDocument/2006/relationships/customXml" Target="ink/ink571.xml"/><Relationship Id="rId1545" Type="http://schemas.openxmlformats.org/officeDocument/2006/relationships/customXml" Target="ink/ink663.xml"/><Relationship Id="rId2943" Type="http://schemas.openxmlformats.org/officeDocument/2006/relationships/image" Target="media/image1340.emf"/><Relationship Id="rId5002" Type="http://schemas.openxmlformats.org/officeDocument/2006/relationships/image" Target="media/image2354.emf"/><Relationship Id="rId1405" Type="http://schemas.openxmlformats.org/officeDocument/2006/relationships/image" Target="media/image329.emf"/><Relationship Id="rId1752" Type="http://schemas.openxmlformats.org/officeDocument/2006/relationships/image" Target="media/image784.emf"/><Relationship Id="rId2803" Type="http://schemas.openxmlformats.org/officeDocument/2006/relationships/image" Target="media/image1271.emf"/><Relationship Id="rId5959" Type="http://schemas.openxmlformats.org/officeDocument/2006/relationships/customXml" Target="ink/ink2716.xml"/><Relationship Id="rId44" Type="http://schemas.openxmlformats.org/officeDocument/2006/relationships/image" Target="media/image11.wmf"/><Relationship Id="rId1612" Type="http://schemas.openxmlformats.org/officeDocument/2006/relationships/image" Target="media/image714.emf"/><Relationship Id="rId4768" Type="http://schemas.openxmlformats.org/officeDocument/2006/relationships/image" Target="media/image2239.emf"/><Relationship Id="rId4975" Type="http://schemas.openxmlformats.org/officeDocument/2006/relationships/image" Target="media/image2341.emf"/><Relationship Id="rId5819" Type="http://schemas.openxmlformats.org/officeDocument/2006/relationships/customXml" Target="ink/ink2644.xml"/><Relationship Id="rId498" Type="http://schemas.openxmlformats.org/officeDocument/2006/relationships/image" Target="media/image232.emf"/><Relationship Id="rId2179" Type="http://schemas.openxmlformats.org/officeDocument/2006/relationships/customXml" Target="ink/ink960.xml"/><Relationship Id="rId3577" Type="http://schemas.openxmlformats.org/officeDocument/2006/relationships/image" Target="media/image1655.emf"/><Relationship Id="rId3784" Type="http://schemas.openxmlformats.org/officeDocument/2006/relationships/image" Target="media/image1758.emf"/><Relationship Id="rId3991" Type="http://schemas.openxmlformats.org/officeDocument/2006/relationships/customXml" Target="ink/ink1757.xml"/><Relationship Id="rId4628" Type="http://schemas.openxmlformats.org/officeDocument/2006/relationships/customXml" Target="ink/ink2052.xml"/><Relationship Id="rId4835" Type="http://schemas.openxmlformats.org/officeDocument/2006/relationships/customXml" Target="ink/ink2154.xml"/><Relationship Id="rId2386" Type="http://schemas.openxmlformats.org/officeDocument/2006/relationships/customXml" Target="ink/ink1052.xml"/><Relationship Id="rId2593" Type="http://schemas.openxmlformats.org/officeDocument/2006/relationships/image" Target="media/image1172.emf"/><Relationship Id="rId3437" Type="http://schemas.openxmlformats.org/officeDocument/2006/relationships/customXml" Target="ink/ink1513.xml"/><Relationship Id="rId3644" Type="http://schemas.openxmlformats.org/officeDocument/2006/relationships/image" Target="media/image1688.emf"/><Relationship Id="rId3851" Type="http://schemas.openxmlformats.org/officeDocument/2006/relationships/customXml" Target="ink/ink1687.xml"/><Relationship Id="rId4902" Type="http://schemas.openxmlformats.org/officeDocument/2006/relationships/customXml" Target="ink/ink2188.xml"/><Relationship Id="rId6050" Type="http://schemas.openxmlformats.org/officeDocument/2006/relationships/image" Target="media/image2875.emf"/><Relationship Id="rId358" Type="http://schemas.openxmlformats.org/officeDocument/2006/relationships/image" Target="media/image168.emf"/><Relationship Id="rId565" Type="http://schemas.openxmlformats.org/officeDocument/2006/relationships/customXml" Target="ink/ink213.xml"/><Relationship Id="rId772" Type="http://schemas.openxmlformats.org/officeDocument/2006/relationships/customXml" Target="ink/ink308.xml"/><Relationship Id="rId1195" Type="http://schemas.openxmlformats.org/officeDocument/2006/relationships/image" Target="media/image559.emf"/><Relationship Id="rId2039" Type="http://schemas.openxmlformats.org/officeDocument/2006/relationships/oleObject" Target="embeddings/oleObject107.bin"/><Relationship Id="rId2246" Type="http://schemas.openxmlformats.org/officeDocument/2006/relationships/image" Target="media/image1028.emf"/><Relationship Id="rId2453" Type="http://schemas.openxmlformats.org/officeDocument/2006/relationships/oleObject" Target="embeddings/oleObject139.bin"/><Relationship Id="rId2660" Type="http://schemas.openxmlformats.org/officeDocument/2006/relationships/customXml" Target="ink/ink1178.xml"/><Relationship Id="rId3504" Type="http://schemas.openxmlformats.org/officeDocument/2006/relationships/image" Target="media/image1619.wmf"/><Relationship Id="rId3711" Type="http://schemas.openxmlformats.org/officeDocument/2006/relationships/customXml" Target="ink/ink1619.xml"/><Relationship Id="rId218" Type="http://schemas.openxmlformats.org/officeDocument/2006/relationships/image" Target="media/image98.emf"/><Relationship Id="rId425" Type="http://schemas.openxmlformats.org/officeDocument/2006/relationships/customXml" Target="ink/ink153.xml"/><Relationship Id="rId632" Type="http://schemas.openxmlformats.org/officeDocument/2006/relationships/customXml" Target="ink/ink241.xml"/><Relationship Id="rId1055" Type="http://schemas.openxmlformats.org/officeDocument/2006/relationships/image" Target="media/image489.emf"/><Relationship Id="rId1262" Type="http://schemas.openxmlformats.org/officeDocument/2006/relationships/customXml" Target="ink/ink536.xml"/><Relationship Id="rId2106" Type="http://schemas.openxmlformats.org/officeDocument/2006/relationships/customXml" Target="ink/ink928.xml"/><Relationship Id="rId2313" Type="http://schemas.openxmlformats.org/officeDocument/2006/relationships/image" Target="media/image1061.emf"/><Relationship Id="rId2520" Type="http://schemas.openxmlformats.org/officeDocument/2006/relationships/customXml" Target="ink/ink1111.xml"/><Relationship Id="rId5469" Type="http://schemas.openxmlformats.org/officeDocument/2006/relationships/image" Target="media/image2587.emf"/><Relationship Id="rId5676" Type="http://schemas.openxmlformats.org/officeDocument/2006/relationships/image" Target="media/image2690.emf"/><Relationship Id="rId1122" Type="http://schemas.openxmlformats.org/officeDocument/2006/relationships/customXml" Target="ink/ink475.xml"/><Relationship Id="rId4278" Type="http://schemas.openxmlformats.org/officeDocument/2006/relationships/customXml" Target="ink/ink1900.xml"/><Relationship Id="rId4485" Type="http://schemas.openxmlformats.org/officeDocument/2006/relationships/image" Target="media/image2098.emf"/><Relationship Id="rId5329" Type="http://schemas.openxmlformats.org/officeDocument/2006/relationships/image" Target="media/image2517.emf"/><Relationship Id="rId5536" Type="http://schemas.openxmlformats.org/officeDocument/2006/relationships/customXml" Target="ink/ink2502.xml"/><Relationship Id="rId5883" Type="http://schemas.openxmlformats.org/officeDocument/2006/relationships/customXml" Target="ink/ink2677.xml"/><Relationship Id="rId3087" Type="http://schemas.openxmlformats.org/officeDocument/2006/relationships/customXml" Target="ink/ink1340.xml"/><Relationship Id="rId3294" Type="http://schemas.openxmlformats.org/officeDocument/2006/relationships/image" Target="media/image1515.emf"/><Relationship Id="rId4138" Type="http://schemas.openxmlformats.org/officeDocument/2006/relationships/image" Target="media/image1935.emf"/><Relationship Id="rId4345" Type="http://schemas.openxmlformats.org/officeDocument/2006/relationships/image" Target="media/image2039.emf"/><Relationship Id="rId4692" Type="http://schemas.openxmlformats.org/officeDocument/2006/relationships/customXml" Target="ink/ink2082.xml"/><Relationship Id="rId5743" Type="http://schemas.openxmlformats.org/officeDocument/2006/relationships/image" Target="media/image2724.emf"/><Relationship Id="rId5950" Type="http://schemas.openxmlformats.org/officeDocument/2006/relationships/customXml" Target="ink/ink2711.xml"/><Relationship Id="rId1939" Type="http://schemas.openxmlformats.org/officeDocument/2006/relationships/customXml" Target="ink/ink853.xml"/><Relationship Id="rId4552" Type="http://schemas.openxmlformats.org/officeDocument/2006/relationships/customXml" Target="ink/ink2016.xml"/><Relationship Id="rId5603" Type="http://schemas.openxmlformats.org/officeDocument/2006/relationships/customXml" Target="ink/ink2536.xml"/><Relationship Id="rId5810" Type="http://schemas.openxmlformats.org/officeDocument/2006/relationships/image" Target="media/image2757.emf"/><Relationship Id="rId3154" Type="http://schemas.openxmlformats.org/officeDocument/2006/relationships/image" Target="media/image1445.emf"/><Relationship Id="rId3361" Type="http://schemas.openxmlformats.org/officeDocument/2006/relationships/customXml" Target="ink/ink1475.xml"/><Relationship Id="rId4205" Type="http://schemas.openxmlformats.org/officeDocument/2006/relationships/image" Target="media/image1969.emf"/><Relationship Id="rId4412" Type="http://schemas.openxmlformats.org/officeDocument/2006/relationships/oleObject" Target="embeddings/oleObject240.bin"/><Relationship Id="rId282" Type="http://schemas.openxmlformats.org/officeDocument/2006/relationships/image" Target="media/image130.emf"/><Relationship Id="rId2170" Type="http://schemas.openxmlformats.org/officeDocument/2006/relationships/image" Target="media/image990.emf"/><Relationship Id="rId3014" Type="http://schemas.openxmlformats.org/officeDocument/2006/relationships/image" Target="media/image1375.emf"/><Relationship Id="rId3221" Type="http://schemas.openxmlformats.org/officeDocument/2006/relationships/customXml" Target="ink/ink1405.xml"/><Relationship Id="rId8" Type="http://schemas.openxmlformats.org/officeDocument/2006/relationships/endnotes" Target="endnotes.xml"/><Relationship Id="rId142" Type="http://schemas.openxmlformats.org/officeDocument/2006/relationships/image" Target="media/image67.emf"/><Relationship Id="rId2030" Type="http://schemas.openxmlformats.org/officeDocument/2006/relationships/customXml" Target="ink/ink898.xml"/><Relationship Id="rId2987" Type="http://schemas.openxmlformats.org/officeDocument/2006/relationships/customXml" Target="ink/ink1291.xml"/><Relationship Id="rId5186" Type="http://schemas.openxmlformats.org/officeDocument/2006/relationships/customXml" Target="ink/ink2328.xml"/><Relationship Id="rId5393" Type="http://schemas.openxmlformats.org/officeDocument/2006/relationships/image" Target="media/image2549.emf"/><Relationship Id="rId959" Type="http://schemas.openxmlformats.org/officeDocument/2006/relationships/image" Target="media/image442.emf"/><Relationship Id="rId1589" Type="http://schemas.openxmlformats.org/officeDocument/2006/relationships/customXml" Target="ink/ink685.xml"/><Relationship Id="rId5046" Type="http://schemas.openxmlformats.org/officeDocument/2006/relationships/image" Target="media/image2376.emf"/><Relationship Id="rId5253" Type="http://schemas.openxmlformats.org/officeDocument/2006/relationships/image" Target="media/image2479.emf"/><Relationship Id="rId5460" Type="http://schemas.openxmlformats.org/officeDocument/2006/relationships/customXml" Target="ink/ink2464.xml"/><Relationship Id="rId1449" Type="http://schemas.openxmlformats.org/officeDocument/2006/relationships/image" Target="media/image637.emf"/><Relationship Id="rId1796" Type="http://schemas.openxmlformats.org/officeDocument/2006/relationships/image" Target="media/image806.emf"/><Relationship Id="rId2847" Type="http://schemas.openxmlformats.org/officeDocument/2006/relationships/image" Target="media/image1293.wmf"/><Relationship Id="rId4062" Type="http://schemas.openxmlformats.org/officeDocument/2006/relationships/image" Target="media/image1897.emf"/><Relationship Id="rId5113" Type="http://schemas.openxmlformats.org/officeDocument/2006/relationships/image" Target="media/image2409.emf"/><Relationship Id="rId88" Type="http://schemas.openxmlformats.org/officeDocument/2006/relationships/image" Target="media/image40.emf"/><Relationship Id="rId819" Type="http://schemas.openxmlformats.org/officeDocument/2006/relationships/image" Target="media/image373.emf"/><Relationship Id="rId1656" Type="http://schemas.openxmlformats.org/officeDocument/2006/relationships/image" Target="media/image736.emf"/><Relationship Id="rId1863" Type="http://schemas.openxmlformats.org/officeDocument/2006/relationships/image" Target="media/image675.wmf"/><Relationship Id="rId2707" Type="http://schemas.openxmlformats.org/officeDocument/2006/relationships/image" Target="media/image1229.emf"/><Relationship Id="rId2914" Type="http://schemas.openxmlformats.org/officeDocument/2006/relationships/image" Target="media/image1326.emf"/><Relationship Id="rId5320" Type="http://schemas.openxmlformats.org/officeDocument/2006/relationships/customXml" Target="ink/ink2394.xml"/><Relationship Id="rId1309" Type="http://schemas.openxmlformats.org/officeDocument/2006/relationships/image" Target="media/image615.emf"/><Relationship Id="rId1516" Type="http://schemas.openxmlformats.org/officeDocument/2006/relationships/image" Target="media/image6660.emf"/><Relationship Id="rId1723" Type="http://schemas.openxmlformats.org/officeDocument/2006/relationships/customXml" Target="ink/ink752.xml"/><Relationship Id="rId1930" Type="http://schemas.openxmlformats.org/officeDocument/2006/relationships/image" Target="media/image871.emf"/><Relationship Id="rId4879" Type="http://schemas.openxmlformats.org/officeDocument/2006/relationships/image" Target="media/image2293.emf"/><Relationship Id="rId15" Type="http://schemas.openxmlformats.org/officeDocument/2006/relationships/image" Target="media/image3.emf"/><Relationship Id="rId3688" Type="http://schemas.openxmlformats.org/officeDocument/2006/relationships/image" Target="media/image1710.emf"/><Relationship Id="rId3895" Type="http://schemas.openxmlformats.org/officeDocument/2006/relationships/customXml" Target="ink/ink1709.xml"/><Relationship Id="rId4739" Type="http://schemas.openxmlformats.org/officeDocument/2006/relationships/image" Target="media/image2225.emf"/><Relationship Id="rId4946" Type="http://schemas.openxmlformats.org/officeDocument/2006/relationships/customXml" Target="ink/ink2210.xml"/><Relationship Id="rId2497" Type="http://schemas.openxmlformats.org/officeDocument/2006/relationships/image" Target="media/image1124.emf"/><Relationship Id="rId3548" Type="http://schemas.openxmlformats.org/officeDocument/2006/relationships/customXml" Target="ink/ink1551.xml"/><Relationship Id="rId3755" Type="http://schemas.openxmlformats.org/officeDocument/2006/relationships/customXml" Target="ink/ink1640.xml"/><Relationship Id="rId4806" Type="http://schemas.openxmlformats.org/officeDocument/2006/relationships/image" Target="media/image2258.emf"/><Relationship Id="rId469" Type="http://schemas.openxmlformats.org/officeDocument/2006/relationships/customXml" Target="ink/ink173.xml"/><Relationship Id="rId676" Type="http://schemas.openxmlformats.org/officeDocument/2006/relationships/customXml" Target="ink/ink262.xml"/><Relationship Id="rId883" Type="http://schemas.openxmlformats.org/officeDocument/2006/relationships/image" Target="media/image404.emf"/><Relationship Id="rId1099" Type="http://schemas.openxmlformats.org/officeDocument/2006/relationships/image" Target="media/image511.emf"/><Relationship Id="rId2357" Type="http://schemas.openxmlformats.org/officeDocument/2006/relationships/image" Target="media/image1080.emf"/><Relationship Id="rId2564" Type="http://schemas.openxmlformats.org/officeDocument/2006/relationships/customXml" Target="ink/ink1131.xml"/><Relationship Id="rId3408" Type="http://schemas.openxmlformats.org/officeDocument/2006/relationships/image" Target="media/image1572.emf"/><Relationship Id="rId3615" Type="http://schemas.openxmlformats.org/officeDocument/2006/relationships/customXml" Target="ink/ink1573.xml"/><Relationship Id="rId3962" Type="http://schemas.openxmlformats.org/officeDocument/2006/relationships/image" Target="media/image1847.emf"/><Relationship Id="rId6021" Type="http://schemas.openxmlformats.org/officeDocument/2006/relationships/customXml" Target="ink/ink2747.xml"/><Relationship Id="rId329" Type="http://schemas.openxmlformats.org/officeDocument/2006/relationships/customXml" Target="ink/ink118.xml"/><Relationship Id="rId536" Type="http://schemas.openxmlformats.org/officeDocument/2006/relationships/image" Target="media/image249.emf"/><Relationship Id="rId1166" Type="http://schemas.openxmlformats.org/officeDocument/2006/relationships/customXml" Target="ink/ink490.xml"/><Relationship Id="rId1373" Type="http://schemas.openxmlformats.org/officeDocument/2006/relationships/oleObject" Target="embeddings/oleObject93.bin"/><Relationship Id="rId2217" Type="http://schemas.openxmlformats.org/officeDocument/2006/relationships/customXml" Target="ink/ink979.xml"/><Relationship Id="rId2771" Type="http://schemas.openxmlformats.org/officeDocument/2006/relationships/oleObject" Target="embeddings/oleObject161.bin"/><Relationship Id="rId3822" Type="http://schemas.openxmlformats.org/officeDocument/2006/relationships/image" Target="media/image1777.emf"/><Relationship Id="rId743" Type="http://schemas.openxmlformats.org/officeDocument/2006/relationships/image" Target="media/image336.emf"/><Relationship Id="rId950" Type="http://schemas.openxmlformats.org/officeDocument/2006/relationships/customXml" Target="ink/ink394.xml"/><Relationship Id="rId1026" Type="http://schemas.openxmlformats.org/officeDocument/2006/relationships/customXml" Target="ink/ink427.xml"/><Relationship Id="rId1580" Type="http://schemas.openxmlformats.org/officeDocument/2006/relationships/image" Target="media/image698.emf"/><Relationship Id="rId2424" Type="http://schemas.openxmlformats.org/officeDocument/2006/relationships/image" Target="media/image977.emf"/><Relationship Id="rId2631" Type="http://schemas.openxmlformats.org/officeDocument/2006/relationships/image" Target="media/image1191.emf"/><Relationship Id="rId4389" Type="http://schemas.openxmlformats.org/officeDocument/2006/relationships/image" Target="media/image2020.wmf"/><Relationship Id="rId5787" Type="http://schemas.openxmlformats.org/officeDocument/2006/relationships/image" Target="media/image2746.emf"/><Relationship Id="rId5994" Type="http://schemas.openxmlformats.org/officeDocument/2006/relationships/image" Target="media/image2847.emf"/><Relationship Id="rId603" Type="http://schemas.openxmlformats.org/officeDocument/2006/relationships/customXml" Target="ink/ink230.xml"/><Relationship Id="rId810" Type="http://schemas.openxmlformats.org/officeDocument/2006/relationships/customXml" Target="ink/ink327.xml"/><Relationship Id="rId1233" Type="http://schemas.openxmlformats.org/officeDocument/2006/relationships/image" Target="media/image578.emf"/><Relationship Id="rId1440" Type="http://schemas.openxmlformats.org/officeDocument/2006/relationships/customXml" Target="ink/ink611.xml"/><Relationship Id="rId4596" Type="http://schemas.openxmlformats.org/officeDocument/2006/relationships/customXml" Target="ink/ink2036.xml"/><Relationship Id="rId5647" Type="http://schemas.openxmlformats.org/officeDocument/2006/relationships/customXml" Target="ink/ink2558.xml"/><Relationship Id="rId5854" Type="http://schemas.openxmlformats.org/officeDocument/2006/relationships/customXml" Target="ink/ink2662.xml"/><Relationship Id="rId1300" Type="http://schemas.openxmlformats.org/officeDocument/2006/relationships/customXml" Target="ink/ink555.xml"/><Relationship Id="rId3198" Type="http://schemas.openxmlformats.org/officeDocument/2006/relationships/image" Target="media/image1467.emf"/><Relationship Id="rId4249" Type="http://schemas.openxmlformats.org/officeDocument/2006/relationships/image" Target="media/image1991.emf"/><Relationship Id="rId4456" Type="http://schemas.openxmlformats.org/officeDocument/2006/relationships/oleObject" Target="embeddings/oleObject250.bin"/><Relationship Id="rId4663" Type="http://schemas.openxmlformats.org/officeDocument/2006/relationships/image" Target="media/image2187.emf"/><Relationship Id="rId4870" Type="http://schemas.openxmlformats.org/officeDocument/2006/relationships/customXml" Target="ink/ink2172.xml"/><Relationship Id="rId5507" Type="http://schemas.openxmlformats.org/officeDocument/2006/relationships/image" Target="media/image2606.emf"/><Relationship Id="rId5714" Type="http://schemas.openxmlformats.org/officeDocument/2006/relationships/customXml" Target="ink/ink2591.xml"/><Relationship Id="rId5921" Type="http://schemas.openxmlformats.org/officeDocument/2006/relationships/customXml" Target="ink/ink2696.xml"/><Relationship Id="rId3058" Type="http://schemas.openxmlformats.org/officeDocument/2006/relationships/image" Target="media/image1397.emf"/><Relationship Id="rId3265" Type="http://schemas.openxmlformats.org/officeDocument/2006/relationships/customXml" Target="ink/ink1427.xml"/><Relationship Id="rId3472" Type="http://schemas.openxmlformats.org/officeDocument/2006/relationships/customXml" Target="ink/ink1522.xml"/><Relationship Id="rId4109" Type="http://schemas.openxmlformats.org/officeDocument/2006/relationships/customXml" Target="ink/ink1816.xml"/><Relationship Id="rId4316" Type="http://schemas.openxmlformats.org/officeDocument/2006/relationships/customXml" Target="ink/ink1919.xml"/><Relationship Id="rId4523" Type="http://schemas.openxmlformats.org/officeDocument/2006/relationships/image" Target="media/image2117.emf"/><Relationship Id="rId4730" Type="http://schemas.openxmlformats.org/officeDocument/2006/relationships/customXml" Target="ink/ink2101.xml"/><Relationship Id="rId186" Type="http://schemas.openxmlformats.org/officeDocument/2006/relationships/customXml" Target="ink/ink55.xml"/><Relationship Id="rId393" Type="http://schemas.openxmlformats.org/officeDocument/2006/relationships/customXml" Target="ink/ink144.xml"/><Relationship Id="rId2074" Type="http://schemas.openxmlformats.org/officeDocument/2006/relationships/customXml" Target="ink/ink915.xml"/><Relationship Id="rId2281" Type="http://schemas.openxmlformats.org/officeDocument/2006/relationships/customXml" Target="ink/ink1010.xml"/><Relationship Id="rId3125" Type="http://schemas.openxmlformats.org/officeDocument/2006/relationships/customXml" Target="ink/ink1358.xml"/><Relationship Id="rId3332" Type="http://schemas.openxmlformats.org/officeDocument/2006/relationships/image" Target="media/image1534.emf"/><Relationship Id="rId253" Type="http://schemas.openxmlformats.org/officeDocument/2006/relationships/customXml" Target="ink/ink81.xml"/><Relationship Id="rId460" Type="http://schemas.openxmlformats.org/officeDocument/2006/relationships/image" Target="media/image215.emf"/><Relationship Id="rId1090" Type="http://schemas.openxmlformats.org/officeDocument/2006/relationships/customXml" Target="ink/ink459.xml"/><Relationship Id="rId2141" Type="http://schemas.openxmlformats.org/officeDocument/2006/relationships/image" Target="media/image853.wmf"/><Relationship Id="rId5297" Type="http://schemas.openxmlformats.org/officeDocument/2006/relationships/image" Target="media/image2501.emf"/><Relationship Id="rId113" Type="http://schemas.openxmlformats.org/officeDocument/2006/relationships/customXml" Target="ink/ink31.xml"/><Relationship Id="rId320" Type="http://schemas.openxmlformats.org/officeDocument/2006/relationships/image" Target="media/image149.emf"/><Relationship Id="rId2001" Type="http://schemas.openxmlformats.org/officeDocument/2006/relationships/image" Target="media/image906.emf"/><Relationship Id="rId5157" Type="http://schemas.openxmlformats.org/officeDocument/2006/relationships/image" Target="media/image2431.emf"/><Relationship Id="rId2958" Type="http://schemas.openxmlformats.org/officeDocument/2006/relationships/image" Target="media/image1348.wmf"/><Relationship Id="rId5017" Type="http://schemas.openxmlformats.org/officeDocument/2006/relationships/customXml" Target="ink/ink2245.xml"/><Relationship Id="rId5364" Type="http://schemas.openxmlformats.org/officeDocument/2006/relationships/customXml" Target="ink/ink2416.xml"/><Relationship Id="rId5571" Type="http://schemas.openxmlformats.org/officeDocument/2006/relationships/customXml" Target="ink/ink2520.xml"/><Relationship Id="rId1767" Type="http://schemas.openxmlformats.org/officeDocument/2006/relationships/customXml" Target="ink/ink774.xml"/><Relationship Id="rId1974" Type="http://schemas.openxmlformats.org/officeDocument/2006/relationships/image" Target="media/image893.emf"/><Relationship Id="rId2818" Type="http://schemas.openxmlformats.org/officeDocument/2006/relationships/customXml" Target="ink/ink1226.xml"/><Relationship Id="rId4173" Type="http://schemas.openxmlformats.org/officeDocument/2006/relationships/customXml" Target="ink/ink1848.xml"/><Relationship Id="rId4380" Type="http://schemas.openxmlformats.org/officeDocument/2006/relationships/oleObject" Target="embeddings/oleObject231.bin"/><Relationship Id="rId5224" Type="http://schemas.openxmlformats.org/officeDocument/2006/relationships/customXml" Target="ink/ink2346.xml"/><Relationship Id="rId5431" Type="http://schemas.openxmlformats.org/officeDocument/2006/relationships/image" Target="media/image2568.emf"/><Relationship Id="rId59" Type="http://schemas.openxmlformats.org/officeDocument/2006/relationships/customXml" Target="ink/ink12.xml"/><Relationship Id="rId1627" Type="http://schemas.openxmlformats.org/officeDocument/2006/relationships/customXml" Target="ink/ink704.xml"/><Relationship Id="rId1834" Type="http://schemas.openxmlformats.org/officeDocument/2006/relationships/image" Target="media/image825.emf"/><Relationship Id="rId4033" Type="http://schemas.openxmlformats.org/officeDocument/2006/relationships/customXml" Target="ink/ink1778.xml"/><Relationship Id="rId4240" Type="http://schemas.openxmlformats.org/officeDocument/2006/relationships/customXml" Target="ink/ink1881.xml"/><Relationship Id="rId3799" Type="http://schemas.openxmlformats.org/officeDocument/2006/relationships/customXml" Target="ink/ink1662.xml"/><Relationship Id="rId4100" Type="http://schemas.openxmlformats.org/officeDocument/2006/relationships/image" Target="media/image1916.emf"/><Relationship Id="rId1901" Type="http://schemas.openxmlformats.org/officeDocument/2006/relationships/customXml" Target="ink/ink834.xml"/><Relationship Id="rId3659" Type="http://schemas.openxmlformats.org/officeDocument/2006/relationships/customXml" Target="ink/ink1595.xml"/><Relationship Id="rId6065" Type="http://schemas.openxmlformats.org/officeDocument/2006/relationships/customXml" Target="ink/ink2769.xml"/><Relationship Id="rId3866" Type="http://schemas.openxmlformats.org/officeDocument/2006/relationships/image" Target="media/image1799.emf"/><Relationship Id="rId4917" Type="http://schemas.openxmlformats.org/officeDocument/2006/relationships/image" Target="media/image2312.emf"/><Relationship Id="rId5081" Type="http://schemas.openxmlformats.org/officeDocument/2006/relationships/customXml" Target="ink/ink2277.xml"/><Relationship Id="rId787" Type="http://schemas.openxmlformats.org/officeDocument/2006/relationships/image" Target="media/image357.emf"/><Relationship Id="rId994" Type="http://schemas.openxmlformats.org/officeDocument/2006/relationships/customXml" Target="ink/ink416.xml"/><Relationship Id="rId2468" Type="http://schemas.openxmlformats.org/officeDocument/2006/relationships/customXml" Target="ink/ink1085.xml"/><Relationship Id="rId2675" Type="http://schemas.openxmlformats.org/officeDocument/2006/relationships/image" Target="media/image1213.emf"/><Relationship Id="rId2882" Type="http://schemas.openxmlformats.org/officeDocument/2006/relationships/image" Target="media/image1310.emf"/><Relationship Id="rId3519" Type="http://schemas.openxmlformats.org/officeDocument/2006/relationships/image" Target="media/image1626.emf"/><Relationship Id="rId3726" Type="http://schemas.openxmlformats.org/officeDocument/2006/relationships/image" Target="media/image1729.emf"/><Relationship Id="rId3933" Type="http://schemas.openxmlformats.org/officeDocument/2006/relationships/customXml" Target="ink/ink1728.xml"/><Relationship Id="rId647" Type="http://schemas.openxmlformats.org/officeDocument/2006/relationships/image" Target="media/image299.emf"/><Relationship Id="rId854" Type="http://schemas.openxmlformats.org/officeDocument/2006/relationships/customXml" Target="ink/ink349.xml"/><Relationship Id="rId1277" Type="http://schemas.openxmlformats.org/officeDocument/2006/relationships/image" Target="media/image599.emf"/><Relationship Id="rId1484" Type="http://schemas.openxmlformats.org/officeDocument/2006/relationships/customXml" Target="ink/ink633.xml"/><Relationship Id="rId1691" Type="http://schemas.openxmlformats.org/officeDocument/2006/relationships/customXml" Target="ink/ink736.xml"/><Relationship Id="rId2328" Type="http://schemas.openxmlformats.org/officeDocument/2006/relationships/customXml" Target="ink/ink1034.xml"/><Relationship Id="rId2535" Type="http://schemas.openxmlformats.org/officeDocument/2006/relationships/image" Target="media/image1143.emf"/><Relationship Id="rId2742" Type="http://schemas.openxmlformats.org/officeDocument/2006/relationships/image" Target="media/image1247.wmf"/><Relationship Id="rId5898" Type="http://schemas.openxmlformats.org/officeDocument/2006/relationships/image" Target="media/image2800.emf"/><Relationship Id="rId507" Type="http://schemas.openxmlformats.org/officeDocument/2006/relationships/customXml" Target="ink/ink188.xml"/><Relationship Id="rId714" Type="http://schemas.openxmlformats.org/officeDocument/2006/relationships/customXml" Target="ink/ink279.xml"/><Relationship Id="rId921" Type="http://schemas.openxmlformats.org/officeDocument/2006/relationships/image" Target="media/image423.emf"/><Relationship Id="rId1137" Type="http://schemas.openxmlformats.org/officeDocument/2006/relationships/image" Target="media/image530.emf"/><Relationship Id="rId1344" Type="http://schemas.openxmlformats.org/officeDocument/2006/relationships/customXml" Target="ink/ink574.xml"/><Relationship Id="rId1551" Type="http://schemas.openxmlformats.org/officeDocument/2006/relationships/customXml" Target="ink/ink666.xml"/><Relationship Id="rId2602" Type="http://schemas.openxmlformats.org/officeDocument/2006/relationships/customXml" Target="ink/ink1150.xml"/><Relationship Id="rId5758" Type="http://schemas.openxmlformats.org/officeDocument/2006/relationships/customXml" Target="ink/ink2613.xml"/><Relationship Id="rId5965" Type="http://schemas.openxmlformats.org/officeDocument/2006/relationships/customXml" Target="ink/ink2719.xml"/><Relationship Id="rId50" Type="http://schemas.openxmlformats.org/officeDocument/2006/relationships/customXml" Target="ink/ink9.xml"/><Relationship Id="rId1204" Type="http://schemas.openxmlformats.org/officeDocument/2006/relationships/customXml" Target="ink/ink509.xml"/><Relationship Id="rId1411" Type="http://schemas.openxmlformats.org/officeDocument/2006/relationships/image" Target="media/image431.emf"/><Relationship Id="rId4567" Type="http://schemas.openxmlformats.org/officeDocument/2006/relationships/image" Target="media/image2139.emf"/><Relationship Id="rId4774" Type="http://schemas.openxmlformats.org/officeDocument/2006/relationships/image" Target="media/image2242.emf"/><Relationship Id="rId5618" Type="http://schemas.openxmlformats.org/officeDocument/2006/relationships/image" Target="media/image2661.emf"/><Relationship Id="rId5825" Type="http://schemas.openxmlformats.org/officeDocument/2006/relationships/customXml" Target="ink/ink2647.xml"/><Relationship Id="rId1509" Type="http://schemas.openxmlformats.org/officeDocument/2006/relationships/customXml" Target="ink/ink645.xml"/><Relationship Id="rId1716" Type="http://schemas.openxmlformats.org/officeDocument/2006/relationships/image" Target="media/image766.emf"/><Relationship Id="rId1923" Type="http://schemas.openxmlformats.org/officeDocument/2006/relationships/customXml" Target="ink/ink845.xml"/><Relationship Id="rId3169" Type="http://schemas.openxmlformats.org/officeDocument/2006/relationships/customXml" Target="ink/ink1380.xml"/><Relationship Id="rId3376" Type="http://schemas.openxmlformats.org/officeDocument/2006/relationships/image" Target="media/image1556.emf"/><Relationship Id="rId3583" Type="http://schemas.openxmlformats.org/officeDocument/2006/relationships/image" Target="media/image1658.emf"/><Relationship Id="rId4122" Type="http://schemas.openxmlformats.org/officeDocument/2006/relationships/image" Target="media/image1927.emf"/><Relationship Id="rId4427" Type="http://schemas.openxmlformats.org/officeDocument/2006/relationships/image" Target="media/image2090.wmf"/><Relationship Id="rId4981" Type="http://schemas.openxmlformats.org/officeDocument/2006/relationships/image" Target="media/image2344.emf"/><Relationship Id="rId297" Type="http://schemas.openxmlformats.org/officeDocument/2006/relationships/customXml" Target="ink/ink103.xml"/><Relationship Id="rId2185" Type="http://schemas.openxmlformats.org/officeDocument/2006/relationships/customXml" Target="ink/ink963.xml"/><Relationship Id="rId2392" Type="http://schemas.openxmlformats.org/officeDocument/2006/relationships/image" Target="media/image933.wmf"/><Relationship Id="rId3029" Type="http://schemas.openxmlformats.org/officeDocument/2006/relationships/customXml" Target="ink/ink1311.xml"/><Relationship Id="rId3236" Type="http://schemas.openxmlformats.org/officeDocument/2006/relationships/image" Target="media/image1486.emf"/><Relationship Id="rId3790" Type="http://schemas.openxmlformats.org/officeDocument/2006/relationships/image" Target="media/image1761.emf"/><Relationship Id="rId3888" Type="http://schemas.openxmlformats.org/officeDocument/2006/relationships/image" Target="media/image1810.emf"/><Relationship Id="rId4634" Type="http://schemas.openxmlformats.org/officeDocument/2006/relationships/customXml" Target="ink/ink2055.xml"/><Relationship Id="rId4841" Type="http://schemas.openxmlformats.org/officeDocument/2006/relationships/image" Target="media/image2274.emf"/><Relationship Id="rId4939" Type="http://schemas.openxmlformats.org/officeDocument/2006/relationships/image" Target="media/image2323.emf"/><Relationship Id="rId157" Type="http://schemas.openxmlformats.org/officeDocument/2006/relationships/image" Target="media/image73.emf"/><Relationship Id="rId364" Type="http://schemas.openxmlformats.org/officeDocument/2006/relationships/image" Target="media/image171.emf"/><Relationship Id="rId2045" Type="http://schemas.openxmlformats.org/officeDocument/2006/relationships/image" Target="media/image928.emf"/><Relationship Id="rId2697" Type="http://schemas.openxmlformats.org/officeDocument/2006/relationships/image" Target="media/image1224.emf"/><Relationship Id="rId3443" Type="http://schemas.openxmlformats.org/officeDocument/2006/relationships/image" Target="media/image1590.wmf"/><Relationship Id="rId3650" Type="http://schemas.openxmlformats.org/officeDocument/2006/relationships/image" Target="media/image1691.emf"/><Relationship Id="rId3748" Type="http://schemas.openxmlformats.org/officeDocument/2006/relationships/image" Target="media/image1740.emf"/><Relationship Id="rId4701" Type="http://schemas.openxmlformats.org/officeDocument/2006/relationships/image" Target="media/image2206.emf"/><Relationship Id="rId571" Type="http://schemas.openxmlformats.org/officeDocument/2006/relationships/customXml" Target="ink/ink216.xml"/><Relationship Id="rId669" Type="http://schemas.openxmlformats.org/officeDocument/2006/relationships/image" Target="media/image81.emf"/><Relationship Id="rId876" Type="http://schemas.openxmlformats.org/officeDocument/2006/relationships/customXml" Target="ink/ink360.xml"/><Relationship Id="rId1299" Type="http://schemas.openxmlformats.org/officeDocument/2006/relationships/image" Target="media/image610.emf"/><Relationship Id="rId2252" Type="http://schemas.openxmlformats.org/officeDocument/2006/relationships/image" Target="media/image1031.emf"/><Relationship Id="rId2557" Type="http://schemas.openxmlformats.org/officeDocument/2006/relationships/image" Target="media/image1154.emf"/><Relationship Id="rId3303" Type="http://schemas.openxmlformats.org/officeDocument/2006/relationships/customXml" Target="ink/ink1446.xml"/><Relationship Id="rId3510" Type="http://schemas.openxmlformats.org/officeDocument/2006/relationships/customXml" Target="ink/ink1532.xml"/><Relationship Id="rId3608" Type="http://schemas.openxmlformats.org/officeDocument/2006/relationships/oleObject" Target="embeddings/oleObject222.bin"/><Relationship Id="rId3955" Type="http://schemas.openxmlformats.org/officeDocument/2006/relationships/customXml" Target="ink/ink1739.xml"/><Relationship Id="rId5170" Type="http://schemas.openxmlformats.org/officeDocument/2006/relationships/customXml" Target="ink/ink2321.xml"/><Relationship Id="rId6014" Type="http://schemas.openxmlformats.org/officeDocument/2006/relationships/image" Target="media/image2857.emf"/><Relationship Id="rId224" Type="http://schemas.openxmlformats.org/officeDocument/2006/relationships/image" Target="media/image101.emf"/><Relationship Id="rId431" Type="http://schemas.openxmlformats.org/officeDocument/2006/relationships/image" Target="media/image63.wmf"/><Relationship Id="rId529" Type="http://schemas.openxmlformats.org/officeDocument/2006/relationships/image" Target="media/image68.wmf"/><Relationship Id="rId736" Type="http://schemas.openxmlformats.org/officeDocument/2006/relationships/customXml" Target="ink/ink290.xml"/><Relationship Id="rId1061" Type="http://schemas.openxmlformats.org/officeDocument/2006/relationships/image" Target="media/image492.emf"/><Relationship Id="rId1159" Type="http://schemas.openxmlformats.org/officeDocument/2006/relationships/image" Target="media/image541.emf"/><Relationship Id="rId1366" Type="http://schemas.openxmlformats.org/officeDocument/2006/relationships/customXml" Target="ink/ink580.xml"/><Relationship Id="rId2112" Type="http://schemas.openxmlformats.org/officeDocument/2006/relationships/customXml" Target="ink/ink931.xml"/><Relationship Id="rId2417" Type="http://schemas.openxmlformats.org/officeDocument/2006/relationships/customXml" Target="ink/ink1062.xml"/><Relationship Id="rId2764" Type="http://schemas.openxmlformats.org/officeDocument/2006/relationships/image" Target="media/image1258.wmf"/><Relationship Id="rId2971" Type="http://schemas.openxmlformats.org/officeDocument/2006/relationships/customXml" Target="ink/ink1283.xml"/><Relationship Id="rId3815" Type="http://schemas.openxmlformats.org/officeDocument/2006/relationships/customXml" Target="ink/ink1670.xml"/><Relationship Id="rId5030" Type="http://schemas.openxmlformats.org/officeDocument/2006/relationships/image" Target="media/image2368.emf"/><Relationship Id="rId5268" Type="http://schemas.openxmlformats.org/officeDocument/2006/relationships/customXml" Target="ink/ink2368.xml"/><Relationship Id="rId5475" Type="http://schemas.openxmlformats.org/officeDocument/2006/relationships/image" Target="media/image2590.emf"/><Relationship Id="rId5682" Type="http://schemas.openxmlformats.org/officeDocument/2006/relationships/image" Target="media/image2693.emf"/><Relationship Id="rId943" Type="http://schemas.openxmlformats.org/officeDocument/2006/relationships/image" Target="media/image434.emf"/><Relationship Id="rId1019" Type="http://schemas.openxmlformats.org/officeDocument/2006/relationships/image" Target="media/image471.emf"/><Relationship Id="rId1573" Type="http://schemas.openxmlformats.org/officeDocument/2006/relationships/customXml" Target="ink/ink677.xml"/><Relationship Id="rId1780" Type="http://schemas.openxmlformats.org/officeDocument/2006/relationships/image" Target="media/image798.emf"/><Relationship Id="rId1878" Type="http://schemas.openxmlformats.org/officeDocument/2006/relationships/image" Target="media/image845.emf"/><Relationship Id="rId2624" Type="http://schemas.openxmlformats.org/officeDocument/2006/relationships/customXml" Target="ink/ink1160.xml"/><Relationship Id="rId2831" Type="http://schemas.openxmlformats.org/officeDocument/2006/relationships/image" Target="media/image1285.emf"/><Relationship Id="rId2929" Type="http://schemas.openxmlformats.org/officeDocument/2006/relationships/image" Target="media/image1334.wmf"/><Relationship Id="rId4077" Type="http://schemas.openxmlformats.org/officeDocument/2006/relationships/customXml" Target="ink/ink1800.xml"/><Relationship Id="rId4284" Type="http://schemas.openxmlformats.org/officeDocument/2006/relationships/customXml" Target="ink/ink1903.xml"/><Relationship Id="rId4491" Type="http://schemas.openxmlformats.org/officeDocument/2006/relationships/image" Target="media/image2101.emf"/><Relationship Id="rId5128" Type="http://schemas.openxmlformats.org/officeDocument/2006/relationships/customXml" Target="ink/ink2300.xml"/><Relationship Id="rId5335" Type="http://schemas.openxmlformats.org/officeDocument/2006/relationships/image" Target="media/image2520.emf"/><Relationship Id="rId5542" Type="http://schemas.openxmlformats.org/officeDocument/2006/relationships/customXml" Target="ink/ink2505.xml"/><Relationship Id="rId5987" Type="http://schemas.openxmlformats.org/officeDocument/2006/relationships/customXml" Target="ink/ink2730.xml"/><Relationship Id="rId72" Type="http://schemas.openxmlformats.org/officeDocument/2006/relationships/image" Target="media/image32.emf"/><Relationship Id="rId803" Type="http://schemas.openxmlformats.org/officeDocument/2006/relationships/image" Target="media/image365.emf"/><Relationship Id="rId1226" Type="http://schemas.openxmlformats.org/officeDocument/2006/relationships/customXml" Target="ink/ink519.xml"/><Relationship Id="rId1433" Type="http://schemas.openxmlformats.org/officeDocument/2006/relationships/image" Target="media/image536.emf"/><Relationship Id="rId1640" Type="http://schemas.openxmlformats.org/officeDocument/2006/relationships/image" Target="media/image728.emf"/><Relationship Id="rId1738" Type="http://schemas.openxmlformats.org/officeDocument/2006/relationships/image" Target="media/image777.emf"/><Relationship Id="rId3093" Type="http://schemas.openxmlformats.org/officeDocument/2006/relationships/customXml" Target="ink/ink1343.xml"/><Relationship Id="rId4144" Type="http://schemas.openxmlformats.org/officeDocument/2006/relationships/image" Target="media/image1938.emf"/><Relationship Id="rId4351" Type="http://schemas.openxmlformats.org/officeDocument/2006/relationships/image" Target="media/image2042.emf"/><Relationship Id="rId4589" Type="http://schemas.openxmlformats.org/officeDocument/2006/relationships/image" Target="media/image2150.emf"/><Relationship Id="rId4796" Type="http://schemas.openxmlformats.org/officeDocument/2006/relationships/image" Target="media/image2253.emf"/><Relationship Id="rId5402" Type="http://schemas.openxmlformats.org/officeDocument/2006/relationships/customXml" Target="ink/ink2435.xml"/><Relationship Id="rId5847" Type="http://schemas.openxmlformats.org/officeDocument/2006/relationships/image" Target="media/image2775.emf"/><Relationship Id="rId1500" Type="http://schemas.openxmlformats.org/officeDocument/2006/relationships/hyperlink" Target="https://www.geogebra.org/m/ebJbXhXu" TargetMode="External"/><Relationship Id="rId1945" Type="http://schemas.openxmlformats.org/officeDocument/2006/relationships/customXml" Target="ink/ink856.xml"/><Relationship Id="rId3160" Type="http://schemas.openxmlformats.org/officeDocument/2006/relationships/image" Target="media/image1448.emf"/><Relationship Id="rId3398" Type="http://schemas.openxmlformats.org/officeDocument/2006/relationships/image" Target="media/image1567.emf"/><Relationship Id="rId4004" Type="http://schemas.openxmlformats.org/officeDocument/2006/relationships/image" Target="media/image1868.emf"/><Relationship Id="rId4211" Type="http://schemas.openxmlformats.org/officeDocument/2006/relationships/image" Target="media/image1972.emf"/><Relationship Id="rId4449" Type="http://schemas.openxmlformats.org/officeDocument/2006/relationships/customXml" Target="ink/ink1967.xml"/><Relationship Id="rId4656" Type="http://schemas.openxmlformats.org/officeDocument/2006/relationships/customXml" Target="ink/ink2066.xml"/><Relationship Id="rId4863" Type="http://schemas.openxmlformats.org/officeDocument/2006/relationships/image" Target="media/image2285.emf"/><Relationship Id="rId5707" Type="http://schemas.openxmlformats.org/officeDocument/2006/relationships/image" Target="media/image2706.emf"/><Relationship Id="rId5914" Type="http://schemas.openxmlformats.org/officeDocument/2006/relationships/image" Target="media/image2808.emf"/><Relationship Id="rId1805" Type="http://schemas.openxmlformats.org/officeDocument/2006/relationships/customXml" Target="ink/ink793.xml"/><Relationship Id="rId3020" Type="http://schemas.openxmlformats.org/officeDocument/2006/relationships/image" Target="media/image1378.emf"/><Relationship Id="rId3258" Type="http://schemas.openxmlformats.org/officeDocument/2006/relationships/image" Target="media/image1497.emf"/><Relationship Id="rId3465" Type="http://schemas.openxmlformats.org/officeDocument/2006/relationships/image" Target="media/image1599.emf"/><Relationship Id="rId3672" Type="http://schemas.openxmlformats.org/officeDocument/2006/relationships/image" Target="media/image1702.emf"/><Relationship Id="rId4309" Type="http://schemas.openxmlformats.org/officeDocument/2006/relationships/image" Target="media/image2021.emf"/><Relationship Id="rId4516" Type="http://schemas.openxmlformats.org/officeDocument/2006/relationships/customXml" Target="ink/ink1998.xml"/><Relationship Id="rId4723" Type="http://schemas.openxmlformats.org/officeDocument/2006/relationships/image" Target="media/image2217.emf"/><Relationship Id="rId179" Type="http://schemas.openxmlformats.org/officeDocument/2006/relationships/oleObject" Target="embeddings/oleObject28.bin"/><Relationship Id="rId386" Type="http://schemas.openxmlformats.org/officeDocument/2006/relationships/image" Target="media/image181.emf"/><Relationship Id="rId593" Type="http://schemas.openxmlformats.org/officeDocument/2006/relationships/customXml" Target="ink/ink227.xml"/><Relationship Id="rId2067" Type="http://schemas.openxmlformats.org/officeDocument/2006/relationships/oleObject" Target="embeddings/oleObject110.bin"/><Relationship Id="rId2274" Type="http://schemas.openxmlformats.org/officeDocument/2006/relationships/image" Target="media/image1042.emf"/><Relationship Id="rId2481" Type="http://schemas.openxmlformats.org/officeDocument/2006/relationships/image" Target="media/image1116.emf"/><Relationship Id="rId3118" Type="http://schemas.openxmlformats.org/officeDocument/2006/relationships/image" Target="media/image1427.emf"/><Relationship Id="rId3325" Type="http://schemas.openxmlformats.org/officeDocument/2006/relationships/customXml" Target="ink/ink1457.xml"/><Relationship Id="rId3532" Type="http://schemas.openxmlformats.org/officeDocument/2006/relationships/customXml" Target="ink/ink1543.xml"/><Relationship Id="rId3977" Type="http://schemas.openxmlformats.org/officeDocument/2006/relationships/customXml" Target="ink/ink1750.xml"/><Relationship Id="rId4930" Type="http://schemas.openxmlformats.org/officeDocument/2006/relationships/customXml" Target="ink/ink2202.xml"/><Relationship Id="rId6036" Type="http://schemas.openxmlformats.org/officeDocument/2006/relationships/image" Target="media/image2868.emf"/><Relationship Id="rId246" Type="http://schemas.openxmlformats.org/officeDocument/2006/relationships/image" Target="media/image112.emf"/><Relationship Id="rId453" Type="http://schemas.openxmlformats.org/officeDocument/2006/relationships/customXml" Target="ink/ink165.xml"/><Relationship Id="rId660" Type="http://schemas.openxmlformats.org/officeDocument/2006/relationships/customXml" Target="ink/ink255.xml"/><Relationship Id="rId898" Type="http://schemas.openxmlformats.org/officeDocument/2006/relationships/customXml" Target="ink/ink370.xml"/><Relationship Id="rId1083" Type="http://schemas.openxmlformats.org/officeDocument/2006/relationships/image" Target="media/image503.emf"/><Relationship Id="rId1290" Type="http://schemas.openxmlformats.org/officeDocument/2006/relationships/customXml" Target="ink/ink550.xml"/><Relationship Id="rId2134" Type="http://schemas.openxmlformats.org/officeDocument/2006/relationships/oleObject" Target="embeddings/oleObject115.bin"/><Relationship Id="rId2341" Type="http://schemas.openxmlformats.org/officeDocument/2006/relationships/oleObject" Target="embeddings/oleObject122.bin"/><Relationship Id="rId2579" Type="http://schemas.openxmlformats.org/officeDocument/2006/relationships/image" Target="media/image1165.emf"/><Relationship Id="rId2786" Type="http://schemas.openxmlformats.org/officeDocument/2006/relationships/image" Target="media/image1390.wmf"/><Relationship Id="rId2993" Type="http://schemas.openxmlformats.org/officeDocument/2006/relationships/customXml" Target="ink/ink1294.xml"/><Relationship Id="rId3837" Type="http://schemas.openxmlformats.org/officeDocument/2006/relationships/customXml" Target="ink/ink1681.xml"/><Relationship Id="rId5192" Type="http://schemas.openxmlformats.org/officeDocument/2006/relationships/customXml" Target="ink/ink2331.xml"/><Relationship Id="rId5497" Type="http://schemas.openxmlformats.org/officeDocument/2006/relationships/image" Target="media/image2601.emf"/><Relationship Id="rId106" Type="http://schemas.openxmlformats.org/officeDocument/2006/relationships/oleObject" Target="embeddings/oleObject14.bin"/><Relationship Id="rId313" Type="http://schemas.openxmlformats.org/officeDocument/2006/relationships/customXml" Target="ink/ink111.xml"/><Relationship Id="rId758" Type="http://schemas.openxmlformats.org/officeDocument/2006/relationships/customXml" Target="ink/ink301.xml"/><Relationship Id="rId965" Type="http://schemas.openxmlformats.org/officeDocument/2006/relationships/image" Target="media/image445.emf"/><Relationship Id="rId1150" Type="http://schemas.openxmlformats.org/officeDocument/2006/relationships/image" Target="media/image198.wmf"/><Relationship Id="rId1388" Type="http://schemas.openxmlformats.org/officeDocument/2006/relationships/customXml" Target="ink/ink588.xml"/><Relationship Id="rId1595" Type="http://schemas.openxmlformats.org/officeDocument/2006/relationships/customXml" Target="ink/ink688.xml"/><Relationship Id="rId2439" Type="http://schemas.openxmlformats.org/officeDocument/2006/relationships/customXml" Target="ink/ink1073.xml"/><Relationship Id="rId2646" Type="http://schemas.openxmlformats.org/officeDocument/2006/relationships/customXml" Target="ink/ink1171.xml"/><Relationship Id="rId2853" Type="http://schemas.openxmlformats.org/officeDocument/2006/relationships/customXml" Target="ink/ink1240.xml"/><Relationship Id="rId3904" Type="http://schemas.openxmlformats.org/officeDocument/2006/relationships/image" Target="media/image1818.emf"/><Relationship Id="rId4099" Type="http://schemas.openxmlformats.org/officeDocument/2006/relationships/customXml" Target="ink/ink1811.xml"/><Relationship Id="rId5052" Type="http://schemas.openxmlformats.org/officeDocument/2006/relationships/image" Target="media/image2379.emf"/><Relationship Id="rId5357" Type="http://schemas.openxmlformats.org/officeDocument/2006/relationships/image" Target="media/image2531.emf"/><Relationship Id="rId94" Type="http://schemas.openxmlformats.org/officeDocument/2006/relationships/image" Target="media/image43.emf"/><Relationship Id="rId520" Type="http://schemas.openxmlformats.org/officeDocument/2006/relationships/image" Target="media/image243.emf"/><Relationship Id="rId618" Type="http://schemas.openxmlformats.org/officeDocument/2006/relationships/hyperlink" Target="https://www.geogebra.org/m/TSQk4yCY" TargetMode="External"/><Relationship Id="rId825" Type="http://schemas.openxmlformats.org/officeDocument/2006/relationships/image" Target="media/image376.emf"/><Relationship Id="rId1248" Type="http://schemas.openxmlformats.org/officeDocument/2006/relationships/image" Target="media/image200.wmf"/><Relationship Id="rId1455" Type="http://schemas.openxmlformats.org/officeDocument/2006/relationships/image" Target="media/image642.emf"/><Relationship Id="rId1662" Type="http://schemas.openxmlformats.org/officeDocument/2006/relationships/image" Target="media/image739.emf"/><Relationship Id="rId2201" Type="http://schemas.openxmlformats.org/officeDocument/2006/relationships/customXml" Target="ink/ink971.xml"/><Relationship Id="rId2506" Type="http://schemas.openxmlformats.org/officeDocument/2006/relationships/customXml" Target="ink/ink1104.xml"/><Relationship Id="rId5564" Type="http://schemas.openxmlformats.org/officeDocument/2006/relationships/image" Target="media/image2634.emf"/><Relationship Id="rId5771" Type="http://schemas.openxmlformats.org/officeDocument/2006/relationships/image" Target="media/image2738.emf"/><Relationship Id="rId5869" Type="http://schemas.openxmlformats.org/officeDocument/2006/relationships/customXml" Target="ink/ink2670.xml"/><Relationship Id="rId1010" Type="http://schemas.openxmlformats.org/officeDocument/2006/relationships/customXml" Target="ink/ink419.xml"/><Relationship Id="rId1108" Type="http://schemas.openxmlformats.org/officeDocument/2006/relationships/customXml" Target="ink/ink468.xml"/><Relationship Id="rId1315" Type="http://schemas.openxmlformats.org/officeDocument/2006/relationships/image" Target="media/image618.emf"/><Relationship Id="rId1967" Type="http://schemas.openxmlformats.org/officeDocument/2006/relationships/customXml" Target="ink/ink867.xml"/><Relationship Id="rId2713" Type="http://schemas.openxmlformats.org/officeDocument/2006/relationships/image" Target="media/image1232.emf"/><Relationship Id="rId2920" Type="http://schemas.openxmlformats.org/officeDocument/2006/relationships/image" Target="media/image1329.emf"/><Relationship Id="rId4166" Type="http://schemas.openxmlformats.org/officeDocument/2006/relationships/image" Target="media/image1949.emf"/><Relationship Id="rId4373" Type="http://schemas.openxmlformats.org/officeDocument/2006/relationships/image" Target="media/image2053.emf"/><Relationship Id="rId4580" Type="http://schemas.openxmlformats.org/officeDocument/2006/relationships/customXml" Target="ink/ink2028.xml"/><Relationship Id="rId4678" Type="http://schemas.openxmlformats.org/officeDocument/2006/relationships/customXml" Target="ink/ink2075.xml"/><Relationship Id="rId5217" Type="http://schemas.openxmlformats.org/officeDocument/2006/relationships/image" Target="media/image2461.emf"/><Relationship Id="rId5424" Type="http://schemas.openxmlformats.org/officeDocument/2006/relationships/customXml" Target="ink/ink2446.xml"/><Relationship Id="rId5631" Type="http://schemas.openxmlformats.org/officeDocument/2006/relationships/customXml" Target="ink/ink2550.xml"/><Relationship Id="rId1522" Type="http://schemas.openxmlformats.org/officeDocument/2006/relationships/image" Target="media/image6690.emf"/><Relationship Id="rId4885" Type="http://schemas.openxmlformats.org/officeDocument/2006/relationships/image" Target="media/image2296.emf"/><Relationship Id="rId5729" Type="http://schemas.openxmlformats.org/officeDocument/2006/relationships/image" Target="media/image2717.emf"/><Relationship Id="rId5936" Type="http://schemas.openxmlformats.org/officeDocument/2006/relationships/image" Target="media/image2819.emf"/><Relationship Id="rId21" Type="http://schemas.openxmlformats.org/officeDocument/2006/relationships/image" Target="media/image6.emf"/><Relationship Id="rId2089" Type="http://schemas.openxmlformats.org/officeDocument/2006/relationships/image" Target="media/image950.emf"/><Relationship Id="rId3487" Type="http://schemas.openxmlformats.org/officeDocument/2006/relationships/oleObject" Target="embeddings/oleObject209.bin"/><Relationship Id="rId3694" Type="http://schemas.openxmlformats.org/officeDocument/2006/relationships/image" Target="media/image1713.emf"/><Relationship Id="rId4538" Type="http://schemas.openxmlformats.org/officeDocument/2006/relationships/customXml" Target="ink/ink2009.xml"/><Relationship Id="rId4745" Type="http://schemas.openxmlformats.org/officeDocument/2006/relationships/customXml" Target="ink/ink2109.xml"/><Relationship Id="rId4952" Type="http://schemas.openxmlformats.org/officeDocument/2006/relationships/customXml" Target="ink/ink2213.xml"/><Relationship Id="rId2296" Type="http://schemas.openxmlformats.org/officeDocument/2006/relationships/customXml" Target="ink/ink1018.xml"/><Relationship Id="rId3347" Type="http://schemas.openxmlformats.org/officeDocument/2006/relationships/customXml" Target="ink/ink1468.xml"/><Relationship Id="rId3554" Type="http://schemas.openxmlformats.org/officeDocument/2006/relationships/customXml" Target="ink/ink1554.xml"/><Relationship Id="rId3761" Type="http://schemas.openxmlformats.org/officeDocument/2006/relationships/customXml" Target="ink/ink1643.xml"/><Relationship Id="rId4605" Type="http://schemas.openxmlformats.org/officeDocument/2006/relationships/image" Target="media/image2158.emf"/><Relationship Id="rId4812" Type="http://schemas.openxmlformats.org/officeDocument/2006/relationships/image" Target="media/image2261.emf"/><Relationship Id="rId268" Type="http://schemas.openxmlformats.org/officeDocument/2006/relationships/image" Target="media/image123.emf"/><Relationship Id="rId475" Type="http://schemas.openxmlformats.org/officeDocument/2006/relationships/image" Target="media/image65.wmf"/><Relationship Id="rId682" Type="http://schemas.openxmlformats.org/officeDocument/2006/relationships/customXml" Target="ink/ink265.xml"/><Relationship Id="rId2156" Type="http://schemas.openxmlformats.org/officeDocument/2006/relationships/image" Target="media/image983.emf"/><Relationship Id="rId2363" Type="http://schemas.openxmlformats.org/officeDocument/2006/relationships/image" Target="media/image1083.emf"/><Relationship Id="rId2570" Type="http://schemas.openxmlformats.org/officeDocument/2006/relationships/customXml" Target="ink/ink1134.xml"/><Relationship Id="rId3207" Type="http://schemas.openxmlformats.org/officeDocument/2006/relationships/customXml" Target="ink/ink1398.xml"/><Relationship Id="rId3414" Type="http://schemas.openxmlformats.org/officeDocument/2006/relationships/image" Target="media/image1575.emf"/><Relationship Id="rId3621" Type="http://schemas.openxmlformats.org/officeDocument/2006/relationships/customXml" Target="ink/ink1576.xml"/><Relationship Id="rId128" Type="http://schemas.openxmlformats.org/officeDocument/2006/relationships/oleObject" Target="embeddings/oleObject17.bin"/><Relationship Id="rId335" Type="http://schemas.openxmlformats.org/officeDocument/2006/relationships/customXml" Target="ink/ink121.xml"/><Relationship Id="rId542" Type="http://schemas.openxmlformats.org/officeDocument/2006/relationships/image" Target="media/image252.emf"/><Relationship Id="rId1172" Type="http://schemas.openxmlformats.org/officeDocument/2006/relationships/customXml" Target="ink/ink493.xml"/><Relationship Id="rId2016" Type="http://schemas.openxmlformats.org/officeDocument/2006/relationships/customXml" Target="ink/ink891.xml"/><Relationship Id="rId2223" Type="http://schemas.openxmlformats.org/officeDocument/2006/relationships/customXml" Target="ink/ink982.xml"/><Relationship Id="rId2430" Type="http://schemas.openxmlformats.org/officeDocument/2006/relationships/image" Target="media/image1074.emf"/><Relationship Id="rId5379" Type="http://schemas.openxmlformats.org/officeDocument/2006/relationships/image" Target="media/image2542.emf"/><Relationship Id="rId5586" Type="http://schemas.openxmlformats.org/officeDocument/2006/relationships/image" Target="media/image2645.emf"/><Relationship Id="rId5793" Type="http://schemas.openxmlformats.org/officeDocument/2006/relationships/customXml" Target="ink/ink2631.xml"/><Relationship Id="rId402" Type="http://schemas.openxmlformats.org/officeDocument/2006/relationships/oleObject" Target="embeddings/oleObject46.bin"/><Relationship Id="rId1032" Type="http://schemas.openxmlformats.org/officeDocument/2006/relationships/customXml" Target="ink/ink430.xml"/><Relationship Id="rId4188" Type="http://schemas.openxmlformats.org/officeDocument/2006/relationships/image" Target="media/image1960.emf"/><Relationship Id="rId4395" Type="http://schemas.openxmlformats.org/officeDocument/2006/relationships/image" Target="media/image2060.wmf"/><Relationship Id="rId5239" Type="http://schemas.openxmlformats.org/officeDocument/2006/relationships/image" Target="media/image2472.emf"/><Relationship Id="rId5446" Type="http://schemas.openxmlformats.org/officeDocument/2006/relationships/customXml" Target="ink/ink2457.xml"/><Relationship Id="rId1989" Type="http://schemas.openxmlformats.org/officeDocument/2006/relationships/customXml" Target="ink/ink878.xml"/><Relationship Id="rId4048" Type="http://schemas.openxmlformats.org/officeDocument/2006/relationships/image" Target="media/image1890.emf"/><Relationship Id="rId4255" Type="http://schemas.openxmlformats.org/officeDocument/2006/relationships/image" Target="media/image1994.emf"/><Relationship Id="rId5306" Type="http://schemas.openxmlformats.org/officeDocument/2006/relationships/customXml" Target="ink/ink2387.xml"/><Relationship Id="rId5653" Type="http://schemas.openxmlformats.org/officeDocument/2006/relationships/customXml" Target="ink/ink2561.xml"/><Relationship Id="rId5860" Type="http://schemas.openxmlformats.org/officeDocument/2006/relationships/image" Target="media/image2781.emf"/><Relationship Id="rId1849" Type="http://schemas.openxmlformats.org/officeDocument/2006/relationships/image" Target="media/image671.wmf"/><Relationship Id="rId3064" Type="http://schemas.openxmlformats.org/officeDocument/2006/relationships/image" Target="media/image1400.emf"/><Relationship Id="rId4462" Type="http://schemas.openxmlformats.org/officeDocument/2006/relationships/image" Target="media/image2087.emf"/><Relationship Id="rId5513" Type="http://schemas.openxmlformats.org/officeDocument/2006/relationships/image" Target="media/image2609.emf"/><Relationship Id="rId5720" Type="http://schemas.openxmlformats.org/officeDocument/2006/relationships/customXml" Target="ink/ink2594.xml"/><Relationship Id="rId192" Type="http://schemas.openxmlformats.org/officeDocument/2006/relationships/image" Target="media/image240.wmf"/><Relationship Id="rId1709" Type="http://schemas.openxmlformats.org/officeDocument/2006/relationships/customXml" Target="ink/ink745.xml"/><Relationship Id="rId1916" Type="http://schemas.openxmlformats.org/officeDocument/2006/relationships/image" Target="media/image864.emf"/><Relationship Id="rId3271" Type="http://schemas.openxmlformats.org/officeDocument/2006/relationships/customXml" Target="ink/ink1430.xml"/><Relationship Id="rId4115" Type="http://schemas.openxmlformats.org/officeDocument/2006/relationships/customXml" Target="ink/ink1819.xml"/><Relationship Id="rId4322" Type="http://schemas.openxmlformats.org/officeDocument/2006/relationships/customXml" Target="ink/ink1922.xml"/><Relationship Id="rId2080" Type="http://schemas.openxmlformats.org/officeDocument/2006/relationships/customXml" Target="ink/ink918.xml"/><Relationship Id="rId3131" Type="http://schemas.openxmlformats.org/officeDocument/2006/relationships/customXml" Target="ink/ink1361.xml"/><Relationship Id="rId2897" Type="http://schemas.openxmlformats.org/officeDocument/2006/relationships/customXml" Target="ink/ink1259.xml"/><Relationship Id="rId3948" Type="http://schemas.openxmlformats.org/officeDocument/2006/relationships/image" Target="media/image1840.emf"/><Relationship Id="rId5096" Type="http://schemas.openxmlformats.org/officeDocument/2006/relationships/image" Target="media/image2401.emf"/><Relationship Id="rId869" Type="http://schemas.openxmlformats.org/officeDocument/2006/relationships/image" Target="media/image397.emf"/><Relationship Id="rId1499" Type="http://schemas.openxmlformats.org/officeDocument/2006/relationships/image" Target="media/image6620.emf"/><Relationship Id="rId5163" Type="http://schemas.openxmlformats.org/officeDocument/2006/relationships/image" Target="media/image2434.emf"/><Relationship Id="rId5370" Type="http://schemas.openxmlformats.org/officeDocument/2006/relationships/customXml" Target="ink/ink2419.xml"/><Relationship Id="rId6007" Type="http://schemas.openxmlformats.org/officeDocument/2006/relationships/customXml" Target="ink/ink2740.xml"/><Relationship Id="rId729" Type="http://schemas.openxmlformats.org/officeDocument/2006/relationships/image" Target="media/image178.emf"/><Relationship Id="rId1359" Type="http://schemas.openxmlformats.org/officeDocument/2006/relationships/oleObject" Target="embeddings/oleObject89.bin"/><Relationship Id="rId2757" Type="http://schemas.openxmlformats.org/officeDocument/2006/relationships/image" Target="media/image1254.emf"/><Relationship Id="rId2964" Type="http://schemas.openxmlformats.org/officeDocument/2006/relationships/oleObject" Target="embeddings/oleObject192.bin"/><Relationship Id="rId3808" Type="http://schemas.openxmlformats.org/officeDocument/2006/relationships/image" Target="media/image1770.emf"/><Relationship Id="rId5023" Type="http://schemas.openxmlformats.org/officeDocument/2006/relationships/customXml" Target="ink/ink2248.xml"/><Relationship Id="rId5230" Type="http://schemas.openxmlformats.org/officeDocument/2006/relationships/customXml" Target="ink/ink2349.xml"/><Relationship Id="rId936" Type="http://schemas.openxmlformats.org/officeDocument/2006/relationships/image" Target="media/image186.wmf"/><Relationship Id="rId1219" Type="http://schemas.openxmlformats.org/officeDocument/2006/relationships/image" Target="media/image571.emf"/><Relationship Id="rId1566" Type="http://schemas.openxmlformats.org/officeDocument/2006/relationships/image" Target="media/image691.emf"/><Relationship Id="rId1773" Type="http://schemas.openxmlformats.org/officeDocument/2006/relationships/customXml" Target="ink/ink777.xml"/><Relationship Id="rId1980" Type="http://schemas.openxmlformats.org/officeDocument/2006/relationships/image" Target="media/image896.emf"/><Relationship Id="rId2617" Type="http://schemas.openxmlformats.org/officeDocument/2006/relationships/image" Target="media/image1184.emf"/><Relationship Id="rId2824" Type="http://schemas.openxmlformats.org/officeDocument/2006/relationships/customXml" Target="ink/ink1229.xml"/><Relationship Id="rId1426" Type="http://schemas.openxmlformats.org/officeDocument/2006/relationships/customXml" Target="ink/ink604.xml"/><Relationship Id="rId1633" Type="http://schemas.openxmlformats.org/officeDocument/2006/relationships/customXml" Target="ink/ink707.xml"/><Relationship Id="rId1840" Type="http://schemas.openxmlformats.org/officeDocument/2006/relationships/image" Target="media/image828.emf"/><Relationship Id="rId4789" Type="http://schemas.openxmlformats.org/officeDocument/2006/relationships/customXml" Target="ink/ink2130.xml"/><Relationship Id="rId4996" Type="http://schemas.openxmlformats.org/officeDocument/2006/relationships/image" Target="media/image2351.emf"/><Relationship Id="rId1700" Type="http://schemas.openxmlformats.org/officeDocument/2006/relationships/image" Target="media/image758.emf"/><Relationship Id="rId3598" Type="http://schemas.openxmlformats.org/officeDocument/2006/relationships/oleObject" Target="embeddings/oleObject217.bin"/><Relationship Id="rId4649" Type="http://schemas.openxmlformats.org/officeDocument/2006/relationships/image" Target="media/image2180.emf"/><Relationship Id="rId4856" Type="http://schemas.openxmlformats.org/officeDocument/2006/relationships/customXml" Target="ink/ink2165.xml"/><Relationship Id="rId5907" Type="http://schemas.openxmlformats.org/officeDocument/2006/relationships/customXml" Target="ink/ink2689.xml"/><Relationship Id="rId3458" Type="http://schemas.openxmlformats.org/officeDocument/2006/relationships/image" Target="media/image1596.wmf"/><Relationship Id="rId3665" Type="http://schemas.openxmlformats.org/officeDocument/2006/relationships/customXml" Target="ink/ink1598.xml"/><Relationship Id="rId3872" Type="http://schemas.openxmlformats.org/officeDocument/2006/relationships/image" Target="media/image1802.emf"/><Relationship Id="rId4509" Type="http://schemas.openxmlformats.org/officeDocument/2006/relationships/image" Target="media/image2110.emf"/><Relationship Id="rId4716" Type="http://schemas.openxmlformats.org/officeDocument/2006/relationships/customXml" Target="ink/ink2094.xml"/><Relationship Id="rId6071" Type="http://schemas.openxmlformats.org/officeDocument/2006/relationships/fontTable" Target="fontTable.xml"/><Relationship Id="rId379" Type="http://schemas.openxmlformats.org/officeDocument/2006/relationships/customXml" Target="ink/ink140.xml"/><Relationship Id="rId586" Type="http://schemas.openxmlformats.org/officeDocument/2006/relationships/image" Target="media/image274.emf"/><Relationship Id="rId793" Type="http://schemas.openxmlformats.org/officeDocument/2006/relationships/image" Target="media/image360.emf"/><Relationship Id="rId2267" Type="http://schemas.openxmlformats.org/officeDocument/2006/relationships/customXml" Target="ink/ink1003.xml"/><Relationship Id="rId2474" Type="http://schemas.openxmlformats.org/officeDocument/2006/relationships/customXml" Target="ink/ink1088.xml"/><Relationship Id="rId2681" Type="http://schemas.openxmlformats.org/officeDocument/2006/relationships/oleObject" Target="embeddings/oleObject143.bin"/><Relationship Id="rId3318" Type="http://schemas.openxmlformats.org/officeDocument/2006/relationships/image" Target="media/image1527.emf"/><Relationship Id="rId3525" Type="http://schemas.openxmlformats.org/officeDocument/2006/relationships/image" Target="media/image1629.emf"/><Relationship Id="rId4923" Type="http://schemas.openxmlformats.org/officeDocument/2006/relationships/image" Target="media/image2315.emf"/><Relationship Id="rId239" Type="http://schemas.openxmlformats.org/officeDocument/2006/relationships/customXml" Target="ink/ink74.xml"/><Relationship Id="rId446" Type="http://schemas.openxmlformats.org/officeDocument/2006/relationships/image" Target="media/image208.emf"/><Relationship Id="rId653" Type="http://schemas.openxmlformats.org/officeDocument/2006/relationships/image" Target="media/image302.emf"/><Relationship Id="rId1076" Type="http://schemas.openxmlformats.org/officeDocument/2006/relationships/customXml" Target="ink/ink452.xml"/><Relationship Id="rId1283" Type="http://schemas.openxmlformats.org/officeDocument/2006/relationships/image" Target="media/image602.emf"/><Relationship Id="rId1490" Type="http://schemas.openxmlformats.org/officeDocument/2006/relationships/customXml" Target="ink/ink636.xml"/><Relationship Id="rId2127" Type="http://schemas.openxmlformats.org/officeDocument/2006/relationships/image" Target="media/image970.emf"/><Relationship Id="rId2334" Type="http://schemas.openxmlformats.org/officeDocument/2006/relationships/customXml" Target="ink/ink1037.xml"/><Relationship Id="rId3732" Type="http://schemas.openxmlformats.org/officeDocument/2006/relationships/image" Target="media/image1732.emf"/><Relationship Id="rId306" Type="http://schemas.openxmlformats.org/officeDocument/2006/relationships/image" Target="media/image142.emf"/><Relationship Id="rId860" Type="http://schemas.openxmlformats.org/officeDocument/2006/relationships/customXml" Target="ink/ink352.xml"/><Relationship Id="rId1143" Type="http://schemas.openxmlformats.org/officeDocument/2006/relationships/oleObject" Target="embeddings/oleObject77.bin"/><Relationship Id="rId2541" Type="http://schemas.openxmlformats.org/officeDocument/2006/relationships/oleObject" Target="embeddings/oleObject141.bin"/><Relationship Id="rId4299" Type="http://schemas.openxmlformats.org/officeDocument/2006/relationships/image" Target="media/image2016.emf"/><Relationship Id="rId5697" Type="http://schemas.openxmlformats.org/officeDocument/2006/relationships/image" Target="media/image2701.emf"/><Relationship Id="rId513" Type="http://schemas.openxmlformats.org/officeDocument/2006/relationships/customXml" Target="ink/ink191.xml"/><Relationship Id="rId720" Type="http://schemas.openxmlformats.org/officeDocument/2006/relationships/customXml" Target="ink/ink282.xml"/><Relationship Id="rId1350" Type="http://schemas.openxmlformats.org/officeDocument/2006/relationships/image" Target="media/image205.wmf"/><Relationship Id="rId2401" Type="http://schemas.openxmlformats.org/officeDocument/2006/relationships/customXml" Target="ink/ink1057.xml"/><Relationship Id="rId4159" Type="http://schemas.openxmlformats.org/officeDocument/2006/relationships/customXml" Target="ink/ink1841.xml"/><Relationship Id="rId5557" Type="http://schemas.openxmlformats.org/officeDocument/2006/relationships/customXml" Target="ink/ink2513.xml"/><Relationship Id="rId5764" Type="http://schemas.openxmlformats.org/officeDocument/2006/relationships/customXml" Target="ink/ink2616.xml"/><Relationship Id="rId5971" Type="http://schemas.openxmlformats.org/officeDocument/2006/relationships/customXml" Target="ink/ink2722.xml"/><Relationship Id="rId1003" Type="http://schemas.openxmlformats.org/officeDocument/2006/relationships/oleObject" Target="embeddings/oleObject72.bin"/><Relationship Id="rId1210" Type="http://schemas.openxmlformats.org/officeDocument/2006/relationships/customXml" Target="ink/ink512.xml"/><Relationship Id="rId4366" Type="http://schemas.openxmlformats.org/officeDocument/2006/relationships/customXml" Target="ink/ink1944.xml"/><Relationship Id="rId4573" Type="http://schemas.openxmlformats.org/officeDocument/2006/relationships/image" Target="media/image2142.emf"/><Relationship Id="rId4780" Type="http://schemas.openxmlformats.org/officeDocument/2006/relationships/image" Target="media/image2245.emf"/><Relationship Id="rId5417" Type="http://schemas.openxmlformats.org/officeDocument/2006/relationships/image" Target="media/image2561.emf"/><Relationship Id="rId5624" Type="http://schemas.openxmlformats.org/officeDocument/2006/relationships/image" Target="media/image2664.emf"/><Relationship Id="rId5831" Type="http://schemas.openxmlformats.org/officeDocument/2006/relationships/customXml" Target="ink/ink2650.xml"/><Relationship Id="rId3175" Type="http://schemas.openxmlformats.org/officeDocument/2006/relationships/customXml" Target="ink/ink1383.xml"/><Relationship Id="rId3382" Type="http://schemas.openxmlformats.org/officeDocument/2006/relationships/image" Target="media/image1559.emf"/><Relationship Id="rId4019" Type="http://schemas.openxmlformats.org/officeDocument/2006/relationships/customXml" Target="ink/ink1771.xml"/><Relationship Id="rId4226" Type="http://schemas.openxmlformats.org/officeDocument/2006/relationships/customXml" Target="ink/ink1874.xml"/><Relationship Id="rId4433" Type="http://schemas.openxmlformats.org/officeDocument/2006/relationships/customXml" Target="ink/ink1959.xml"/><Relationship Id="rId4640" Type="http://schemas.openxmlformats.org/officeDocument/2006/relationships/customXml" Target="ink/ink2058.xml"/><Relationship Id="rId2191" Type="http://schemas.openxmlformats.org/officeDocument/2006/relationships/customXml" Target="ink/ink966.xml"/><Relationship Id="rId3035" Type="http://schemas.openxmlformats.org/officeDocument/2006/relationships/customXml" Target="ink/ink1314.xml"/><Relationship Id="rId3242" Type="http://schemas.openxmlformats.org/officeDocument/2006/relationships/image" Target="media/image1489.emf"/><Relationship Id="rId4500" Type="http://schemas.openxmlformats.org/officeDocument/2006/relationships/customXml" Target="ink/ink1991.xml"/><Relationship Id="rId163" Type="http://schemas.openxmlformats.org/officeDocument/2006/relationships/image" Target="media/image76.emf"/><Relationship Id="rId370" Type="http://schemas.openxmlformats.org/officeDocument/2006/relationships/image" Target="media/image174.emf"/><Relationship Id="rId2051" Type="http://schemas.openxmlformats.org/officeDocument/2006/relationships/image" Target="media/image931.emf"/><Relationship Id="rId3102" Type="http://schemas.openxmlformats.org/officeDocument/2006/relationships/oleObject" Target="embeddings/oleObject196.bin"/><Relationship Id="rId230" Type="http://schemas.openxmlformats.org/officeDocument/2006/relationships/image" Target="media/image104.emf"/><Relationship Id="rId5067" Type="http://schemas.openxmlformats.org/officeDocument/2006/relationships/customXml" Target="ink/ink2270.xml"/><Relationship Id="rId5274" Type="http://schemas.openxmlformats.org/officeDocument/2006/relationships/customXml" Target="ink/ink2371.xml"/><Relationship Id="rId2868" Type="http://schemas.openxmlformats.org/officeDocument/2006/relationships/image" Target="media/image1303.emf"/><Relationship Id="rId3919" Type="http://schemas.openxmlformats.org/officeDocument/2006/relationships/customXml" Target="ink/ink1721.xml"/><Relationship Id="rId4083" Type="http://schemas.openxmlformats.org/officeDocument/2006/relationships/customXml" Target="ink/ink1803.xml"/><Relationship Id="rId5481" Type="http://schemas.openxmlformats.org/officeDocument/2006/relationships/image" Target="media/image2593.emf"/><Relationship Id="rId1677" Type="http://schemas.openxmlformats.org/officeDocument/2006/relationships/customXml" Target="ink/ink729.xml"/><Relationship Id="rId1884" Type="http://schemas.openxmlformats.org/officeDocument/2006/relationships/image" Target="media/image848.emf"/><Relationship Id="rId2728" Type="http://schemas.openxmlformats.org/officeDocument/2006/relationships/image" Target="media/image1240.wmf"/><Relationship Id="rId2935" Type="http://schemas.openxmlformats.org/officeDocument/2006/relationships/customXml" Target="ink/ink1273.xml"/><Relationship Id="rId4290" Type="http://schemas.openxmlformats.org/officeDocument/2006/relationships/customXml" Target="ink/ink1906.xml"/><Relationship Id="rId5134" Type="http://schemas.openxmlformats.org/officeDocument/2006/relationships/customXml" Target="ink/ink2303.xml"/><Relationship Id="rId5341" Type="http://schemas.openxmlformats.org/officeDocument/2006/relationships/image" Target="media/image2523.emf"/><Relationship Id="rId907" Type="http://schemas.openxmlformats.org/officeDocument/2006/relationships/image" Target="media/image416.emf"/><Relationship Id="rId1537" Type="http://schemas.openxmlformats.org/officeDocument/2006/relationships/customXml" Target="ink/ink659.xml"/><Relationship Id="rId1744" Type="http://schemas.openxmlformats.org/officeDocument/2006/relationships/image" Target="media/image780.emf"/><Relationship Id="rId1951" Type="http://schemas.openxmlformats.org/officeDocument/2006/relationships/customXml" Target="ink/ink859.xml"/><Relationship Id="rId4150" Type="http://schemas.openxmlformats.org/officeDocument/2006/relationships/image" Target="media/image1941.emf"/><Relationship Id="rId5201" Type="http://schemas.openxmlformats.org/officeDocument/2006/relationships/image" Target="media/image2453.emf"/><Relationship Id="rId36" Type="http://schemas.openxmlformats.org/officeDocument/2006/relationships/customXml" Target="ink/ink6.xml"/><Relationship Id="rId1604" Type="http://schemas.openxmlformats.org/officeDocument/2006/relationships/image" Target="media/image710.emf"/><Relationship Id="rId4010" Type="http://schemas.openxmlformats.org/officeDocument/2006/relationships/image" Target="media/image1871.emf"/><Relationship Id="rId4967" Type="http://schemas.openxmlformats.org/officeDocument/2006/relationships/image" Target="media/image2337.emf"/><Relationship Id="rId1811" Type="http://schemas.openxmlformats.org/officeDocument/2006/relationships/customXml" Target="ink/ink796.xml"/><Relationship Id="rId3569" Type="http://schemas.openxmlformats.org/officeDocument/2006/relationships/image" Target="media/image1651.emf"/><Relationship Id="rId697" Type="http://schemas.openxmlformats.org/officeDocument/2006/relationships/image" Target="media/image322.emf"/><Relationship Id="rId2378" Type="http://schemas.openxmlformats.org/officeDocument/2006/relationships/customXml" Target="ink/ink1048.xml"/><Relationship Id="rId3429" Type="http://schemas.openxmlformats.org/officeDocument/2006/relationships/customXml" Target="ink/ink1509.xml"/><Relationship Id="rId3776" Type="http://schemas.openxmlformats.org/officeDocument/2006/relationships/image" Target="media/image1754.emf"/><Relationship Id="rId3983" Type="http://schemas.openxmlformats.org/officeDocument/2006/relationships/customXml" Target="ink/ink1753.xml"/><Relationship Id="rId4827" Type="http://schemas.openxmlformats.org/officeDocument/2006/relationships/customXml" Target="ink/ink2149.xml"/><Relationship Id="rId6042" Type="http://schemas.openxmlformats.org/officeDocument/2006/relationships/image" Target="media/image2871.emf"/><Relationship Id="rId1187" Type="http://schemas.openxmlformats.org/officeDocument/2006/relationships/image" Target="media/image555.emf"/><Relationship Id="rId2585" Type="http://schemas.openxmlformats.org/officeDocument/2006/relationships/image" Target="media/image1168.emf"/><Relationship Id="rId2792" Type="http://schemas.openxmlformats.org/officeDocument/2006/relationships/image" Target="media/image1420.wmf"/><Relationship Id="rId3636" Type="http://schemas.openxmlformats.org/officeDocument/2006/relationships/image" Target="media/image1684.emf"/><Relationship Id="rId3843" Type="http://schemas.openxmlformats.org/officeDocument/2006/relationships/customXml" Target="ink/ink1684.xml"/><Relationship Id="rId557" Type="http://schemas.openxmlformats.org/officeDocument/2006/relationships/customXml" Target="ink/ink209.xml"/><Relationship Id="rId764" Type="http://schemas.openxmlformats.org/officeDocument/2006/relationships/customXml" Target="ink/ink304.xml"/><Relationship Id="rId971" Type="http://schemas.openxmlformats.org/officeDocument/2006/relationships/image" Target="media/image448.emf"/><Relationship Id="rId1394" Type="http://schemas.openxmlformats.org/officeDocument/2006/relationships/image" Target="media/image249.wmf"/><Relationship Id="rId2238" Type="http://schemas.openxmlformats.org/officeDocument/2006/relationships/image" Target="media/image1024.emf"/><Relationship Id="rId2445" Type="http://schemas.openxmlformats.org/officeDocument/2006/relationships/customXml" Target="ink/ink1076.xml"/><Relationship Id="rId2652" Type="http://schemas.openxmlformats.org/officeDocument/2006/relationships/customXml" Target="ink/ink1174.xml"/><Relationship Id="rId3703" Type="http://schemas.openxmlformats.org/officeDocument/2006/relationships/customXml" Target="ink/ink1615.xml"/><Relationship Id="rId3910" Type="http://schemas.openxmlformats.org/officeDocument/2006/relationships/image" Target="media/image1821.emf"/><Relationship Id="rId417" Type="http://schemas.openxmlformats.org/officeDocument/2006/relationships/customXml" Target="ink/ink149.xml"/><Relationship Id="rId624" Type="http://schemas.openxmlformats.org/officeDocument/2006/relationships/image" Target="media/image470.wmf"/><Relationship Id="rId831" Type="http://schemas.openxmlformats.org/officeDocument/2006/relationships/image" Target="media/image379.emf"/><Relationship Id="rId1047" Type="http://schemas.openxmlformats.org/officeDocument/2006/relationships/image" Target="media/image485.emf"/><Relationship Id="rId1254" Type="http://schemas.openxmlformats.org/officeDocument/2006/relationships/customXml" Target="ink/ink532.xml"/><Relationship Id="rId1461" Type="http://schemas.openxmlformats.org/officeDocument/2006/relationships/image" Target="media/image646.emf"/><Relationship Id="rId2305" Type="http://schemas.openxmlformats.org/officeDocument/2006/relationships/image" Target="media/image1057.emf"/><Relationship Id="rId2512" Type="http://schemas.openxmlformats.org/officeDocument/2006/relationships/customXml" Target="ink/ink1107.xml"/><Relationship Id="rId5668" Type="http://schemas.openxmlformats.org/officeDocument/2006/relationships/image" Target="media/image2686.emf"/><Relationship Id="rId5875" Type="http://schemas.openxmlformats.org/officeDocument/2006/relationships/customXml" Target="ink/ink2673.xml"/><Relationship Id="rId1114" Type="http://schemas.openxmlformats.org/officeDocument/2006/relationships/customXml" Target="ink/ink471.xml"/><Relationship Id="rId1321" Type="http://schemas.openxmlformats.org/officeDocument/2006/relationships/oleObject" Target="embeddings/oleObject86.bin"/><Relationship Id="rId4477" Type="http://schemas.openxmlformats.org/officeDocument/2006/relationships/customXml" Target="ink/ink1979.xml"/><Relationship Id="rId4684" Type="http://schemas.openxmlformats.org/officeDocument/2006/relationships/customXml" Target="ink/ink2078.xml"/><Relationship Id="rId4891" Type="http://schemas.openxmlformats.org/officeDocument/2006/relationships/image" Target="media/image2299.emf"/><Relationship Id="rId5528" Type="http://schemas.openxmlformats.org/officeDocument/2006/relationships/customXml" Target="ink/ink2498.xml"/><Relationship Id="rId5735" Type="http://schemas.openxmlformats.org/officeDocument/2006/relationships/image" Target="media/image2720.emf"/><Relationship Id="rId3079" Type="http://schemas.openxmlformats.org/officeDocument/2006/relationships/customXml" Target="ink/ink1336.xml"/><Relationship Id="rId3286" Type="http://schemas.openxmlformats.org/officeDocument/2006/relationships/image" Target="media/image1511.emf"/><Relationship Id="rId3493" Type="http://schemas.openxmlformats.org/officeDocument/2006/relationships/image" Target="media/image1613.emf"/><Relationship Id="rId4337" Type="http://schemas.openxmlformats.org/officeDocument/2006/relationships/image" Target="media/image2035.emf"/><Relationship Id="rId4544" Type="http://schemas.openxmlformats.org/officeDocument/2006/relationships/customXml" Target="ink/ink2012.xml"/><Relationship Id="rId5942" Type="http://schemas.openxmlformats.org/officeDocument/2006/relationships/image" Target="media/image2822.emf"/><Relationship Id="rId2095" Type="http://schemas.openxmlformats.org/officeDocument/2006/relationships/image" Target="media/image953.emf"/><Relationship Id="rId3146" Type="http://schemas.openxmlformats.org/officeDocument/2006/relationships/image" Target="media/image1441.emf"/><Relationship Id="rId3353" Type="http://schemas.openxmlformats.org/officeDocument/2006/relationships/customXml" Target="ink/ink1471.xml"/><Relationship Id="rId4751" Type="http://schemas.openxmlformats.org/officeDocument/2006/relationships/customXml" Target="ink/ink2111.xml"/><Relationship Id="rId5802" Type="http://schemas.openxmlformats.org/officeDocument/2006/relationships/image" Target="media/image2753.emf"/><Relationship Id="rId274" Type="http://schemas.openxmlformats.org/officeDocument/2006/relationships/image" Target="media/image126.emf"/><Relationship Id="rId481" Type="http://schemas.openxmlformats.org/officeDocument/2006/relationships/image" Target="media/image430.wmf"/><Relationship Id="rId2162" Type="http://schemas.openxmlformats.org/officeDocument/2006/relationships/image" Target="media/image986.emf"/><Relationship Id="rId3006" Type="http://schemas.openxmlformats.org/officeDocument/2006/relationships/image" Target="media/image1371.emf"/><Relationship Id="rId3560" Type="http://schemas.openxmlformats.org/officeDocument/2006/relationships/customXml" Target="ink/ink1556.xml"/><Relationship Id="rId4404" Type="http://schemas.openxmlformats.org/officeDocument/2006/relationships/image" Target="media/image2064.emf"/><Relationship Id="rId4611" Type="http://schemas.openxmlformats.org/officeDocument/2006/relationships/image" Target="media/image2161.emf"/><Relationship Id="rId134" Type="http://schemas.openxmlformats.org/officeDocument/2006/relationships/image" Target="media/image63.emf"/><Relationship Id="rId3213" Type="http://schemas.openxmlformats.org/officeDocument/2006/relationships/customXml" Target="ink/ink1401.xml"/><Relationship Id="rId3420" Type="http://schemas.openxmlformats.org/officeDocument/2006/relationships/image" Target="media/image1578.emf"/><Relationship Id="rId341" Type="http://schemas.openxmlformats.org/officeDocument/2006/relationships/customXml" Target="ink/ink124.xml"/><Relationship Id="rId2022" Type="http://schemas.openxmlformats.org/officeDocument/2006/relationships/customXml" Target="ink/ink894.xml"/><Relationship Id="rId2979" Type="http://schemas.openxmlformats.org/officeDocument/2006/relationships/customXml" Target="ink/ink1287.xml"/><Relationship Id="rId5178" Type="http://schemas.openxmlformats.org/officeDocument/2006/relationships/customXml" Target="ink/ink2324.xml"/><Relationship Id="rId5385" Type="http://schemas.openxmlformats.org/officeDocument/2006/relationships/image" Target="media/image2545.emf"/><Relationship Id="rId5592" Type="http://schemas.openxmlformats.org/officeDocument/2006/relationships/image" Target="media/image2648.emf"/><Relationship Id="rId201" Type="http://schemas.openxmlformats.org/officeDocument/2006/relationships/oleObject" Target="embeddings/oleObject34.bin"/><Relationship Id="rId1788" Type="http://schemas.openxmlformats.org/officeDocument/2006/relationships/image" Target="media/image802.emf"/><Relationship Id="rId1995" Type="http://schemas.openxmlformats.org/officeDocument/2006/relationships/oleObject" Target="embeddings/oleObject105.bin"/><Relationship Id="rId2839" Type="http://schemas.openxmlformats.org/officeDocument/2006/relationships/image" Target="media/image1289.emf"/><Relationship Id="rId4194" Type="http://schemas.openxmlformats.org/officeDocument/2006/relationships/customXml" Target="ink/ink1858.xml"/><Relationship Id="rId5038" Type="http://schemas.openxmlformats.org/officeDocument/2006/relationships/image" Target="media/image2372.emf"/><Relationship Id="rId5245" Type="http://schemas.openxmlformats.org/officeDocument/2006/relationships/image" Target="media/image2475.emf"/><Relationship Id="rId5452" Type="http://schemas.openxmlformats.org/officeDocument/2006/relationships/customXml" Target="ink/ink2460.xml"/><Relationship Id="rId1648" Type="http://schemas.openxmlformats.org/officeDocument/2006/relationships/image" Target="media/image732.emf"/><Relationship Id="rId4054" Type="http://schemas.openxmlformats.org/officeDocument/2006/relationships/image" Target="media/image1893.emf"/><Relationship Id="rId4261" Type="http://schemas.openxmlformats.org/officeDocument/2006/relationships/image" Target="media/image1997.emf"/><Relationship Id="rId5105" Type="http://schemas.openxmlformats.org/officeDocument/2006/relationships/image" Target="media/image2405.emf"/><Relationship Id="rId5312" Type="http://schemas.openxmlformats.org/officeDocument/2006/relationships/customXml" Target="ink/ink2390.xml"/><Relationship Id="rId1508" Type="http://schemas.openxmlformats.org/officeDocument/2006/relationships/image" Target="media/image667.emf"/><Relationship Id="rId1855" Type="http://schemas.openxmlformats.org/officeDocument/2006/relationships/customXml" Target="ink/ink817.xml"/><Relationship Id="rId2906" Type="http://schemas.openxmlformats.org/officeDocument/2006/relationships/image" Target="media/image1322.emf"/><Relationship Id="rId3070" Type="http://schemas.openxmlformats.org/officeDocument/2006/relationships/image" Target="media/image1403.emf"/><Relationship Id="rId4121" Type="http://schemas.openxmlformats.org/officeDocument/2006/relationships/customXml" Target="ink/ink1822.xml"/><Relationship Id="rId1715" Type="http://schemas.openxmlformats.org/officeDocument/2006/relationships/customXml" Target="ink/ink748.xml"/><Relationship Id="rId1922" Type="http://schemas.openxmlformats.org/officeDocument/2006/relationships/image" Target="media/image867.emf"/><Relationship Id="rId3887" Type="http://schemas.openxmlformats.org/officeDocument/2006/relationships/customXml" Target="ink/ink1705.xml"/><Relationship Id="rId4938" Type="http://schemas.openxmlformats.org/officeDocument/2006/relationships/customXml" Target="ink/ink2206.xml"/><Relationship Id="rId2489" Type="http://schemas.openxmlformats.org/officeDocument/2006/relationships/image" Target="media/image1120.emf"/><Relationship Id="rId2696" Type="http://schemas.openxmlformats.org/officeDocument/2006/relationships/customXml" Target="ink/ink1193.xml"/><Relationship Id="rId3747" Type="http://schemas.openxmlformats.org/officeDocument/2006/relationships/customXml" Target="ink/ink1636.xml"/><Relationship Id="rId3954" Type="http://schemas.openxmlformats.org/officeDocument/2006/relationships/image" Target="media/image1843.emf"/><Relationship Id="rId668" Type="http://schemas.openxmlformats.org/officeDocument/2006/relationships/customXml" Target="ink/ink258.xml"/><Relationship Id="rId875" Type="http://schemas.openxmlformats.org/officeDocument/2006/relationships/image" Target="media/image400.emf"/><Relationship Id="rId1298" Type="http://schemas.openxmlformats.org/officeDocument/2006/relationships/customXml" Target="ink/ink554.xml"/><Relationship Id="rId2349" Type="http://schemas.openxmlformats.org/officeDocument/2006/relationships/oleObject" Target="embeddings/oleObject126.bin"/><Relationship Id="rId2556" Type="http://schemas.openxmlformats.org/officeDocument/2006/relationships/customXml" Target="ink/ink1127.xml"/><Relationship Id="rId2763" Type="http://schemas.openxmlformats.org/officeDocument/2006/relationships/oleObject" Target="embeddings/oleObject157.bin"/><Relationship Id="rId2970" Type="http://schemas.openxmlformats.org/officeDocument/2006/relationships/image" Target="media/image1353.emf"/><Relationship Id="rId3607" Type="http://schemas.openxmlformats.org/officeDocument/2006/relationships/image" Target="media/image1670.wmf"/><Relationship Id="rId3814" Type="http://schemas.openxmlformats.org/officeDocument/2006/relationships/image" Target="media/image1773.emf"/><Relationship Id="rId6013" Type="http://schemas.openxmlformats.org/officeDocument/2006/relationships/customXml" Target="ink/ink2743.xml"/><Relationship Id="rId528" Type="http://schemas.openxmlformats.org/officeDocument/2006/relationships/oleObject" Target="embeddings/oleObject57.bin"/><Relationship Id="rId735" Type="http://schemas.openxmlformats.org/officeDocument/2006/relationships/image" Target="media/image332.emf"/><Relationship Id="rId942" Type="http://schemas.openxmlformats.org/officeDocument/2006/relationships/customXml" Target="ink/ink390.xml"/><Relationship Id="rId1158" Type="http://schemas.openxmlformats.org/officeDocument/2006/relationships/customXml" Target="ink/ink486.xml"/><Relationship Id="rId1365" Type="http://schemas.openxmlformats.org/officeDocument/2006/relationships/image" Target="media/image223.emf"/><Relationship Id="rId1572" Type="http://schemas.openxmlformats.org/officeDocument/2006/relationships/image" Target="media/image694.emf"/><Relationship Id="rId2209" Type="http://schemas.openxmlformats.org/officeDocument/2006/relationships/customXml" Target="ink/ink975.xml"/><Relationship Id="rId2416" Type="http://schemas.openxmlformats.org/officeDocument/2006/relationships/image" Target="media/image971.emf"/><Relationship Id="rId2623" Type="http://schemas.openxmlformats.org/officeDocument/2006/relationships/image" Target="media/image1187.emf"/><Relationship Id="rId5779" Type="http://schemas.openxmlformats.org/officeDocument/2006/relationships/image" Target="media/image2742.emf"/><Relationship Id="rId1018" Type="http://schemas.openxmlformats.org/officeDocument/2006/relationships/customXml" Target="ink/ink423.xml"/><Relationship Id="rId1225" Type="http://schemas.openxmlformats.org/officeDocument/2006/relationships/image" Target="media/image574.emf"/><Relationship Id="rId1432" Type="http://schemas.openxmlformats.org/officeDocument/2006/relationships/customXml" Target="ink/ink607.xml"/><Relationship Id="rId2830" Type="http://schemas.openxmlformats.org/officeDocument/2006/relationships/customXml" Target="ink/ink1232.xml"/><Relationship Id="rId4588" Type="http://schemas.openxmlformats.org/officeDocument/2006/relationships/customXml" Target="ink/ink2032.xml"/><Relationship Id="rId5639" Type="http://schemas.openxmlformats.org/officeDocument/2006/relationships/customXml" Target="ink/ink2554.xml"/><Relationship Id="rId5986" Type="http://schemas.openxmlformats.org/officeDocument/2006/relationships/image" Target="media/image2843.emf"/><Relationship Id="rId802" Type="http://schemas.openxmlformats.org/officeDocument/2006/relationships/customXml" Target="ink/ink323.xml"/><Relationship Id="rId3397" Type="http://schemas.openxmlformats.org/officeDocument/2006/relationships/customXml" Target="ink/ink1493.xml"/><Relationship Id="rId4795" Type="http://schemas.openxmlformats.org/officeDocument/2006/relationships/customXml" Target="ink/ink2133.xml"/><Relationship Id="rId5846" Type="http://schemas.openxmlformats.org/officeDocument/2006/relationships/customXml" Target="ink/ink2658.xml"/><Relationship Id="rId4448" Type="http://schemas.openxmlformats.org/officeDocument/2006/relationships/image" Target="media/image2081.emf"/><Relationship Id="rId4655" Type="http://schemas.openxmlformats.org/officeDocument/2006/relationships/image" Target="media/image2183.emf"/><Relationship Id="rId4862" Type="http://schemas.openxmlformats.org/officeDocument/2006/relationships/customXml" Target="ink/ink2168.xml"/><Relationship Id="rId5706" Type="http://schemas.openxmlformats.org/officeDocument/2006/relationships/customXml" Target="ink/ink2587.xml"/><Relationship Id="rId5913" Type="http://schemas.openxmlformats.org/officeDocument/2006/relationships/customXml" Target="ink/ink2692.xml"/><Relationship Id="rId178" Type="http://schemas.openxmlformats.org/officeDocument/2006/relationships/image" Target="media/image230.wmf"/><Relationship Id="rId3257" Type="http://schemas.openxmlformats.org/officeDocument/2006/relationships/customXml" Target="ink/ink1423.xml"/><Relationship Id="rId3464" Type="http://schemas.openxmlformats.org/officeDocument/2006/relationships/customXml" Target="ink/ink1519.xml"/><Relationship Id="rId3671" Type="http://schemas.openxmlformats.org/officeDocument/2006/relationships/customXml" Target="ink/ink1601.xml"/><Relationship Id="rId4308" Type="http://schemas.openxmlformats.org/officeDocument/2006/relationships/customXml" Target="ink/ink1915.xml"/><Relationship Id="rId4515" Type="http://schemas.openxmlformats.org/officeDocument/2006/relationships/image" Target="media/image2113.emf"/><Relationship Id="rId4722" Type="http://schemas.openxmlformats.org/officeDocument/2006/relationships/customXml" Target="ink/ink2097.xml"/><Relationship Id="rId385" Type="http://schemas.openxmlformats.org/officeDocument/2006/relationships/customXml" Target="ink/ink143.xml"/><Relationship Id="rId592" Type="http://schemas.openxmlformats.org/officeDocument/2006/relationships/image" Target="media/image277.emf"/><Relationship Id="rId2066" Type="http://schemas.openxmlformats.org/officeDocument/2006/relationships/image" Target="media/image844.wmf"/><Relationship Id="rId2273" Type="http://schemas.openxmlformats.org/officeDocument/2006/relationships/customXml" Target="ink/ink1006.xml"/><Relationship Id="rId2480" Type="http://schemas.openxmlformats.org/officeDocument/2006/relationships/customXml" Target="ink/ink1091.xml"/><Relationship Id="rId3117" Type="http://schemas.openxmlformats.org/officeDocument/2006/relationships/customXml" Target="ink/ink1354.xml"/><Relationship Id="rId3324" Type="http://schemas.openxmlformats.org/officeDocument/2006/relationships/image" Target="media/image1530.emf"/><Relationship Id="rId3531" Type="http://schemas.openxmlformats.org/officeDocument/2006/relationships/image" Target="media/image1632.emf"/><Relationship Id="rId245" Type="http://schemas.openxmlformats.org/officeDocument/2006/relationships/customXml" Target="ink/ink77.xml"/><Relationship Id="rId452" Type="http://schemas.openxmlformats.org/officeDocument/2006/relationships/image" Target="media/image211.emf"/><Relationship Id="rId1082" Type="http://schemas.openxmlformats.org/officeDocument/2006/relationships/customXml" Target="ink/ink455.xml"/><Relationship Id="rId2133" Type="http://schemas.openxmlformats.org/officeDocument/2006/relationships/image" Target="media/image850.wmf"/><Relationship Id="rId2340" Type="http://schemas.openxmlformats.org/officeDocument/2006/relationships/image" Target="media/image928.wmf"/><Relationship Id="rId5289" Type="http://schemas.openxmlformats.org/officeDocument/2006/relationships/image" Target="media/image2497.emf"/><Relationship Id="rId5496" Type="http://schemas.openxmlformats.org/officeDocument/2006/relationships/customXml" Target="ink/ink2482.xml"/><Relationship Id="rId105" Type="http://schemas.openxmlformats.org/officeDocument/2006/relationships/image" Target="media/image14.wmf"/><Relationship Id="rId312" Type="http://schemas.openxmlformats.org/officeDocument/2006/relationships/image" Target="media/image145.emf"/><Relationship Id="rId2200" Type="http://schemas.openxmlformats.org/officeDocument/2006/relationships/image" Target="media/image1005.emf"/><Relationship Id="rId4098" Type="http://schemas.openxmlformats.org/officeDocument/2006/relationships/image" Target="media/image1915.emf"/><Relationship Id="rId5149" Type="http://schemas.openxmlformats.org/officeDocument/2006/relationships/image" Target="media/image2427.emf"/><Relationship Id="rId5356" Type="http://schemas.openxmlformats.org/officeDocument/2006/relationships/customXml" Target="ink/ink2412.xml"/><Relationship Id="rId5563" Type="http://schemas.openxmlformats.org/officeDocument/2006/relationships/customXml" Target="ink/ink2516.xml"/><Relationship Id="rId1899" Type="http://schemas.openxmlformats.org/officeDocument/2006/relationships/customXml" Target="ink/ink833.xml"/><Relationship Id="rId4165" Type="http://schemas.openxmlformats.org/officeDocument/2006/relationships/customXml" Target="ink/ink1844.xml"/><Relationship Id="rId4372" Type="http://schemas.openxmlformats.org/officeDocument/2006/relationships/customXml" Target="ink/ink1947.xml"/><Relationship Id="rId5009" Type="http://schemas.openxmlformats.org/officeDocument/2006/relationships/customXml" Target="ink/ink2242.xml"/><Relationship Id="rId5216" Type="http://schemas.openxmlformats.org/officeDocument/2006/relationships/customXml" Target="ink/ink2342.xml"/><Relationship Id="rId5770" Type="http://schemas.openxmlformats.org/officeDocument/2006/relationships/customXml" Target="ink/ink2619.xml"/><Relationship Id="rId1759" Type="http://schemas.openxmlformats.org/officeDocument/2006/relationships/customXml" Target="ink/ink770.xml"/><Relationship Id="rId1966" Type="http://schemas.openxmlformats.org/officeDocument/2006/relationships/image" Target="media/image889.emf"/><Relationship Id="rId3181" Type="http://schemas.openxmlformats.org/officeDocument/2006/relationships/customXml" Target="ink/ink1385.xml"/><Relationship Id="rId4025" Type="http://schemas.openxmlformats.org/officeDocument/2006/relationships/customXml" Target="ink/ink1774.xml"/><Relationship Id="rId5423" Type="http://schemas.openxmlformats.org/officeDocument/2006/relationships/image" Target="media/image2564.emf"/><Relationship Id="rId5630" Type="http://schemas.openxmlformats.org/officeDocument/2006/relationships/image" Target="media/image2667.emf"/><Relationship Id="rId1619" Type="http://schemas.openxmlformats.org/officeDocument/2006/relationships/customXml" Target="ink/ink700.xml"/><Relationship Id="rId1826" Type="http://schemas.openxmlformats.org/officeDocument/2006/relationships/image" Target="media/image821.emf"/><Relationship Id="rId4232" Type="http://schemas.openxmlformats.org/officeDocument/2006/relationships/customXml" Target="ink/ink1877.xml"/><Relationship Id="rId3041" Type="http://schemas.openxmlformats.org/officeDocument/2006/relationships/customXml" Target="ink/ink1317.xml"/><Relationship Id="rId3998" Type="http://schemas.openxmlformats.org/officeDocument/2006/relationships/image" Target="media/image1865.emf"/><Relationship Id="rId3858" Type="http://schemas.openxmlformats.org/officeDocument/2006/relationships/image" Target="media/image1795.emf"/><Relationship Id="rId4909" Type="http://schemas.openxmlformats.org/officeDocument/2006/relationships/image" Target="media/image2308.emf"/><Relationship Id="rId6057" Type="http://schemas.openxmlformats.org/officeDocument/2006/relationships/customXml" Target="ink/ink2765.xml"/><Relationship Id="rId779" Type="http://schemas.openxmlformats.org/officeDocument/2006/relationships/image" Target="media/image353.emf"/><Relationship Id="rId986" Type="http://schemas.openxmlformats.org/officeDocument/2006/relationships/customXml" Target="ink/ink412.xml"/><Relationship Id="rId2667" Type="http://schemas.openxmlformats.org/officeDocument/2006/relationships/image" Target="media/image1209.emf"/><Relationship Id="rId3718" Type="http://schemas.openxmlformats.org/officeDocument/2006/relationships/image" Target="media/image1725.emf"/><Relationship Id="rId5073" Type="http://schemas.openxmlformats.org/officeDocument/2006/relationships/customXml" Target="ink/ink2273.xml"/><Relationship Id="rId5280" Type="http://schemas.openxmlformats.org/officeDocument/2006/relationships/customXml" Target="ink/ink2374.xml"/><Relationship Id="rId639" Type="http://schemas.openxmlformats.org/officeDocument/2006/relationships/image" Target="media/image295.emf"/><Relationship Id="rId1269" Type="http://schemas.openxmlformats.org/officeDocument/2006/relationships/image" Target="media/image595.emf"/><Relationship Id="rId1476" Type="http://schemas.openxmlformats.org/officeDocument/2006/relationships/customXml" Target="ink/ink629.xml"/><Relationship Id="rId2874" Type="http://schemas.openxmlformats.org/officeDocument/2006/relationships/image" Target="media/image1306.emf"/><Relationship Id="rId3925" Type="http://schemas.openxmlformats.org/officeDocument/2006/relationships/customXml" Target="ink/ink1724.xml"/><Relationship Id="rId5140" Type="http://schemas.openxmlformats.org/officeDocument/2006/relationships/customXml" Target="ink/ink2306.xml"/><Relationship Id="rId846" Type="http://schemas.openxmlformats.org/officeDocument/2006/relationships/customXml" Target="ink/ink345.xml"/><Relationship Id="rId1129" Type="http://schemas.openxmlformats.org/officeDocument/2006/relationships/image" Target="media/image526.emf"/><Relationship Id="rId1683" Type="http://schemas.openxmlformats.org/officeDocument/2006/relationships/customXml" Target="ink/ink732.xml"/><Relationship Id="rId1890" Type="http://schemas.openxmlformats.org/officeDocument/2006/relationships/image" Target="media/image851.emf"/><Relationship Id="rId2527" Type="http://schemas.openxmlformats.org/officeDocument/2006/relationships/image" Target="media/image1139.emf"/><Relationship Id="rId2734" Type="http://schemas.openxmlformats.org/officeDocument/2006/relationships/image" Target="media/image1243.wmf"/><Relationship Id="rId2941" Type="http://schemas.openxmlformats.org/officeDocument/2006/relationships/image" Target="media/image1339.emf"/><Relationship Id="rId5000" Type="http://schemas.openxmlformats.org/officeDocument/2006/relationships/image" Target="media/image2353.emf"/><Relationship Id="rId706" Type="http://schemas.openxmlformats.org/officeDocument/2006/relationships/customXml" Target="ink/ink277.xml"/><Relationship Id="rId913" Type="http://schemas.openxmlformats.org/officeDocument/2006/relationships/image" Target="media/image419.emf"/><Relationship Id="rId1336" Type="http://schemas.openxmlformats.org/officeDocument/2006/relationships/customXml" Target="ink/ink570.xml"/><Relationship Id="rId1543" Type="http://schemas.openxmlformats.org/officeDocument/2006/relationships/customXml" Target="ink/ink662.xml"/><Relationship Id="rId1750" Type="http://schemas.openxmlformats.org/officeDocument/2006/relationships/image" Target="media/image783.emf"/><Relationship Id="rId2801" Type="http://schemas.openxmlformats.org/officeDocument/2006/relationships/image" Target="media/image1270.emf"/><Relationship Id="rId4699" Type="http://schemas.openxmlformats.org/officeDocument/2006/relationships/image" Target="media/image2205.emf"/><Relationship Id="rId5957" Type="http://schemas.openxmlformats.org/officeDocument/2006/relationships/customXml" Target="ink/ink2715.xml"/><Relationship Id="rId42" Type="http://schemas.openxmlformats.org/officeDocument/2006/relationships/image" Target="media/image10.wmf"/><Relationship Id="rId1403" Type="http://schemas.openxmlformats.org/officeDocument/2006/relationships/image" Target="media/image309.emf"/><Relationship Id="rId1610" Type="http://schemas.openxmlformats.org/officeDocument/2006/relationships/image" Target="media/image713.emf"/><Relationship Id="rId4559" Type="http://schemas.openxmlformats.org/officeDocument/2006/relationships/image" Target="media/image2135.emf"/><Relationship Id="rId4766" Type="http://schemas.openxmlformats.org/officeDocument/2006/relationships/image" Target="media/image2238.emf"/><Relationship Id="rId4973" Type="http://schemas.openxmlformats.org/officeDocument/2006/relationships/image" Target="media/image2340.emf"/><Relationship Id="rId5817" Type="http://schemas.openxmlformats.org/officeDocument/2006/relationships/customXml" Target="ink/ink2643.xml"/><Relationship Id="rId3368" Type="http://schemas.openxmlformats.org/officeDocument/2006/relationships/image" Target="media/image1552.emf"/><Relationship Id="rId3575" Type="http://schemas.openxmlformats.org/officeDocument/2006/relationships/oleObject" Target="embeddings/oleObject216.bin"/><Relationship Id="rId3782" Type="http://schemas.openxmlformats.org/officeDocument/2006/relationships/image" Target="media/image1757.emf"/><Relationship Id="rId4419" Type="http://schemas.openxmlformats.org/officeDocument/2006/relationships/oleObject" Target="embeddings/oleObject244.bin"/><Relationship Id="rId4626" Type="http://schemas.openxmlformats.org/officeDocument/2006/relationships/customXml" Target="ink/ink2051.xml"/><Relationship Id="rId4833" Type="http://schemas.openxmlformats.org/officeDocument/2006/relationships/customXml" Target="ink/ink2153.xml"/><Relationship Id="rId289" Type="http://schemas.openxmlformats.org/officeDocument/2006/relationships/customXml" Target="ink/ink99.xml"/><Relationship Id="rId496" Type="http://schemas.openxmlformats.org/officeDocument/2006/relationships/image" Target="media/image231.emf"/><Relationship Id="rId2177" Type="http://schemas.openxmlformats.org/officeDocument/2006/relationships/customXml" Target="ink/ink959.xml"/><Relationship Id="rId2384" Type="http://schemas.openxmlformats.org/officeDocument/2006/relationships/customXml" Target="ink/ink1051.xml"/><Relationship Id="rId2591" Type="http://schemas.openxmlformats.org/officeDocument/2006/relationships/image" Target="media/image1171.emf"/><Relationship Id="rId3228" Type="http://schemas.openxmlformats.org/officeDocument/2006/relationships/image" Target="media/image1482.emf"/><Relationship Id="rId3435" Type="http://schemas.openxmlformats.org/officeDocument/2006/relationships/customXml" Target="ink/ink1512.xml"/><Relationship Id="rId3642" Type="http://schemas.openxmlformats.org/officeDocument/2006/relationships/image" Target="media/image1687.emf"/><Relationship Id="rId149" Type="http://schemas.openxmlformats.org/officeDocument/2006/relationships/oleObject" Target="embeddings/oleObject20.bin"/><Relationship Id="rId356" Type="http://schemas.openxmlformats.org/officeDocument/2006/relationships/image" Target="media/image167.emf"/><Relationship Id="rId563" Type="http://schemas.openxmlformats.org/officeDocument/2006/relationships/customXml" Target="ink/ink212.xml"/><Relationship Id="rId770" Type="http://schemas.openxmlformats.org/officeDocument/2006/relationships/customXml" Target="ink/ink307.xml"/><Relationship Id="rId1193" Type="http://schemas.openxmlformats.org/officeDocument/2006/relationships/image" Target="media/image558.emf"/><Relationship Id="rId2037" Type="http://schemas.openxmlformats.org/officeDocument/2006/relationships/oleObject" Target="embeddings/oleObject106.bin"/><Relationship Id="rId2244" Type="http://schemas.openxmlformats.org/officeDocument/2006/relationships/image" Target="media/image1027.emf"/><Relationship Id="rId2451" Type="http://schemas.openxmlformats.org/officeDocument/2006/relationships/oleObject" Target="embeddings/oleObject138.bin"/><Relationship Id="rId4900" Type="http://schemas.openxmlformats.org/officeDocument/2006/relationships/customXml" Target="ink/ink2187.xml"/><Relationship Id="rId216" Type="http://schemas.openxmlformats.org/officeDocument/2006/relationships/oleObject" Target="embeddings/oleObject36.bin"/><Relationship Id="rId423" Type="http://schemas.openxmlformats.org/officeDocument/2006/relationships/customXml" Target="ink/ink152.xml"/><Relationship Id="rId1053" Type="http://schemas.openxmlformats.org/officeDocument/2006/relationships/image" Target="media/image488.emf"/><Relationship Id="rId1260" Type="http://schemas.openxmlformats.org/officeDocument/2006/relationships/customXml" Target="ink/ink535.xml"/><Relationship Id="rId2104" Type="http://schemas.openxmlformats.org/officeDocument/2006/relationships/customXml" Target="ink/ink927.xml"/><Relationship Id="rId3502" Type="http://schemas.openxmlformats.org/officeDocument/2006/relationships/image" Target="media/image1618.wmf"/><Relationship Id="rId630" Type="http://schemas.openxmlformats.org/officeDocument/2006/relationships/customXml" Target="ink/ink240.xml"/><Relationship Id="rId2311" Type="http://schemas.openxmlformats.org/officeDocument/2006/relationships/image" Target="media/image1060.emf"/><Relationship Id="rId4069" Type="http://schemas.openxmlformats.org/officeDocument/2006/relationships/customXml" Target="ink/ink1796.xml"/><Relationship Id="rId5467" Type="http://schemas.openxmlformats.org/officeDocument/2006/relationships/image" Target="media/image2586.emf"/><Relationship Id="rId5674" Type="http://schemas.openxmlformats.org/officeDocument/2006/relationships/image" Target="media/image2689.emf"/><Relationship Id="rId5881" Type="http://schemas.openxmlformats.org/officeDocument/2006/relationships/customXml" Target="ink/ink2676.xml"/><Relationship Id="rId1120" Type="http://schemas.openxmlformats.org/officeDocument/2006/relationships/customXml" Target="ink/ink474.xml"/><Relationship Id="rId4276" Type="http://schemas.openxmlformats.org/officeDocument/2006/relationships/customXml" Target="ink/ink1899.xml"/><Relationship Id="rId4483" Type="http://schemas.openxmlformats.org/officeDocument/2006/relationships/image" Target="media/image2097.emf"/><Relationship Id="rId4690" Type="http://schemas.openxmlformats.org/officeDocument/2006/relationships/customXml" Target="ink/ink2081.xml"/><Relationship Id="rId5327" Type="http://schemas.openxmlformats.org/officeDocument/2006/relationships/image" Target="media/image2516.emf"/><Relationship Id="rId5534" Type="http://schemas.openxmlformats.org/officeDocument/2006/relationships/customXml" Target="ink/ink2501.xml"/><Relationship Id="rId5741" Type="http://schemas.openxmlformats.org/officeDocument/2006/relationships/image" Target="media/image2723.emf"/><Relationship Id="rId1937" Type="http://schemas.openxmlformats.org/officeDocument/2006/relationships/customXml" Target="ink/ink852.xml"/><Relationship Id="rId3085" Type="http://schemas.openxmlformats.org/officeDocument/2006/relationships/customXml" Target="ink/ink1339.xml"/><Relationship Id="rId3292" Type="http://schemas.openxmlformats.org/officeDocument/2006/relationships/image" Target="media/image1514.emf"/><Relationship Id="rId4136" Type="http://schemas.openxmlformats.org/officeDocument/2006/relationships/image" Target="media/image1934.emf"/><Relationship Id="rId4343" Type="http://schemas.openxmlformats.org/officeDocument/2006/relationships/image" Target="media/image2038.emf"/><Relationship Id="rId4550" Type="http://schemas.openxmlformats.org/officeDocument/2006/relationships/customXml" Target="ink/ink2015.xml"/><Relationship Id="rId5601" Type="http://schemas.openxmlformats.org/officeDocument/2006/relationships/customXml" Target="ink/ink2535.xml"/><Relationship Id="rId3152" Type="http://schemas.openxmlformats.org/officeDocument/2006/relationships/image" Target="media/image1444.emf"/><Relationship Id="rId4203" Type="http://schemas.openxmlformats.org/officeDocument/2006/relationships/image" Target="media/image1968.emf"/><Relationship Id="rId4410" Type="http://schemas.openxmlformats.org/officeDocument/2006/relationships/image" Target="media/image2067.emf"/><Relationship Id="rId280" Type="http://schemas.openxmlformats.org/officeDocument/2006/relationships/image" Target="media/image129.emf"/><Relationship Id="rId3012" Type="http://schemas.openxmlformats.org/officeDocument/2006/relationships/image" Target="media/image1374.emf"/><Relationship Id="rId140" Type="http://schemas.openxmlformats.org/officeDocument/2006/relationships/image" Target="media/image66.emf"/><Relationship Id="rId3969" Type="http://schemas.openxmlformats.org/officeDocument/2006/relationships/customXml" Target="ink/ink1746.xml"/><Relationship Id="rId5184" Type="http://schemas.openxmlformats.org/officeDocument/2006/relationships/customXml" Target="ink/ink2327.xml"/><Relationship Id="rId5391" Type="http://schemas.openxmlformats.org/officeDocument/2006/relationships/image" Target="media/image2548.emf"/><Relationship Id="rId6028" Type="http://schemas.openxmlformats.org/officeDocument/2006/relationships/image" Target="media/image2864.emf"/><Relationship Id="rId6" Type="http://schemas.openxmlformats.org/officeDocument/2006/relationships/webSettings" Target="webSettings.xml"/><Relationship Id="rId2778" Type="http://schemas.openxmlformats.org/officeDocument/2006/relationships/image" Target="media/image1265.wmf"/><Relationship Id="rId2985" Type="http://schemas.openxmlformats.org/officeDocument/2006/relationships/customXml" Target="ink/ink1290.xml"/><Relationship Id="rId3829" Type="http://schemas.openxmlformats.org/officeDocument/2006/relationships/customXml" Target="ink/ink1677.xml"/><Relationship Id="rId5044" Type="http://schemas.openxmlformats.org/officeDocument/2006/relationships/image" Target="media/image2375.emf"/><Relationship Id="rId957" Type="http://schemas.openxmlformats.org/officeDocument/2006/relationships/image" Target="media/image441.emf"/><Relationship Id="rId1587" Type="http://schemas.openxmlformats.org/officeDocument/2006/relationships/customXml" Target="ink/ink684.xml"/><Relationship Id="rId1794" Type="http://schemas.openxmlformats.org/officeDocument/2006/relationships/image" Target="media/image805.emf"/><Relationship Id="rId2638" Type="http://schemas.openxmlformats.org/officeDocument/2006/relationships/customXml" Target="ink/ink1167.xml"/><Relationship Id="rId2845" Type="http://schemas.openxmlformats.org/officeDocument/2006/relationships/image" Target="media/image1292.wmf"/><Relationship Id="rId5251" Type="http://schemas.openxmlformats.org/officeDocument/2006/relationships/image" Target="media/image2478.emf"/><Relationship Id="rId86" Type="http://schemas.openxmlformats.org/officeDocument/2006/relationships/image" Target="media/image39.emf"/><Relationship Id="rId817" Type="http://schemas.openxmlformats.org/officeDocument/2006/relationships/image" Target="media/image372.emf"/><Relationship Id="rId1447" Type="http://schemas.openxmlformats.org/officeDocument/2006/relationships/image" Target="media/image636.emf"/><Relationship Id="rId1654" Type="http://schemas.openxmlformats.org/officeDocument/2006/relationships/image" Target="media/image735.emf"/><Relationship Id="rId1861" Type="http://schemas.openxmlformats.org/officeDocument/2006/relationships/image" Target="media/image674.wmf"/><Relationship Id="rId2705" Type="http://schemas.openxmlformats.org/officeDocument/2006/relationships/image" Target="media/image1228.emf"/><Relationship Id="rId2912" Type="http://schemas.openxmlformats.org/officeDocument/2006/relationships/image" Target="media/image1325.emf"/><Relationship Id="rId4060" Type="http://schemas.openxmlformats.org/officeDocument/2006/relationships/image" Target="media/image1896.emf"/><Relationship Id="rId5111" Type="http://schemas.openxmlformats.org/officeDocument/2006/relationships/image" Target="media/image2408.emf"/><Relationship Id="rId1307" Type="http://schemas.openxmlformats.org/officeDocument/2006/relationships/image" Target="media/image614.emf"/><Relationship Id="rId1514" Type="http://schemas.openxmlformats.org/officeDocument/2006/relationships/image" Target="media/image670.emf"/><Relationship Id="rId1721" Type="http://schemas.openxmlformats.org/officeDocument/2006/relationships/customXml" Target="ink/ink751.xml"/><Relationship Id="rId4877" Type="http://schemas.openxmlformats.org/officeDocument/2006/relationships/image" Target="media/image2292.emf"/><Relationship Id="rId5928" Type="http://schemas.openxmlformats.org/officeDocument/2006/relationships/image" Target="media/image2815.emf"/><Relationship Id="rId13" Type="http://schemas.openxmlformats.org/officeDocument/2006/relationships/oleObject" Target="embeddings/oleObject2.bin"/><Relationship Id="rId3479" Type="http://schemas.openxmlformats.org/officeDocument/2006/relationships/oleObject" Target="embeddings/oleObject207.bin"/><Relationship Id="rId3686" Type="http://schemas.openxmlformats.org/officeDocument/2006/relationships/image" Target="media/image1709.emf"/><Relationship Id="rId2288" Type="http://schemas.openxmlformats.org/officeDocument/2006/relationships/image" Target="media/image1049.emf"/><Relationship Id="rId2495" Type="http://schemas.openxmlformats.org/officeDocument/2006/relationships/image" Target="media/image1123.emf"/><Relationship Id="rId3339" Type="http://schemas.openxmlformats.org/officeDocument/2006/relationships/customXml" Target="ink/ink1464.xml"/><Relationship Id="rId3893" Type="http://schemas.openxmlformats.org/officeDocument/2006/relationships/customXml" Target="ink/ink1708.xml"/><Relationship Id="rId4737" Type="http://schemas.openxmlformats.org/officeDocument/2006/relationships/image" Target="media/image2224.emf"/><Relationship Id="rId4944" Type="http://schemas.openxmlformats.org/officeDocument/2006/relationships/customXml" Target="ink/ink2209.xml"/><Relationship Id="rId467" Type="http://schemas.openxmlformats.org/officeDocument/2006/relationships/customXml" Target="ink/ink172.xml"/><Relationship Id="rId1097" Type="http://schemas.openxmlformats.org/officeDocument/2006/relationships/image" Target="media/image510.emf"/><Relationship Id="rId2148" Type="http://schemas.openxmlformats.org/officeDocument/2006/relationships/image" Target="media/image979.emf"/><Relationship Id="rId3546" Type="http://schemas.openxmlformats.org/officeDocument/2006/relationships/customXml" Target="ink/ink1550.xml"/><Relationship Id="rId3753" Type="http://schemas.openxmlformats.org/officeDocument/2006/relationships/customXml" Target="ink/ink1639.xml"/><Relationship Id="rId3960" Type="http://schemas.openxmlformats.org/officeDocument/2006/relationships/image" Target="media/image1846.emf"/><Relationship Id="rId4804" Type="http://schemas.openxmlformats.org/officeDocument/2006/relationships/image" Target="media/image2257.emf"/><Relationship Id="rId674" Type="http://schemas.openxmlformats.org/officeDocument/2006/relationships/customXml" Target="ink/ink261.xml"/><Relationship Id="rId881" Type="http://schemas.openxmlformats.org/officeDocument/2006/relationships/image" Target="media/image403.emf"/><Relationship Id="rId2355" Type="http://schemas.openxmlformats.org/officeDocument/2006/relationships/image" Target="media/image1079.emf"/><Relationship Id="rId2562" Type="http://schemas.openxmlformats.org/officeDocument/2006/relationships/customXml" Target="ink/ink1130.xml"/><Relationship Id="rId3406" Type="http://schemas.openxmlformats.org/officeDocument/2006/relationships/image" Target="media/image1571.emf"/><Relationship Id="rId3613" Type="http://schemas.openxmlformats.org/officeDocument/2006/relationships/image" Target="media/image1673.wmf"/><Relationship Id="rId3820" Type="http://schemas.openxmlformats.org/officeDocument/2006/relationships/image" Target="media/image1776.emf"/><Relationship Id="rId327" Type="http://schemas.openxmlformats.org/officeDocument/2006/relationships/customXml" Target="ink/ink117.xml"/><Relationship Id="rId534" Type="http://schemas.openxmlformats.org/officeDocument/2006/relationships/oleObject" Target="embeddings/oleObject60.bin"/><Relationship Id="rId741" Type="http://schemas.openxmlformats.org/officeDocument/2006/relationships/image" Target="media/image335.emf"/><Relationship Id="rId1164" Type="http://schemas.openxmlformats.org/officeDocument/2006/relationships/customXml" Target="ink/ink489.xml"/><Relationship Id="rId1371" Type="http://schemas.openxmlformats.org/officeDocument/2006/relationships/oleObject" Target="embeddings/oleObject92.bin"/><Relationship Id="rId2008" Type="http://schemas.openxmlformats.org/officeDocument/2006/relationships/customXml" Target="ink/ink887.xml"/><Relationship Id="rId2215" Type="http://schemas.openxmlformats.org/officeDocument/2006/relationships/customXml" Target="ink/ink978.xml"/><Relationship Id="rId2422" Type="http://schemas.openxmlformats.org/officeDocument/2006/relationships/image" Target="media/image975.emf"/><Relationship Id="rId5578" Type="http://schemas.openxmlformats.org/officeDocument/2006/relationships/image" Target="media/image2641.emf"/><Relationship Id="rId5785" Type="http://schemas.openxmlformats.org/officeDocument/2006/relationships/image" Target="media/image2745.emf"/><Relationship Id="rId5992" Type="http://schemas.openxmlformats.org/officeDocument/2006/relationships/image" Target="media/image2846.emf"/><Relationship Id="rId601" Type="http://schemas.openxmlformats.org/officeDocument/2006/relationships/image" Target="media/image460.wmf"/><Relationship Id="rId1024" Type="http://schemas.openxmlformats.org/officeDocument/2006/relationships/customXml" Target="ink/ink426.xml"/><Relationship Id="rId1231" Type="http://schemas.openxmlformats.org/officeDocument/2006/relationships/image" Target="media/image577.emf"/><Relationship Id="rId4387" Type="http://schemas.openxmlformats.org/officeDocument/2006/relationships/image" Target="media/image2010.wmf"/><Relationship Id="rId4594" Type="http://schemas.openxmlformats.org/officeDocument/2006/relationships/customXml" Target="ink/ink2035.xml"/><Relationship Id="rId5438" Type="http://schemas.openxmlformats.org/officeDocument/2006/relationships/customXml" Target="ink/ink2453.xml"/><Relationship Id="rId5645" Type="http://schemas.openxmlformats.org/officeDocument/2006/relationships/customXml" Target="ink/ink2557.xml"/><Relationship Id="rId5852" Type="http://schemas.openxmlformats.org/officeDocument/2006/relationships/customXml" Target="ink/ink2661.xml"/><Relationship Id="rId3196" Type="http://schemas.openxmlformats.org/officeDocument/2006/relationships/image" Target="media/image1466.emf"/><Relationship Id="rId4247" Type="http://schemas.openxmlformats.org/officeDocument/2006/relationships/image" Target="media/image1990.emf"/><Relationship Id="rId4454" Type="http://schemas.openxmlformats.org/officeDocument/2006/relationships/image" Target="media/image2084.emf"/><Relationship Id="rId4661" Type="http://schemas.openxmlformats.org/officeDocument/2006/relationships/image" Target="media/image2186.emf"/><Relationship Id="rId5505" Type="http://schemas.openxmlformats.org/officeDocument/2006/relationships/image" Target="media/image2605.emf"/><Relationship Id="rId3056" Type="http://schemas.openxmlformats.org/officeDocument/2006/relationships/image" Target="media/image1396.emf"/><Relationship Id="rId3263" Type="http://schemas.openxmlformats.org/officeDocument/2006/relationships/customXml" Target="ink/ink1426.xml"/><Relationship Id="rId3470" Type="http://schemas.openxmlformats.org/officeDocument/2006/relationships/image" Target="media/image1602.wmf"/><Relationship Id="rId4107" Type="http://schemas.openxmlformats.org/officeDocument/2006/relationships/customXml" Target="ink/ink1815.xml"/><Relationship Id="rId4314" Type="http://schemas.openxmlformats.org/officeDocument/2006/relationships/customXml" Target="ink/ink1918.xml"/><Relationship Id="rId5712" Type="http://schemas.openxmlformats.org/officeDocument/2006/relationships/customXml" Target="ink/ink2590.xml"/><Relationship Id="rId184" Type="http://schemas.openxmlformats.org/officeDocument/2006/relationships/customXml" Target="ink/ink54.xml"/><Relationship Id="rId391" Type="http://schemas.openxmlformats.org/officeDocument/2006/relationships/image" Target="media/image51.wmf"/><Relationship Id="rId1908" Type="http://schemas.openxmlformats.org/officeDocument/2006/relationships/image" Target="media/image860.emf"/><Relationship Id="rId2072" Type="http://schemas.openxmlformats.org/officeDocument/2006/relationships/customXml" Target="ink/ink914.xml"/><Relationship Id="rId3123" Type="http://schemas.openxmlformats.org/officeDocument/2006/relationships/customXml" Target="ink/ink1357.xml"/><Relationship Id="rId4521" Type="http://schemas.openxmlformats.org/officeDocument/2006/relationships/image" Target="media/image2116.emf"/><Relationship Id="rId251" Type="http://schemas.openxmlformats.org/officeDocument/2006/relationships/customXml" Target="ink/ink80.xml"/><Relationship Id="rId3330" Type="http://schemas.openxmlformats.org/officeDocument/2006/relationships/image" Target="media/image1533.emf"/><Relationship Id="rId5088" Type="http://schemas.openxmlformats.org/officeDocument/2006/relationships/image" Target="media/image2397.emf"/><Relationship Id="rId2889" Type="http://schemas.openxmlformats.org/officeDocument/2006/relationships/customXml" Target="ink/ink1256.xml"/><Relationship Id="rId5295" Type="http://schemas.openxmlformats.org/officeDocument/2006/relationships/image" Target="media/image2500.emf"/><Relationship Id="rId111" Type="http://schemas.openxmlformats.org/officeDocument/2006/relationships/customXml" Target="ink/ink30.xml"/><Relationship Id="rId1698" Type="http://schemas.openxmlformats.org/officeDocument/2006/relationships/image" Target="media/image757.emf"/><Relationship Id="rId2749" Type="http://schemas.openxmlformats.org/officeDocument/2006/relationships/oleObject" Target="embeddings/oleObject156.bin"/><Relationship Id="rId2956" Type="http://schemas.openxmlformats.org/officeDocument/2006/relationships/image" Target="media/image1347.wmf"/><Relationship Id="rId5155" Type="http://schemas.openxmlformats.org/officeDocument/2006/relationships/image" Target="media/image2430.emf"/><Relationship Id="rId5362" Type="http://schemas.openxmlformats.org/officeDocument/2006/relationships/customXml" Target="ink/ink2415.xml"/><Relationship Id="rId928" Type="http://schemas.openxmlformats.org/officeDocument/2006/relationships/customXml" Target="ink/ink385.xml"/><Relationship Id="rId1558" Type="http://schemas.openxmlformats.org/officeDocument/2006/relationships/image" Target="media/image687.emf"/><Relationship Id="rId1765" Type="http://schemas.openxmlformats.org/officeDocument/2006/relationships/customXml" Target="ink/ink773.xml"/><Relationship Id="rId2609" Type="http://schemas.openxmlformats.org/officeDocument/2006/relationships/oleObject" Target="embeddings/oleObject142.bin"/><Relationship Id="rId4171" Type="http://schemas.openxmlformats.org/officeDocument/2006/relationships/customXml" Target="ink/ink1847.xml"/><Relationship Id="rId5015" Type="http://schemas.openxmlformats.org/officeDocument/2006/relationships/customXml" Target="ink/ink2244.xml"/><Relationship Id="rId5222" Type="http://schemas.openxmlformats.org/officeDocument/2006/relationships/customXml" Target="ink/ink2345.xml"/><Relationship Id="rId57" Type="http://schemas.openxmlformats.org/officeDocument/2006/relationships/customXml" Target="ink/ink11.xml"/><Relationship Id="rId1418" Type="http://schemas.openxmlformats.org/officeDocument/2006/relationships/customXml" Target="ink/ink600.xml"/><Relationship Id="rId1972" Type="http://schemas.openxmlformats.org/officeDocument/2006/relationships/image" Target="media/image892.emf"/><Relationship Id="rId2816" Type="http://schemas.openxmlformats.org/officeDocument/2006/relationships/customXml" Target="ink/ink1225.xml"/><Relationship Id="rId4031" Type="http://schemas.openxmlformats.org/officeDocument/2006/relationships/customXml" Target="ink/ink1777.xml"/><Relationship Id="rId1625" Type="http://schemas.openxmlformats.org/officeDocument/2006/relationships/customXml" Target="ink/ink703.xml"/><Relationship Id="rId1832" Type="http://schemas.openxmlformats.org/officeDocument/2006/relationships/image" Target="media/image824.emf"/><Relationship Id="rId4988" Type="http://schemas.openxmlformats.org/officeDocument/2006/relationships/customXml" Target="ink/ink2231.xml"/><Relationship Id="rId3797" Type="http://schemas.openxmlformats.org/officeDocument/2006/relationships/customXml" Target="ink/ink1661.xml"/><Relationship Id="rId4848" Type="http://schemas.openxmlformats.org/officeDocument/2006/relationships/customXml" Target="ink/ink2161.xml"/><Relationship Id="rId6063" Type="http://schemas.openxmlformats.org/officeDocument/2006/relationships/customXml" Target="ink/ink2768.xml"/><Relationship Id="rId2399" Type="http://schemas.openxmlformats.org/officeDocument/2006/relationships/customXml" Target="ink/ink1056.xml"/><Relationship Id="rId3657" Type="http://schemas.openxmlformats.org/officeDocument/2006/relationships/customXml" Target="ink/ink1594.xml"/><Relationship Id="rId3864" Type="http://schemas.openxmlformats.org/officeDocument/2006/relationships/image" Target="media/image1798.emf"/><Relationship Id="rId4708" Type="http://schemas.openxmlformats.org/officeDocument/2006/relationships/customXml" Target="ink/ink2090.xml"/><Relationship Id="rId4915" Type="http://schemas.openxmlformats.org/officeDocument/2006/relationships/image" Target="media/image2311.emf"/><Relationship Id="rId578" Type="http://schemas.openxmlformats.org/officeDocument/2006/relationships/image" Target="media/image270.emf"/><Relationship Id="rId785" Type="http://schemas.openxmlformats.org/officeDocument/2006/relationships/image" Target="media/image356.emf"/><Relationship Id="rId992" Type="http://schemas.openxmlformats.org/officeDocument/2006/relationships/customXml" Target="ink/ink415.xml"/><Relationship Id="rId2259" Type="http://schemas.openxmlformats.org/officeDocument/2006/relationships/customXml" Target="ink/ink1000.xml"/><Relationship Id="rId2466" Type="http://schemas.openxmlformats.org/officeDocument/2006/relationships/customXml" Target="ink/ink1084.xml"/><Relationship Id="rId2673" Type="http://schemas.openxmlformats.org/officeDocument/2006/relationships/image" Target="media/image1212.emf"/><Relationship Id="rId2880" Type="http://schemas.openxmlformats.org/officeDocument/2006/relationships/image" Target="media/image1309.emf"/><Relationship Id="rId3517" Type="http://schemas.openxmlformats.org/officeDocument/2006/relationships/image" Target="media/image1625.emf"/><Relationship Id="rId3724" Type="http://schemas.openxmlformats.org/officeDocument/2006/relationships/image" Target="media/image1728.emf"/><Relationship Id="rId3931" Type="http://schemas.openxmlformats.org/officeDocument/2006/relationships/customXml" Target="ink/ink1727.xml"/><Relationship Id="rId438" Type="http://schemas.openxmlformats.org/officeDocument/2006/relationships/image" Target="media/image204.emf"/><Relationship Id="rId645" Type="http://schemas.openxmlformats.org/officeDocument/2006/relationships/image" Target="media/image298.emf"/><Relationship Id="rId852" Type="http://schemas.openxmlformats.org/officeDocument/2006/relationships/customXml" Target="ink/ink348.xml"/><Relationship Id="rId1068" Type="http://schemas.openxmlformats.org/officeDocument/2006/relationships/customXml" Target="ink/ink448.xml"/><Relationship Id="rId1275" Type="http://schemas.openxmlformats.org/officeDocument/2006/relationships/image" Target="media/image598.emf"/><Relationship Id="rId1482" Type="http://schemas.openxmlformats.org/officeDocument/2006/relationships/customXml" Target="ink/ink632.xml"/><Relationship Id="rId2119" Type="http://schemas.openxmlformats.org/officeDocument/2006/relationships/image" Target="media/image966.emf"/><Relationship Id="rId2326" Type="http://schemas.openxmlformats.org/officeDocument/2006/relationships/customXml" Target="ink/ink1033.xml"/><Relationship Id="rId2533" Type="http://schemas.openxmlformats.org/officeDocument/2006/relationships/image" Target="media/image1142.emf"/><Relationship Id="rId2740" Type="http://schemas.openxmlformats.org/officeDocument/2006/relationships/image" Target="media/image1246.wmf"/><Relationship Id="rId5689" Type="http://schemas.openxmlformats.org/officeDocument/2006/relationships/image" Target="media/image2697.emf"/><Relationship Id="rId5896" Type="http://schemas.openxmlformats.org/officeDocument/2006/relationships/image" Target="media/image2799.emf"/><Relationship Id="rId505" Type="http://schemas.openxmlformats.org/officeDocument/2006/relationships/customXml" Target="ink/ink187.xml"/><Relationship Id="rId712" Type="http://schemas.openxmlformats.org/officeDocument/2006/relationships/image" Target="media/image84.wmf"/><Relationship Id="rId1135" Type="http://schemas.openxmlformats.org/officeDocument/2006/relationships/image" Target="media/image529.emf"/><Relationship Id="rId1342" Type="http://schemas.openxmlformats.org/officeDocument/2006/relationships/customXml" Target="ink/ink573.xml"/><Relationship Id="rId4498" Type="http://schemas.openxmlformats.org/officeDocument/2006/relationships/customXml" Target="ink/ink1990.xml"/><Relationship Id="rId5549" Type="http://schemas.openxmlformats.org/officeDocument/2006/relationships/image" Target="media/image2627.emf"/><Relationship Id="rId1202" Type="http://schemas.openxmlformats.org/officeDocument/2006/relationships/customXml" Target="ink/ink508.xml"/><Relationship Id="rId2600" Type="http://schemas.openxmlformats.org/officeDocument/2006/relationships/customXml" Target="ink/ink1149.xml"/><Relationship Id="rId4358" Type="http://schemas.openxmlformats.org/officeDocument/2006/relationships/customXml" Target="ink/ink1940.xml"/><Relationship Id="rId5409" Type="http://schemas.openxmlformats.org/officeDocument/2006/relationships/image" Target="media/image2557.emf"/><Relationship Id="rId5756" Type="http://schemas.openxmlformats.org/officeDocument/2006/relationships/customXml" Target="ink/ink2612.xml"/><Relationship Id="rId5963" Type="http://schemas.openxmlformats.org/officeDocument/2006/relationships/customXml" Target="ink/ink2718.xml"/><Relationship Id="rId3167" Type="http://schemas.openxmlformats.org/officeDocument/2006/relationships/customXml" Target="ink/ink1379.xml"/><Relationship Id="rId4565" Type="http://schemas.openxmlformats.org/officeDocument/2006/relationships/image" Target="media/image2138.emf"/><Relationship Id="rId4772" Type="http://schemas.openxmlformats.org/officeDocument/2006/relationships/image" Target="media/image2241.emf"/><Relationship Id="rId5616" Type="http://schemas.openxmlformats.org/officeDocument/2006/relationships/image" Target="media/image2660.emf"/><Relationship Id="rId5823" Type="http://schemas.openxmlformats.org/officeDocument/2006/relationships/customXml" Target="ink/ink2646.xml"/><Relationship Id="rId295" Type="http://schemas.openxmlformats.org/officeDocument/2006/relationships/customXml" Target="ink/ink102.xml"/><Relationship Id="rId3374" Type="http://schemas.openxmlformats.org/officeDocument/2006/relationships/image" Target="media/image1555.emf"/><Relationship Id="rId3581" Type="http://schemas.openxmlformats.org/officeDocument/2006/relationships/image" Target="media/image1657.emf"/><Relationship Id="rId4218" Type="http://schemas.openxmlformats.org/officeDocument/2006/relationships/customXml" Target="ink/ink1870.xml"/><Relationship Id="rId4425" Type="http://schemas.openxmlformats.org/officeDocument/2006/relationships/oleObject" Target="embeddings/oleObject247.bin"/><Relationship Id="rId4632" Type="http://schemas.openxmlformats.org/officeDocument/2006/relationships/customXml" Target="ink/ink2054.xml"/><Relationship Id="rId2183" Type="http://schemas.openxmlformats.org/officeDocument/2006/relationships/customXml" Target="ink/ink962.xml"/><Relationship Id="rId2390" Type="http://schemas.openxmlformats.org/officeDocument/2006/relationships/customXml" Target="ink/ink1054.xml"/><Relationship Id="rId3027" Type="http://schemas.openxmlformats.org/officeDocument/2006/relationships/customXml" Target="ink/ink1310.xml"/><Relationship Id="rId3234" Type="http://schemas.openxmlformats.org/officeDocument/2006/relationships/image" Target="media/image1485.emf"/><Relationship Id="rId3441" Type="http://schemas.openxmlformats.org/officeDocument/2006/relationships/image" Target="media/image1589.wmf"/><Relationship Id="rId155" Type="http://schemas.openxmlformats.org/officeDocument/2006/relationships/oleObject" Target="embeddings/oleObject24.bin"/><Relationship Id="rId362" Type="http://schemas.openxmlformats.org/officeDocument/2006/relationships/image" Target="media/image170.emf"/><Relationship Id="rId2043" Type="http://schemas.openxmlformats.org/officeDocument/2006/relationships/image" Target="media/image927.emf"/><Relationship Id="rId2250" Type="http://schemas.openxmlformats.org/officeDocument/2006/relationships/image" Target="media/image1030.emf"/><Relationship Id="rId3301" Type="http://schemas.openxmlformats.org/officeDocument/2006/relationships/customXml" Target="ink/ink1445.xml"/><Relationship Id="rId5199" Type="http://schemas.openxmlformats.org/officeDocument/2006/relationships/oleObject" Target="embeddings/oleObject261.bin"/><Relationship Id="rId222" Type="http://schemas.openxmlformats.org/officeDocument/2006/relationships/image" Target="media/image100.emf"/><Relationship Id="rId2110" Type="http://schemas.openxmlformats.org/officeDocument/2006/relationships/customXml" Target="ink/ink930.xml"/><Relationship Id="rId5059" Type="http://schemas.openxmlformats.org/officeDocument/2006/relationships/customXml" Target="ink/ink2266.xml"/><Relationship Id="rId5266" Type="http://schemas.openxmlformats.org/officeDocument/2006/relationships/customXml" Target="ink/ink2367.xml"/><Relationship Id="rId5473" Type="http://schemas.openxmlformats.org/officeDocument/2006/relationships/image" Target="media/image2589.emf"/><Relationship Id="rId5680" Type="http://schemas.openxmlformats.org/officeDocument/2006/relationships/image" Target="media/image2692.emf"/><Relationship Id="rId4075" Type="http://schemas.openxmlformats.org/officeDocument/2006/relationships/customXml" Target="ink/ink1799.xml"/><Relationship Id="rId4282" Type="http://schemas.openxmlformats.org/officeDocument/2006/relationships/customXml" Target="ink/ink1902.xml"/><Relationship Id="rId5126" Type="http://schemas.openxmlformats.org/officeDocument/2006/relationships/customXml" Target="ink/ink2299.xml"/><Relationship Id="rId5333" Type="http://schemas.openxmlformats.org/officeDocument/2006/relationships/image" Target="media/image2519.emf"/><Relationship Id="rId1669" Type="http://schemas.openxmlformats.org/officeDocument/2006/relationships/customXml" Target="ink/ink725.xml"/><Relationship Id="rId1876" Type="http://schemas.openxmlformats.org/officeDocument/2006/relationships/image" Target="media/image844.emf"/><Relationship Id="rId2927" Type="http://schemas.openxmlformats.org/officeDocument/2006/relationships/image" Target="media/image1333.wmf"/><Relationship Id="rId3091" Type="http://schemas.openxmlformats.org/officeDocument/2006/relationships/customXml" Target="ink/ink1342.xml"/><Relationship Id="rId4142" Type="http://schemas.openxmlformats.org/officeDocument/2006/relationships/image" Target="media/image1937.emf"/><Relationship Id="rId5540" Type="http://schemas.openxmlformats.org/officeDocument/2006/relationships/customXml" Target="ink/ink2504.xml"/><Relationship Id="rId1529" Type="http://schemas.openxmlformats.org/officeDocument/2006/relationships/customXml" Target="ink/ink655.xml"/><Relationship Id="rId1736" Type="http://schemas.openxmlformats.org/officeDocument/2006/relationships/image" Target="media/image776.emf"/><Relationship Id="rId1943" Type="http://schemas.openxmlformats.org/officeDocument/2006/relationships/customXml" Target="ink/ink855.xml"/><Relationship Id="rId5400" Type="http://schemas.openxmlformats.org/officeDocument/2006/relationships/customXml" Target="ink/ink2434.xml"/><Relationship Id="rId28" Type="http://schemas.openxmlformats.org/officeDocument/2006/relationships/image" Target="media/image5.wmf"/><Relationship Id="rId1803" Type="http://schemas.openxmlformats.org/officeDocument/2006/relationships/customXml" Target="ink/ink792.xml"/><Relationship Id="rId4002" Type="http://schemas.openxmlformats.org/officeDocument/2006/relationships/image" Target="media/image1867.emf"/><Relationship Id="rId4959" Type="http://schemas.openxmlformats.org/officeDocument/2006/relationships/image" Target="media/image2333.emf"/><Relationship Id="rId3768" Type="http://schemas.openxmlformats.org/officeDocument/2006/relationships/image" Target="media/image1750.emf"/><Relationship Id="rId3975" Type="http://schemas.openxmlformats.org/officeDocument/2006/relationships/customXml" Target="ink/ink1749.xml"/><Relationship Id="rId4819" Type="http://schemas.openxmlformats.org/officeDocument/2006/relationships/customXml" Target="ink/ink2145.xml"/><Relationship Id="rId689" Type="http://schemas.openxmlformats.org/officeDocument/2006/relationships/image" Target="media/image318.emf"/><Relationship Id="rId896" Type="http://schemas.openxmlformats.org/officeDocument/2006/relationships/customXml" Target="ink/ink369.xml"/><Relationship Id="rId2577" Type="http://schemas.openxmlformats.org/officeDocument/2006/relationships/image" Target="media/image1164.emf"/><Relationship Id="rId2784" Type="http://schemas.openxmlformats.org/officeDocument/2006/relationships/image" Target="media/image1380.wmf"/><Relationship Id="rId3628" Type="http://schemas.openxmlformats.org/officeDocument/2006/relationships/image" Target="media/image1680.emf"/><Relationship Id="rId5190" Type="http://schemas.openxmlformats.org/officeDocument/2006/relationships/customXml" Target="ink/ink2330.xml"/><Relationship Id="rId6034" Type="http://schemas.openxmlformats.org/officeDocument/2006/relationships/image" Target="media/image2867.emf"/><Relationship Id="rId549" Type="http://schemas.openxmlformats.org/officeDocument/2006/relationships/customXml" Target="ink/ink205.xml"/><Relationship Id="rId756" Type="http://schemas.openxmlformats.org/officeDocument/2006/relationships/customXml" Target="ink/ink300.xml"/><Relationship Id="rId1179" Type="http://schemas.openxmlformats.org/officeDocument/2006/relationships/image" Target="media/image551.emf"/><Relationship Id="rId1386" Type="http://schemas.openxmlformats.org/officeDocument/2006/relationships/customXml" Target="ink/ink587.xml"/><Relationship Id="rId1593" Type="http://schemas.openxmlformats.org/officeDocument/2006/relationships/customXml" Target="ink/ink687.xml"/><Relationship Id="rId2437" Type="http://schemas.openxmlformats.org/officeDocument/2006/relationships/customXml" Target="ink/ink1072.xml"/><Relationship Id="rId2991" Type="http://schemas.openxmlformats.org/officeDocument/2006/relationships/customXml" Target="ink/ink1293.xml"/><Relationship Id="rId3835" Type="http://schemas.openxmlformats.org/officeDocument/2006/relationships/customXml" Target="ink/ink1680.xml"/><Relationship Id="rId5050" Type="http://schemas.openxmlformats.org/officeDocument/2006/relationships/image" Target="media/image2378.emf"/><Relationship Id="rId409" Type="http://schemas.openxmlformats.org/officeDocument/2006/relationships/image" Target="media/image390.wmf"/><Relationship Id="rId963" Type="http://schemas.openxmlformats.org/officeDocument/2006/relationships/image" Target="media/image444.emf"/><Relationship Id="rId1039" Type="http://schemas.openxmlformats.org/officeDocument/2006/relationships/image" Target="media/image481.emf"/><Relationship Id="rId1246" Type="http://schemas.openxmlformats.org/officeDocument/2006/relationships/customXml" Target="ink/ink529.xml"/><Relationship Id="rId2644" Type="http://schemas.openxmlformats.org/officeDocument/2006/relationships/customXml" Target="ink/ink1170.xml"/><Relationship Id="rId2851" Type="http://schemas.openxmlformats.org/officeDocument/2006/relationships/image" Target="media/image1295.wmf"/><Relationship Id="rId3902" Type="http://schemas.openxmlformats.org/officeDocument/2006/relationships/image" Target="media/image1817.emf"/><Relationship Id="rId92" Type="http://schemas.openxmlformats.org/officeDocument/2006/relationships/image" Target="media/image42.emf"/><Relationship Id="rId616" Type="http://schemas.openxmlformats.org/officeDocument/2006/relationships/image" Target="media/image288.emf"/><Relationship Id="rId823" Type="http://schemas.openxmlformats.org/officeDocument/2006/relationships/image" Target="media/image375.emf"/><Relationship Id="rId1453" Type="http://schemas.openxmlformats.org/officeDocument/2006/relationships/image" Target="media/image641.emf"/><Relationship Id="rId1660" Type="http://schemas.openxmlformats.org/officeDocument/2006/relationships/image" Target="media/image738.emf"/><Relationship Id="rId2504" Type="http://schemas.openxmlformats.org/officeDocument/2006/relationships/customXml" Target="ink/ink1103.xml"/><Relationship Id="rId2711" Type="http://schemas.openxmlformats.org/officeDocument/2006/relationships/image" Target="media/image1231.emf"/><Relationship Id="rId5867" Type="http://schemas.openxmlformats.org/officeDocument/2006/relationships/customXml" Target="ink/ink2669.xml"/><Relationship Id="rId1106" Type="http://schemas.openxmlformats.org/officeDocument/2006/relationships/customXml" Target="ink/ink467.xml"/><Relationship Id="rId1313" Type="http://schemas.openxmlformats.org/officeDocument/2006/relationships/image" Target="media/image617.emf"/><Relationship Id="rId1520" Type="http://schemas.openxmlformats.org/officeDocument/2006/relationships/image" Target="media/image6680.emf"/><Relationship Id="rId4469" Type="http://schemas.openxmlformats.org/officeDocument/2006/relationships/customXml" Target="ink/ink1975.xml"/><Relationship Id="rId4676" Type="http://schemas.openxmlformats.org/officeDocument/2006/relationships/customXml" Target="ink/ink2074.xml"/><Relationship Id="rId4883" Type="http://schemas.openxmlformats.org/officeDocument/2006/relationships/image" Target="media/image2295.emf"/><Relationship Id="rId5727" Type="http://schemas.openxmlformats.org/officeDocument/2006/relationships/image" Target="media/image2716.emf"/><Relationship Id="rId5934" Type="http://schemas.openxmlformats.org/officeDocument/2006/relationships/image" Target="media/image2818.emf"/><Relationship Id="rId3278" Type="http://schemas.openxmlformats.org/officeDocument/2006/relationships/image" Target="media/image1507.emf"/><Relationship Id="rId3485" Type="http://schemas.openxmlformats.org/officeDocument/2006/relationships/oleObject" Target="embeddings/oleObject208.bin"/><Relationship Id="rId3692" Type="http://schemas.openxmlformats.org/officeDocument/2006/relationships/image" Target="media/image1712.emf"/><Relationship Id="rId4329" Type="http://schemas.openxmlformats.org/officeDocument/2006/relationships/image" Target="media/image2031.emf"/><Relationship Id="rId4536" Type="http://schemas.openxmlformats.org/officeDocument/2006/relationships/customXml" Target="ink/ink2008.xml"/><Relationship Id="rId4743" Type="http://schemas.openxmlformats.org/officeDocument/2006/relationships/customXml" Target="ink/ink2108.xml"/><Relationship Id="rId4950" Type="http://schemas.openxmlformats.org/officeDocument/2006/relationships/customXml" Target="ink/ink2212.xml"/><Relationship Id="rId199" Type="http://schemas.openxmlformats.org/officeDocument/2006/relationships/oleObject" Target="embeddings/oleObject33.bin"/><Relationship Id="rId2087" Type="http://schemas.openxmlformats.org/officeDocument/2006/relationships/image" Target="media/image949.emf"/><Relationship Id="rId2294" Type="http://schemas.openxmlformats.org/officeDocument/2006/relationships/customXml" Target="ink/ink1017.xml"/><Relationship Id="rId3138" Type="http://schemas.openxmlformats.org/officeDocument/2006/relationships/image" Target="media/image1437.emf"/><Relationship Id="rId3345" Type="http://schemas.openxmlformats.org/officeDocument/2006/relationships/customXml" Target="ink/ink1467.xml"/><Relationship Id="rId3552" Type="http://schemas.openxmlformats.org/officeDocument/2006/relationships/customXml" Target="ink/ink1553.xml"/><Relationship Id="rId4603" Type="http://schemas.openxmlformats.org/officeDocument/2006/relationships/image" Target="media/image2157.emf"/><Relationship Id="rId266" Type="http://schemas.openxmlformats.org/officeDocument/2006/relationships/image" Target="media/image122.emf"/><Relationship Id="rId473" Type="http://schemas.openxmlformats.org/officeDocument/2006/relationships/customXml" Target="ink/ink175.xml"/><Relationship Id="rId680" Type="http://schemas.openxmlformats.org/officeDocument/2006/relationships/customXml" Target="ink/ink264.xml"/><Relationship Id="rId2154" Type="http://schemas.openxmlformats.org/officeDocument/2006/relationships/image" Target="media/image982.emf"/><Relationship Id="rId2361" Type="http://schemas.openxmlformats.org/officeDocument/2006/relationships/image" Target="media/image1082.emf"/><Relationship Id="rId3205" Type="http://schemas.openxmlformats.org/officeDocument/2006/relationships/customXml" Target="ink/ink1397.xml"/><Relationship Id="rId3412" Type="http://schemas.openxmlformats.org/officeDocument/2006/relationships/image" Target="media/image1574.emf"/><Relationship Id="rId4810" Type="http://schemas.openxmlformats.org/officeDocument/2006/relationships/image" Target="media/image2260.emf"/><Relationship Id="rId126" Type="http://schemas.openxmlformats.org/officeDocument/2006/relationships/oleObject" Target="embeddings/oleObject16.bin"/><Relationship Id="rId333" Type="http://schemas.openxmlformats.org/officeDocument/2006/relationships/customXml" Target="ink/ink120.xml"/><Relationship Id="rId540" Type="http://schemas.openxmlformats.org/officeDocument/2006/relationships/image" Target="media/image251.emf"/><Relationship Id="rId1170" Type="http://schemas.openxmlformats.org/officeDocument/2006/relationships/customXml" Target="ink/ink492.xml"/><Relationship Id="rId2014" Type="http://schemas.openxmlformats.org/officeDocument/2006/relationships/customXml" Target="ink/ink890.xml"/><Relationship Id="rId2221" Type="http://schemas.openxmlformats.org/officeDocument/2006/relationships/customXml" Target="ink/ink981.xml"/><Relationship Id="rId5377" Type="http://schemas.openxmlformats.org/officeDocument/2006/relationships/image" Target="media/image2541.emf"/><Relationship Id="rId1030" Type="http://schemas.openxmlformats.org/officeDocument/2006/relationships/customXml" Target="ink/ink429.xml"/><Relationship Id="rId4186" Type="http://schemas.openxmlformats.org/officeDocument/2006/relationships/image" Target="media/image1959.emf"/><Relationship Id="rId5584" Type="http://schemas.openxmlformats.org/officeDocument/2006/relationships/image" Target="media/image2644.emf"/><Relationship Id="rId5791" Type="http://schemas.openxmlformats.org/officeDocument/2006/relationships/image" Target="media/image2748.emf"/><Relationship Id="rId400" Type="http://schemas.openxmlformats.org/officeDocument/2006/relationships/oleObject" Target="embeddings/oleObject45.bin"/><Relationship Id="rId1987" Type="http://schemas.openxmlformats.org/officeDocument/2006/relationships/customXml" Target="ink/ink877.xml"/><Relationship Id="rId4393" Type="http://schemas.openxmlformats.org/officeDocument/2006/relationships/image" Target="media/image2059.wmf"/><Relationship Id="rId5237" Type="http://schemas.openxmlformats.org/officeDocument/2006/relationships/image" Target="media/image2471.emf"/><Relationship Id="rId5444" Type="http://schemas.openxmlformats.org/officeDocument/2006/relationships/customXml" Target="ink/ink2456.xml"/><Relationship Id="rId5651" Type="http://schemas.openxmlformats.org/officeDocument/2006/relationships/customXml" Target="ink/ink2560.xml"/><Relationship Id="rId1847" Type="http://schemas.openxmlformats.org/officeDocument/2006/relationships/customXml" Target="ink/ink814.xml"/><Relationship Id="rId4046" Type="http://schemas.openxmlformats.org/officeDocument/2006/relationships/image" Target="media/image1889.emf"/><Relationship Id="rId4253" Type="http://schemas.openxmlformats.org/officeDocument/2006/relationships/image" Target="media/image1993.emf"/><Relationship Id="rId4460" Type="http://schemas.openxmlformats.org/officeDocument/2006/relationships/image" Target="media/image2086.emf"/><Relationship Id="rId5304" Type="http://schemas.openxmlformats.org/officeDocument/2006/relationships/customXml" Target="ink/ink2386.xml"/><Relationship Id="rId5511" Type="http://schemas.openxmlformats.org/officeDocument/2006/relationships/image" Target="media/image2608.emf"/><Relationship Id="rId1707" Type="http://schemas.openxmlformats.org/officeDocument/2006/relationships/customXml" Target="ink/ink744.xml"/><Relationship Id="rId3062" Type="http://schemas.openxmlformats.org/officeDocument/2006/relationships/image" Target="media/image1399.emf"/><Relationship Id="rId4113" Type="http://schemas.openxmlformats.org/officeDocument/2006/relationships/customXml" Target="ink/ink1818.xml"/><Relationship Id="rId4320" Type="http://schemas.openxmlformats.org/officeDocument/2006/relationships/customXml" Target="ink/ink1921.xml"/><Relationship Id="rId190" Type="http://schemas.openxmlformats.org/officeDocument/2006/relationships/image" Target="media/image24.wmf"/><Relationship Id="rId1914" Type="http://schemas.openxmlformats.org/officeDocument/2006/relationships/image" Target="media/image863.emf"/><Relationship Id="rId3879" Type="http://schemas.openxmlformats.org/officeDocument/2006/relationships/customXml" Target="ink/ink1701.xml"/><Relationship Id="rId5094" Type="http://schemas.openxmlformats.org/officeDocument/2006/relationships/image" Target="media/image2400.emf"/><Relationship Id="rId2688" Type="http://schemas.openxmlformats.org/officeDocument/2006/relationships/customXml" Target="ink/ink1190.xml"/><Relationship Id="rId2895" Type="http://schemas.openxmlformats.org/officeDocument/2006/relationships/image" Target="media/image1317.wmf"/><Relationship Id="rId3739" Type="http://schemas.openxmlformats.org/officeDocument/2006/relationships/customXml" Target="ink/ink1632.xml"/><Relationship Id="rId3946" Type="http://schemas.openxmlformats.org/officeDocument/2006/relationships/image" Target="media/image1839.emf"/><Relationship Id="rId5161" Type="http://schemas.openxmlformats.org/officeDocument/2006/relationships/image" Target="media/image2433.emf"/><Relationship Id="rId6005" Type="http://schemas.openxmlformats.org/officeDocument/2006/relationships/customXml" Target="ink/ink2739.xml"/><Relationship Id="rId867" Type="http://schemas.openxmlformats.org/officeDocument/2006/relationships/image" Target="media/image396.emf"/><Relationship Id="rId1497" Type="http://schemas.openxmlformats.org/officeDocument/2006/relationships/image" Target="media/image6610.emf"/><Relationship Id="rId2548" Type="http://schemas.openxmlformats.org/officeDocument/2006/relationships/customXml" Target="ink/ink1123.xml"/><Relationship Id="rId2755" Type="http://schemas.openxmlformats.org/officeDocument/2006/relationships/image" Target="media/image1253.emf"/><Relationship Id="rId2962" Type="http://schemas.openxmlformats.org/officeDocument/2006/relationships/image" Target="media/image1349.emf"/><Relationship Id="rId3806" Type="http://schemas.openxmlformats.org/officeDocument/2006/relationships/image" Target="media/image1769.emf"/><Relationship Id="rId727" Type="http://schemas.openxmlformats.org/officeDocument/2006/relationships/image" Target="media/image177.emf"/><Relationship Id="rId934" Type="http://schemas.openxmlformats.org/officeDocument/2006/relationships/customXml" Target="ink/ink388.xml"/><Relationship Id="rId1357" Type="http://schemas.openxmlformats.org/officeDocument/2006/relationships/image" Target="media/image639.emf"/><Relationship Id="rId1564" Type="http://schemas.openxmlformats.org/officeDocument/2006/relationships/image" Target="media/image690.emf"/><Relationship Id="rId1771" Type="http://schemas.openxmlformats.org/officeDocument/2006/relationships/customXml" Target="ink/ink776.xml"/><Relationship Id="rId2408" Type="http://schemas.openxmlformats.org/officeDocument/2006/relationships/oleObject" Target="embeddings/oleObject136.bin"/><Relationship Id="rId2615" Type="http://schemas.openxmlformats.org/officeDocument/2006/relationships/image" Target="media/image1183.emf"/><Relationship Id="rId2822" Type="http://schemas.openxmlformats.org/officeDocument/2006/relationships/customXml" Target="ink/ink1228.xml"/><Relationship Id="rId5021" Type="http://schemas.openxmlformats.org/officeDocument/2006/relationships/customXml" Target="ink/ink2247.xml"/><Relationship Id="rId5978" Type="http://schemas.openxmlformats.org/officeDocument/2006/relationships/image" Target="media/image2839.emf"/><Relationship Id="rId1217" Type="http://schemas.openxmlformats.org/officeDocument/2006/relationships/image" Target="media/image570.emf"/><Relationship Id="rId1424" Type="http://schemas.openxmlformats.org/officeDocument/2006/relationships/customXml" Target="ink/ink603.xml"/><Relationship Id="rId1631" Type="http://schemas.openxmlformats.org/officeDocument/2006/relationships/customXml" Target="ink/ink706.xml"/><Relationship Id="rId4787" Type="http://schemas.openxmlformats.org/officeDocument/2006/relationships/customXml" Target="ink/ink2129.xml"/><Relationship Id="rId4994" Type="http://schemas.openxmlformats.org/officeDocument/2006/relationships/customXml" Target="ink/ink2234.xml"/><Relationship Id="rId5838" Type="http://schemas.openxmlformats.org/officeDocument/2006/relationships/image" Target="media/image2771.emf"/><Relationship Id="rId3389" Type="http://schemas.openxmlformats.org/officeDocument/2006/relationships/customXml" Target="ink/ink1489.xml"/><Relationship Id="rId3596" Type="http://schemas.openxmlformats.org/officeDocument/2006/relationships/image" Target="media/image1664.emf"/><Relationship Id="rId4647" Type="http://schemas.openxmlformats.org/officeDocument/2006/relationships/image" Target="media/image2179.emf"/><Relationship Id="rId2198" Type="http://schemas.openxmlformats.org/officeDocument/2006/relationships/image" Target="media/image1004.emf"/><Relationship Id="rId3249" Type="http://schemas.openxmlformats.org/officeDocument/2006/relationships/customXml" Target="ink/ink1419.xml"/><Relationship Id="rId3456" Type="http://schemas.openxmlformats.org/officeDocument/2006/relationships/image" Target="media/image1595.wmf"/><Relationship Id="rId4854" Type="http://schemas.openxmlformats.org/officeDocument/2006/relationships/customXml" Target="ink/ink2164.xml"/><Relationship Id="rId5905" Type="http://schemas.openxmlformats.org/officeDocument/2006/relationships/customXml" Target="ink/ink2688.xml"/><Relationship Id="rId377" Type="http://schemas.openxmlformats.org/officeDocument/2006/relationships/image" Target="media/image31.wmf"/><Relationship Id="rId584" Type="http://schemas.openxmlformats.org/officeDocument/2006/relationships/image" Target="media/image273.emf"/><Relationship Id="rId2058" Type="http://schemas.openxmlformats.org/officeDocument/2006/relationships/customXml" Target="ink/ink909.xml"/><Relationship Id="rId2265" Type="http://schemas.openxmlformats.org/officeDocument/2006/relationships/customXml" Target="ink/ink1002.xml"/><Relationship Id="rId3109" Type="http://schemas.openxmlformats.org/officeDocument/2006/relationships/customXml" Target="ink/ink1350.xml"/><Relationship Id="rId3663" Type="http://schemas.openxmlformats.org/officeDocument/2006/relationships/customXml" Target="ink/ink1597.xml"/><Relationship Id="rId3870" Type="http://schemas.openxmlformats.org/officeDocument/2006/relationships/image" Target="media/image1801.emf"/><Relationship Id="rId4507" Type="http://schemas.openxmlformats.org/officeDocument/2006/relationships/image" Target="media/image2109.emf"/><Relationship Id="rId4714" Type="http://schemas.openxmlformats.org/officeDocument/2006/relationships/customXml" Target="ink/ink2093.xml"/><Relationship Id="rId4921" Type="http://schemas.openxmlformats.org/officeDocument/2006/relationships/image" Target="media/image2314.emf"/><Relationship Id="rId237" Type="http://schemas.openxmlformats.org/officeDocument/2006/relationships/customXml" Target="ink/ink73.xml"/><Relationship Id="rId791" Type="http://schemas.openxmlformats.org/officeDocument/2006/relationships/image" Target="media/image359.emf"/><Relationship Id="rId1074" Type="http://schemas.openxmlformats.org/officeDocument/2006/relationships/customXml" Target="ink/ink451.xml"/><Relationship Id="rId2472" Type="http://schemas.openxmlformats.org/officeDocument/2006/relationships/customXml" Target="ink/ink1087.xml"/><Relationship Id="rId3316" Type="http://schemas.openxmlformats.org/officeDocument/2006/relationships/image" Target="media/image1526.emf"/><Relationship Id="rId3523" Type="http://schemas.openxmlformats.org/officeDocument/2006/relationships/image" Target="media/image1628.emf"/><Relationship Id="rId3730" Type="http://schemas.openxmlformats.org/officeDocument/2006/relationships/image" Target="media/image1731.emf"/><Relationship Id="rId444" Type="http://schemas.openxmlformats.org/officeDocument/2006/relationships/image" Target="media/image207.emf"/><Relationship Id="rId651" Type="http://schemas.openxmlformats.org/officeDocument/2006/relationships/image" Target="media/image301.emf"/><Relationship Id="rId1281" Type="http://schemas.openxmlformats.org/officeDocument/2006/relationships/image" Target="media/image601.emf"/><Relationship Id="rId2125" Type="http://schemas.openxmlformats.org/officeDocument/2006/relationships/image" Target="media/image969.emf"/><Relationship Id="rId2332" Type="http://schemas.openxmlformats.org/officeDocument/2006/relationships/customXml" Target="ink/ink1036.xml"/><Relationship Id="rId5488" Type="http://schemas.openxmlformats.org/officeDocument/2006/relationships/customXml" Target="ink/ink2478.xml"/><Relationship Id="rId5695" Type="http://schemas.openxmlformats.org/officeDocument/2006/relationships/image" Target="media/image2700.emf"/><Relationship Id="rId304" Type="http://schemas.openxmlformats.org/officeDocument/2006/relationships/image" Target="media/image141.emf"/><Relationship Id="rId511" Type="http://schemas.openxmlformats.org/officeDocument/2006/relationships/customXml" Target="ink/ink190.xml"/><Relationship Id="rId1141" Type="http://schemas.openxmlformats.org/officeDocument/2006/relationships/oleObject" Target="embeddings/oleObject76.bin"/><Relationship Id="rId4297" Type="http://schemas.openxmlformats.org/officeDocument/2006/relationships/image" Target="media/image2015.emf"/><Relationship Id="rId5348" Type="http://schemas.openxmlformats.org/officeDocument/2006/relationships/customXml" Target="ink/ink2408.xml"/><Relationship Id="rId5555" Type="http://schemas.openxmlformats.org/officeDocument/2006/relationships/image" Target="media/image2630.emf"/><Relationship Id="rId5762" Type="http://schemas.openxmlformats.org/officeDocument/2006/relationships/customXml" Target="ink/ink2615.xml"/><Relationship Id="rId1001" Type="http://schemas.openxmlformats.org/officeDocument/2006/relationships/oleObject" Target="embeddings/oleObject71.bin"/><Relationship Id="rId4157" Type="http://schemas.openxmlformats.org/officeDocument/2006/relationships/customXml" Target="ink/ink1840.xml"/><Relationship Id="rId4364" Type="http://schemas.openxmlformats.org/officeDocument/2006/relationships/customXml" Target="ink/ink1943.xml"/><Relationship Id="rId4571" Type="http://schemas.openxmlformats.org/officeDocument/2006/relationships/image" Target="media/image2141.emf"/><Relationship Id="rId5208" Type="http://schemas.openxmlformats.org/officeDocument/2006/relationships/customXml" Target="ink/ink2338.xml"/><Relationship Id="rId5415" Type="http://schemas.openxmlformats.org/officeDocument/2006/relationships/image" Target="media/image2560.emf"/><Relationship Id="rId5622" Type="http://schemas.openxmlformats.org/officeDocument/2006/relationships/image" Target="media/image2663.emf"/><Relationship Id="rId1958" Type="http://schemas.openxmlformats.org/officeDocument/2006/relationships/image" Target="media/image885.emf"/><Relationship Id="rId3173" Type="http://schemas.openxmlformats.org/officeDocument/2006/relationships/customXml" Target="ink/ink1382.xml"/><Relationship Id="rId3380" Type="http://schemas.openxmlformats.org/officeDocument/2006/relationships/image" Target="media/image1558.emf"/><Relationship Id="rId4017" Type="http://schemas.openxmlformats.org/officeDocument/2006/relationships/customXml" Target="ink/ink1770.xml"/><Relationship Id="rId4224" Type="http://schemas.openxmlformats.org/officeDocument/2006/relationships/customXml" Target="ink/ink1873.xml"/><Relationship Id="rId4431" Type="http://schemas.openxmlformats.org/officeDocument/2006/relationships/customXml" Target="ink/ink1958.xml"/><Relationship Id="rId1818" Type="http://schemas.openxmlformats.org/officeDocument/2006/relationships/image" Target="media/image817.emf"/><Relationship Id="rId3033" Type="http://schemas.openxmlformats.org/officeDocument/2006/relationships/customXml" Target="ink/ink1313.xml"/><Relationship Id="rId3240" Type="http://schemas.openxmlformats.org/officeDocument/2006/relationships/image" Target="media/image1488.emf"/><Relationship Id="rId161" Type="http://schemas.openxmlformats.org/officeDocument/2006/relationships/image" Target="media/image75.emf"/><Relationship Id="rId6049" Type="http://schemas.openxmlformats.org/officeDocument/2006/relationships/customXml" Target="ink/ink2761.xml"/><Relationship Id="rId2799" Type="http://schemas.openxmlformats.org/officeDocument/2006/relationships/image" Target="media/image1269.emf"/><Relationship Id="rId3100" Type="http://schemas.openxmlformats.org/officeDocument/2006/relationships/image" Target="media/image1418.emf"/><Relationship Id="rId978" Type="http://schemas.openxmlformats.org/officeDocument/2006/relationships/customXml" Target="ink/ink408.xml"/><Relationship Id="rId2659" Type="http://schemas.openxmlformats.org/officeDocument/2006/relationships/image" Target="media/image1205.emf"/><Relationship Id="rId2866" Type="http://schemas.openxmlformats.org/officeDocument/2006/relationships/image" Target="media/image1302.emf"/><Relationship Id="rId3917" Type="http://schemas.openxmlformats.org/officeDocument/2006/relationships/customXml" Target="ink/ink1720.xml"/><Relationship Id="rId5065" Type="http://schemas.openxmlformats.org/officeDocument/2006/relationships/customXml" Target="ink/ink2269.xml"/><Relationship Id="rId5272" Type="http://schemas.openxmlformats.org/officeDocument/2006/relationships/customXml" Target="ink/ink2370.xml"/><Relationship Id="rId838" Type="http://schemas.openxmlformats.org/officeDocument/2006/relationships/customXml" Target="ink/ink341.xml"/><Relationship Id="rId1468" Type="http://schemas.openxmlformats.org/officeDocument/2006/relationships/customXml" Target="ink/ink625.xml"/><Relationship Id="rId1675" Type="http://schemas.openxmlformats.org/officeDocument/2006/relationships/customXml" Target="ink/ink728.xml"/><Relationship Id="rId1882" Type="http://schemas.openxmlformats.org/officeDocument/2006/relationships/image" Target="media/image847.emf"/><Relationship Id="rId2519" Type="http://schemas.openxmlformats.org/officeDocument/2006/relationships/image" Target="media/image1135.emf"/><Relationship Id="rId2726" Type="http://schemas.openxmlformats.org/officeDocument/2006/relationships/customXml" Target="ink/ink1206.xml"/><Relationship Id="rId4081" Type="http://schemas.openxmlformats.org/officeDocument/2006/relationships/customXml" Target="ink/ink1802.xml"/><Relationship Id="rId5132" Type="http://schemas.openxmlformats.org/officeDocument/2006/relationships/customXml" Target="ink/ink2302.xml"/><Relationship Id="rId1328" Type="http://schemas.openxmlformats.org/officeDocument/2006/relationships/customXml" Target="ink/ink566.xml"/><Relationship Id="rId1535" Type="http://schemas.openxmlformats.org/officeDocument/2006/relationships/customXml" Target="ink/ink658.xml"/><Relationship Id="rId2933" Type="http://schemas.openxmlformats.org/officeDocument/2006/relationships/customXml" Target="ink/ink1272.xml"/><Relationship Id="rId905" Type="http://schemas.openxmlformats.org/officeDocument/2006/relationships/image" Target="media/image415.emf"/><Relationship Id="rId1742" Type="http://schemas.openxmlformats.org/officeDocument/2006/relationships/image" Target="media/image779.emf"/><Relationship Id="rId4898" Type="http://schemas.openxmlformats.org/officeDocument/2006/relationships/customXml" Target="ink/ink2186.xml"/><Relationship Id="rId5949" Type="http://schemas.openxmlformats.org/officeDocument/2006/relationships/image" Target="media/image2825.emf"/><Relationship Id="rId34" Type="http://schemas.openxmlformats.org/officeDocument/2006/relationships/image" Target="media/image8.wmf"/><Relationship Id="rId1602" Type="http://schemas.openxmlformats.org/officeDocument/2006/relationships/image" Target="media/image709.emf"/><Relationship Id="rId4758" Type="http://schemas.openxmlformats.org/officeDocument/2006/relationships/image" Target="media/image2234.emf"/><Relationship Id="rId4965" Type="http://schemas.openxmlformats.org/officeDocument/2006/relationships/image" Target="media/image2336.emf"/><Relationship Id="rId5809" Type="http://schemas.openxmlformats.org/officeDocument/2006/relationships/customXml" Target="ink/ink2639.xml"/><Relationship Id="rId3567" Type="http://schemas.openxmlformats.org/officeDocument/2006/relationships/image" Target="media/image1650.emf"/><Relationship Id="rId3774" Type="http://schemas.openxmlformats.org/officeDocument/2006/relationships/image" Target="media/image1753.emf"/><Relationship Id="rId3981" Type="http://schemas.openxmlformats.org/officeDocument/2006/relationships/customXml" Target="ink/ink1752.xml"/><Relationship Id="rId4618" Type="http://schemas.openxmlformats.org/officeDocument/2006/relationships/customXml" Target="ink/ink2047.xml"/><Relationship Id="rId4825" Type="http://schemas.openxmlformats.org/officeDocument/2006/relationships/customXml" Target="ink/ink2148.xml"/><Relationship Id="rId488" Type="http://schemas.openxmlformats.org/officeDocument/2006/relationships/image" Target="media/image227.emf"/><Relationship Id="rId695" Type="http://schemas.openxmlformats.org/officeDocument/2006/relationships/image" Target="media/image321.emf"/><Relationship Id="rId2169" Type="http://schemas.openxmlformats.org/officeDocument/2006/relationships/customXml" Target="ink/ink955.xml"/><Relationship Id="rId2376" Type="http://schemas.openxmlformats.org/officeDocument/2006/relationships/image" Target="media/image1080.wmf"/><Relationship Id="rId2583" Type="http://schemas.openxmlformats.org/officeDocument/2006/relationships/image" Target="media/image1167.emf"/><Relationship Id="rId2790" Type="http://schemas.openxmlformats.org/officeDocument/2006/relationships/image" Target="media/image1410.wmf"/><Relationship Id="rId3427" Type="http://schemas.openxmlformats.org/officeDocument/2006/relationships/customXml" Target="ink/ink1508.xml"/><Relationship Id="rId3634" Type="http://schemas.openxmlformats.org/officeDocument/2006/relationships/image" Target="media/image1683.emf"/><Relationship Id="rId3841" Type="http://schemas.openxmlformats.org/officeDocument/2006/relationships/customXml" Target="ink/ink1683.xml"/><Relationship Id="rId6040" Type="http://schemas.openxmlformats.org/officeDocument/2006/relationships/image" Target="media/image2870.emf"/><Relationship Id="rId348" Type="http://schemas.openxmlformats.org/officeDocument/2006/relationships/image" Target="media/image163.emf"/><Relationship Id="rId555" Type="http://schemas.openxmlformats.org/officeDocument/2006/relationships/customXml" Target="ink/ink208.xml"/><Relationship Id="rId762" Type="http://schemas.openxmlformats.org/officeDocument/2006/relationships/customXml" Target="ink/ink303.xml"/><Relationship Id="rId1185" Type="http://schemas.openxmlformats.org/officeDocument/2006/relationships/image" Target="media/image554.emf"/><Relationship Id="rId1392" Type="http://schemas.openxmlformats.org/officeDocument/2006/relationships/image" Target="media/image248.wmf"/><Relationship Id="rId2029" Type="http://schemas.openxmlformats.org/officeDocument/2006/relationships/image" Target="media/image920.emf"/><Relationship Id="rId2236" Type="http://schemas.openxmlformats.org/officeDocument/2006/relationships/image" Target="media/image1023.emf"/><Relationship Id="rId2443" Type="http://schemas.openxmlformats.org/officeDocument/2006/relationships/customXml" Target="ink/ink1075.xml"/><Relationship Id="rId2650" Type="http://schemas.openxmlformats.org/officeDocument/2006/relationships/customXml" Target="ink/ink1173.xml"/><Relationship Id="rId3701" Type="http://schemas.openxmlformats.org/officeDocument/2006/relationships/customXml" Target="ink/ink1614.xml"/><Relationship Id="rId5599" Type="http://schemas.openxmlformats.org/officeDocument/2006/relationships/customXml" Target="ink/ink2534.xml"/><Relationship Id="rId208" Type="http://schemas.openxmlformats.org/officeDocument/2006/relationships/customXml" Target="ink/ink60.xml"/><Relationship Id="rId415" Type="http://schemas.openxmlformats.org/officeDocument/2006/relationships/customXml" Target="ink/ink148.xml"/><Relationship Id="rId622" Type="http://schemas.openxmlformats.org/officeDocument/2006/relationships/image" Target="media/image70.wmf"/><Relationship Id="rId1045" Type="http://schemas.openxmlformats.org/officeDocument/2006/relationships/image" Target="media/image484.emf"/><Relationship Id="rId1252" Type="http://schemas.openxmlformats.org/officeDocument/2006/relationships/customXml" Target="ink/ink531.xml"/><Relationship Id="rId2303" Type="http://schemas.openxmlformats.org/officeDocument/2006/relationships/image" Target="media/image1056.emf"/><Relationship Id="rId2510" Type="http://schemas.openxmlformats.org/officeDocument/2006/relationships/customXml" Target="ink/ink1106.xml"/><Relationship Id="rId5459" Type="http://schemas.openxmlformats.org/officeDocument/2006/relationships/image" Target="media/image2582.emf"/><Relationship Id="rId5666" Type="http://schemas.openxmlformats.org/officeDocument/2006/relationships/image" Target="media/image2685.emf"/><Relationship Id="rId1112" Type="http://schemas.openxmlformats.org/officeDocument/2006/relationships/customXml" Target="ink/ink470.xml"/><Relationship Id="rId4268" Type="http://schemas.openxmlformats.org/officeDocument/2006/relationships/customXml" Target="ink/ink1895.xml"/><Relationship Id="rId4475" Type="http://schemas.openxmlformats.org/officeDocument/2006/relationships/customXml" Target="ink/ink1978.xml"/><Relationship Id="rId5319" Type="http://schemas.openxmlformats.org/officeDocument/2006/relationships/image" Target="media/image2512.emf"/><Relationship Id="rId5873" Type="http://schemas.openxmlformats.org/officeDocument/2006/relationships/customXml" Target="ink/ink2672.xml"/><Relationship Id="rId3077" Type="http://schemas.openxmlformats.org/officeDocument/2006/relationships/customXml" Target="ink/ink1335.xml"/><Relationship Id="rId3284" Type="http://schemas.openxmlformats.org/officeDocument/2006/relationships/image" Target="media/image1510.emf"/><Relationship Id="rId4128" Type="http://schemas.openxmlformats.org/officeDocument/2006/relationships/image" Target="media/image1930.emf"/><Relationship Id="rId4682" Type="http://schemas.openxmlformats.org/officeDocument/2006/relationships/customXml" Target="ink/ink2077.xml"/><Relationship Id="rId5526" Type="http://schemas.openxmlformats.org/officeDocument/2006/relationships/customXml" Target="ink/ink2497.xml"/><Relationship Id="rId5733" Type="http://schemas.openxmlformats.org/officeDocument/2006/relationships/image" Target="media/image2719.emf"/><Relationship Id="rId5940" Type="http://schemas.openxmlformats.org/officeDocument/2006/relationships/image" Target="media/image2821.emf"/><Relationship Id="rId1929" Type="http://schemas.openxmlformats.org/officeDocument/2006/relationships/customXml" Target="ink/ink848.xml"/><Relationship Id="rId2093" Type="http://schemas.openxmlformats.org/officeDocument/2006/relationships/image" Target="media/image952.emf"/><Relationship Id="rId3491" Type="http://schemas.openxmlformats.org/officeDocument/2006/relationships/oleObject" Target="embeddings/oleObject211.bin"/><Relationship Id="rId4335" Type="http://schemas.openxmlformats.org/officeDocument/2006/relationships/image" Target="media/image2034.emf"/><Relationship Id="rId4542" Type="http://schemas.openxmlformats.org/officeDocument/2006/relationships/customXml" Target="ink/ink2011.xml"/><Relationship Id="rId5800" Type="http://schemas.openxmlformats.org/officeDocument/2006/relationships/image" Target="media/image2752.emf"/><Relationship Id="rId3144" Type="http://schemas.openxmlformats.org/officeDocument/2006/relationships/image" Target="media/image1440.emf"/><Relationship Id="rId3351" Type="http://schemas.openxmlformats.org/officeDocument/2006/relationships/customXml" Target="ink/ink1470.xml"/><Relationship Id="rId4402" Type="http://schemas.openxmlformats.org/officeDocument/2006/relationships/image" Target="media/image2063.emf"/><Relationship Id="rId272" Type="http://schemas.openxmlformats.org/officeDocument/2006/relationships/image" Target="media/image125.emf"/><Relationship Id="rId2160" Type="http://schemas.openxmlformats.org/officeDocument/2006/relationships/image" Target="media/image985.emf"/><Relationship Id="rId3004" Type="http://schemas.openxmlformats.org/officeDocument/2006/relationships/image" Target="media/image1370.emf"/><Relationship Id="rId3211" Type="http://schemas.openxmlformats.org/officeDocument/2006/relationships/customXml" Target="ink/ink1400.xml"/><Relationship Id="rId132" Type="http://schemas.openxmlformats.org/officeDocument/2006/relationships/image" Target="media/image62.emf"/><Relationship Id="rId2020" Type="http://schemas.openxmlformats.org/officeDocument/2006/relationships/customXml" Target="ink/ink893.xml"/><Relationship Id="rId5176" Type="http://schemas.openxmlformats.org/officeDocument/2006/relationships/customXml" Target="ink/ink2323.xml"/><Relationship Id="rId5383" Type="http://schemas.openxmlformats.org/officeDocument/2006/relationships/image" Target="media/image2544.emf"/><Relationship Id="rId5590" Type="http://schemas.openxmlformats.org/officeDocument/2006/relationships/image" Target="media/image2647.emf"/><Relationship Id="rId1579" Type="http://schemas.openxmlformats.org/officeDocument/2006/relationships/customXml" Target="ink/ink680.xml"/><Relationship Id="rId2977" Type="http://schemas.openxmlformats.org/officeDocument/2006/relationships/customXml" Target="ink/ink1286.xml"/><Relationship Id="rId4192" Type="http://schemas.openxmlformats.org/officeDocument/2006/relationships/customXml" Target="ink/ink1857.xml"/><Relationship Id="rId5036" Type="http://schemas.openxmlformats.org/officeDocument/2006/relationships/image" Target="media/image2371.emf"/><Relationship Id="rId5243" Type="http://schemas.openxmlformats.org/officeDocument/2006/relationships/image" Target="media/image2474.emf"/><Relationship Id="rId5450" Type="http://schemas.openxmlformats.org/officeDocument/2006/relationships/customXml" Target="ink/ink2459.xml"/><Relationship Id="rId949" Type="http://schemas.openxmlformats.org/officeDocument/2006/relationships/image" Target="media/image437.emf"/><Relationship Id="rId1786" Type="http://schemas.openxmlformats.org/officeDocument/2006/relationships/image" Target="media/image801.emf"/><Relationship Id="rId1993" Type="http://schemas.openxmlformats.org/officeDocument/2006/relationships/customXml" Target="ink/ink880.xml"/><Relationship Id="rId2837" Type="http://schemas.openxmlformats.org/officeDocument/2006/relationships/image" Target="media/image1288.emf"/><Relationship Id="rId4052" Type="http://schemas.openxmlformats.org/officeDocument/2006/relationships/image" Target="media/image1892.emf"/><Relationship Id="rId5103" Type="http://schemas.openxmlformats.org/officeDocument/2006/relationships/image" Target="media/image2404.emf"/><Relationship Id="rId78" Type="http://schemas.openxmlformats.org/officeDocument/2006/relationships/image" Target="media/image35.emf"/><Relationship Id="rId809" Type="http://schemas.openxmlformats.org/officeDocument/2006/relationships/image" Target="media/image368.emf"/><Relationship Id="rId1439" Type="http://schemas.openxmlformats.org/officeDocument/2006/relationships/image" Target="media/image586.emf"/><Relationship Id="rId1646" Type="http://schemas.openxmlformats.org/officeDocument/2006/relationships/image" Target="media/image731.emf"/><Relationship Id="rId1853" Type="http://schemas.openxmlformats.org/officeDocument/2006/relationships/customXml" Target="ink/ink816.xml"/><Relationship Id="rId2904" Type="http://schemas.openxmlformats.org/officeDocument/2006/relationships/image" Target="media/image1321.emf"/><Relationship Id="rId5310" Type="http://schemas.openxmlformats.org/officeDocument/2006/relationships/customXml" Target="ink/ink2389.xml"/><Relationship Id="rId1506" Type="http://schemas.openxmlformats.org/officeDocument/2006/relationships/image" Target="media/image6650.emf"/><Relationship Id="rId1713" Type="http://schemas.openxmlformats.org/officeDocument/2006/relationships/customXml" Target="ink/ink747.xml"/><Relationship Id="rId1920" Type="http://schemas.openxmlformats.org/officeDocument/2006/relationships/image" Target="media/image866.emf"/><Relationship Id="rId4869" Type="http://schemas.openxmlformats.org/officeDocument/2006/relationships/image" Target="media/image2288.emf"/><Relationship Id="rId3678" Type="http://schemas.openxmlformats.org/officeDocument/2006/relationships/image" Target="media/image1705.emf"/><Relationship Id="rId3885" Type="http://schemas.openxmlformats.org/officeDocument/2006/relationships/customXml" Target="ink/ink1704.xml"/><Relationship Id="rId4729" Type="http://schemas.openxmlformats.org/officeDocument/2006/relationships/image" Target="media/image2220.emf"/><Relationship Id="rId4936" Type="http://schemas.openxmlformats.org/officeDocument/2006/relationships/customXml" Target="ink/ink2205.xml"/><Relationship Id="rId599" Type="http://schemas.openxmlformats.org/officeDocument/2006/relationships/image" Target="media/image69.wmf"/><Relationship Id="rId2487" Type="http://schemas.openxmlformats.org/officeDocument/2006/relationships/image" Target="media/image1119.emf"/><Relationship Id="rId2694" Type="http://schemas.openxmlformats.org/officeDocument/2006/relationships/image" Target="media/image1223.wmf"/><Relationship Id="rId3538" Type="http://schemas.openxmlformats.org/officeDocument/2006/relationships/customXml" Target="ink/ink1546.xml"/><Relationship Id="rId3745" Type="http://schemas.openxmlformats.org/officeDocument/2006/relationships/customXml" Target="ink/ink1635.xml"/><Relationship Id="rId459" Type="http://schemas.openxmlformats.org/officeDocument/2006/relationships/customXml" Target="ink/ink168.xml"/><Relationship Id="rId666" Type="http://schemas.openxmlformats.org/officeDocument/2006/relationships/image" Target="media/image73.wmf"/><Relationship Id="rId873" Type="http://schemas.openxmlformats.org/officeDocument/2006/relationships/image" Target="media/image399.emf"/><Relationship Id="rId1089" Type="http://schemas.openxmlformats.org/officeDocument/2006/relationships/image" Target="media/image506.emf"/><Relationship Id="rId1296" Type="http://schemas.openxmlformats.org/officeDocument/2006/relationships/customXml" Target="ink/ink553.xml"/><Relationship Id="rId2347" Type="http://schemas.openxmlformats.org/officeDocument/2006/relationships/oleObject" Target="embeddings/oleObject125.bin"/><Relationship Id="rId2554" Type="http://schemas.openxmlformats.org/officeDocument/2006/relationships/customXml" Target="ink/ink1126.xml"/><Relationship Id="rId3952" Type="http://schemas.openxmlformats.org/officeDocument/2006/relationships/image" Target="media/image1842.emf"/><Relationship Id="rId6011" Type="http://schemas.openxmlformats.org/officeDocument/2006/relationships/customXml" Target="ink/ink2742.xml"/><Relationship Id="rId319" Type="http://schemas.openxmlformats.org/officeDocument/2006/relationships/customXml" Target="ink/ink114.xml"/><Relationship Id="rId526" Type="http://schemas.openxmlformats.org/officeDocument/2006/relationships/image" Target="media/image246.emf"/><Relationship Id="rId1156" Type="http://schemas.openxmlformats.org/officeDocument/2006/relationships/customXml" Target="ink/ink485.xml"/><Relationship Id="rId1363" Type="http://schemas.openxmlformats.org/officeDocument/2006/relationships/oleObject" Target="embeddings/oleObject91.bin"/><Relationship Id="rId2207" Type="http://schemas.openxmlformats.org/officeDocument/2006/relationships/customXml" Target="ink/ink974.xml"/><Relationship Id="rId2761" Type="http://schemas.openxmlformats.org/officeDocument/2006/relationships/image" Target="media/image1256.emf"/><Relationship Id="rId3605" Type="http://schemas.openxmlformats.org/officeDocument/2006/relationships/image" Target="media/image1669.wmf"/><Relationship Id="rId3812" Type="http://schemas.openxmlformats.org/officeDocument/2006/relationships/image" Target="media/image1772.emf"/><Relationship Id="rId733" Type="http://schemas.openxmlformats.org/officeDocument/2006/relationships/image" Target="media/image331.emf"/><Relationship Id="rId940" Type="http://schemas.openxmlformats.org/officeDocument/2006/relationships/customXml" Target="ink/ink389.xml"/><Relationship Id="rId1016" Type="http://schemas.openxmlformats.org/officeDocument/2006/relationships/customXml" Target="ink/ink422.xml"/><Relationship Id="rId1570" Type="http://schemas.openxmlformats.org/officeDocument/2006/relationships/image" Target="media/image693.emf"/><Relationship Id="rId2414" Type="http://schemas.openxmlformats.org/officeDocument/2006/relationships/image" Target="media/image957.emf"/><Relationship Id="rId2621" Type="http://schemas.openxmlformats.org/officeDocument/2006/relationships/image" Target="media/image1186.emf"/><Relationship Id="rId5777" Type="http://schemas.openxmlformats.org/officeDocument/2006/relationships/image" Target="media/image2741.emf"/><Relationship Id="rId5984" Type="http://schemas.openxmlformats.org/officeDocument/2006/relationships/image" Target="media/image2842.emf"/><Relationship Id="rId800" Type="http://schemas.openxmlformats.org/officeDocument/2006/relationships/customXml" Target="ink/ink322.xml"/><Relationship Id="rId1223" Type="http://schemas.openxmlformats.org/officeDocument/2006/relationships/image" Target="media/image573.emf"/><Relationship Id="rId1430" Type="http://schemas.openxmlformats.org/officeDocument/2006/relationships/customXml" Target="ink/ink606.xml"/><Relationship Id="rId4379" Type="http://schemas.openxmlformats.org/officeDocument/2006/relationships/image" Target="media/image2056.wmf"/><Relationship Id="rId4586" Type="http://schemas.openxmlformats.org/officeDocument/2006/relationships/customXml" Target="ink/ink2031.xml"/><Relationship Id="rId4793" Type="http://schemas.openxmlformats.org/officeDocument/2006/relationships/customXml" Target="ink/ink2132.xml"/><Relationship Id="rId5637" Type="http://schemas.openxmlformats.org/officeDocument/2006/relationships/customXml" Target="ink/ink2553.xml"/><Relationship Id="rId5844" Type="http://schemas.openxmlformats.org/officeDocument/2006/relationships/customXml" Target="ink/ink2657.xml"/><Relationship Id="rId3188" Type="http://schemas.openxmlformats.org/officeDocument/2006/relationships/image" Target="media/image1462.emf"/><Relationship Id="rId3395" Type="http://schemas.openxmlformats.org/officeDocument/2006/relationships/customXml" Target="ink/ink1492.xml"/><Relationship Id="rId4239" Type="http://schemas.openxmlformats.org/officeDocument/2006/relationships/image" Target="media/image1986.emf"/><Relationship Id="rId4446" Type="http://schemas.openxmlformats.org/officeDocument/2006/relationships/image" Target="media/image2080.emf"/><Relationship Id="rId4653" Type="http://schemas.openxmlformats.org/officeDocument/2006/relationships/image" Target="media/image2182.emf"/><Relationship Id="rId4860" Type="http://schemas.openxmlformats.org/officeDocument/2006/relationships/customXml" Target="ink/ink2167.xml"/><Relationship Id="rId5704" Type="http://schemas.openxmlformats.org/officeDocument/2006/relationships/customXml" Target="ink/ink2586.xml"/><Relationship Id="rId5911" Type="http://schemas.openxmlformats.org/officeDocument/2006/relationships/customXml" Target="ink/ink2691.xml"/><Relationship Id="rId3048" Type="http://schemas.openxmlformats.org/officeDocument/2006/relationships/image" Target="media/image1392.emf"/><Relationship Id="rId3255" Type="http://schemas.openxmlformats.org/officeDocument/2006/relationships/customXml" Target="ink/ink1422.xml"/><Relationship Id="rId3462" Type="http://schemas.openxmlformats.org/officeDocument/2006/relationships/customXml" Target="ink/ink1518.xml"/><Relationship Id="rId4306" Type="http://schemas.openxmlformats.org/officeDocument/2006/relationships/customXml" Target="ink/ink1914.xml"/><Relationship Id="rId4513" Type="http://schemas.openxmlformats.org/officeDocument/2006/relationships/image" Target="media/image2112.emf"/><Relationship Id="rId4720" Type="http://schemas.openxmlformats.org/officeDocument/2006/relationships/customXml" Target="ink/ink2096.xml"/><Relationship Id="rId176" Type="http://schemas.openxmlformats.org/officeDocument/2006/relationships/image" Target="media/image23.wmf"/><Relationship Id="rId383" Type="http://schemas.openxmlformats.org/officeDocument/2006/relationships/customXml" Target="ink/ink142.xml"/><Relationship Id="rId590" Type="http://schemas.openxmlformats.org/officeDocument/2006/relationships/image" Target="media/image276.emf"/><Relationship Id="rId2064" Type="http://schemas.openxmlformats.org/officeDocument/2006/relationships/image" Target="media/image843.wmf"/><Relationship Id="rId2271" Type="http://schemas.openxmlformats.org/officeDocument/2006/relationships/customXml" Target="ink/ink1005.xml"/><Relationship Id="rId3115" Type="http://schemas.openxmlformats.org/officeDocument/2006/relationships/customXml" Target="ink/ink1353.xml"/><Relationship Id="rId3322" Type="http://schemas.openxmlformats.org/officeDocument/2006/relationships/image" Target="media/image1529.emf"/><Relationship Id="rId243" Type="http://schemas.openxmlformats.org/officeDocument/2006/relationships/customXml" Target="ink/ink76.xml"/><Relationship Id="rId450" Type="http://schemas.openxmlformats.org/officeDocument/2006/relationships/image" Target="media/image210.emf"/><Relationship Id="rId1080" Type="http://schemas.openxmlformats.org/officeDocument/2006/relationships/customXml" Target="ink/ink454.xml"/><Relationship Id="rId2131" Type="http://schemas.openxmlformats.org/officeDocument/2006/relationships/customXml" Target="ink/ink940.xml"/><Relationship Id="rId5287" Type="http://schemas.openxmlformats.org/officeDocument/2006/relationships/image" Target="media/image2496.emf"/><Relationship Id="rId5494" Type="http://schemas.openxmlformats.org/officeDocument/2006/relationships/customXml" Target="ink/ink2481.xml"/><Relationship Id="rId103" Type="http://schemas.openxmlformats.org/officeDocument/2006/relationships/image" Target="media/image13.wmf"/><Relationship Id="rId310" Type="http://schemas.openxmlformats.org/officeDocument/2006/relationships/image" Target="media/image144.emf"/><Relationship Id="rId4096" Type="http://schemas.openxmlformats.org/officeDocument/2006/relationships/image" Target="media/image1914.emf"/><Relationship Id="rId5147" Type="http://schemas.openxmlformats.org/officeDocument/2006/relationships/image" Target="media/image2426.emf"/><Relationship Id="rId1897" Type="http://schemas.openxmlformats.org/officeDocument/2006/relationships/customXml" Target="ink/ink832.xml"/><Relationship Id="rId2948" Type="http://schemas.openxmlformats.org/officeDocument/2006/relationships/customXml" Target="ink/ink1277.xml"/><Relationship Id="rId5354" Type="http://schemas.openxmlformats.org/officeDocument/2006/relationships/customXml" Target="ink/ink2411.xml"/><Relationship Id="rId5561" Type="http://schemas.openxmlformats.org/officeDocument/2006/relationships/customXml" Target="ink/ink2515.xml"/><Relationship Id="rId1757" Type="http://schemas.openxmlformats.org/officeDocument/2006/relationships/customXml" Target="ink/ink769.xml"/><Relationship Id="rId1964" Type="http://schemas.openxmlformats.org/officeDocument/2006/relationships/image" Target="media/image888.emf"/><Relationship Id="rId2808" Type="http://schemas.openxmlformats.org/officeDocument/2006/relationships/customXml" Target="ink/ink1221.xml"/><Relationship Id="rId4163" Type="http://schemas.openxmlformats.org/officeDocument/2006/relationships/customXml" Target="ink/ink1843.xml"/><Relationship Id="rId4370" Type="http://schemas.openxmlformats.org/officeDocument/2006/relationships/customXml" Target="ink/ink1946.xml"/><Relationship Id="rId5007" Type="http://schemas.openxmlformats.org/officeDocument/2006/relationships/customXml" Target="ink/ink2241.xml"/><Relationship Id="rId5214" Type="http://schemas.openxmlformats.org/officeDocument/2006/relationships/customXml" Target="ink/ink2341.xml"/><Relationship Id="rId5421" Type="http://schemas.openxmlformats.org/officeDocument/2006/relationships/image" Target="media/image2563.emf"/><Relationship Id="rId49" Type="http://schemas.openxmlformats.org/officeDocument/2006/relationships/image" Target="media/image13.emf"/><Relationship Id="rId1617" Type="http://schemas.openxmlformats.org/officeDocument/2006/relationships/customXml" Target="ink/ink699.xml"/><Relationship Id="rId1824" Type="http://schemas.openxmlformats.org/officeDocument/2006/relationships/image" Target="media/image820.emf"/><Relationship Id="rId4023" Type="http://schemas.openxmlformats.org/officeDocument/2006/relationships/customXml" Target="ink/ink1773.xml"/><Relationship Id="rId4230" Type="http://schemas.openxmlformats.org/officeDocument/2006/relationships/customXml" Target="ink/ink1876.xml"/><Relationship Id="rId3789" Type="http://schemas.openxmlformats.org/officeDocument/2006/relationships/customXml" Target="ink/ink1657.xml"/><Relationship Id="rId2598" Type="http://schemas.openxmlformats.org/officeDocument/2006/relationships/customXml" Target="ink/ink1148.xml"/><Relationship Id="rId3996" Type="http://schemas.openxmlformats.org/officeDocument/2006/relationships/image" Target="media/image1864.emf"/><Relationship Id="rId6055" Type="http://schemas.openxmlformats.org/officeDocument/2006/relationships/customXml" Target="ink/ink2764.xml"/><Relationship Id="rId3649" Type="http://schemas.openxmlformats.org/officeDocument/2006/relationships/customXml" Target="ink/ink1590.xml"/><Relationship Id="rId3856" Type="http://schemas.openxmlformats.org/officeDocument/2006/relationships/image" Target="media/image1794.emf"/><Relationship Id="rId4907" Type="http://schemas.openxmlformats.org/officeDocument/2006/relationships/image" Target="media/image2307.emf"/><Relationship Id="rId5071" Type="http://schemas.openxmlformats.org/officeDocument/2006/relationships/customXml" Target="ink/ink2272.xml"/><Relationship Id="rId777" Type="http://schemas.openxmlformats.org/officeDocument/2006/relationships/image" Target="media/image352.emf"/><Relationship Id="rId984" Type="http://schemas.openxmlformats.org/officeDocument/2006/relationships/customXml" Target="ink/ink411.xml"/><Relationship Id="rId2458" Type="http://schemas.openxmlformats.org/officeDocument/2006/relationships/customXml" Target="ink/ink1080.xml"/><Relationship Id="rId2665" Type="http://schemas.openxmlformats.org/officeDocument/2006/relationships/image" Target="media/image1208.emf"/><Relationship Id="rId2872" Type="http://schemas.openxmlformats.org/officeDocument/2006/relationships/image" Target="media/image1305.emf"/><Relationship Id="rId3509" Type="http://schemas.openxmlformats.org/officeDocument/2006/relationships/image" Target="media/image1621.emf"/><Relationship Id="rId3716" Type="http://schemas.openxmlformats.org/officeDocument/2006/relationships/image" Target="media/image1724.emf"/><Relationship Id="rId3923" Type="http://schemas.openxmlformats.org/officeDocument/2006/relationships/customXml" Target="ink/ink1723.xml"/><Relationship Id="rId637" Type="http://schemas.openxmlformats.org/officeDocument/2006/relationships/image" Target="media/image294.emf"/><Relationship Id="rId844" Type="http://schemas.openxmlformats.org/officeDocument/2006/relationships/customXml" Target="ink/ink344.xml"/><Relationship Id="rId1267" Type="http://schemas.openxmlformats.org/officeDocument/2006/relationships/image" Target="media/image594.emf"/><Relationship Id="rId1474" Type="http://schemas.openxmlformats.org/officeDocument/2006/relationships/customXml" Target="ink/ink628.xml"/><Relationship Id="rId1681" Type="http://schemas.openxmlformats.org/officeDocument/2006/relationships/customXml" Target="ink/ink731.xml"/><Relationship Id="rId2318" Type="http://schemas.openxmlformats.org/officeDocument/2006/relationships/customXml" Target="ink/ink1029.xml"/><Relationship Id="rId2525" Type="http://schemas.openxmlformats.org/officeDocument/2006/relationships/image" Target="media/image1138.emf"/><Relationship Id="rId2732" Type="http://schemas.openxmlformats.org/officeDocument/2006/relationships/customXml" Target="ink/ink1208.xml"/><Relationship Id="rId5888" Type="http://schemas.openxmlformats.org/officeDocument/2006/relationships/image" Target="media/image2795.emf"/><Relationship Id="rId704" Type="http://schemas.openxmlformats.org/officeDocument/2006/relationships/customXml" Target="ink/ink276.xml"/><Relationship Id="rId911" Type="http://schemas.openxmlformats.org/officeDocument/2006/relationships/image" Target="media/image418.emf"/><Relationship Id="rId1127" Type="http://schemas.openxmlformats.org/officeDocument/2006/relationships/image" Target="media/image525.emf"/><Relationship Id="rId1334" Type="http://schemas.openxmlformats.org/officeDocument/2006/relationships/customXml" Target="ink/ink569.xml"/><Relationship Id="rId1541" Type="http://schemas.openxmlformats.org/officeDocument/2006/relationships/customXml" Target="ink/ink661.xml"/><Relationship Id="rId4697" Type="http://schemas.openxmlformats.org/officeDocument/2006/relationships/image" Target="media/image2204.emf"/><Relationship Id="rId5748" Type="http://schemas.openxmlformats.org/officeDocument/2006/relationships/customXml" Target="ink/ink2608.xml"/><Relationship Id="rId5955" Type="http://schemas.openxmlformats.org/officeDocument/2006/relationships/customXml" Target="ink/ink2714.xml"/><Relationship Id="rId40" Type="http://schemas.openxmlformats.org/officeDocument/2006/relationships/image" Target="media/image9.wmf"/><Relationship Id="rId1401" Type="http://schemas.openxmlformats.org/officeDocument/2006/relationships/image" Target="media/image290.emf"/><Relationship Id="rId3299" Type="http://schemas.openxmlformats.org/officeDocument/2006/relationships/customXml" Target="ink/ink1444.xml"/><Relationship Id="rId4557" Type="http://schemas.openxmlformats.org/officeDocument/2006/relationships/image" Target="media/image2134.emf"/><Relationship Id="rId4764" Type="http://schemas.openxmlformats.org/officeDocument/2006/relationships/image" Target="media/image2237.emf"/><Relationship Id="rId5608" Type="http://schemas.openxmlformats.org/officeDocument/2006/relationships/image" Target="media/image2656.emf"/><Relationship Id="rId3159" Type="http://schemas.openxmlformats.org/officeDocument/2006/relationships/customXml" Target="ink/ink1375.xml"/><Relationship Id="rId3366" Type="http://schemas.openxmlformats.org/officeDocument/2006/relationships/image" Target="media/image1551.emf"/><Relationship Id="rId3573" Type="http://schemas.openxmlformats.org/officeDocument/2006/relationships/image" Target="media/image1653.emf"/><Relationship Id="rId4417" Type="http://schemas.openxmlformats.org/officeDocument/2006/relationships/oleObject" Target="embeddings/oleObject243.bin"/><Relationship Id="rId4971" Type="http://schemas.openxmlformats.org/officeDocument/2006/relationships/image" Target="media/image2339.emf"/><Relationship Id="rId5815" Type="http://schemas.openxmlformats.org/officeDocument/2006/relationships/customXml" Target="ink/ink2642.xml"/><Relationship Id="rId287" Type="http://schemas.openxmlformats.org/officeDocument/2006/relationships/customXml" Target="ink/ink98.xml"/><Relationship Id="rId494" Type="http://schemas.openxmlformats.org/officeDocument/2006/relationships/image" Target="media/image230.emf"/><Relationship Id="rId2175" Type="http://schemas.openxmlformats.org/officeDocument/2006/relationships/customXml" Target="ink/ink958.xml"/><Relationship Id="rId2382" Type="http://schemas.openxmlformats.org/officeDocument/2006/relationships/customXml" Target="ink/ink1050.xml"/><Relationship Id="rId3019" Type="http://schemas.openxmlformats.org/officeDocument/2006/relationships/customXml" Target="ink/ink1306.xml"/><Relationship Id="rId3226" Type="http://schemas.openxmlformats.org/officeDocument/2006/relationships/image" Target="media/image1481.emf"/><Relationship Id="rId3780" Type="http://schemas.openxmlformats.org/officeDocument/2006/relationships/image" Target="media/image1756.emf"/><Relationship Id="rId4624" Type="http://schemas.openxmlformats.org/officeDocument/2006/relationships/customXml" Target="ink/ink2050.xml"/><Relationship Id="rId4831" Type="http://schemas.openxmlformats.org/officeDocument/2006/relationships/customXml" Target="ink/ink2152.xml"/><Relationship Id="rId147" Type="http://schemas.openxmlformats.org/officeDocument/2006/relationships/image" Target="media/image19.wmf"/><Relationship Id="rId354" Type="http://schemas.openxmlformats.org/officeDocument/2006/relationships/image" Target="media/image166.emf"/><Relationship Id="rId1191" Type="http://schemas.openxmlformats.org/officeDocument/2006/relationships/image" Target="media/image557.emf"/><Relationship Id="rId2035" Type="http://schemas.openxmlformats.org/officeDocument/2006/relationships/image" Target="media/image923.emf"/><Relationship Id="rId3433" Type="http://schemas.openxmlformats.org/officeDocument/2006/relationships/customXml" Target="ink/ink1511.xml"/><Relationship Id="rId3640" Type="http://schemas.openxmlformats.org/officeDocument/2006/relationships/image" Target="media/image1686.emf"/><Relationship Id="rId561" Type="http://schemas.openxmlformats.org/officeDocument/2006/relationships/customXml" Target="ink/ink211.xml"/><Relationship Id="rId2242" Type="http://schemas.openxmlformats.org/officeDocument/2006/relationships/image" Target="media/image1026.emf"/><Relationship Id="rId3500" Type="http://schemas.openxmlformats.org/officeDocument/2006/relationships/customXml" Target="ink/ink1530.xml"/><Relationship Id="rId5398" Type="http://schemas.openxmlformats.org/officeDocument/2006/relationships/customXml" Target="ink/ink2433.xml"/><Relationship Id="rId214" Type="http://schemas.openxmlformats.org/officeDocument/2006/relationships/oleObject" Target="embeddings/oleObject35.bin"/><Relationship Id="rId421" Type="http://schemas.openxmlformats.org/officeDocument/2006/relationships/customXml" Target="ink/ink151.xml"/><Relationship Id="rId1051" Type="http://schemas.openxmlformats.org/officeDocument/2006/relationships/image" Target="media/image487.emf"/><Relationship Id="rId2102" Type="http://schemas.openxmlformats.org/officeDocument/2006/relationships/customXml" Target="ink/ink926.xml"/><Relationship Id="rId5258" Type="http://schemas.openxmlformats.org/officeDocument/2006/relationships/customXml" Target="ink/ink2363.xml"/><Relationship Id="rId5465" Type="http://schemas.openxmlformats.org/officeDocument/2006/relationships/image" Target="media/image2585.emf"/><Relationship Id="rId5672" Type="http://schemas.openxmlformats.org/officeDocument/2006/relationships/image" Target="media/image2688.emf"/><Relationship Id="rId1868" Type="http://schemas.openxmlformats.org/officeDocument/2006/relationships/image" Target="media/image837.emf"/><Relationship Id="rId4067" Type="http://schemas.openxmlformats.org/officeDocument/2006/relationships/customXml" Target="ink/ink1795.xml"/><Relationship Id="rId4274" Type="http://schemas.openxmlformats.org/officeDocument/2006/relationships/customXml" Target="ink/ink1898.xml"/><Relationship Id="rId4481" Type="http://schemas.openxmlformats.org/officeDocument/2006/relationships/image" Target="media/image2096.emf"/><Relationship Id="rId5118" Type="http://schemas.openxmlformats.org/officeDocument/2006/relationships/customXml" Target="ink/ink2295.xml"/><Relationship Id="rId5325" Type="http://schemas.openxmlformats.org/officeDocument/2006/relationships/image" Target="media/image2515.emf"/><Relationship Id="rId5532" Type="http://schemas.openxmlformats.org/officeDocument/2006/relationships/customXml" Target="ink/ink2500.xml"/><Relationship Id="rId2919" Type="http://schemas.openxmlformats.org/officeDocument/2006/relationships/customXml" Target="ink/ink1269.xml"/><Relationship Id="rId3083" Type="http://schemas.openxmlformats.org/officeDocument/2006/relationships/customXml" Target="ink/ink1338.xml"/><Relationship Id="rId3290" Type="http://schemas.openxmlformats.org/officeDocument/2006/relationships/image" Target="media/image1513.emf"/><Relationship Id="rId4134" Type="http://schemas.openxmlformats.org/officeDocument/2006/relationships/image" Target="media/image1933.emf"/><Relationship Id="rId4341" Type="http://schemas.openxmlformats.org/officeDocument/2006/relationships/image" Target="media/image2037.emf"/><Relationship Id="rId1728" Type="http://schemas.openxmlformats.org/officeDocument/2006/relationships/image" Target="media/image772.emf"/><Relationship Id="rId1935" Type="http://schemas.openxmlformats.org/officeDocument/2006/relationships/customXml" Target="ink/ink851.xml"/><Relationship Id="rId3150" Type="http://schemas.openxmlformats.org/officeDocument/2006/relationships/image" Target="media/image1443.emf"/><Relationship Id="rId4201" Type="http://schemas.openxmlformats.org/officeDocument/2006/relationships/image" Target="media/image1967.emf"/><Relationship Id="rId3010" Type="http://schemas.openxmlformats.org/officeDocument/2006/relationships/image" Target="media/image1373.emf"/><Relationship Id="rId3967" Type="http://schemas.openxmlformats.org/officeDocument/2006/relationships/customXml" Target="ink/ink1745.xml"/><Relationship Id="rId4" Type="http://schemas.microsoft.com/office/2007/relationships/stylesWithEffects" Target="stylesWithEffects.xml"/><Relationship Id="rId888" Type="http://schemas.openxmlformats.org/officeDocument/2006/relationships/image" Target="media/image185.wmf"/><Relationship Id="rId2569" Type="http://schemas.openxmlformats.org/officeDocument/2006/relationships/image" Target="media/image1160.emf"/><Relationship Id="rId2776" Type="http://schemas.openxmlformats.org/officeDocument/2006/relationships/image" Target="media/image1264.wmf"/><Relationship Id="rId2983" Type="http://schemas.openxmlformats.org/officeDocument/2006/relationships/customXml" Target="ink/ink1289.xml"/><Relationship Id="rId3827" Type="http://schemas.openxmlformats.org/officeDocument/2006/relationships/customXml" Target="ink/ink1676.xml"/><Relationship Id="rId5182" Type="http://schemas.openxmlformats.org/officeDocument/2006/relationships/customXml" Target="ink/ink2326.xml"/><Relationship Id="rId6026" Type="http://schemas.openxmlformats.org/officeDocument/2006/relationships/image" Target="media/image2863.emf"/><Relationship Id="rId748" Type="http://schemas.openxmlformats.org/officeDocument/2006/relationships/customXml" Target="ink/ink296.xml"/><Relationship Id="rId955" Type="http://schemas.openxmlformats.org/officeDocument/2006/relationships/image" Target="media/image440.emf"/><Relationship Id="rId1378" Type="http://schemas.openxmlformats.org/officeDocument/2006/relationships/customXml" Target="ink/ink583.xml"/><Relationship Id="rId1585" Type="http://schemas.openxmlformats.org/officeDocument/2006/relationships/customXml" Target="ink/ink683.xml"/><Relationship Id="rId1792" Type="http://schemas.openxmlformats.org/officeDocument/2006/relationships/image" Target="media/image804.emf"/><Relationship Id="rId2429" Type="http://schemas.openxmlformats.org/officeDocument/2006/relationships/customXml" Target="ink/ink1068.xml"/><Relationship Id="rId2636" Type="http://schemas.openxmlformats.org/officeDocument/2006/relationships/customXml" Target="ink/ink1166.xml"/><Relationship Id="rId2843" Type="http://schemas.openxmlformats.org/officeDocument/2006/relationships/customXml" Target="ink/ink1239.xml"/><Relationship Id="rId5042" Type="http://schemas.openxmlformats.org/officeDocument/2006/relationships/image" Target="media/image2374.emf"/><Relationship Id="rId5999" Type="http://schemas.openxmlformats.org/officeDocument/2006/relationships/customXml" Target="ink/ink2736.xml"/><Relationship Id="rId84" Type="http://schemas.openxmlformats.org/officeDocument/2006/relationships/image" Target="media/image38.emf"/><Relationship Id="rId608" Type="http://schemas.openxmlformats.org/officeDocument/2006/relationships/image" Target="media/image284.emf"/><Relationship Id="rId815" Type="http://schemas.openxmlformats.org/officeDocument/2006/relationships/image" Target="media/image371.emf"/><Relationship Id="rId1238" Type="http://schemas.openxmlformats.org/officeDocument/2006/relationships/customXml" Target="ink/ink525.xml"/><Relationship Id="rId1445" Type="http://schemas.openxmlformats.org/officeDocument/2006/relationships/image" Target="media/image621.emf"/><Relationship Id="rId1652" Type="http://schemas.openxmlformats.org/officeDocument/2006/relationships/image" Target="media/image734.emf"/><Relationship Id="rId1305" Type="http://schemas.openxmlformats.org/officeDocument/2006/relationships/image" Target="media/image613.emf"/><Relationship Id="rId2703" Type="http://schemas.openxmlformats.org/officeDocument/2006/relationships/image" Target="media/image1227.emf"/><Relationship Id="rId2910" Type="http://schemas.openxmlformats.org/officeDocument/2006/relationships/image" Target="media/image1324.emf"/><Relationship Id="rId5859" Type="http://schemas.openxmlformats.org/officeDocument/2006/relationships/customXml" Target="ink/ink2665.xml"/><Relationship Id="rId1512" Type="http://schemas.openxmlformats.org/officeDocument/2006/relationships/image" Target="media/image669.emf"/><Relationship Id="rId4668" Type="http://schemas.openxmlformats.org/officeDocument/2006/relationships/image" Target="media/image2190.wmf"/><Relationship Id="rId4875" Type="http://schemas.openxmlformats.org/officeDocument/2006/relationships/image" Target="media/image2291.emf"/><Relationship Id="rId5719" Type="http://schemas.openxmlformats.org/officeDocument/2006/relationships/image" Target="media/image2712.emf"/><Relationship Id="rId5926" Type="http://schemas.openxmlformats.org/officeDocument/2006/relationships/image" Target="media/image2814.emf"/><Relationship Id="rId11" Type="http://schemas.openxmlformats.org/officeDocument/2006/relationships/oleObject" Target="embeddings/oleObject1.bin"/><Relationship Id="rId398" Type="http://schemas.openxmlformats.org/officeDocument/2006/relationships/image" Target="media/image58.emf"/><Relationship Id="rId2079" Type="http://schemas.openxmlformats.org/officeDocument/2006/relationships/image" Target="media/image945.emf"/><Relationship Id="rId3477" Type="http://schemas.openxmlformats.org/officeDocument/2006/relationships/oleObject" Target="embeddings/oleObject206.bin"/><Relationship Id="rId3684" Type="http://schemas.openxmlformats.org/officeDocument/2006/relationships/image" Target="media/image1708.emf"/><Relationship Id="rId3891" Type="http://schemas.openxmlformats.org/officeDocument/2006/relationships/customXml" Target="ink/ink1707.xml"/><Relationship Id="rId4528" Type="http://schemas.openxmlformats.org/officeDocument/2006/relationships/customXml" Target="ink/ink2004.xml"/><Relationship Id="rId4735" Type="http://schemas.openxmlformats.org/officeDocument/2006/relationships/image" Target="media/image2223.emf"/><Relationship Id="rId4942" Type="http://schemas.openxmlformats.org/officeDocument/2006/relationships/customXml" Target="ink/ink2208.xml"/><Relationship Id="rId2286" Type="http://schemas.openxmlformats.org/officeDocument/2006/relationships/image" Target="media/image1048.emf"/><Relationship Id="rId2493" Type="http://schemas.openxmlformats.org/officeDocument/2006/relationships/image" Target="media/image1122.emf"/><Relationship Id="rId3337" Type="http://schemas.openxmlformats.org/officeDocument/2006/relationships/customXml" Target="ink/ink1463.xml"/><Relationship Id="rId3544" Type="http://schemas.openxmlformats.org/officeDocument/2006/relationships/customXml" Target="ink/ink1549.xml"/><Relationship Id="rId3751" Type="http://schemas.openxmlformats.org/officeDocument/2006/relationships/customXml" Target="ink/ink1638.xml"/><Relationship Id="rId4802" Type="http://schemas.openxmlformats.org/officeDocument/2006/relationships/image" Target="media/image2256.emf"/><Relationship Id="rId258" Type="http://schemas.openxmlformats.org/officeDocument/2006/relationships/image" Target="media/image118.emf"/><Relationship Id="rId465" Type="http://schemas.openxmlformats.org/officeDocument/2006/relationships/customXml" Target="ink/ink171.xml"/><Relationship Id="rId672" Type="http://schemas.openxmlformats.org/officeDocument/2006/relationships/customXml" Target="ink/ink260.xml"/><Relationship Id="rId1095" Type="http://schemas.openxmlformats.org/officeDocument/2006/relationships/image" Target="media/image509.emf"/><Relationship Id="rId2146" Type="http://schemas.openxmlformats.org/officeDocument/2006/relationships/image" Target="media/image978.emf"/><Relationship Id="rId2353" Type="http://schemas.openxmlformats.org/officeDocument/2006/relationships/oleObject" Target="embeddings/oleObject128.bin"/><Relationship Id="rId2560" Type="http://schemas.openxmlformats.org/officeDocument/2006/relationships/customXml" Target="ink/ink1129.xml"/><Relationship Id="rId3404" Type="http://schemas.openxmlformats.org/officeDocument/2006/relationships/image" Target="media/image1570.emf"/><Relationship Id="rId3611" Type="http://schemas.openxmlformats.org/officeDocument/2006/relationships/image" Target="media/image1672.wmf"/><Relationship Id="rId118" Type="http://schemas.openxmlformats.org/officeDocument/2006/relationships/image" Target="media/image55.emf"/><Relationship Id="rId325" Type="http://schemas.openxmlformats.org/officeDocument/2006/relationships/customXml" Target="ink/ink116.xml"/><Relationship Id="rId532" Type="http://schemas.openxmlformats.org/officeDocument/2006/relationships/oleObject" Target="embeddings/oleObject59.bin"/><Relationship Id="rId1162" Type="http://schemas.openxmlformats.org/officeDocument/2006/relationships/customXml" Target="ink/ink488.xml"/><Relationship Id="rId2006" Type="http://schemas.openxmlformats.org/officeDocument/2006/relationships/customXml" Target="ink/ink886.xml"/><Relationship Id="rId2213" Type="http://schemas.openxmlformats.org/officeDocument/2006/relationships/customXml" Target="ink/ink977.xml"/><Relationship Id="rId2420" Type="http://schemas.openxmlformats.org/officeDocument/2006/relationships/image" Target="media/image974.emf"/><Relationship Id="rId5369" Type="http://schemas.openxmlformats.org/officeDocument/2006/relationships/image" Target="media/image2537.emf"/><Relationship Id="rId5576" Type="http://schemas.openxmlformats.org/officeDocument/2006/relationships/image" Target="media/image2640.emf"/><Relationship Id="rId5783" Type="http://schemas.openxmlformats.org/officeDocument/2006/relationships/image" Target="media/image2744.emf"/><Relationship Id="rId1022" Type="http://schemas.openxmlformats.org/officeDocument/2006/relationships/customXml" Target="ink/ink425.xml"/><Relationship Id="rId4178" Type="http://schemas.openxmlformats.org/officeDocument/2006/relationships/image" Target="media/image1955.emf"/><Relationship Id="rId4385" Type="http://schemas.openxmlformats.org/officeDocument/2006/relationships/image" Target="media/image2000.wmf"/><Relationship Id="rId4592" Type="http://schemas.openxmlformats.org/officeDocument/2006/relationships/customXml" Target="ink/ink2034.xml"/><Relationship Id="rId5229" Type="http://schemas.openxmlformats.org/officeDocument/2006/relationships/image" Target="media/image2467.emf"/><Relationship Id="rId5436" Type="http://schemas.openxmlformats.org/officeDocument/2006/relationships/customXml" Target="ink/ink2452.xml"/><Relationship Id="rId5990" Type="http://schemas.openxmlformats.org/officeDocument/2006/relationships/image" Target="media/image2845.emf"/><Relationship Id="rId1979" Type="http://schemas.openxmlformats.org/officeDocument/2006/relationships/customXml" Target="ink/ink873.xml"/><Relationship Id="rId3194" Type="http://schemas.openxmlformats.org/officeDocument/2006/relationships/image" Target="media/image1465.emf"/><Relationship Id="rId4038" Type="http://schemas.openxmlformats.org/officeDocument/2006/relationships/image" Target="media/image1885.emf"/><Relationship Id="rId4245" Type="http://schemas.openxmlformats.org/officeDocument/2006/relationships/image" Target="media/image1989.emf"/><Relationship Id="rId5643" Type="http://schemas.openxmlformats.org/officeDocument/2006/relationships/customXml" Target="ink/ink2556.xml"/><Relationship Id="rId5850" Type="http://schemas.openxmlformats.org/officeDocument/2006/relationships/customXml" Target="ink/ink2660.xml"/><Relationship Id="rId1839" Type="http://schemas.openxmlformats.org/officeDocument/2006/relationships/customXml" Target="ink/ink810.xml"/><Relationship Id="rId3054" Type="http://schemas.openxmlformats.org/officeDocument/2006/relationships/image" Target="media/image1395.emf"/><Relationship Id="rId4452" Type="http://schemas.openxmlformats.org/officeDocument/2006/relationships/image" Target="media/image2083.emf"/><Relationship Id="rId5503" Type="http://schemas.openxmlformats.org/officeDocument/2006/relationships/image" Target="media/image2604.emf"/><Relationship Id="rId5710" Type="http://schemas.openxmlformats.org/officeDocument/2006/relationships/customXml" Target="ink/ink2589.xml"/><Relationship Id="rId182" Type="http://schemas.openxmlformats.org/officeDocument/2006/relationships/customXml" Target="ink/ink53.xml"/><Relationship Id="rId1906" Type="http://schemas.openxmlformats.org/officeDocument/2006/relationships/image" Target="media/image859.emf"/><Relationship Id="rId3261" Type="http://schemas.openxmlformats.org/officeDocument/2006/relationships/customXml" Target="ink/ink1425.xml"/><Relationship Id="rId4105" Type="http://schemas.openxmlformats.org/officeDocument/2006/relationships/customXml" Target="ink/ink1814.xml"/><Relationship Id="rId4312" Type="http://schemas.openxmlformats.org/officeDocument/2006/relationships/customXml" Target="ink/ink1917.xml"/><Relationship Id="rId2070" Type="http://schemas.openxmlformats.org/officeDocument/2006/relationships/customXml" Target="ink/ink913.xml"/><Relationship Id="rId3121" Type="http://schemas.openxmlformats.org/officeDocument/2006/relationships/customXml" Target="ink/ink1356.xml"/><Relationship Id="rId999" Type="http://schemas.openxmlformats.org/officeDocument/2006/relationships/image" Target="media/image462.emf"/><Relationship Id="rId2887" Type="http://schemas.openxmlformats.org/officeDocument/2006/relationships/customXml" Target="ink/ink1255.xml"/><Relationship Id="rId5086" Type="http://schemas.openxmlformats.org/officeDocument/2006/relationships/image" Target="media/image2396.emf"/><Relationship Id="rId5293" Type="http://schemas.openxmlformats.org/officeDocument/2006/relationships/image" Target="media/image2499.emf"/><Relationship Id="rId859" Type="http://schemas.openxmlformats.org/officeDocument/2006/relationships/image" Target="media/image392.emf"/><Relationship Id="rId1489" Type="http://schemas.openxmlformats.org/officeDocument/2006/relationships/image" Target="media/image6570.emf"/><Relationship Id="rId1696" Type="http://schemas.openxmlformats.org/officeDocument/2006/relationships/image" Target="media/image756.emf"/><Relationship Id="rId3938" Type="http://schemas.openxmlformats.org/officeDocument/2006/relationships/image" Target="media/image1835.emf"/><Relationship Id="rId5153" Type="http://schemas.openxmlformats.org/officeDocument/2006/relationships/image" Target="media/image2429.emf"/><Relationship Id="rId5360" Type="http://schemas.openxmlformats.org/officeDocument/2006/relationships/customXml" Target="ink/ink2414.xml"/><Relationship Id="rId1349" Type="http://schemas.openxmlformats.org/officeDocument/2006/relationships/image" Target="media/image635.emf"/><Relationship Id="rId2747" Type="http://schemas.openxmlformats.org/officeDocument/2006/relationships/oleObject" Target="embeddings/oleObject155.bin"/><Relationship Id="rId2954" Type="http://schemas.openxmlformats.org/officeDocument/2006/relationships/image" Target="media/image1346.wmf"/><Relationship Id="rId5013" Type="http://schemas.openxmlformats.org/officeDocument/2006/relationships/customXml" Target="ink/ink2243.xml"/><Relationship Id="rId5220" Type="http://schemas.openxmlformats.org/officeDocument/2006/relationships/customXml" Target="ink/ink2344.xml"/><Relationship Id="rId719" Type="http://schemas.openxmlformats.org/officeDocument/2006/relationships/image" Target="media/image90.emf"/><Relationship Id="rId926" Type="http://schemas.openxmlformats.org/officeDocument/2006/relationships/customXml" Target="ink/ink384.xml"/><Relationship Id="rId1556" Type="http://schemas.openxmlformats.org/officeDocument/2006/relationships/image" Target="media/image686.emf"/><Relationship Id="rId1763" Type="http://schemas.openxmlformats.org/officeDocument/2006/relationships/customXml" Target="ink/ink772.xml"/><Relationship Id="rId1970" Type="http://schemas.openxmlformats.org/officeDocument/2006/relationships/image" Target="media/image891.emf"/><Relationship Id="rId2607" Type="http://schemas.openxmlformats.org/officeDocument/2006/relationships/image" Target="media/image1179.emf"/><Relationship Id="rId2814" Type="http://schemas.openxmlformats.org/officeDocument/2006/relationships/customXml" Target="ink/ink1224.xml"/><Relationship Id="rId55" Type="http://schemas.openxmlformats.org/officeDocument/2006/relationships/customXml" Target="ink/ink10.xml"/><Relationship Id="rId1209" Type="http://schemas.openxmlformats.org/officeDocument/2006/relationships/image" Target="media/image566.emf"/><Relationship Id="rId1416" Type="http://schemas.openxmlformats.org/officeDocument/2006/relationships/customXml" Target="ink/ink599.xml"/><Relationship Id="rId1623" Type="http://schemas.openxmlformats.org/officeDocument/2006/relationships/customXml" Target="ink/ink702.xml"/><Relationship Id="rId1830" Type="http://schemas.openxmlformats.org/officeDocument/2006/relationships/image" Target="media/image823.emf"/><Relationship Id="rId4779" Type="http://schemas.openxmlformats.org/officeDocument/2006/relationships/customXml" Target="ink/ink2125.xml"/><Relationship Id="rId4986" Type="http://schemas.openxmlformats.org/officeDocument/2006/relationships/customXml" Target="ink/ink2230.xml"/><Relationship Id="rId3588" Type="http://schemas.openxmlformats.org/officeDocument/2006/relationships/image" Target="media/image1660.emf"/><Relationship Id="rId3795" Type="http://schemas.openxmlformats.org/officeDocument/2006/relationships/customXml" Target="ink/ink1660.xml"/><Relationship Id="rId4639" Type="http://schemas.openxmlformats.org/officeDocument/2006/relationships/image" Target="media/image2175.emf"/><Relationship Id="rId4846" Type="http://schemas.openxmlformats.org/officeDocument/2006/relationships/customXml" Target="ink/ink2160.xml"/><Relationship Id="rId2397" Type="http://schemas.openxmlformats.org/officeDocument/2006/relationships/image" Target="media/image938.emf"/><Relationship Id="rId3448" Type="http://schemas.openxmlformats.org/officeDocument/2006/relationships/oleObject" Target="embeddings/oleObject201.bin"/><Relationship Id="rId3655" Type="http://schemas.openxmlformats.org/officeDocument/2006/relationships/customXml" Target="ink/ink1593.xml"/><Relationship Id="rId3862" Type="http://schemas.openxmlformats.org/officeDocument/2006/relationships/image" Target="media/image1797.emf"/><Relationship Id="rId4706" Type="http://schemas.openxmlformats.org/officeDocument/2006/relationships/customXml" Target="ink/ink2089.xml"/><Relationship Id="rId6061" Type="http://schemas.openxmlformats.org/officeDocument/2006/relationships/customXml" Target="ink/ink2767.xml"/><Relationship Id="rId369" Type="http://schemas.openxmlformats.org/officeDocument/2006/relationships/customXml" Target="ink/ink138.xml"/><Relationship Id="rId576" Type="http://schemas.openxmlformats.org/officeDocument/2006/relationships/image" Target="media/image269.emf"/><Relationship Id="rId783" Type="http://schemas.openxmlformats.org/officeDocument/2006/relationships/image" Target="media/image355.emf"/><Relationship Id="rId990" Type="http://schemas.openxmlformats.org/officeDocument/2006/relationships/customXml" Target="ink/ink414.xml"/><Relationship Id="rId2257" Type="http://schemas.openxmlformats.org/officeDocument/2006/relationships/customXml" Target="ink/ink999.xml"/><Relationship Id="rId2464" Type="http://schemas.openxmlformats.org/officeDocument/2006/relationships/customXml" Target="ink/ink1083.xml"/><Relationship Id="rId2671" Type="http://schemas.openxmlformats.org/officeDocument/2006/relationships/image" Target="media/image1211.emf"/><Relationship Id="rId3308" Type="http://schemas.openxmlformats.org/officeDocument/2006/relationships/image" Target="media/image1522.emf"/><Relationship Id="rId3515" Type="http://schemas.openxmlformats.org/officeDocument/2006/relationships/image" Target="media/image1624.emf"/><Relationship Id="rId4913" Type="http://schemas.openxmlformats.org/officeDocument/2006/relationships/image" Target="media/image2310.emf"/><Relationship Id="rId229" Type="http://schemas.openxmlformats.org/officeDocument/2006/relationships/customXml" Target="ink/ink69.xml"/><Relationship Id="rId436" Type="http://schemas.openxmlformats.org/officeDocument/2006/relationships/image" Target="media/image203.emf"/><Relationship Id="rId643" Type="http://schemas.openxmlformats.org/officeDocument/2006/relationships/image" Target="media/image297.emf"/><Relationship Id="rId1066" Type="http://schemas.openxmlformats.org/officeDocument/2006/relationships/customXml" Target="ink/ink447.xml"/><Relationship Id="rId1273" Type="http://schemas.openxmlformats.org/officeDocument/2006/relationships/image" Target="media/image597.emf"/><Relationship Id="rId1480" Type="http://schemas.openxmlformats.org/officeDocument/2006/relationships/customXml" Target="ink/ink631.xml"/><Relationship Id="rId2117" Type="http://schemas.openxmlformats.org/officeDocument/2006/relationships/image" Target="media/image965.emf"/><Relationship Id="rId2324" Type="http://schemas.openxmlformats.org/officeDocument/2006/relationships/customXml" Target="ink/ink1032.xml"/><Relationship Id="rId3722" Type="http://schemas.openxmlformats.org/officeDocument/2006/relationships/image" Target="media/image1727.emf"/><Relationship Id="rId850" Type="http://schemas.openxmlformats.org/officeDocument/2006/relationships/customXml" Target="ink/ink347.xml"/><Relationship Id="rId1133" Type="http://schemas.openxmlformats.org/officeDocument/2006/relationships/image" Target="media/image528.emf"/><Relationship Id="rId2531" Type="http://schemas.openxmlformats.org/officeDocument/2006/relationships/image" Target="media/image1141.emf"/><Relationship Id="rId4289" Type="http://schemas.openxmlformats.org/officeDocument/2006/relationships/image" Target="media/image2011.emf"/><Relationship Id="rId5687" Type="http://schemas.openxmlformats.org/officeDocument/2006/relationships/image" Target="media/image2696.emf"/><Relationship Id="rId5894" Type="http://schemas.openxmlformats.org/officeDocument/2006/relationships/image" Target="media/image2798.emf"/><Relationship Id="rId503" Type="http://schemas.openxmlformats.org/officeDocument/2006/relationships/customXml" Target="ink/ink186.xml"/><Relationship Id="rId710" Type="http://schemas.openxmlformats.org/officeDocument/2006/relationships/image" Target="media/image83.wmf"/><Relationship Id="rId1340" Type="http://schemas.openxmlformats.org/officeDocument/2006/relationships/customXml" Target="ink/ink572.xml"/><Relationship Id="rId3098" Type="http://schemas.openxmlformats.org/officeDocument/2006/relationships/image" Target="media/image1417.emf"/><Relationship Id="rId4496" Type="http://schemas.openxmlformats.org/officeDocument/2006/relationships/customXml" Target="ink/ink1989.xml"/><Relationship Id="rId5547" Type="http://schemas.openxmlformats.org/officeDocument/2006/relationships/image" Target="media/image2626.emf"/><Relationship Id="rId5754" Type="http://schemas.openxmlformats.org/officeDocument/2006/relationships/customXml" Target="ink/ink2611.xml"/><Relationship Id="rId5961" Type="http://schemas.openxmlformats.org/officeDocument/2006/relationships/customXml" Target="ink/ink2717.xml"/><Relationship Id="rId1200" Type="http://schemas.openxmlformats.org/officeDocument/2006/relationships/customXml" Target="ink/ink507.xml"/><Relationship Id="rId4149" Type="http://schemas.openxmlformats.org/officeDocument/2006/relationships/customXml" Target="ink/ink1836.xml"/><Relationship Id="rId4356" Type="http://schemas.openxmlformats.org/officeDocument/2006/relationships/customXml" Target="ink/ink1939.xml"/><Relationship Id="rId4563" Type="http://schemas.openxmlformats.org/officeDocument/2006/relationships/oleObject" Target="embeddings/oleObject254.bin"/><Relationship Id="rId4770" Type="http://schemas.openxmlformats.org/officeDocument/2006/relationships/image" Target="media/image2240.emf"/><Relationship Id="rId5407" Type="http://schemas.openxmlformats.org/officeDocument/2006/relationships/image" Target="media/image2556.emf"/><Relationship Id="rId5614" Type="http://schemas.openxmlformats.org/officeDocument/2006/relationships/image" Target="media/image2659.emf"/><Relationship Id="rId5821" Type="http://schemas.openxmlformats.org/officeDocument/2006/relationships/customXml" Target="ink/ink2645.xml"/><Relationship Id="rId3165" Type="http://schemas.openxmlformats.org/officeDocument/2006/relationships/customXml" Target="ink/ink1378.xml"/><Relationship Id="rId3372" Type="http://schemas.openxmlformats.org/officeDocument/2006/relationships/image" Target="media/image1554.emf"/><Relationship Id="rId4009" Type="http://schemas.openxmlformats.org/officeDocument/2006/relationships/customXml" Target="ink/ink1766.xml"/><Relationship Id="rId4216" Type="http://schemas.openxmlformats.org/officeDocument/2006/relationships/customXml" Target="ink/ink1869.xml"/><Relationship Id="rId4423" Type="http://schemas.openxmlformats.org/officeDocument/2006/relationships/oleObject" Target="embeddings/oleObject246.bin"/><Relationship Id="rId4630" Type="http://schemas.openxmlformats.org/officeDocument/2006/relationships/customXml" Target="ink/ink2053.xml"/><Relationship Id="rId293" Type="http://schemas.openxmlformats.org/officeDocument/2006/relationships/customXml" Target="ink/ink101.xml"/><Relationship Id="rId2181" Type="http://schemas.openxmlformats.org/officeDocument/2006/relationships/customXml" Target="ink/ink961.xml"/><Relationship Id="rId3025" Type="http://schemas.openxmlformats.org/officeDocument/2006/relationships/customXml" Target="ink/ink1309.xml"/><Relationship Id="rId3232" Type="http://schemas.openxmlformats.org/officeDocument/2006/relationships/image" Target="media/image1484.emf"/><Relationship Id="rId153" Type="http://schemas.openxmlformats.org/officeDocument/2006/relationships/oleObject" Target="embeddings/oleObject23.bin"/><Relationship Id="rId360" Type="http://schemas.openxmlformats.org/officeDocument/2006/relationships/image" Target="media/image169.emf"/><Relationship Id="rId2041" Type="http://schemas.openxmlformats.org/officeDocument/2006/relationships/oleObject" Target="embeddings/oleObject108.bin"/><Relationship Id="rId5197" Type="http://schemas.openxmlformats.org/officeDocument/2006/relationships/image" Target="media/image2451.emf"/><Relationship Id="rId220" Type="http://schemas.openxmlformats.org/officeDocument/2006/relationships/image" Target="media/image99.emf"/><Relationship Id="rId2998" Type="http://schemas.openxmlformats.org/officeDocument/2006/relationships/image" Target="media/image1367.emf"/><Relationship Id="rId5057" Type="http://schemas.openxmlformats.org/officeDocument/2006/relationships/customXml" Target="ink/ink2265.xml"/><Relationship Id="rId5264" Type="http://schemas.openxmlformats.org/officeDocument/2006/relationships/customXml" Target="ink/ink2366.xml"/><Relationship Id="rId2858" Type="http://schemas.openxmlformats.org/officeDocument/2006/relationships/image" Target="media/image1298.emf"/><Relationship Id="rId3909" Type="http://schemas.openxmlformats.org/officeDocument/2006/relationships/customXml" Target="ink/ink1716.xml"/><Relationship Id="rId4073" Type="http://schemas.openxmlformats.org/officeDocument/2006/relationships/customXml" Target="ink/ink1798.xml"/><Relationship Id="rId5471" Type="http://schemas.openxmlformats.org/officeDocument/2006/relationships/image" Target="media/image2588.emf"/><Relationship Id="rId99" Type="http://schemas.openxmlformats.org/officeDocument/2006/relationships/customXml" Target="ink/ink26.xml"/><Relationship Id="rId1667" Type="http://schemas.openxmlformats.org/officeDocument/2006/relationships/customXml" Target="ink/ink724.xml"/><Relationship Id="rId1874" Type="http://schemas.openxmlformats.org/officeDocument/2006/relationships/image" Target="media/image843.emf"/><Relationship Id="rId2718" Type="http://schemas.openxmlformats.org/officeDocument/2006/relationships/customXml" Target="ink/ink1202.xml"/><Relationship Id="rId2925" Type="http://schemas.openxmlformats.org/officeDocument/2006/relationships/image" Target="media/image1332.wmf"/><Relationship Id="rId4280" Type="http://schemas.openxmlformats.org/officeDocument/2006/relationships/customXml" Target="ink/ink1901.xml"/><Relationship Id="rId5124" Type="http://schemas.openxmlformats.org/officeDocument/2006/relationships/customXml" Target="ink/ink2298.xml"/><Relationship Id="rId5331" Type="http://schemas.openxmlformats.org/officeDocument/2006/relationships/image" Target="media/image2518.emf"/><Relationship Id="rId1527" Type="http://schemas.openxmlformats.org/officeDocument/2006/relationships/customXml" Target="ink/ink654.xml"/><Relationship Id="rId1734" Type="http://schemas.openxmlformats.org/officeDocument/2006/relationships/image" Target="media/image775.emf"/><Relationship Id="rId1941" Type="http://schemas.openxmlformats.org/officeDocument/2006/relationships/customXml" Target="ink/ink854.xml"/><Relationship Id="rId4140" Type="http://schemas.openxmlformats.org/officeDocument/2006/relationships/image" Target="media/image1936.emf"/><Relationship Id="rId26" Type="http://schemas.openxmlformats.org/officeDocument/2006/relationships/image" Target="media/image4.wmf"/><Relationship Id="rId3699" Type="http://schemas.openxmlformats.org/officeDocument/2006/relationships/customXml" Target="ink/ink1613.xml"/><Relationship Id="rId4000" Type="http://schemas.openxmlformats.org/officeDocument/2006/relationships/image" Target="media/image1866.emf"/><Relationship Id="rId1801" Type="http://schemas.openxmlformats.org/officeDocument/2006/relationships/customXml" Target="ink/ink791.xml"/><Relationship Id="rId3559" Type="http://schemas.openxmlformats.org/officeDocument/2006/relationships/image" Target="media/image1646.emf"/><Relationship Id="rId4957" Type="http://schemas.openxmlformats.org/officeDocument/2006/relationships/image" Target="media/image2332.emf"/><Relationship Id="rId687" Type="http://schemas.openxmlformats.org/officeDocument/2006/relationships/image" Target="media/image317.emf"/><Relationship Id="rId2368" Type="http://schemas.openxmlformats.org/officeDocument/2006/relationships/customXml" Target="ink/ink1045.xml"/><Relationship Id="rId3766" Type="http://schemas.openxmlformats.org/officeDocument/2006/relationships/image" Target="media/image1749.emf"/><Relationship Id="rId3973" Type="http://schemas.openxmlformats.org/officeDocument/2006/relationships/customXml" Target="ink/ink1748.xml"/><Relationship Id="rId4817" Type="http://schemas.openxmlformats.org/officeDocument/2006/relationships/customXml" Target="ink/ink2144.xml"/><Relationship Id="rId6032" Type="http://schemas.openxmlformats.org/officeDocument/2006/relationships/image" Target="media/image2866.emf"/><Relationship Id="rId894" Type="http://schemas.openxmlformats.org/officeDocument/2006/relationships/customXml" Target="ink/ink368.xml"/><Relationship Id="rId1177" Type="http://schemas.openxmlformats.org/officeDocument/2006/relationships/image" Target="media/image550.emf"/><Relationship Id="rId2575" Type="http://schemas.openxmlformats.org/officeDocument/2006/relationships/image" Target="media/image1163.emf"/><Relationship Id="rId2782" Type="http://schemas.openxmlformats.org/officeDocument/2006/relationships/image" Target="media/image1267.wmf"/><Relationship Id="rId3419" Type="http://schemas.openxmlformats.org/officeDocument/2006/relationships/customXml" Target="ink/ink1504.xml"/><Relationship Id="rId3626" Type="http://schemas.openxmlformats.org/officeDocument/2006/relationships/image" Target="media/image1679.emf"/><Relationship Id="rId3833" Type="http://schemas.openxmlformats.org/officeDocument/2006/relationships/customXml" Target="ink/ink1679.xml"/><Relationship Id="rId547" Type="http://schemas.openxmlformats.org/officeDocument/2006/relationships/customXml" Target="ink/ink204.xml"/><Relationship Id="rId754" Type="http://schemas.openxmlformats.org/officeDocument/2006/relationships/customXml" Target="ink/ink299.xml"/><Relationship Id="rId961" Type="http://schemas.openxmlformats.org/officeDocument/2006/relationships/image" Target="media/image443.emf"/><Relationship Id="rId1384" Type="http://schemas.openxmlformats.org/officeDocument/2006/relationships/customXml" Target="ink/ink586.xml"/><Relationship Id="rId1591" Type="http://schemas.openxmlformats.org/officeDocument/2006/relationships/customXml" Target="ink/ink686.xml"/><Relationship Id="rId2228" Type="http://schemas.openxmlformats.org/officeDocument/2006/relationships/image" Target="media/image1019.emf"/><Relationship Id="rId2435" Type="http://schemas.openxmlformats.org/officeDocument/2006/relationships/customXml" Target="ink/ink1071.xml"/><Relationship Id="rId2642" Type="http://schemas.openxmlformats.org/officeDocument/2006/relationships/customXml" Target="ink/ink1169.xml"/><Relationship Id="rId3900" Type="http://schemas.openxmlformats.org/officeDocument/2006/relationships/image" Target="media/image1816.emf"/><Relationship Id="rId5798" Type="http://schemas.openxmlformats.org/officeDocument/2006/relationships/image" Target="media/image2751.emf"/><Relationship Id="rId90" Type="http://schemas.openxmlformats.org/officeDocument/2006/relationships/image" Target="media/image41.emf"/><Relationship Id="rId407" Type="http://schemas.openxmlformats.org/officeDocument/2006/relationships/image" Target="media/image380.wmf"/><Relationship Id="rId614" Type="http://schemas.openxmlformats.org/officeDocument/2006/relationships/image" Target="media/image287.emf"/><Relationship Id="rId821" Type="http://schemas.openxmlformats.org/officeDocument/2006/relationships/image" Target="media/image374.emf"/><Relationship Id="rId1037" Type="http://schemas.openxmlformats.org/officeDocument/2006/relationships/image" Target="media/image480.emf"/><Relationship Id="rId1244" Type="http://schemas.openxmlformats.org/officeDocument/2006/relationships/customXml" Target="ink/ink528.xml"/><Relationship Id="rId1451" Type="http://schemas.openxmlformats.org/officeDocument/2006/relationships/image" Target="media/image640.emf"/><Relationship Id="rId2502" Type="http://schemas.openxmlformats.org/officeDocument/2006/relationships/customXml" Target="ink/ink1102.xml"/><Relationship Id="rId5658" Type="http://schemas.openxmlformats.org/officeDocument/2006/relationships/image" Target="media/image2681.emf"/><Relationship Id="rId5865" Type="http://schemas.openxmlformats.org/officeDocument/2006/relationships/customXml" Target="ink/ink2668.xml"/><Relationship Id="rId1104" Type="http://schemas.openxmlformats.org/officeDocument/2006/relationships/customXml" Target="ink/ink466.xml"/><Relationship Id="rId1311" Type="http://schemas.openxmlformats.org/officeDocument/2006/relationships/image" Target="media/image616.emf"/><Relationship Id="rId4467" Type="http://schemas.openxmlformats.org/officeDocument/2006/relationships/customXml" Target="ink/ink1974.xml"/><Relationship Id="rId4674" Type="http://schemas.openxmlformats.org/officeDocument/2006/relationships/customXml" Target="ink/ink2073.xml"/><Relationship Id="rId4881" Type="http://schemas.openxmlformats.org/officeDocument/2006/relationships/image" Target="media/image2294.emf"/><Relationship Id="rId5518" Type="http://schemas.openxmlformats.org/officeDocument/2006/relationships/customXml" Target="ink/ink2493.xml"/><Relationship Id="rId5725" Type="http://schemas.openxmlformats.org/officeDocument/2006/relationships/image" Target="media/image2715.emf"/><Relationship Id="rId3069" Type="http://schemas.openxmlformats.org/officeDocument/2006/relationships/customXml" Target="ink/ink1331.xml"/><Relationship Id="rId3276" Type="http://schemas.openxmlformats.org/officeDocument/2006/relationships/image" Target="media/image1506.emf"/><Relationship Id="rId3483" Type="http://schemas.openxmlformats.org/officeDocument/2006/relationships/image" Target="media/image1608.emf"/><Relationship Id="rId3690" Type="http://schemas.openxmlformats.org/officeDocument/2006/relationships/image" Target="media/image1711.emf"/><Relationship Id="rId4327" Type="http://schemas.openxmlformats.org/officeDocument/2006/relationships/image" Target="media/image2030.emf"/><Relationship Id="rId4534" Type="http://schemas.openxmlformats.org/officeDocument/2006/relationships/customXml" Target="ink/ink2007.xml"/><Relationship Id="rId5932" Type="http://schemas.openxmlformats.org/officeDocument/2006/relationships/image" Target="media/image2817.emf"/><Relationship Id="rId197" Type="http://schemas.openxmlformats.org/officeDocument/2006/relationships/oleObject" Target="embeddings/oleObject32.bin"/><Relationship Id="rId2085" Type="http://schemas.openxmlformats.org/officeDocument/2006/relationships/image" Target="media/image846.emf"/><Relationship Id="rId2292" Type="http://schemas.openxmlformats.org/officeDocument/2006/relationships/image" Target="media/image1051.emf"/><Relationship Id="rId3136" Type="http://schemas.openxmlformats.org/officeDocument/2006/relationships/image" Target="media/image1436.emf"/><Relationship Id="rId3343" Type="http://schemas.openxmlformats.org/officeDocument/2006/relationships/customXml" Target="ink/ink1466.xml"/><Relationship Id="rId4741" Type="http://schemas.openxmlformats.org/officeDocument/2006/relationships/customXml" Target="ink/ink2107.xml"/><Relationship Id="rId264" Type="http://schemas.openxmlformats.org/officeDocument/2006/relationships/image" Target="media/image121.emf"/><Relationship Id="rId471" Type="http://schemas.openxmlformats.org/officeDocument/2006/relationships/customXml" Target="ink/ink174.xml"/><Relationship Id="rId2152" Type="http://schemas.openxmlformats.org/officeDocument/2006/relationships/image" Target="media/image981.emf"/><Relationship Id="rId3550" Type="http://schemas.openxmlformats.org/officeDocument/2006/relationships/customXml" Target="ink/ink1552.xml"/><Relationship Id="rId4601" Type="http://schemas.openxmlformats.org/officeDocument/2006/relationships/image" Target="media/image2156.emf"/><Relationship Id="rId124" Type="http://schemas.openxmlformats.org/officeDocument/2006/relationships/oleObject" Target="embeddings/oleObject15.bin"/><Relationship Id="rId3203" Type="http://schemas.openxmlformats.org/officeDocument/2006/relationships/customXml" Target="ink/ink1396.xml"/><Relationship Id="rId3410" Type="http://schemas.openxmlformats.org/officeDocument/2006/relationships/image" Target="media/image1573.emf"/><Relationship Id="rId331" Type="http://schemas.openxmlformats.org/officeDocument/2006/relationships/customXml" Target="ink/ink119.xml"/><Relationship Id="rId2012" Type="http://schemas.openxmlformats.org/officeDocument/2006/relationships/customXml" Target="ink/ink889.xml"/><Relationship Id="rId2969" Type="http://schemas.openxmlformats.org/officeDocument/2006/relationships/customXml" Target="ink/ink1282.xml"/><Relationship Id="rId5168" Type="http://schemas.openxmlformats.org/officeDocument/2006/relationships/customXml" Target="ink/ink2320.xml"/><Relationship Id="rId5375" Type="http://schemas.openxmlformats.org/officeDocument/2006/relationships/image" Target="media/image2540.emf"/><Relationship Id="rId5582" Type="http://schemas.openxmlformats.org/officeDocument/2006/relationships/image" Target="media/image2643.emf"/><Relationship Id="rId1778" Type="http://schemas.openxmlformats.org/officeDocument/2006/relationships/image" Target="media/image797.emf"/><Relationship Id="rId1985" Type="http://schemas.openxmlformats.org/officeDocument/2006/relationships/customXml" Target="ink/ink876.xml"/><Relationship Id="rId2829" Type="http://schemas.openxmlformats.org/officeDocument/2006/relationships/image" Target="media/image1284.emf"/><Relationship Id="rId4184" Type="http://schemas.openxmlformats.org/officeDocument/2006/relationships/image" Target="media/image1958.emf"/><Relationship Id="rId4391" Type="http://schemas.openxmlformats.org/officeDocument/2006/relationships/image" Target="media/image2030.wmf"/><Relationship Id="rId5028" Type="http://schemas.openxmlformats.org/officeDocument/2006/relationships/image" Target="media/image2367.emf"/><Relationship Id="rId5235" Type="http://schemas.openxmlformats.org/officeDocument/2006/relationships/image" Target="media/image2470.emf"/><Relationship Id="rId5442" Type="http://schemas.openxmlformats.org/officeDocument/2006/relationships/customXml" Target="ink/ink2455.xml"/><Relationship Id="rId1638" Type="http://schemas.openxmlformats.org/officeDocument/2006/relationships/image" Target="media/image727.emf"/><Relationship Id="rId4044" Type="http://schemas.openxmlformats.org/officeDocument/2006/relationships/image" Target="media/image1888.emf"/><Relationship Id="rId4251" Type="http://schemas.openxmlformats.org/officeDocument/2006/relationships/image" Target="media/image1992.emf"/><Relationship Id="rId5302" Type="http://schemas.openxmlformats.org/officeDocument/2006/relationships/customXml" Target="ink/ink2385.xml"/><Relationship Id="rId1845" Type="http://schemas.openxmlformats.org/officeDocument/2006/relationships/customXml" Target="ink/ink813.xml"/><Relationship Id="rId3060" Type="http://schemas.openxmlformats.org/officeDocument/2006/relationships/image" Target="media/image1398.emf"/><Relationship Id="rId4111" Type="http://schemas.openxmlformats.org/officeDocument/2006/relationships/customXml" Target="ink/ink1817.xml"/><Relationship Id="rId1705" Type="http://schemas.openxmlformats.org/officeDocument/2006/relationships/customXml" Target="ink/ink743.xml"/><Relationship Id="rId1912" Type="http://schemas.openxmlformats.org/officeDocument/2006/relationships/image" Target="media/image862.emf"/><Relationship Id="rId3877" Type="http://schemas.openxmlformats.org/officeDocument/2006/relationships/customXml" Target="ink/ink1700.xml"/><Relationship Id="rId4928" Type="http://schemas.openxmlformats.org/officeDocument/2006/relationships/customXml" Target="ink/ink2201.xml"/><Relationship Id="rId5092" Type="http://schemas.openxmlformats.org/officeDocument/2006/relationships/image" Target="media/image2399.emf"/><Relationship Id="rId798" Type="http://schemas.openxmlformats.org/officeDocument/2006/relationships/customXml" Target="ink/ink321.xml"/><Relationship Id="rId2479" Type="http://schemas.openxmlformats.org/officeDocument/2006/relationships/image" Target="media/image1115.emf"/><Relationship Id="rId2686" Type="http://schemas.openxmlformats.org/officeDocument/2006/relationships/customXml" Target="ink/ink1189.xml"/><Relationship Id="rId2893" Type="http://schemas.openxmlformats.org/officeDocument/2006/relationships/customXml" Target="ink/ink1258.xml"/><Relationship Id="rId3737" Type="http://schemas.openxmlformats.org/officeDocument/2006/relationships/image" Target="media/image1735.wmf"/><Relationship Id="rId3944" Type="http://schemas.openxmlformats.org/officeDocument/2006/relationships/image" Target="media/image1838.emf"/><Relationship Id="rId658" Type="http://schemas.openxmlformats.org/officeDocument/2006/relationships/customXml" Target="ink/ink254.xml"/><Relationship Id="rId865" Type="http://schemas.openxmlformats.org/officeDocument/2006/relationships/image" Target="media/image395.emf"/><Relationship Id="rId1288" Type="http://schemas.openxmlformats.org/officeDocument/2006/relationships/customXml" Target="ink/ink549.xml"/><Relationship Id="rId1495" Type="http://schemas.openxmlformats.org/officeDocument/2006/relationships/image" Target="media/image6600.emf"/><Relationship Id="rId2339" Type="http://schemas.openxmlformats.org/officeDocument/2006/relationships/oleObject" Target="embeddings/oleObject121.bin"/><Relationship Id="rId2546" Type="http://schemas.openxmlformats.org/officeDocument/2006/relationships/customXml" Target="ink/ink1122.xml"/><Relationship Id="rId2753" Type="http://schemas.openxmlformats.org/officeDocument/2006/relationships/image" Target="media/image1252.emf"/><Relationship Id="rId2960" Type="http://schemas.openxmlformats.org/officeDocument/2006/relationships/customXml" Target="ink/ink1280.xml"/><Relationship Id="rId3804" Type="http://schemas.openxmlformats.org/officeDocument/2006/relationships/image" Target="media/image1768.emf"/><Relationship Id="rId6003" Type="http://schemas.openxmlformats.org/officeDocument/2006/relationships/customXml" Target="ink/ink2738.xml"/><Relationship Id="rId518" Type="http://schemas.openxmlformats.org/officeDocument/2006/relationships/image" Target="media/image242.emf"/><Relationship Id="rId725" Type="http://schemas.openxmlformats.org/officeDocument/2006/relationships/image" Target="media/image176.emf"/><Relationship Id="rId932" Type="http://schemas.openxmlformats.org/officeDocument/2006/relationships/customXml" Target="ink/ink387.xml"/><Relationship Id="rId1148" Type="http://schemas.openxmlformats.org/officeDocument/2006/relationships/image" Target="media/image197.wmf"/><Relationship Id="rId1355" Type="http://schemas.openxmlformats.org/officeDocument/2006/relationships/image" Target="media/image638.emf"/><Relationship Id="rId1562" Type="http://schemas.openxmlformats.org/officeDocument/2006/relationships/image" Target="media/image689.emf"/><Relationship Id="rId2406" Type="http://schemas.openxmlformats.org/officeDocument/2006/relationships/oleObject" Target="embeddings/oleObject135.bin"/><Relationship Id="rId2613" Type="http://schemas.openxmlformats.org/officeDocument/2006/relationships/image" Target="media/image1182.emf"/><Relationship Id="rId5769" Type="http://schemas.openxmlformats.org/officeDocument/2006/relationships/image" Target="media/image2737.emf"/><Relationship Id="rId1008" Type="http://schemas.openxmlformats.org/officeDocument/2006/relationships/image" Target="media/image191.wmf"/><Relationship Id="rId1215" Type="http://schemas.openxmlformats.org/officeDocument/2006/relationships/oleObject" Target="embeddings/oleObject82.bin"/><Relationship Id="rId1422" Type="http://schemas.openxmlformats.org/officeDocument/2006/relationships/customXml" Target="ink/ink602.xml"/><Relationship Id="rId2820" Type="http://schemas.openxmlformats.org/officeDocument/2006/relationships/customXml" Target="ink/ink1227.xml"/><Relationship Id="rId4578" Type="http://schemas.openxmlformats.org/officeDocument/2006/relationships/customXml" Target="ink/ink2027.xml"/><Relationship Id="rId5976" Type="http://schemas.openxmlformats.org/officeDocument/2006/relationships/image" Target="media/image2838.emf"/><Relationship Id="rId3387" Type="http://schemas.openxmlformats.org/officeDocument/2006/relationships/customXml" Target="ink/ink1488.xml"/><Relationship Id="rId4785" Type="http://schemas.openxmlformats.org/officeDocument/2006/relationships/customXml" Target="ink/ink2128.xml"/><Relationship Id="rId4992" Type="http://schemas.openxmlformats.org/officeDocument/2006/relationships/customXml" Target="ink/ink2233.xml"/><Relationship Id="rId5629" Type="http://schemas.openxmlformats.org/officeDocument/2006/relationships/customXml" Target="ink/ink2549.xml"/><Relationship Id="rId5836" Type="http://schemas.openxmlformats.org/officeDocument/2006/relationships/image" Target="media/image2770.emf"/><Relationship Id="rId2196" Type="http://schemas.openxmlformats.org/officeDocument/2006/relationships/image" Target="media/image1003.emf"/><Relationship Id="rId3594" Type="http://schemas.openxmlformats.org/officeDocument/2006/relationships/image" Target="media/image1663.emf"/><Relationship Id="rId4438" Type="http://schemas.openxmlformats.org/officeDocument/2006/relationships/image" Target="media/image2076.emf"/><Relationship Id="rId4645" Type="http://schemas.openxmlformats.org/officeDocument/2006/relationships/image" Target="media/image2178.emf"/><Relationship Id="rId4852" Type="http://schemas.openxmlformats.org/officeDocument/2006/relationships/customXml" Target="ink/ink2163.xml"/><Relationship Id="rId5903" Type="http://schemas.openxmlformats.org/officeDocument/2006/relationships/customXml" Target="ink/ink2687.xml"/><Relationship Id="rId168" Type="http://schemas.openxmlformats.org/officeDocument/2006/relationships/customXml" Target="ink/ink50.xml"/><Relationship Id="rId3247" Type="http://schemas.openxmlformats.org/officeDocument/2006/relationships/customXml" Target="ink/ink1418.xml"/><Relationship Id="rId3454" Type="http://schemas.openxmlformats.org/officeDocument/2006/relationships/customXml" Target="ink/ink1516.xml"/><Relationship Id="rId3661" Type="http://schemas.openxmlformats.org/officeDocument/2006/relationships/customXml" Target="ink/ink1596.xml"/><Relationship Id="rId4505" Type="http://schemas.openxmlformats.org/officeDocument/2006/relationships/image" Target="media/image2108.emf"/><Relationship Id="rId4712" Type="http://schemas.openxmlformats.org/officeDocument/2006/relationships/customXml" Target="ink/ink2092.xml"/><Relationship Id="rId375" Type="http://schemas.openxmlformats.org/officeDocument/2006/relationships/image" Target="media/image30.wmf"/><Relationship Id="rId582" Type="http://schemas.openxmlformats.org/officeDocument/2006/relationships/image" Target="media/image272.emf"/><Relationship Id="rId2056" Type="http://schemas.openxmlformats.org/officeDocument/2006/relationships/customXml" Target="ink/ink908.xml"/><Relationship Id="rId2263" Type="http://schemas.openxmlformats.org/officeDocument/2006/relationships/customXml" Target="ink/ink1001.xml"/><Relationship Id="rId2470" Type="http://schemas.openxmlformats.org/officeDocument/2006/relationships/customXml" Target="ink/ink1086.xml"/><Relationship Id="rId3107" Type="http://schemas.openxmlformats.org/officeDocument/2006/relationships/customXml" Target="ink/ink1349.xml"/><Relationship Id="rId3314" Type="http://schemas.openxmlformats.org/officeDocument/2006/relationships/image" Target="media/image1525.emf"/><Relationship Id="rId3521" Type="http://schemas.openxmlformats.org/officeDocument/2006/relationships/image" Target="media/image1627.emf"/><Relationship Id="rId235" Type="http://schemas.openxmlformats.org/officeDocument/2006/relationships/customXml" Target="ink/ink72.xml"/><Relationship Id="rId442" Type="http://schemas.openxmlformats.org/officeDocument/2006/relationships/image" Target="media/image206.emf"/><Relationship Id="rId1072" Type="http://schemas.openxmlformats.org/officeDocument/2006/relationships/customXml" Target="ink/ink450.xml"/><Relationship Id="rId2123" Type="http://schemas.openxmlformats.org/officeDocument/2006/relationships/image" Target="media/image968.emf"/><Relationship Id="rId2330" Type="http://schemas.openxmlformats.org/officeDocument/2006/relationships/customXml" Target="ink/ink1035.xml"/><Relationship Id="rId5279" Type="http://schemas.openxmlformats.org/officeDocument/2006/relationships/image" Target="media/image2492.emf"/><Relationship Id="rId5486" Type="http://schemas.openxmlformats.org/officeDocument/2006/relationships/customXml" Target="ink/ink2477.xml"/><Relationship Id="rId5693" Type="http://schemas.openxmlformats.org/officeDocument/2006/relationships/image" Target="media/image2699.emf"/><Relationship Id="rId302" Type="http://schemas.openxmlformats.org/officeDocument/2006/relationships/image" Target="media/image140.emf"/><Relationship Id="rId4088" Type="http://schemas.openxmlformats.org/officeDocument/2006/relationships/image" Target="media/image1910.emf"/><Relationship Id="rId4295" Type="http://schemas.openxmlformats.org/officeDocument/2006/relationships/image" Target="media/image2014.emf"/><Relationship Id="rId5139" Type="http://schemas.openxmlformats.org/officeDocument/2006/relationships/image" Target="media/image2422.emf"/><Relationship Id="rId5346" Type="http://schemas.openxmlformats.org/officeDocument/2006/relationships/customXml" Target="ink/ink2407.xml"/><Relationship Id="rId5553" Type="http://schemas.openxmlformats.org/officeDocument/2006/relationships/image" Target="media/image2629.emf"/><Relationship Id="rId1889" Type="http://schemas.openxmlformats.org/officeDocument/2006/relationships/customXml" Target="ink/ink828.xml"/><Relationship Id="rId4155" Type="http://schemas.openxmlformats.org/officeDocument/2006/relationships/customXml" Target="ink/ink1839.xml"/><Relationship Id="rId4362" Type="http://schemas.openxmlformats.org/officeDocument/2006/relationships/customXml" Target="ink/ink1942.xml"/><Relationship Id="rId5206" Type="http://schemas.openxmlformats.org/officeDocument/2006/relationships/customXml" Target="ink/ink2337.xml"/><Relationship Id="rId5760" Type="http://schemas.openxmlformats.org/officeDocument/2006/relationships/customXml" Target="ink/ink2614.xml"/><Relationship Id="rId1749" Type="http://schemas.openxmlformats.org/officeDocument/2006/relationships/customXml" Target="ink/ink765.xml"/><Relationship Id="rId1956" Type="http://schemas.openxmlformats.org/officeDocument/2006/relationships/image" Target="media/image884.emf"/><Relationship Id="rId3171" Type="http://schemas.openxmlformats.org/officeDocument/2006/relationships/customXml" Target="ink/ink1381.xml"/><Relationship Id="rId4015" Type="http://schemas.openxmlformats.org/officeDocument/2006/relationships/customXml" Target="ink/ink1769.xml"/><Relationship Id="rId5413" Type="http://schemas.openxmlformats.org/officeDocument/2006/relationships/image" Target="media/image2559.emf"/><Relationship Id="rId5620" Type="http://schemas.openxmlformats.org/officeDocument/2006/relationships/image" Target="media/image2662.emf"/><Relationship Id="rId1609" Type="http://schemas.openxmlformats.org/officeDocument/2006/relationships/customXml" Target="ink/ink695.xml"/><Relationship Id="rId1816" Type="http://schemas.openxmlformats.org/officeDocument/2006/relationships/image" Target="media/image816.emf"/><Relationship Id="rId4222" Type="http://schemas.openxmlformats.org/officeDocument/2006/relationships/customXml" Target="ink/ink1872.xml"/><Relationship Id="rId3031" Type="http://schemas.openxmlformats.org/officeDocument/2006/relationships/customXml" Target="ink/ink1312.xml"/><Relationship Id="rId3988" Type="http://schemas.openxmlformats.org/officeDocument/2006/relationships/image" Target="media/image1860.emf"/><Relationship Id="rId2797" Type="http://schemas.openxmlformats.org/officeDocument/2006/relationships/image" Target="media/image1268.emf"/><Relationship Id="rId3848" Type="http://schemas.openxmlformats.org/officeDocument/2006/relationships/oleObject" Target="embeddings/oleObject229.bin"/><Relationship Id="rId6047" Type="http://schemas.openxmlformats.org/officeDocument/2006/relationships/customXml" Target="ink/ink2760.xml"/><Relationship Id="rId769" Type="http://schemas.openxmlformats.org/officeDocument/2006/relationships/image" Target="media/image348.emf"/><Relationship Id="rId976" Type="http://schemas.openxmlformats.org/officeDocument/2006/relationships/customXml" Target="ink/ink407.xml"/><Relationship Id="rId1399" Type="http://schemas.openxmlformats.org/officeDocument/2006/relationships/image" Target="media/image281.emf"/><Relationship Id="rId2657" Type="http://schemas.openxmlformats.org/officeDocument/2006/relationships/image" Target="media/image1204.emf"/><Relationship Id="rId5063" Type="http://schemas.openxmlformats.org/officeDocument/2006/relationships/customXml" Target="ink/ink2268.xml"/><Relationship Id="rId5270" Type="http://schemas.openxmlformats.org/officeDocument/2006/relationships/customXml" Target="ink/ink2369.xml"/><Relationship Id="rId629" Type="http://schemas.openxmlformats.org/officeDocument/2006/relationships/image" Target="media/image72.emf"/><Relationship Id="rId1259" Type="http://schemas.openxmlformats.org/officeDocument/2006/relationships/image" Target="media/image590.emf"/><Relationship Id="rId1466" Type="http://schemas.openxmlformats.org/officeDocument/2006/relationships/customXml" Target="ink/ink624.xml"/><Relationship Id="rId2864" Type="http://schemas.openxmlformats.org/officeDocument/2006/relationships/image" Target="media/image1301.emf"/><Relationship Id="rId3708" Type="http://schemas.openxmlformats.org/officeDocument/2006/relationships/image" Target="media/image1720.emf"/><Relationship Id="rId3915" Type="http://schemas.openxmlformats.org/officeDocument/2006/relationships/customXml" Target="ink/ink1719.xml"/><Relationship Id="rId5130" Type="http://schemas.openxmlformats.org/officeDocument/2006/relationships/customXml" Target="ink/ink2301.xml"/><Relationship Id="rId836" Type="http://schemas.openxmlformats.org/officeDocument/2006/relationships/customXml" Target="ink/ink340.xml"/><Relationship Id="rId1119" Type="http://schemas.openxmlformats.org/officeDocument/2006/relationships/image" Target="media/image521.emf"/><Relationship Id="rId1673" Type="http://schemas.openxmlformats.org/officeDocument/2006/relationships/customXml" Target="ink/ink727.xml"/><Relationship Id="rId1880" Type="http://schemas.openxmlformats.org/officeDocument/2006/relationships/oleObject" Target="embeddings/oleObject103.bin"/><Relationship Id="rId2517" Type="http://schemas.openxmlformats.org/officeDocument/2006/relationships/image" Target="media/image1134.emf"/><Relationship Id="rId2724" Type="http://schemas.openxmlformats.org/officeDocument/2006/relationships/customXml" Target="ink/ink1205.xml"/><Relationship Id="rId2931" Type="http://schemas.openxmlformats.org/officeDocument/2006/relationships/customXml" Target="ink/ink1271.xml"/><Relationship Id="rId903" Type="http://schemas.openxmlformats.org/officeDocument/2006/relationships/image" Target="media/image414.emf"/><Relationship Id="rId1326" Type="http://schemas.openxmlformats.org/officeDocument/2006/relationships/customXml" Target="ink/ink565.xml"/><Relationship Id="rId1533" Type="http://schemas.openxmlformats.org/officeDocument/2006/relationships/customXml" Target="ink/ink657.xml"/><Relationship Id="rId1740" Type="http://schemas.openxmlformats.org/officeDocument/2006/relationships/image" Target="media/image778.emf"/><Relationship Id="rId4689" Type="http://schemas.openxmlformats.org/officeDocument/2006/relationships/image" Target="media/image2200.emf"/><Relationship Id="rId4896" Type="http://schemas.openxmlformats.org/officeDocument/2006/relationships/customXml" Target="ink/ink2185.xml"/><Relationship Id="rId5947" Type="http://schemas.openxmlformats.org/officeDocument/2006/relationships/customXml" Target="ink/ink2709.xml"/><Relationship Id="rId32" Type="http://schemas.openxmlformats.org/officeDocument/2006/relationships/image" Target="media/image7.wmf"/><Relationship Id="rId1600" Type="http://schemas.openxmlformats.org/officeDocument/2006/relationships/image" Target="media/image708.emf"/><Relationship Id="rId3498" Type="http://schemas.openxmlformats.org/officeDocument/2006/relationships/customXml" Target="ink/ink1529.xml"/><Relationship Id="rId4549" Type="http://schemas.openxmlformats.org/officeDocument/2006/relationships/image" Target="media/image2130.emf"/><Relationship Id="rId4756" Type="http://schemas.openxmlformats.org/officeDocument/2006/relationships/image" Target="media/image2233.emf"/><Relationship Id="rId4963" Type="http://schemas.openxmlformats.org/officeDocument/2006/relationships/image" Target="media/image2335.emf"/><Relationship Id="rId5807" Type="http://schemas.openxmlformats.org/officeDocument/2006/relationships/customXml" Target="ink/ink2638.xml"/><Relationship Id="rId3358" Type="http://schemas.openxmlformats.org/officeDocument/2006/relationships/image" Target="media/image1547.emf"/><Relationship Id="rId3565" Type="http://schemas.openxmlformats.org/officeDocument/2006/relationships/image" Target="media/image1649.emf"/><Relationship Id="rId3772" Type="http://schemas.openxmlformats.org/officeDocument/2006/relationships/image" Target="media/image1752.emf"/><Relationship Id="rId4409" Type="http://schemas.openxmlformats.org/officeDocument/2006/relationships/customXml" Target="ink/ink1956.xml"/><Relationship Id="rId4616" Type="http://schemas.openxmlformats.org/officeDocument/2006/relationships/customXml" Target="ink/ink2046.xml"/><Relationship Id="rId4823" Type="http://schemas.openxmlformats.org/officeDocument/2006/relationships/customXml" Target="ink/ink2147.xml"/><Relationship Id="rId279" Type="http://schemas.openxmlformats.org/officeDocument/2006/relationships/customXml" Target="ink/ink94.xml"/><Relationship Id="rId486" Type="http://schemas.openxmlformats.org/officeDocument/2006/relationships/image" Target="media/image226.emf"/><Relationship Id="rId693" Type="http://schemas.openxmlformats.org/officeDocument/2006/relationships/image" Target="media/image320.emf"/><Relationship Id="rId2167" Type="http://schemas.openxmlformats.org/officeDocument/2006/relationships/customXml" Target="ink/ink954.xml"/><Relationship Id="rId2374" Type="http://schemas.openxmlformats.org/officeDocument/2006/relationships/image" Target="media/image932.wmf"/><Relationship Id="rId2581" Type="http://schemas.openxmlformats.org/officeDocument/2006/relationships/image" Target="media/image1166.emf"/><Relationship Id="rId3218" Type="http://schemas.openxmlformats.org/officeDocument/2006/relationships/image" Target="media/image1477.emf"/><Relationship Id="rId3425" Type="http://schemas.openxmlformats.org/officeDocument/2006/relationships/customXml" Target="ink/ink1507.xml"/><Relationship Id="rId3632" Type="http://schemas.openxmlformats.org/officeDocument/2006/relationships/image" Target="media/image1682.emf"/><Relationship Id="rId139" Type="http://schemas.openxmlformats.org/officeDocument/2006/relationships/customXml" Target="ink/ink40.xml"/><Relationship Id="rId346" Type="http://schemas.openxmlformats.org/officeDocument/2006/relationships/image" Target="media/image162.emf"/><Relationship Id="rId553" Type="http://schemas.openxmlformats.org/officeDocument/2006/relationships/customXml" Target="ink/ink207.xml"/><Relationship Id="rId760" Type="http://schemas.openxmlformats.org/officeDocument/2006/relationships/customXml" Target="ink/ink302.xml"/><Relationship Id="rId1183" Type="http://schemas.openxmlformats.org/officeDocument/2006/relationships/image" Target="media/image553.emf"/><Relationship Id="rId1390" Type="http://schemas.openxmlformats.org/officeDocument/2006/relationships/customXml" Target="ink/ink589.xml"/><Relationship Id="rId2027" Type="http://schemas.openxmlformats.org/officeDocument/2006/relationships/image" Target="media/image919.emf"/><Relationship Id="rId2234" Type="http://schemas.openxmlformats.org/officeDocument/2006/relationships/image" Target="media/image1022.emf"/><Relationship Id="rId2441" Type="http://schemas.openxmlformats.org/officeDocument/2006/relationships/customXml" Target="ink/ink1074.xml"/><Relationship Id="rId5597" Type="http://schemas.openxmlformats.org/officeDocument/2006/relationships/customXml" Target="ink/ink2533.xml"/><Relationship Id="rId206" Type="http://schemas.openxmlformats.org/officeDocument/2006/relationships/customXml" Target="ink/ink59.xml"/><Relationship Id="rId413" Type="http://schemas.openxmlformats.org/officeDocument/2006/relationships/customXml" Target="ink/ink147.xml"/><Relationship Id="rId1043" Type="http://schemas.openxmlformats.org/officeDocument/2006/relationships/image" Target="media/image483.emf"/><Relationship Id="rId4199" Type="http://schemas.openxmlformats.org/officeDocument/2006/relationships/image" Target="media/image1966.emf"/><Relationship Id="rId620" Type="http://schemas.openxmlformats.org/officeDocument/2006/relationships/customXml" Target="ink/ink237.xml"/><Relationship Id="rId1250" Type="http://schemas.openxmlformats.org/officeDocument/2006/relationships/customXml" Target="ink/ink530.xml"/><Relationship Id="rId2301" Type="http://schemas.openxmlformats.org/officeDocument/2006/relationships/image" Target="media/image1055.emf"/><Relationship Id="rId4059" Type="http://schemas.openxmlformats.org/officeDocument/2006/relationships/customXml" Target="ink/ink1791.xml"/><Relationship Id="rId5457" Type="http://schemas.openxmlformats.org/officeDocument/2006/relationships/image" Target="media/image2581.emf"/><Relationship Id="rId5664" Type="http://schemas.openxmlformats.org/officeDocument/2006/relationships/image" Target="media/image2684.emf"/><Relationship Id="rId5871" Type="http://schemas.openxmlformats.org/officeDocument/2006/relationships/customXml" Target="ink/ink2671.xml"/><Relationship Id="rId1110" Type="http://schemas.openxmlformats.org/officeDocument/2006/relationships/customXml" Target="ink/ink469.xml"/><Relationship Id="rId4266" Type="http://schemas.openxmlformats.org/officeDocument/2006/relationships/customXml" Target="ink/ink1894.xml"/><Relationship Id="rId4473" Type="http://schemas.openxmlformats.org/officeDocument/2006/relationships/customXml" Target="ink/ink1977.xml"/><Relationship Id="rId4680" Type="http://schemas.openxmlformats.org/officeDocument/2006/relationships/customXml" Target="ink/ink2076.xml"/><Relationship Id="rId5317" Type="http://schemas.openxmlformats.org/officeDocument/2006/relationships/image" Target="media/image2511.emf"/><Relationship Id="rId5524" Type="http://schemas.openxmlformats.org/officeDocument/2006/relationships/customXml" Target="ink/ink2496.xml"/><Relationship Id="rId5731" Type="http://schemas.openxmlformats.org/officeDocument/2006/relationships/image" Target="media/image2718.emf"/><Relationship Id="rId1927" Type="http://schemas.openxmlformats.org/officeDocument/2006/relationships/customXml" Target="ink/ink847.xml"/><Relationship Id="rId3075" Type="http://schemas.openxmlformats.org/officeDocument/2006/relationships/customXml" Target="ink/ink1334.xml"/><Relationship Id="rId3282" Type="http://schemas.openxmlformats.org/officeDocument/2006/relationships/image" Target="media/image1509.emf"/><Relationship Id="rId4126" Type="http://schemas.openxmlformats.org/officeDocument/2006/relationships/image" Target="media/image1929.emf"/><Relationship Id="rId4333" Type="http://schemas.openxmlformats.org/officeDocument/2006/relationships/image" Target="media/image2033.emf"/><Relationship Id="rId4540" Type="http://schemas.openxmlformats.org/officeDocument/2006/relationships/customXml" Target="ink/ink2010.xml"/><Relationship Id="rId2091" Type="http://schemas.openxmlformats.org/officeDocument/2006/relationships/image" Target="media/image951.emf"/><Relationship Id="rId3142" Type="http://schemas.openxmlformats.org/officeDocument/2006/relationships/image" Target="media/image1439.emf"/><Relationship Id="rId4400" Type="http://schemas.openxmlformats.org/officeDocument/2006/relationships/image" Target="media/image2062.emf"/><Relationship Id="rId270" Type="http://schemas.openxmlformats.org/officeDocument/2006/relationships/image" Target="media/image124.emf"/><Relationship Id="rId3002" Type="http://schemas.openxmlformats.org/officeDocument/2006/relationships/oleObject" Target="embeddings/oleObject195.bin"/><Relationship Id="rId130" Type="http://schemas.openxmlformats.org/officeDocument/2006/relationships/oleObject" Target="embeddings/oleObject18.bin"/><Relationship Id="rId3959" Type="http://schemas.openxmlformats.org/officeDocument/2006/relationships/customXml" Target="ink/ink1741.xml"/><Relationship Id="rId5174" Type="http://schemas.openxmlformats.org/officeDocument/2006/relationships/image" Target="media/image2440.wmf"/><Relationship Id="rId5381" Type="http://schemas.openxmlformats.org/officeDocument/2006/relationships/image" Target="media/image2543.emf"/><Relationship Id="rId6018" Type="http://schemas.openxmlformats.org/officeDocument/2006/relationships/image" Target="media/image2859.emf"/><Relationship Id="rId2768" Type="http://schemas.openxmlformats.org/officeDocument/2006/relationships/image" Target="media/image1260.wmf"/><Relationship Id="rId2975" Type="http://schemas.openxmlformats.org/officeDocument/2006/relationships/customXml" Target="ink/ink1285.xml"/><Relationship Id="rId3819" Type="http://schemas.openxmlformats.org/officeDocument/2006/relationships/customXml" Target="ink/ink1672.xml"/><Relationship Id="rId5034" Type="http://schemas.openxmlformats.org/officeDocument/2006/relationships/image" Target="media/image2370.emf"/><Relationship Id="rId947" Type="http://schemas.openxmlformats.org/officeDocument/2006/relationships/image" Target="media/image436.emf"/><Relationship Id="rId1577" Type="http://schemas.openxmlformats.org/officeDocument/2006/relationships/customXml" Target="ink/ink679.xml"/><Relationship Id="rId1784" Type="http://schemas.openxmlformats.org/officeDocument/2006/relationships/image" Target="media/image800.emf"/><Relationship Id="rId1991" Type="http://schemas.openxmlformats.org/officeDocument/2006/relationships/customXml" Target="ink/ink879.xml"/><Relationship Id="rId2628" Type="http://schemas.openxmlformats.org/officeDocument/2006/relationships/customXml" Target="ink/ink1162.xml"/><Relationship Id="rId2835" Type="http://schemas.openxmlformats.org/officeDocument/2006/relationships/image" Target="media/image1287.emf"/><Relationship Id="rId4190" Type="http://schemas.openxmlformats.org/officeDocument/2006/relationships/image" Target="media/image1961.emf"/><Relationship Id="rId5241" Type="http://schemas.openxmlformats.org/officeDocument/2006/relationships/image" Target="media/image2473.emf"/><Relationship Id="rId76" Type="http://schemas.openxmlformats.org/officeDocument/2006/relationships/image" Target="media/image34.emf"/><Relationship Id="rId807" Type="http://schemas.openxmlformats.org/officeDocument/2006/relationships/image" Target="media/image367.emf"/><Relationship Id="rId1437" Type="http://schemas.openxmlformats.org/officeDocument/2006/relationships/image" Target="media/image569.emf"/><Relationship Id="rId1644" Type="http://schemas.openxmlformats.org/officeDocument/2006/relationships/image" Target="media/image730.emf"/><Relationship Id="rId1851" Type="http://schemas.openxmlformats.org/officeDocument/2006/relationships/customXml" Target="ink/ink815.xml"/><Relationship Id="rId2902" Type="http://schemas.openxmlformats.org/officeDocument/2006/relationships/image" Target="media/image1320.emf"/><Relationship Id="rId4050" Type="http://schemas.openxmlformats.org/officeDocument/2006/relationships/image" Target="media/image1891.emf"/><Relationship Id="rId5101" Type="http://schemas.openxmlformats.org/officeDocument/2006/relationships/image" Target="media/image2403.emf"/><Relationship Id="rId1504" Type="http://schemas.openxmlformats.org/officeDocument/2006/relationships/image" Target="media/image6640.emf"/><Relationship Id="rId1711" Type="http://schemas.openxmlformats.org/officeDocument/2006/relationships/customXml" Target="ink/ink746.xml"/><Relationship Id="rId4867" Type="http://schemas.openxmlformats.org/officeDocument/2006/relationships/image" Target="media/image2287.emf"/><Relationship Id="rId3469" Type="http://schemas.openxmlformats.org/officeDocument/2006/relationships/image" Target="media/image1601.emf"/><Relationship Id="rId3676" Type="http://schemas.openxmlformats.org/officeDocument/2006/relationships/image" Target="media/image1704.emf"/><Relationship Id="rId5918" Type="http://schemas.openxmlformats.org/officeDocument/2006/relationships/image" Target="media/image2810.emf"/><Relationship Id="rId597" Type="http://schemas.openxmlformats.org/officeDocument/2006/relationships/customXml" Target="ink/ink229.xml"/><Relationship Id="rId2278" Type="http://schemas.openxmlformats.org/officeDocument/2006/relationships/image" Target="media/image1044.emf"/><Relationship Id="rId2485" Type="http://schemas.openxmlformats.org/officeDocument/2006/relationships/image" Target="media/image1118.emf"/><Relationship Id="rId3329" Type="http://schemas.openxmlformats.org/officeDocument/2006/relationships/customXml" Target="ink/ink1459.xml"/><Relationship Id="rId3883" Type="http://schemas.openxmlformats.org/officeDocument/2006/relationships/customXml" Target="ink/ink1703.xml"/><Relationship Id="rId4727" Type="http://schemas.openxmlformats.org/officeDocument/2006/relationships/image" Target="media/image2219.emf"/><Relationship Id="rId4934" Type="http://schemas.openxmlformats.org/officeDocument/2006/relationships/customXml" Target="ink/ink2204.xml"/><Relationship Id="rId457" Type="http://schemas.openxmlformats.org/officeDocument/2006/relationships/customXml" Target="ink/ink167.xml"/><Relationship Id="rId1087" Type="http://schemas.openxmlformats.org/officeDocument/2006/relationships/image" Target="media/image505.emf"/><Relationship Id="rId1294" Type="http://schemas.openxmlformats.org/officeDocument/2006/relationships/customXml" Target="ink/ink552.xml"/><Relationship Id="rId2138" Type="http://schemas.openxmlformats.org/officeDocument/2006/relationships/oleObject" Target="embeddings/oleObject117.bin"/><Relationship Id="rId2692" Type="http://schemas.openxmlformats.org/officeDocument/2006/relationships/customXml" Target="ink/ink1192.xml"/><Relationship Id="rId3536" Type="http://schemas.openxmlformats.org/officeDocument/2006/relationships/customXml" Target="ink/ink1545.xml"/><Relationship Id="rId3743" Type="http://schemas.openxmlformats.org/officeDocument/2006/relationships/customXml" Target="ink/ink1634.xml"/><Relationship Id="rId3950" Type="http://schemas.openxmlformats.org/officeDocument/2006/relationships/image" Target="media/image1841.emf"/><Relationship Id="rId664" Type="http://schemas.openxmlformats.org/officeDocument/2006/relationships/customXml" Target="ink/ink257.xml"/><Relationship Id="rId871" Type="http://schemas.openxmlformats.org/officeDocument/2006/relationships/image" Target="media/image398.emf"/><Relationship Id="rId2345" Type="http://schemas.openxmlformats.org/officeDocument/2006/relationships/oleObject" Target="embeddings/oleObject124.bin"/><Relationship Id="rId2552" Type="http://schemas.openxmlformats.org/officeDocument/2006/relationships/customXml" Target="ink/ink1125.xml"/><Relationship Id="rId3603" Type="http://schemas.openxmlformats.org/officeDocument/2006/relationships/image" Target="media/image1668.wmf"/><Relationship Id="rId3810" Type="http://schemas.openxmlformats.org/officeDocument/2006/relationships/image" Target="media/image1771.emf"/><Relationship Id="rId317" Type="http://schemas.openxmlformats.org/officeDocument/2006/relationships/customXml" Target="ink/ink113.xml"/><Relationship Id="rId524" Type="http://schemas.openxmlformats.org/officeDocument/2006/relationships/image" Target="media/image245.emf"/><Relationship Id="rId731" Type="http://schemas.openxmlformats.org/officeDocument/2006/relationships/image" Target="media/image182.emf"/><Relationship Id="rId1154" Type="http://schemas.openxmlformats.org/officeDocument/2006/relationships/customXml" Target="ink/ink484.xml"/><Relationship Id="rId1361" Type="http://schemas.openxmlformats.org/officeDocument/2006/relationships/oleObject" Target="embeddings/oleObject90.bin"/><Relationship Id="rId2205" Type="http://schemas.openxmlformats.org/officeDocument/2006/relationships/customXml" Target="ink/ink973.xml"/><Relationship Id="rId2412" Type="http://schemas.openxmlformats.org/officeDocument/2006/relationships/image" Target="media/image956.emf"/><Relationship Id="rId5568" Type="http://schemas.openxmlformats.org/officeDocument/2006/relationships/image" Target="media/image2636.emf"/><Relationship Id="rId5775" Type="http://schemas.openxmlformats.org/officeDocument/2006/relationships/image" Target="media/image2740.emf"/><Relationship Id="rId5982" Type="http://schemas.openxmlformats.org/officeDocument/2006/relationships/image" Target="media/image2841.emf"/><Relationship Id="rId1014" Type="http://schemas.openxmlformats.org/officeDocument/2006/relationships/customXml" Target="ink/ink421.xml"/><Relationship Id="rId1221" Type="http://schemas.openxmlformats.org/officeDocument/2006/relationships/image" Target="media/image572.emf"/><Relationship Id="rId4377" Type="http://schemas.openxmlformats.org/officeDocument/2006/relationships/image" Target="media/image2055.wmf"/><Relationship Id="rId4584" Type="http://schemas.openxmlformats.org/officeDocument/2006/relationships/customXml" Target="ink/ink2030.xml"/><Relationship Id="rId4791" Type="http://schemas.openxmlformats.org/officeDocument/2006/relationships/customXml" Target="ink/ink2131.xml"/><Relationship Id="rId5428" Type="http://schemas.openxmlformats.org/officeDocument/2006/relationships/customXml" Target="ink/ink2448.xml"/><Relationship Id="rId5635" Type="http://schemas.openxmlformats.org/officeDocument/2006/relationships/customXml" Target="ink/ink2552.xml"/><Relationship Id="rId5842" Type="http://schemas.openxmlformats.org/officeDocument/2006/relationships/customXml" Target="ink/ink2656.xml"/><Relationship Id="rId3186" Type="http://schemas.openxmlformats.org/officeDocument/2006/relationships/image" Target="media/image1461.emf"/><Relationship Id="rId3393" Type="http://schemas.openxmlformats.org/officeDocument/2006/relationships/customXml" Target="ink/ink1491.xml"/><Relationship Id="rId4237" Type="http://schemas.openxmlformats.org/officeDocument/2006/relationships/image" Target="media/image1985.emf"/><Relationship Id="rId4444" Type="http://schemas.openxmlformats.org/officeDocument/2006/relationships/image" Target="media/image2079.emf"/><Relationship Id="rId4651" Type="http://schemas.openxmlformats.org/officeDocument/2006/relationships/image" Target="media/image2181.emf"/><Relationship Id="rId3046" Type="http://schemas.openxmlformats.org/officeDocument/2006/relationships/image" Target="media/image1391.emf"/><Relationship Id="rId3253" Type="http://schemas.openxmlformats.org/officeDocument/2006/relationships/customXml" Target="ink/ink1421.xml"/><Relationship Id="rId3460" Type="http://schemas.openxmlformats.org/officeDocument/2006/relationships/customXml" Target="ink/ink1517.xml"/><Relationship Id="rId4304" Type="http://schemas.openxmlformats.org/officeDocument/2006/relationships/customXml" Target="ink/ink1913.xml"/><Relationship Id="rId5702" Type="http://schemas.openxmlformats.org/officeDocument/2006/relationships/customXml" Target="ink/ink2585.xml"/><Relationship Id="rId174" Type="http://schemas.openxmlformats.org/officeDocument/2006/relationships/image" Target="media/image221.wmf"/><Relationship Id="rId381" Type="http://schemas.openxmlformats.org/officeDocument/2006/relationships/customXml" Target="ink/ink141.xml"/><Relationship Id="rId2062" Type="http://schemas.openxmlformats.org/officeDocument/2006/relationships/customXml" Target="ink/ink911.xml"/><Relationship Id="rId3113" Type="http://schemas.openxmlformats.org/officeDocument/2006/relationships/customXml" Target="ink/ink1352.xml"/><Relationship Id="rId4511" Type="http://schemas.openxmlformats.org/officeDocument/2006/relationships/oleObject" Target="embeddings/oleObject252.bin"/><Relationship Id="rId241" Type="http://schemas.openxmlformats.org/officeDocument/2006/relationships/customXml" Target="ink/ink75.xml"/><Relationship Id="rId3320" Type="http://schemas.openxmlformats.org/officeDocument/2006/relationships/image" Target="media/image1528.emf"/><Relationship Id="rId5078" Type="http://schemas.openxmlformats.org/officeDocument/2006/relationships/image" Target="media/image2392.emf"/><Relationship Id="rId2879" Type="http://schemas.openxmlformats.org/officeDocument/2006/relationships/customXml" Target="ink/ink1251.xml"/><Relationship Id="rId5285" Type="http://schemas.openxmlformats.org/officeDocument/2006/relationships/image" Target="media/image2495.emf"/><Relationship Id="rId5492" Type="http://schemas.openxmlformats.org/officeDocument/2006/relationships/customXml" Target="ink/ink2480.xml"/><Relationship Id="rId101" Type="http://schemas.openxmlformats.org/officeDocument/2006/relationships/customXml" Target="ink/ink27.xml"/><Relationship Id="rId1688" Type="http://schemas.openxmlformats.org/officeDocument/2006/relationships/image" Target="media/image752.emf"/><Relationship Id="rId1895" Type="http://schemas.openxmlformats.org/officeDocument/2006/relationships/customXml" Target="ink/ink831.xml"/><Relationship Id="rId2739" Type="http://schemas.openxmlformats.org/officeDocument/2006/relationships/oleObject" Target="embeddings/oleObject151.bin"/><Relationship Id="rId2946" Type="http://schemas.openxmlformats.org/officeDocument/2006/relationships/image" Target="media/image1342.wmf"/><Relationship Id="rId4094" Type="http://schemas.openxmlformats.org/officeDocument/2006/relationships/image" Target="media/image1913.emf"/><Relationship Id="rId5145" Type="http://schemas.openxmlformats.org/officeDocument/2006/relationships/image" Target="media/image2425.emf"/><Relationship Id="rId5352" Type="http://schemas.openxmlformats.org/officeDocument/2006/relationships/customXml" Target="ink/ink2410.xml"/><Relationship Id="rId918" Type="http://schemas.openxmlformats.org/officeDocument/2006/relationships/customXml" Target="ink/ink380.xml"/><Relationship Id="rId1548" Type="http://schemas.openxmlformats.org/officeDocument/2006/relationships/image" Target="media/image682.emf"/><Relationship Id="rId1755" Type="http://schemas.openxmlformats.org/officeDocument/2006/relationships/customXml" Target="ink/ink768.xml"/><Relationship Id="rId4161" Type="http://schemas.openxmlformats.org/officeDocument/2006/relationships/customXml" Target="ink/ink1842.xml"/><Relationship Id="rId5005" Type="http://schemas.openxmlformats.org/officeDocument/2006/relationships/customXml" Target="ink/ink2240.xml"/><Relationship Id="rId5212" Type="http://schemas.openxmlformats.org/officeDocument/2006/relationships/customXml" Target="ink/ink2340.xml"/><Relationship Id="rId1408" Type="http://schemas.openxmlformats.org/officeDocument/2006/relationships/customXml" Target="ink/ink595.xml"/><Relationship Id="rId1962" Type="http://schemas.openxmlformats.org/officeDocument/2006/relationships/image" Target="media/image887.emf"/><Relationship Id="rId2806" Type="http://schemas.openxmlformats.org/officeDocument/2006/relationships/customXml" Target="ink/ink1220.xml"/><Relationship Id="rId4021" Type="http://schemas.openxmlformats.org/officeDocument/2006/relationships/customXml" Target="ink/ink1772.xml"/><Relationship Id="rId47" Type="http://schemas.openxmlformats.org/officeDocument/2006/relationships/oleObject" Target="embeddings/oleObject12.bin"/><Relationship Id="rId1615" Type="http://schemas.openxmlformats.org/officeDocument/2006/relationships/customXml" Target="ink/ink698.xml"/><Relationship Id="rId1822" Type="http://schemas.openxmlformats.org/officeDocument/2006/relationships/image" Target="media/image819.emf"/><Relationship Id="rId4978" Type="http://schemas.openxmlformats.org/officeDocument/2006/relationships/customXml" Target="ink/ink2226.xml"/><Relationship Id="rId3787" Type="http://schemas.openxmlformats.org/officeDocument/2006/relationships/customXml" Target="ink/ink1656.xml"/><Relationship Id="rId3994" Type="http://schemas.openxmlformats.org/officeDocument/2006/relationships/image" Target="media/image1863.emf"/><Relationship Id="rId4838" Type="http://schemas.openxmlformats.org/officeDocument/2006/relationships/customXml" Target="ink/ink2156.xml"/><Relationship Id="rId6053" Type="http://schemas.openxmlformats.org/officeDocument/2006/relationships/customXml" Target="ink/ink2763.xml"/><Relationship Id="rId2389" Type="http://schemas.openxmlformats.org/officeDocument/2006/relationships/image" Target="media/image1095.emf"/><Relationship Id="rId2596" Type="http://schemas.openxmlformats.org/officeDocument/2006/relationships/customXml" Target="ink/ink1147.xml"/><Relationship Id="rId3647" Type="http://schemas.openxmlformats.org/officeDocument/2006/relationships/customXml" Target="ink/ink1589.xml"/><Relationship Id="rId3854" Type="http://schemas.openxmlformats.org/officeDocument/2006/relationships/image" Target="media/image1793.emf"/><Relationship Id="rId4905" Type="http://schemas.openxmlformats.org/officeDocument/2006/relationships/image" Target="media/image2306.emf"/><Relationship Id="rId568" Type="http://schemas.openxmlformats.org/officeDocument/2006/relationships/image" Target="media/image265.emf"/><Relationship Id="rId775" Type="http://schemas.openxmlformats.org/officeDocument/2006/relationships/image" Target="media/image351.emf"/><Relationship Id="rId982" Type="http://schemas.openxmlformats.org/officeDocument/2006/relationships/customXml" Target="ink/ink410.xml"/><Relationship Id="rId1198" Type="http://schemas.openxmlformats.org/officeDocument/2006/relationships/customXml" Target="ink/ink506.xml"/><Relationship Id="rId2249" Type="http://schemas.openxmlformats.org/officeDocument/2006/relationships/customXml" Target="ink/ink995.xml"/><Relationship Id="rId2456" Type="http://schemas.openxmlformats.org/officeDocument/2006/relationships/customXml" Target="ink/ink1079.xml"/><Relationship Id="rId2663" Type="http://schemas.openxmlformats.org/officeDocument/2006/relationships/image" Target="media/image1207.emf"/><Relationship Id="rId2870" Type="http://schemas.openxmlformats.org/officeDocument/2006/relationships/image" Target="media/image1304.emf"/><Relationship Id="rId3507" Type="http://schemas.openxmlformats.org/officeDocument/2006/relationships/oleObject" Target="embeddings/oleObject214.bin"/><Relationship Id="rId3714" Type="http://schemas.openxmlformats.org/officeDocument/2006/relationships/image" Target="media/image1723.emf"/><Relationship Id="rId3921" Type="http://schemas.openxmlformats.org/officeDocument/2006/relationships/customXml" Target="ink/ink1722.xml"/><Relationship Id="rId428" Type="http://schemas.openxmlformats.org/officeDocument/2006/relationships/image" Target="media/image199.emf"/><Relationship Id="rId635" Type="http://schemas.openxmlformats.org/officeDocument/2006/relationships/image" Target="media/image293.emf"/><Relationship Id="rId842" Type="http://schemas.openxmlformats.org/officeDocument/2006/relationships/customXml" Target="ink/ink343.xml"/><Relationship Id="rId1058" Type="http://schemas.openxmlformats.org/officeDocument/2006/relationships/customXml" Target="ink/ink443.xml"/><Relationship Id="rId1265" Type="http://schemas.openxmlformats.org/officeDocument/2006/relationships/image" Target="media/image593.emf"/><Relationship Id="rId1472" Type="http://schemas.openxmlformats.org/officeDocument/2006/relationships/customXml" Target="ink/ink627.xml"/><Relationship Id="rId2109" Type="http://schemas.openxmlformats.org/officeDocument/2006/relationships/image" Target="media/image961.emf"/><Relationship Id="rId2316" Type="http://schemas.openxmlformats.org/officeDocument/2006/relationships/customXml" Target="ink/ink1028.xml"/><Relationship Id="rId2523" Type="http://schemas.openxmlformats.org/officeDocument/2006/relationships/image" Target="media/image1137.emf"/><Relationship Id="rId2730" Type="http://schemas.openxmlformats.org/officeDocument/2006/relationships/customXml" Target="ink/ink1207.xml"/><Relationship Id="rId5679" Type="http://schemas.openxmlformats.org/officeDocument/2006/relationships/customXml" Target="ink/ink2574.xml"/><Relationship Id="rId5886" Type="http://schemas.openxmlformats.org/officeDocument/2006/relationships/image" Target="media/image2794.emf"/><Relationship Id="rId702" Type="http://schemas.openxmlformats.org/officeDocument/2006/relationships/customXml" Target="ink/ink275.xml"/><Relationship Id="rId1125" Type="http://schemas.openxmlformats.org/officeDocument/2006/relationships/image" Target="media/image524.emf"/><Relationship Id="rId1332" Type="http://schemas.openxmlformats.org/officeDocument/2006/relationships/customXml" Target="ink/ink568.xml"/><Relationship Id="rId4488" Type="http://schemas.openxmlformats.org/officeDocument/2006/relationships/customXml" Target="ink/ink1985.xml"/><Relationship Id="rId4695" Type="http://schemas.openxmlformats.org/officeDocument/2006/relationships/image" Target="media/image2203.emf"/><Relationship Id="rId5539" Type="http://schemas.openxmlformats.org/officeDocument/2006/relationships/image" Target="media/image2622.emf"/><Relationship Id="rId3297" Type="http://schemas.openxmlformats.org/officeDocument/2006/relationships/customXml" Target="ink/ink1443.xml"/><Relationship Id="rId4348" Type="http://schemas.openxmlformats.org/officeDocument/2006/relationships/customXml" Target="ink/ink1935.xml"/><Relationship Id="rId5746" Type="http://schemas.openxmlformats.org/officeDocument/2006/relationships/customXml" Target="ink/ink2607.xml"/><Relationship Id="rId5953" Type="http://schemas.openxmlformats.org/officeDocument/2006/relationships/image" Target="media/image2827.emf"/><Relationship Id="rId3157" Type="http://schemas.openxmlformats.org/officeDocument/2006/relationships/customXml" Target="ink/ink1374.xml"/><Relationship Id="rId4555" Type="http://schemas.openxmlformats.org/officeDocument/2006/relationships/image" Target="media/image2133.emf"/><Relationship Id="rId4762" Type="http://schemas.openxmlformats.org/officeDocument/2006/relationships/image" Target="media/image2236.emf"/><Relationship Id="rId5606" Type="http://schemas.openxmlformats.org/officeDocument/2006/relationships/image" Target="media/image2655.emf"/><Relationship Id="rId5813" Type="http://schemas.openxmlformats.org/officeDocument/2006/relationships/customXml" Target="ink/ink2641.xml"/><Relationship Id="rId285" Type="http://schemas.openxmlformats.org/officeDocument/2006/relationships/customXml" Target="ink/ink97.xml"/><Relationship Id="rId3364" Type="http://schemas.openxmlformats.org/officeDocument/2006/relationships/image" Target="media/image1550.emf"/><Relationship Id="rId3571" Type="http://schemas.openxmlformats.org/officeDocument/2006/relationships/image" Target="media/image1652.emf"/><Relationship Id="rId4208" Type="http://schemas.openxmlformats.org/officeDocument/2006/relationships/customXml" Target="ink/ink1865.xml"/><Relationship Id="rId4415" Type="http://schemas.openxmlformats.org/officeDocument/2006/relationships/image" Target="media/image2070.wmf"/><Relationship Id="rId4622" Type="http://schemas.openxmlformats.org/officeDocument/2006/relationships/customXml" Target="ink/ink2049.xml"/><Relationship Id="rId492" Type="http://schemas.openxmlformats.org/officeDocument/2006/relationships/image" Target="media/image229.emf"/><Relationship Id="rId2173" Type="http://schemas.openxmlformats.org/officeDocument/2006/relationships/customXml" Target="ink/ink957.xml"/><Relationship Id="rId2380" Type="http://schemas.openxmlformats.org/officeDocument/2006/relationships/customXml" Target="ink/ink1049.xml"/><Relationship Id="rId3017" Type="http://schemas.openxmlformats.org/officeDocument/2006/relationships/customXml" Target="ink/ink1305.xml"/><Relationship Id="rId3224" Type="http://schemas.openxmlformats.org/officeDocument/2006/relationships/image" Target="media/image1480.emf"/><Relationship Id="rId3431" Type="http://schemas.openxmlformats.org/officeDocument/2006/relationships/customXml" Target="ink/ink1510.xml"/><Relationship Id="rId145" Type="http://schemas.openxmlformats.org/officeDocument/2006/relationships/customXml" Target="ink/ink43.xml"/><Relationship Id="rId352" Type="http://schemas.openxmlformats.org/officeDocument/2006/relationships/image" Target="media/image165.emf"/><Relationship Id="rId2033" Type="http://schemas.openxmlformats.org/officeDocument/2006/relationships/image" Target="media/image922.emf"/><Relationship Id="rId2240" Type="http://schemas.openxmlformats.org/officeDocument/2006/relationships/image" Target="media/image1025.emf"/><Relationship Id="rId5189" Type="http://schemas.openxmlformats.org/officeDocument/2006/relationships/image" Target="media/image2447.emf"/><Relationship Id="rId5396" Type="http://schemas.openxmlformats.org/officeDocument/2006/relationships/customXml" Target="ink/ink2432.xml"/><Relationship Id="rId212" Type="http://schemas.openxmlformats.org/officeDocument/2006/relationships/customXml" Target="ink/ink62.xml"/><Relationship Id="rId1799" Type="http://schemas.openxmlformats.org/officeDocument/2006/relationships/customXml" Target="ink/ink790.xml"/><Relationship Id="rId2100" Type="http://schemas.openxmlformats.org/officeDocument/2006/relationships/image" Target="media/image848.wmf"/><Relationship Id="rId5049" Type="http://schemas.openxmlformats.org/officeDocument/2006/relationships/customXml" Target="ink/ink2261.xml"/><Relationship Id="rId5256" Type="http://schemas.openxmlformats.org/officeDocument/2006/relationships/customXml" Target="ink/ink2362.xml"/><Relationship Id="rId5463" Type="http://schemas.openxmlformats.org/officeDocument/2006/relationships/image" Target="media/image2584.emf"/><Relationship Id="rId5670" Type="http://schemas.openxmlformats.org/officeDocument/2006/relationships/image" Target="media/image2687.emf"/><Relationship Id="rId4065" Type="http://schemas.openxmlformats.org/officeDocument/2006/relationships/customXml" Target="ink/ink1794.xml"/><Relationship Id="rId4272" Type="http://schemas.openxmlformats.org/officeDocument/2006/relationships/customXml" Target="ink/ink1897.xml"/><Relationship Id="rId5116" Type="http://schemas.openxmlformats.org/officeDocument/2006/relationships/customXml" Target="ink/ink2294.xml"/><Relationship Id="rId5323" Type="http://schemas.openxmlformats.org/officeDocument/2006/relationships/image" Target="media/image2514.emf"/><Relationship Id="rId1659" Type="http://schemas.openxmlformats.org/officeDocument/2006/relationships/customXml" Target="ink/ink720.xml"/><Relationship Id="rId1866" Type="http://schemas.openxmlformats.org/officeDocument/2006/relationships/image" Target="media/image833.emf"/><Relationship Id="rId2917" Type="http://schemas.openxmlformats.org/officeDocument/2006/relationships/customXml" Target="ink/ink1268.xml"/><Relationship Id="rId3081" Type="http://schemas.openxmlformats.org/officeDocument/2006/relationships/customXml" Target="ink/ink1337.xml"/><Relationship Id="rId4132" Type="http://schemas.openxmlformats.org/officeDocument/2006/relationships/image" Target="media/image1932.emf"/><Relationship Id="rId5530" Type="http://schemas.openxmlformats.org/officeDocument/2006/relationships/customXml" Target="ink/ink2499.xml"/><Relationship Id="rId1519" Type="http://schemas.openxmlformats.org/officeDocument/2006/relationships/customXml" Target="ink/ink650.xml"/><Relationship Id="rId1726" Type="http://schemas.openxmlformats.org/officeDocument/2006/relationships/image" Target="media/image771.emf"/><Relationship Id="rId1933" Type="http://schemas.openxmlformats.org/officeDocument/2006/relationships/customXml" Target="ink/ink850.xml"/><Relationship Id="rId18" Type="http://schemas.openxmlformats.org/officeDocument/2006/relationships/customXml" Target="ink/ink3.xml"/><Relationship Id="rId3898" Type="http://schemas.openxmlformats.org/officeDocument/2006/relationships/image" Target="media/image1815.emf"/><Relationship Id="rId4949" Type="http://schemas.openxmlformats.org/officeDocument/2006/relationships/image" Target="media/image2328.emf"/><Relationship Id="rId3758" Type="http://schemas.openxmlformats.org/officeDocument/2006/relationships/image" Target="media/image1745.emf"/><Relationship Id="rId3965" Type="http://schemas.openxmlformats.org/officeDocument/2006/relationships/customXml" Target="ink/ink1744.xml"/><Relationship Id="rId4809" Type="http://schemas.openxmlformats.org/officeDocument/2006/relationships/customXml" Target="ink/ink2140.xml"/><Relationship Id="rId679" Type="http://schemas.openxmlformats.org/officeDocument/2006/relationships/image" Target="media/image313.emf"/><Relationship Id="rId886" Type="http://schemas.openxmlformats.org/officeDocument/2006/relationships/customXml" Target="ink/ink365.xml"/><Relationship Id="rId2567" Type="http://schemas.openxmlformats.org/officeDocument/2006/relationships/image" Target="media/image1159.emf"/><Relationship Id="rId2774" Type="http://schemas.openxmlformats.org/officeDocument/2006/relationships/image" Target="media/image1263.wmf"/><Relationship Id="rId3618" Type="http://schemas.openxmlformats.org/officeDocument/2006/relationships/image" Target="media/image1675.emf"/><Relationship Id="rId5180" Type="http://schemas.openxmlformats.org/officeDocument/2006/relationships/customXml" Target="ink/ink2325.xml"/><Relationship Id="rId6024" Type="http://schemas.openxmlformats.org/officeDocument/2006/relationships/image" Target="media/image2862.emf"/><Relationship Id="rId2" Type="http://schemas.openxmlformats.org/officeDocument/2006/relationships/numbering" Target="numbering.xml"/><Relationship Id="rId539" Type="http://schemas.openxmlformats.org/officeDocument/2006/relationships/customXml" Target="ink/ink200.xml"/><Relationship Id="rId746" Type="http://schemas.openxmlformats.org/officeDocument/2006/relationships/customXml" Target="ink/ink295.xml"/><Relationship Id="rId1169" Type="http://schemas.openxmlformats.org/officeDocument/2006/relationships/image" Target="media/image546.emf"/><Relationship Id="rId1376" Type="http://schemas.openxmlformats.org/officeDocument/2006/relationships/customXml" Target="ink/ink582.xml"/><Relationship Id="rId1583" Type="http://schemas.openxmlformats.org/officeDocument/2006/relationships/customXml" Target="ink/ink682.xml"/><Relationship Id="rId2427" Type="http://schemas.openxmlformats.org/officeDocument/2006/relationships/customXml" Target="ink/ink1067.xml"/><Relationship Id="rId2981" Type="http://schemas.openxmlformats.org/officeDocument/2006/relationships/customXml" Target="ink/ink1288.xml"/><Relationship Id="rId3825" Type="http://schemas.openxmlformats.org/officeDocument/2006/relationships/customXml" Target="ink/ink1675.xml"/><Relationship Id="rId5040" Type="http://schemas.openxmlformats.org/officeDocument/2006/relationships/image" Target="media/image2373.emf"/><Relationship Id="rId953" Type="http://schemas.openxmlformats.org/officeDocument/2006/relationships/image" Target="media/image439.emf"/><Relationship Id="rId1029" Type="http://schemas.openxmlformats.org/officeDocument/2006/relationships/image" Target="media/image476.emf"/><Relationship Id="rId1236" Type="http://schemas.openxmlformats.org/officeDocument/2006/relationships/customXml" Target="ink/ink524.xml"/><Relationship Id="rId1790" Type="http://schemas.openxmlformats.org/officeDocument/2006/relationships/image" Target="media/image803.emf"/><Relationship Id="rId2634" Type="http://schemas.openxmlformats.org/officeDocument/2006/relationships/customXml" Target="ink/ink1165.xml"/><Relationship Id="rId2841" Type="http://schemas.openxmlformats.org/officeDocument/2006/relationships/image" Target="media/image1290.emf"/><Relationship Id="rId5997" Type="http://schemas.openxmlformats.org/officeDocument/2006/relationships/customXml" Target="ink/ink2735.xml"/><Relationship Id="rId82" Type="http://schemas.openxmlformats.org/officeDocument/2006/relationships/image" Target="media/image37.emf"/><Relationship Id="rId606" Type="http://schemas.openxmlformats.org/officeDocument/2006/relationships/image" Target="media/image283.emf"/><Relationship Id="rId813" Type="http://schemas.openxmlformats.org/officeDocument/2006/relationships/image" Target="media/image370.emf"/><Relationship Id="rId1443" Type="http://schemas.openxmlformats.org/officeDocument/2006/relationships/image" Target="media/image620.emf"/><Relationship Id="rId1650" Type="http://schemas.openxmlformats.org/officeDocument/2006/relationships/image" Target="media/image733.emf"/><Relationship Id="rId2701" Type="http://schemas.openxmlformats.org/officeDocument/2006/relationships/image" Target="media/image1226.emf"/><Relationship Id="rId4599" Type="http://schemas.openxmlformats.org/officeDocument/2006/relationships/image" Target="media/image2155.emf"/><Relationship Id="rId5857" Type="http://schemas.openxmlformats.org/officeDocument/2006/relationships/image" Target="media/image2780.emf"/><Relationship Id="rId1303" Type="http://schemas.openxmlformats.org/officeDocument/2006/relationships/image" Target="media/image612.emf"/><Relationship Id="rId1510" Type="http://schemas.openxmlformats.org/officeDocument/2006/relationships/image" Target="media/image668.emf"/><Relationship Id="rId4459" Type="http://schemas.openxmlformats.org/officeDocument/2006/relationships/customXml" Target="ink/ink1970.xml"/><Relationship Id="rId4666" Type="http://schemas.openxmlformats.org/officeDocument/2006/relationships/image" Target="media/image2189.wmf"/><Relationship Id="rId4873" Type="http://schemas.openxmlformats.org/officeDocument/2006/relationships/image" Target="media/image2290.emf"/><Relationship Id="rId5717" Type="http://schemas.openxmlformats.org/officeDocument/2006/relationships/image" Target="media/image2711.emf"/><Relationship Id="rId5924" Type="http://schemas.openxmlformats.org/officeDocument/2006/relationships/image" Target="media/image2813.emf"/><Relationship Id="rId3268" Type="http://schemas.openxmlformats.org/officeDocument/2006/relationships/image" Target="media/image1502.emf"/><Relationship Id="rId3475" Type="http://schemas.openxmlformats.org/officeDocument/2006/relationships/image" Target="media/image1604.emf"/><Relationship Id="rId3682" Type="http://schemas.openxmlformats.org/officeDocument/2006/relationships/image" Target="media/image1707.emf"/><Relationship Id="rId4319" Type="http://schemas.openxmlformats.org/officeDocument/2006/relationships/image" Target="media/image2026.emf"/><Relationship Id="rId4526" Type="http://schemas.openxmlformats.org/officeDocument/2006/relationships/customXml" Target="ink/ink2003.xml"/><Relationship Id="rId4733" Type="http://schemas.openxmlformats.org/officeDocument/2006/relationships/image" Target="media/image2222.emf"/><Relationship Id="rId4940" Type="http://schemas.openxmlformats.org/officeDocument/2006/relationships/customXml" Target="ink/ink2207.xml"/><Relationship Id="rId189" Type="http://schemas.openxmlformats.org/officeDocument/2006/relationships/image" Target="media/image87.emf"/><Relationship Id="rId396" Type="http://schemas.openxmlformats.org/officeDocument/2006/relationships/oleObject" Target="embeddings/oleObject44.bin"/><Relationship Id="rId2077" Type="http://schemas.openxmlformats.org/officeDocument/2006/relationships/image" Target="media/image944.emf"/><Relationship Id="rId2284" Type="http://schemas.openxmlformats.org/officeDocument/2006/relationships/image" Target="media/image1047.emf"/><Relationship Id="rId2491" Type="http://schemas.openxmlformats.org/officeDocument/2006/relationships/image" Target="media/image1121.emf"/><Relationship Id="rId3128" Type="http://schemas.openxmlformats.org/officeDocument/2006/relationships/image" Target="media/image1432.emf"/><Relationship Id="rId3335" Type="http://schemas.openxmlformats.org/officeDocument/2006/relationships/customXml" Target="ink/ink1462.xml"/><Relationship Id="rId3542" Type="http://schemas.openxmlformats.org/officeDocument/2006/relationships/customXml" Target="ink/ink1548.xml"/><Relationship Id="rId256" Type="http://schemas.openxmlformats.org/officeDocument/2006/relationships/image" Target="media/image117.emf"/><Relationship Id="rId463" Type="http://schemas.openxmlformats.org/officeDocument/2006/relationships/customXml" Target="ink/ink170.xml"/><Relationship Id="rId670" Type="http://schemas.openxmlformats.org/officeDocument/2006/relationships/customXml" Target="ink/ink259.xml"/><Relationship Id="rId1093" Type="http://schemas.openxmlformats.org/officeDocument/2006/relationships/image" Target="media/image508.emf"/><Relationship Id="rId2144" Type="http://schemas.openxmlformats.org/officeDocument/2006/relationships/image" Target="media/image924.emf"/><Relationship Id="rId2351" Type="http://schemas.openxmlformats.org/officeDocument/2006/relationships/oleObject" Target="embeddings/oleObject127.bin"/><Relationship Id="rId3402" Type="http://schemas.openxmlformats.org/officeDocument/2006/relationships/image" Target="media/image1569.emf"/><Relationship Id="rId4800" Type="http://schemas.openxmlformats.org/officeDocument/2006/relationships/image" Target="media/image2255.emf"/><Relationship Id="rId116" Type="http://schemas.openxmlformats.org/officeDocument/2006/relationships/image" Target="media/image54.emf"/><Relationship Id="rId323" Type="http://schemas.openxmlformats.org/officeDocument/2006/relationships/image" Target="media/image28.wmf"/><Relationship Id="rId530" Type="http://schemas.openxmlformats.org/officeDocument/2006/relationships/oleObject" Target="embeddings/oleObject58.bin"/><Relationship Id="rId1160" Type="http://schemas.openxmlformats.org/officeDocument/2006/relationships/customXml" Target="ink/ink487.xml"/><Relationship Id="rId2004" Type="http://schemas.openxmlformats.org/officeDocument/2006/relationships/customXml" Target="ink/ink885.xml"/><Relationship Id="rId2211" Type="http://schemas.openxmlformats.org/officeDocument/2006/relationships/customXml" Target="ink/ink976.xml"/><Relationship Id="rId5367" Type="http://schemas.openxmlformats.org/officeDocument/2006/relationships/image" Target="media/image2536.emf"/><Relationship Id="rId4176" Type="http://schemas.openxmlformats.org/officeDocument/2006/relationships/image" Target="media/image1954.emf"/><Relationship Id="rId5574" Type="http://schemas.openxmlformats.org/officeDocument/2006/relationships/image" Target="media/image2639.emf"/><Relationship Id="rId5781" Type="http://schemas.openxmlformats.org/officeDocument/2006/relationships/image" Target="media/image2743.emf"/><Relationship Id="rId1020" Type="http://schemas.openxmlformats.org/officeDocument/2006/relationships/customXml" Target="ink/ink424.xml"/><Relationship Id="rId1977" Type="http://schemas.openxmlformats.org/officeDocument/2006/relationships/customXml" Target="ink/ink872.xml"/><Relationship Id="rId4383" Type="http://schemas.openxmlformats.org/officeDocument/2006/relationships/image" Target="media/image2058.wmf"/><Relationship Id="rId4590" Type="http://schemas.openxmlformats.org/officeDocument/2006/relationships/customXml" Target="ink/ink2033.xml"/><Relationship Id="rId5227" Type="http://schemas.openxmlformats.org/officeDocument/2006/relationships/image" Target="media/image2466.emf"/><Relationship Id="rId5434" Type="http://schemas.openxmlformats.org/officeDocument/2006/relationships/customXml" Target="ink/ink2451.xml"/><Relationship Id="rId5641" Type="http://schemas.openxmlformats.org/officeDocument/2006/relationships/customXml" Target="ink/ink2555.xml"/><Relationship Id="rId1837" Type="http://schemas.openxmlformats.org/officeDocument/2006/relationships/customXml" Target="ink/ink809.xml"/><Relationship Id="rId3192" Type="http://schemas.openxmlformats.org/officeDocument/2006/relationships/image" Target="media/image1464.emf"/><Relationship Id="rId4036" Type="http://schemas.openxmlformats.org/officeDocument/2006/relationships/image" Target="media/image1884.emf"/><Relationship Id="rId4243" Type="http://schemas.openxmlformats.org/officeDocument/2006/relationships/image" Target="media/image1988.emf"/><Relationship Id="rId4450" Type="http://schemas.openxmlformats.org/officeDocument/2006/relationships/image" Target="media/image2082.emf"/><Relationship Id="rId5501" Type="http://schemas.openxmlformats.org/officeDocument/2006/relationships/image" Target="media/image2603.emf"/><Relationship Id="rId3052" Type="http://schemas.openxmlformats.org/officeDocument/2006/relationships/image" Target="media/image1394.emf"/><Relationship Id="rId4103" Type="http://schemas.openxmlformats.org/officeDocument/2006/relationships/customXml" Target="ink/ink1813.xml"/><Relationship Id="rId4310" Type="http://schemas.openxmlformats.org/officeDocument/2006/relationships/customXml" Target="ink/ink1916.xml"/><Relationship Id="rId180" Type="http://schemas.openxmlformats.org/officeDocument/2006/relationships/customXml" Target="ink/ink52.xml"/><Relationship Id="rId1904" Type="http://schemas.openxmlformats.org/officeDocument/2006/relationships/image" Target="media/image858.emf"/><Relationship Id="rId6068" Type="http://schemas.openxmlformats.org/officeDocument/2006/relationships/image" Target="media/image2884.emf"/><Relationship Id="rId3869" Type="http://schemas.openxmlformats.org/officeDocument/2006/relationships/customXml" Target="ink/ink1696.xml"/><Relationship Id="rId5084" Type="http://schemas.openxmlformats.org/officeDocument/2006/relationships/image" Target="media/image2395.emf"/><Relationship Id="rId5291" Type="http://schemas.openxmlformats.org/officeDocument/2006/relationships/image" Target="media/image2498.emf"/><Relationship Id="rId997" Type="http://schemas.openxmlformats.org/officeDocument/2006/relationships/image" Target="media/image461.emf"/><Relationship Id="rId2678" Type="http://schemas.openxmlformats.org/officeDocument/2006/relationships/customXml" Target="ink/ink1187.xml"/><Relationship Id="rId2885" Type="http://schemas.openxmlformats.org/officeDocument/2006/relationships/customXml" Target="ink/ink1254.xml"/><Relationship Id="rId3729" Type="http://schemas.openxmlformats.org/officeDocument/2006/relationships/customXml" Target="ink/ink1628.xml"/><Relationship Id="rId3936" Type="http://schemas.openxmlformats.org/officeDocument/2006/relationships/image" Target="media/image1834.emf"/><Relationship Id="rId5151" Type="http://schemas.openxmlformats.org/officeDocument/2006/relationships/image" Target="media/image2428.emf"/><Relationship Id="rId857" Type="http://schemas.openxmlformats.org/officeDocument/2006/relationships/image" Target="media/image391.emf"/><Relationship Id="rId1487" Type="http://schemas.openxmlformats.org/officeDocument/2006/relationships/image" Target="media/image666.emf"/><Relationship Id="rId1694" Type="http://schemas.openxmlformats.org/officeDocument/2006/relationships/image" Target="media/image755.emf"/><Relationship Id="rId2538" Type="http://schemas.openxmlformats.org/officeDocument/2006/relationships/image" Target="media/image1145.wmf"/><Relationship Id="rId2745" Type="http://schemas.openxmlformats.org/officeDocument/2006/relationships/oleObject" Target="embeddings/oleObject154.bin"/><Relationship Id="rId2952" Type="http://schemas.openxmlformats.org/officeDocument/2006/relationships/customXml" Target="ink/ink1279.xml"/><Relationship Id="rId717" Type="http://schemas.openxmlformats.org/officeDocument/2006/relationships/image" Target="media/image89.emf"/><Relationship Id="rId924" Type="http://schemas.openxmlformats.org/officeDocument/2006/relationships/customXml" Target="ink/ink383.xml"/><Relationship Id="rId1347" Type="http://schemas.openxmlformats.org/officeDocument/2006/relationships/image" Target="media/image634.emf"/><Relationship Id="rId1554" Type="http://schemas.openxmlformats.org/officeDocument/2006/relationships/image" Target="media/image685.emf"/><Relationship Id="rId1761" Type="http://schemas.openxmlformats.org/officeDocument/2006/relationships/customXml" Target="ink/ink771.xml"/><Relationship Id="rId2605" Type="http://schemas.openxmlformats.org/officeDocument/2006/relationships/image" Target="media/image1178.emf"/><Relationship Id="rId2812" Type="http://schemas.openxmlformats.org/officeDocument/2006/relationships/customXml" Target="ink/ink1223.xml"/><Relationship Id="rId5011" Type="http://schemas.openxmlformats.org/officeDocument/2006/relationships/image" Target="media/image2359.wmf"/><Relationship Id="rId5968" Type="http://schemas.openxmlformats.org/officeDocument/2006/relationships/image" Target="media/image2834.emf"/><Relationship Id="rId1207" Type="http://schemas.openxmlformats.org/officeDocument/2006/relationships/image" Target="media/image565.emf"/><Relationship Id="rId1414" Type="http://schemas.openxmlformats.org/officeDocument/2006/relationships/customXml" Target="ink/ink598.xml"/><Relationship Id="rId1621" Type="http://schemas.openxmlformats.org/officeDocument/2006/relationships/customXml" Target="ink/ink701.xml"/><Relationship Id="rId4777" Type="http://schemas.openxmlformats.org/officeDocument/2006/relationships/customXml" Target="ink/ink2124.xml"/><Relationship Id="rId4984" Type="http://schemas.openxmlformats.org/officeDocument/2006/relationships/customXml" Target="ink/ink2229.xml"/><Relationship Id="rId5828" Type="http://schemas.openxmlformats.org/officeDocument/2006/relationships/image" Target="media/image2766.emf"/><Relationship Id="rId3379" Type="http://schemas.openxmlformats.org/officeDocument/2006/relationships/customXml" Target="ink/ink1484.xml"/><Relationship Id="rId3586" Type="http://schemas.openxmlformats.org/officeDocument/2006/relationships/image" Target="media/image1659.emf"/><Relationship Id="rId3793" Type="http://schemas.openxmlformats.org/officeDocument/2006/relationships/customXml" Target="ink/ink1659.xml"/><Relationship Id="rId4637" Type="http://schemas.openxmlformats.org/officeDocument/2006/relationships/image" Target="media/image2174.emf"/><Relationship Id="rId2188" Type="http://schemas.openxmlformats.org/officeDocument/2006/relationships/image" Target="media/image999.emf"/><Relationship Id="rId2395" Type="http://schemas.openxmlformats.org/officeDocument/2006/relationships/oleObject" Target="embeddings/oleObject132.bin"/><Relationship Id="rId3239" Type="http://schemas.openxmlformats.org/officeDocument/2006/relationships/customXml" Target="ink/ink1414.xml"/><Relationship Id="rId3446" Type="http://schemas.openxmlformats.org/officeDocument/2006/relationships/oleObject" Target="embeddings/oleObject200.bin"/><Relationship Id="rId4844" Type="http://schemas.openxmlformats.org/officeDocument/2006/relationships/customXml" Target="ink/ink2159.xml"/><Relationship Id="rId367" Type="http://schemas.openxmlformats.org/officeDocument/2006/relationships/customXml" Target="ink/ink137.xml"/><Relationship Id="rId574" Type="http://schemas.openxmlformats.org/officeDocument/2006/relationships/image" Target="media/image268.emf"/><Relationship Id="rId2048" Type="http://schemas.openxmlformats.org/officeDocument/2006/relationships/customXml" Target="ink/ink904.xml"/><Relationship Id="rId2255" Type="http://schemas.openxmlformats.org/officeDocument/2006/relationships/customXml" Target="ink/ink998.xml"/><Relationship Id="rId3653" Type="http://schemas.openxmlformats.org/officeDocument/2006/relationships/customXml" Target="ink/ink1592.xml"/><Relationship Id="rId3860" Type="http://schemas.openxmlformats.org/officeDocument/2006/relationships/image" Target="media/image1796.emf"/><Relationship Id="rId4704" Type="http://schemas.openxmlformats.org/officeDocument/2006/relationships/customXml" Target="ink/ink2088.xml"/><Relationship Id="rId4911" Type="http://schemas.openxmlformats.org/officeDocument/2006/relationships/image" Target="media/image2309.emf"/><Relationship Id="rId227" Type="http://schemas.openxmlformats.org/officeDocument/2006/relationships/customXml" Target="ink/ink68.xml"/><Relationship Id="rId781" Type="http://schemas.openxmlformats.org/officeDocument/2006/relationships/image" Target="media/image354.emf"/><Relationship Id="rId2462" Type="http://schemas.openxmlformats.org/officeDocument/2006/relationships/customXml" Target="ink/ink1082.xml"/><Relationship Id="rId3306" Type="http://schemas.openxmlformats.org/officeDocument/2006/relationships/image" Target="media/image1521.emf"/><Relationship Id="rId3513" Type="http://schemas.openxmlformats.org/officeDocument/2006/relationships/image" Target="media/image1623.emf"/><Relationship Id="rId3720" Type="http://schemas.openxmlformats.org/officeDocument/2006/relationships/image" Target="media/image1726.emf"/><Relationship Id="rId434" Type="http://schemas.openxmlformats.org/officeDocument/2006/relationships/oleObject" Target="embeddings/oleObject52.bin"/><Relationship Id="rId641" Type="http://schemas.openxmlformats.org/officeDocument/2006/relationships/image" Target="media/image296.emf"/><Relationship Id="rId1064" Type="http://schemas.openxmlformats.org/officeDocument/2006/relationships/customXml" Target="ink/ink446.xml"/><Relationship Id="rId1271" Type="http://schemas.openxmlformats.org/officeDocument/2006/relationships/image" Target="media/image596.emf"/><Relationship Id="rId2115" Type="http://schemas.openxmlformats.org/officeDocument/2006/relationships/image" Target="media/image964.emf"/><Relationship Id="rId2322" Type="http://schemas.openxmlformats.org/officeDocument/2006/relationships/customXml" Target="ink/ink1031.xml"/><Relationship Id="rId5478" Type="http://schemas.openxmlformats.org/officeDocument/2006/relationships/customXml" Target="ink/ink2473.xml"/><Relationship Id="rId5685" Type="http://schemas.openxmlformats.org/officeDocument/2006/relationships/customXml" Target="ink/ink2577.xml"/><Relationship Id="rId5892" Type="http://schemas.openxmlformats.org/officeDocument/2006/relationships/image" Target="media/image2797.emf"/><Relationship Id="rId501" Type="http://schemas.openxmlformats.org/officeDocument/2006/relationships/customXml" Target="ink/ink185.xml"/><Relationship Id="rId1131" Type="http://schemas.openxmlformats.org/officeDocument/2006/relationships/image" Target="media/image527.emf"/><Relationship Id="rId4287" Type="http://schemas.openxmlformats.org/officeDocument/2006/relationships/image" Target="media/image2010.emf"/><Relationship Id="rId4494" Type="http://schemas.openxmlformats.org/officeDocument/2006/relationships/customXml" Target="ink/ink1988.xml"/><Relationship Id="rId5338" Type="http://schemas.openxmlformats.org/officeDocument/2006/relationships/customXml" Target="ink/ink2403.xml"/><Relationship Id="rId5545" Type="http://schemas.openxmlformats.org/officeDocument/2006/relationships/image" Target="media/image2625.emf"/><Relationship Id="rId5752" Type="http://schemas.openxmlformats.org/officeDocument/2006/relationships/customXml" Target="ink/ink2610.xml"/><Relationship Id="rId3096" Type="http://schemas.openxmlformats.org/officeDocument/2006/relationships/image" Target="media/image1416.emf"/><Relationship Id="rId4147" Type="http://schemas.openxmlformats.org/officeDocument/2006/relationships/customXml" Target="ink/ink1835.xml"/><Relationship Id="rId4354" Type="http://schemas.openxmlformats.org/officeDocument/2006/relationships/customXml" Target="ink/ink1938.xml"/><Relationship Id="rId4561" Type="http://schemas.openxmlformats.org/officeDocument/2006/relationships/oleObject" Target="embeddings/oleObject253.bin"/><Relationship Id="rId5405" Type="http://schemas.openxmlformats.org/officeDocument/2006/relationships/image" Target="media/image2555.emf"/><Relationship Id="rId5612" Type="http://schemas.openxmlformats.org/officeDocument/2006/relationships/image" Target="media/image2658.emf"/><Relationship Id="rId1948" Type="http://schemas.openxmlformats.org/officeDocument/2006/relationships/image" Target="media/image880.emf"/><Relationship Id="rId3163" Type="http://schemas.openxmlformats.org/officeDocument/2006/relationships/customXml" Target="ink/ink1377.xml"/><Relationship Id="rId3370" Type="http://schemas.openxmlformats.org/officeDocument/2006/relationships/image" Target="media/image1553.emf"/><Relationship Id="rId4007" Type="http://schemas.openxmlformats.org/officeDocument/2006/relationships/customXml" Target="ink/ink1765.xml"/><Relationship Id="rId4214" Type="http://schemas.openxmlformats.org/officeDocument/2006/relationships/customXml" Target="ink/ink1868.xml"/><Relationship Id="rId4421" Type="http://schemas.openxmlformats.org/officeDocument/2006/relationships/oleObject" Target="embeddings/oleObject245.bin"/><Relationship Id="rId291" Type="http://schemas.openxmlformats.org/officeDocument/2006/relationships/customXml" Target="ink/ink100.xml"/><Relationship Id="rId1808" Type="http://schemas.openxmlformats.org/officeDocument/2006/relationships/image" Target="media/image812.emf"/><Relationship Id="rId3023" Type="http://schemas.openxmlformats.org/officeDocument/2006/relationships/customXml" Target="ink/ink1308.xml"/><Relationship Id="rId151" Type="http://schemas.openxmlformats.org/officeDocument/2006/relationships/image" Target="media/image20.wmf"/><Relationship Id="rId3230" Type="http://schemas.openxmlformats.org/officeDocument/2006/relationships/image" Target="media/image1483.emf"/><Relationship Id="rId5195" Type="http://schemas.openxmlformats.org/officeDocument/2006/relationships/image" Target="media/image2450.emf"/><Relationship Id="rId6039" Type="http://schemas.openxmlformats.org/officeDocument/2006/relationships/customXml" Target="ink/ink2756.xml"/><Relationship Id="rId2789" Type="http://schemas.openxmlformats.org/officeDocument/2006/relationships/oleObject" Target="embeddings/oleObject170.bin"/><Relationship Id="rId2996" Type="http://schemas.openxmlformats.org/officeDocument/2006/relationships/image" Target="media/image1366.emf"/><Relationship Id="rId968" Type="http://schemas.openxmlformats.org/officeDocument/2006/relationships/customXml" Target="ink/ink403.xml"/><Relationship Id="rId1598" Type="http://schemas.openxmlformats.org/officeDocument/2006/relationships/image" Target="media/image707.emf"/><Relationship Id="rId2649" Type="http://schemas.openxmlformats.org/officeDocument/2006/relationships/image" Target="media/image1200.emf"/><Relationship Id="rId2856" Type="http://schemas.openxmlformats.org/officeDocument/2006/relationships/image" Target="media/image1297.emf"/><Relationship Id="rId3907" Type="http://schemas.openxmlformats.org/officeDocument/2006/relationships/customXml" Target="ink/ink1715.xml"/><Relationship Id="rId5055" Type="http://schemas.openxmlformats.org/officeDocument/2006/relationships/customXml" Target="ink/ink2264.xml"/><Relationship Id="rId5262" Type="http://schemas.openxmlformats.org/officeDocument/2006/relationships/customXml" Target="ink/ink2365.xml"/><Relationship Id="rId97" Type="http://schemas.openxmlformats.org/officeDocument/2006/relationships/customXml" Target="ink/ink25.xml"/><Relationship Id="rId828" Type="http://schemas.openxmlformats.org/officeDocument/2006/relationships/customXml" Target="ink/ink336.xml"/><Relationship Id="rId1458" Type="http://schemas.openxmlformats.org/officeDocument/2006/relationships/customXml" Target="ink/ink620.xml"/><Relationship Id="rId1665" Type="http://schemas.openxmlformats.org/officeDocument/2006/relationships/customXml" Target="ink/ink723.xml"/><Relationship Id="rId1872" Type="http://schemas.openxmlformats.org/officeDocument/2006/relationships/image" Target="media/image842.emf"/><Relationship Id="rId2509" Type="http://schemas.openxmlformats.org/officeDocument/2006/relationships/image" Target="media/image1130.emf"/><Relationship Id="rId2716" Type="http://schemas.openxmlformats.org/officeDocument/2006/relationships/image" Target="media/image1234.wmf"/><Relationship Id="rId4071" Type="http://schemas.openxmlformats.org/officeDocument/2006/relationships/customXml" Target="ink/ink1797.xml"/><Relationship Id="rId5122" Type="http://schemas.openxmlformats.org/officeDocument/2006/relationships/customXml" Target="ink/ink2297.xml"/><Relationship Id="rId1318" Type="http://schemas.openxmlformats.org/officeDocument/2006/relationships/image" Target="media/image203.wmf"/><Relationship Id="rId1525" Type="http://schemas.openxmlformats.org/officeDocument/2006/relationships/customXml" Target="ink/ink653.xml"/><Relationship Id="rId2923" Type="http://schemas.openxmlformats.org/officeDocument/2006/relationships/image" Target="media/image1331.wmf"/><Relationship Id="rId1732" Type="http://schemas.openxmlformats.org/officeDocument/2006/relationships/image" Target="media/image774.emf"/><Relationship Id="rId4888" Type="http://schemas.openxmlformats.org/officeDocument/2006/relationships/customXml" Target="ink/ink2181.xml"/><Relationship Id="rId5939" Type="http://schemas.openxmlformats.org/officeDocument/2006/relationships/customXml" Target="ink/ink2705.xml"/><Relationship Id="rId24" Type="http://schemas.openxmlformats.org/officeDocument/2006/relationships/image" Target="media/image3.wmf"/><Relationship Id="rId2299" Type="http://schemas.openxmlformats.org/officeDocument/2006/relationships/image" Target="media/image1054.emf"/><Relationship Id="rId3697" Type="http://schemas.openxmlformats.org/officeDocument/2006/relationships/image" Target="media/image1715.wmf"/><Relationship Id="rId4748" Type="http://schemas.openxmlformats.org/officeDocument/2006/relationships/image" Target="media/image2229.emf"/><Relationship Id="rId4955" Type="http://schemas.openxmlformats.org/officeDocument/2006/relationships/image" Target="media/image2331.emf"/><Relationship Id="rId3557" Type="http://schemas.openxmlformats.org/officeDocument/2006/relationships/oleObject" Target="embeddings/oleObject215.bin"/><Relationship Id="rId3764" Type="http://schemas.openxmlformats.org/officeDocument/2006/relationships/image" Target="media/image1748.emf"/><Relationship Id="rId3971" Type="http://schemas.openxmlformats.org/officeDocument/2006/relationships/customXml" Target="ink/ink1747.xml"/><Relationship Id="rId4608" Type="http://schemas.openxmlformats.org/officeDocument/2006/relationships/customXml" Target="ink/ink2042.xml"/><Relationship Id="rId4815" Type="http://schemas.openxmlformats.org/officeDocument/2006/relationships/customXml" Target="ink/ink2143.xml"/><Relationship Id="rId478" Type="http://schemas.openxmlformats.org/officeDocument/2006/relationships/oleObject" Target="embeddings/oleObject54.bin"/><Relationship Id="rId685" Type="http://schemas.openxmlformats.org/officeDocument/2006/relationships/image" Target="media/image316.emf"/><Relationship Id="rId892" Type="http://schemas.openxmlformats.org/officeDocument/2006/relationships/customXml" Target="ink/ink367.xml"/><Relationship Id="rId2159" Type="http://schemas.openxmlformats.org/officeDocument/2006/relationships/customXml" Target="ink/ink950.xml"/><Relationship Id="rId2366" Type="http://schemas.openxmlformats.org/officeDocument/2006/relationships/customXml" Target="ink/ink1044.xml"/><Relationship Id="rId2573" Type="http://schemas.openxmlformats.org/officeDocument/2006/relationships/image" Target="media/image1162.emf"/><Relationship Id="rId2780" Type="http://schemas.openxmlformats.org/officeDocument/2006/relationships/image" Target="media/image1266.wmf"/><Relationship Id="rId3417" Type="http://schemas.openxmlformats.org/officeDocument/2006/relationships/customXml" Target="ink/ink1503.xml"/><Relationship Id="rId3624" Type="http://schemas.openxmlformats.org/officeDocument/2006/relationships/image" Target="media/image1678.emf"/><Relationship Id="rId3831" Type="http://schemas.openxmlformats.org/officeDocument/2006/relationships/customXml" Target="ink/ink1678.xml"/><Relationship Id="rId6030" Type="http://schemas.openxmlformats.org/officeDocument/2006/relationships/image" Target="media/image2865.emf"/><Relationship Id="rId338" Type="http://schemas.openxmlformats.org/officeDocument/2006/relationships/image" Target="media/image158.emf"/><Relationship Id="rId545" Type="http://schemas.openxmlformats.org/officeDocument/2006/relationships/customXml" Target="ink/ink203.xml"/><Relationship Id="rId752" Type="http://schemas.openxmlformats.org/officeDocument/2006/relationships/customXml" Target="ink/ink298.xml"/><Relationship Id="rId1175" Type="http://schemas.openxmlformats.org/officeDocument/2006/relationships/image" Target="media/image549.emf"/><Relationship Id="rId1382" Type="http://schemas.openxmlformats.org/officeDocument/2006/relationships/customXml" Target="ink/ink585.xml"/><Relationship Id="rId2019" Type="http://schemas.openxmlformats.org/officeDocument/2006/relationships/image" Target="media/image915.emf"/><Relationship Id="rId2226" Type="http://schemas.openxmlformats.org/officeDocument/2006/relationships/image" Target="media/image1018.emf"/><Relationship Id="rId2433" Type="http://schemas.openxmlformats.org/officeDocument/2006/relationships/customXml" Target="ink/ink1070.xml"/><Relationship Id="rId2640" Type="http://schemas.openxmlformats.org/officeDocument/2006/relationships/customXml" Target="ink/ink1168.xml"/><Relationship Id="rId5589" Type="http://schemas.openxmlformats.org/officeDocument/2006/relationships/customXml" Target="ink/ink2529.xml"/><Relationship Id="rId5796" Type="http://schemas.openxmlformats.org/officeDocument/2006/relationships/image" Target="media/image2750.emf"/><Relationship Id="rId405" Type="http://schemas.openxmlformats.org/officeDocument/2006/relationships/image" Target="media/image62.wmf"/><Relationship Id="rId612" Type="http://schemas.openxmlformats.org/officeDocument/2006/relationships/image" Target="media/image286.emf"/><Relationship Id="rId1035" Type="http://schemas.openxmlformats.org/officeDocument/2006/relationships/image" Target="media/image479.emf"/><Relationship Id="rId1242" Type="http://schemas.openxmlformats.org/officeDocument/2006/relationships/customXml" Target="ink/ink527.xml"/><Relationship Id="rId2500" Type="http://schemas.openxmlformats.org/officeDocument/2006/relationships/customXml" Target="ink/ink1101.xml"/><Relationship Id="rId4398" Type="http://schemas.openxmlformats.org/officeDocument/2006/relationships/image" Target="media/image2061.emf"/><Relationship Id="rId5449" Type="http://schemas.openxmlformats.org/officeDocument/2006/relationships/image" Target="media/image2577.emf"/><Relationship Id="rId5656" Type="http://schemas.openxmlformats.org/officeDocument/2006/relationships/image" Target="media/image2680.emf"/><Relationship Id="rId1102" Type="http://schemas.openxmlformats.org/officeDocument/2006/relationships/customXml" Target="ink/ink465.xml"/><Relationship Id="rId4258" Type="http://schemas.openxmlformats.org/officeDocument/2006/relationships/customXml" Target="ink/ink1890.xml"/><Relationship Id="rId4465" Type="http://schemas.openxmlformats.org/officeDocument/2006/relationships/customXml" Target="ink/ink1973.xml"/><Relationship Id="rId5309" Type="http://schemas.openxmlformats.org/officeDocument/2006/relationships/image" Target="media/image2507.emf"/><Relationship Id="rId5863" Type="http://schemas.openxmlformats.org/officeDocument/2006/relationships/customXml" Target="ink/ink2667.xml"/><Relationship Id="rId3067" Type="http://schemas.openxmlformats.org/officeDocument/2006/relationships/customXml" Target="ink/ink1330.xml"/><Relationship Id="rId3274" Type="http://schemas.openxmlformats.org/officeDocument/2006/relationships/image" Target="media/image1505.emf"/><Relationship Id="rId4118" Type="http://schemas.openxmlformats.org/officeDocument/2006/relationships/image" Target="media/image1925.emf"/><Relationship Id="rId4672" Type="http://schemas.openxmlformats.org/officeDocument/2006/relationships/customXml" Target="ink/ink2072.xml"/><Relationship Id="rId5516" Type="http://schemas.openxmlformats.org/officeDocument/2006/relationships/customXml" Target="ink/ink2492.xml"/><Relationship Id="rId5723" Type="http://schemas.openxmlformats.org/officeDocument/2006/relationships/image" Target="media/image2714.emf"/><Relationship Id="rId5930" Type="http://schemas.openxmlformats.org/officeDocument/2006/relationships/image" Target="media/image2816.emf"/><Relationship Id="rId195" Type="http://schemas.openxmlformats.org/officeDocument/2006/relationships/oleObject" Target="embeddings/oleObject31.bin"/><Relationship Id="rId1919" Type="http://schemas.openxmlformats.org/officeDocument/2006/relationships/customXml" Target="ink/ink843.xml"/><Relationship Id="rId3481" Type="http://schemas.openxmlformats.org/officeDocument/2006/relationships/image" Target="media/image1607.emf"/><Relationship Id="rId4325" Type="http://schemas.openxmlformats.org/officeDocument/2006/relationships/image" Target="media/image2029.emf"/><Relationship Id="rId4532" Type="http://schemas.openxmlformats.org/officeDocument/2006/relationships/customXml" Target="ink/ink2006.xml"/><Relationship Id="rId2083" Type="http://schemas.openxmlformats.org/officeDocument/2006/relationships/oleObject" Target="embeddings/oleObject111.bin"/><Relationship Id="rId2290" Type="http://schemas.openxmlformats.org/officeDocument/2006/relationships/image" Target="media/image1050.emf"/><Relationship Id="rId3134" Type="http://schemas.openxmlformats.org/officeDocument/2006/relationships/image" Target="media/image1435.emf"/><Relationship Id="rId3341" Type="http://schemas.openxmlformats.org/officeDocument/2006/relationships/customXml" Target="ink/ink1465.xml"/><Relationship Id="rId262" Type="http://schemas.openxmlformats.org/officeDocument/2006/relationships/image" Target="media/image120.emf"/><Relationship Id="rId2150" Type="http://schemas.openxmlformats.org/officeDocument/2006/relationships/image" Target="media/image980.emf"/><Relationship Id="rId3201" Type="http://schemas.openxmlformats.org/officeDocument/2006/relationships/customXml" Target="ink/ink1395.xml"/><Relationship Id="rId5099" Type="http://schemas.openxmlformats.org/officeDocument/2006/relationships/oleObject" Target="embeddings/oleObject259.bin"/><Relationship Id="rId122" Type="http://schemas.openxmlformats.org/officeDocument/2006/relationships/image" Target="media/image57.emf"/><Relationship Id="rId2010" Type="http://schemas.openxmlformats.org/officeDocument/2006/relationships/customXml" Target="ink/ink888.xml"/><Relationship Id="rId5166" Type="http://schemas.openxmlformats.org/officeDocument/2006/relationships/customXml" Target="ink/ink2319.xml"/><Relationship Id="rId5373" Type="http://schemas.openxmlformats.org/officeDocument/2006/relationships/image" Target="media/image2539.emf"/><Relationship Id="rId5580" Type="http://schemas.openxmlformats.org/officeDocument/2006/relationships/image" Target="media/image2642.emf"/><Relationship Id="rId1569" Type="http://schemas.openxmlformats.org/officeDocument/2006/relationships/customXml" Target="ink/ink675.xml"/><Relationship Id="rId2967" Type="http://schemas.openxmlformats.org/officeDocument/2006/relationships/image" Target="media/image1352.wmf"/><Relationship Id="rId4182" Type="http://schemas.openxmlformats.org/officeDocument/2006/relationships/image" Target="media/image1957.emf"/><Relationship Id="rId5026" Type="http://schemas.openxmlformats.org/officeDocument/2006/relationships/image" Target="media/image2366.emf"/><Relationship Id="rId5233" Type="http://schemas.openxmlformats.org/officeDocument/2006/relationships/image" Target="media/image2469.emf"/><Relationship Id="rId5440" Type="http://schemas.openxmlformats.org/officeDocument/2006/relationships/customXml" Target="ink/ink2454.xml"/><Relationship Id="rId939" Type="http://schemas.openxmlformats.org/officeDocument/2006/relationships/oleObject" Target="embeddings/oleObject70.bin"/><Relationship Id="rId1776" Type="http://schemas.openxmlformats.org/officeDocument/2006/relationships/image" Target="media/image796.emf"/><Relationship Id="rId1983" Type="http://schemas.openxmlformats.org/officeDocument/2006/relationships/customXml" Target="ink/ink875.xml"/><Relationship Id="rId2827" Type="http://schemas.openxmlformats.org/officeDocument/2006/relationships/image" Target="media/image1283.emf"/><Relationship Id="rId4042" Type="http://schemas.openxmlformats.org/officeDocument/2006/relationships/image" Target="media/image1887.emf"/><Relationship Id="rId1429" Type="http://schemas.openxmlformats.org/officeDocument/2006/relationships/image" Target="media/image534.emf"/><Relationship Id="rId1636" Type="http://schemas.openxmlformats.org/officeDocument/2006/relationships/image" Target="media/image726.emf"/><Relationship Id="rId1843" Type="http://schemas.openxmlformats.org/officeDocument/2006/relationships/customXml" Target="ink/ink812.xml"/><Relationship Id="rId4999" Type="http://schemas.openxmlformats.org/officeDocument/2006/relationships/customXml" Target="ink/ink2237.xml"/><Relationship Id="rId5300" Type="http://schemas.openxmlformats.org/officeDocument/2006/relationships/customXml" Target="ink/ink2384.xml"/><Relationship Id="rId1703" Type="http://schemas.openxmlformats.org/officeDocument/2006/relationships/customXml" Target="ink/ink742.xml"/><Relationship Id="rId1910" Type="http://schemas.openxmlformats.org/officeDocument/2006/relationships/image" Target="media/image861.emf"/><Relationship Id="rId4859" Type="http://schemas.openxmlformats.org/officeDocument/2006/relationships/image" Target="media/image2283.emf"/><Relationship Id="rId3668" Type="http://schemas.openxmlformats.org/officeDocument/2006/relationships/image" Target="media/image1700.emf"/><Relationship Id="rId3875" Type="http://schemas.openxmlformats.org/officeDocument/2006/relationships/customXml" Target="ink/ink1699.xml"/><Relationship Id="rId4719" Type="http://schemas.openxmlformats.org/officeDocument/2006/relationships/image" Target="media/image2215.emf"/><Relationship Id="rId4926" Type="http://schemas.openxmlformats.org/officeDocument/2006/relationships/customXml" Target="ink/ink2200.xml"/><Relationship Id="rId589" Type="http://schemas.openxmlformats.org/officeDocument/2006/relationships/customXml" Target="ink/ink225.xml"/><Relationship Id="rId796" Type="http://schemas.openxmlformats.org/officeDocument/2006/relationships/customXml" Target="ink/ink320.xml"/><Relationship Id="rId2477" Type="http://schemas.openxmlformats.org/officeDocument/2006/relationships/image" Target="media/image1114.emf"/><Relationship Id="rId2684" Type="http://schemas.openxmlformats.org/officeDocument/2006/relationships/customXml" Target="ink/ink1188.xml"/><Relationship Id="rId3528" Type="http://schemas.openxmlformats.org/officeDocument/2006/relationships/customXml" Target="ink/ink1541.xml"/><Relationship Id="rId3735" Type="http://schemas.openxmlformats.org/officeDocument/2006/relationships/customXml" Target="ink/ink1631.xml"/><Relationship Id="rId5090" Type="http://schemas.openxmlformats.org/officeDocument/2006/relationships/image" Target="media/image2398.emf"/><Relationship Id="rId449" Type="http://schemas.openxmlformats.org/officeDocument/2006/relationships/customXml" Target="ink/ink163.xml"/><Relationship Id="rId656" Type="http://schemas.openxmlformats.org/officeDocument/2006/relationships/customXml" Target="ink/ink253.xml"/><Relationship Id="rId863" Type="http://schemas.openxmlformats.org/officeDocument/2006/relationships/image" Target="media/image394.emf"/><Relationship Id="rId1079" Type="http://schemas.openxmlformats.org/officeDocument/2006/relationships/image" Target="media/image501.emf"/><Relationship Id="rId1286" Type="http://schemas.openxmlformats.org/officeDocument/2006/relationships/customXml" Target="ink/ink548.xml"/><Relationship Id="rId1493" Type="http://schemas.openxmlformats.org/officeDocument/2006/relationships/image" Target="media/image6590.emf"/><Relationship Id="rId2337" Type="http://schemas.openxmlformats.org/officeDocument/2006/relationships/oleObject" Target="embeddings/oleObject120.bin"/><Relationship Id="rId2544" Type="http://schemas.openxmlformats.org/officeDocument/2006/relationships/customXml" Target="ink/ink1121.xml"/><Relationship Id="rId2891" Type="http://schemas.openxmlformats.org/officeDocument/2006/relationships/customXml" Target="ink/ink1257.xml"/><Relationship Id="rId3942" Type="http://schemas.openxmlformats.org/officeDocument/2006/relationships/image" Target="media/image1837.emf"/><Relationship Id="rId6001" Type="http://schemas.openxmlformats.org/officeDocument/2006/relationships/customXml" Target="ink/ink2737.xml"/><Relationship Id="rId309" Type="http://schemas.openxmlformats.org/officeDocument/2006/relationships/customXml" Target="ink/ink109.xml"/><Relationship Id="rId516" Type="http://schemas.openxmlformats.org/officeDocument/2006/relationships/image" Target="media/image241.emf"/><Relationship Id="rId1146" Type="http://schemas.openxmlformats.org/officeDocument/2006/relationships/image" Target="media/image196.wmf"/><Relationship Id="rId2751" Type="http://schemas.openxmlformats.org/officeDocument/2006/relationships/image" Target="media/image1251.emf"/><Relationship Id="rId3802" Type="http://schemas.openxmlformats.org/officeDocument/2006/relationships/image" Target="media/image1767.emf"/><Relationship Id="rId723" Type="http://schemas.openxmlformats.org/officeDocument/2006/relationships/image" Target="media/image151.emf"/><Relationship Id="rId930" Type="http://schemas.openxmlformats.org/officeDocument/2006/relationships/customXml" Target="ink/ink386.xml"/><Relationship Id="rId1006" Type="http://schemas.openxmlformats.org/officeDocument/2006/relationships/hyperlink" Target="https://www.geogebra.org/m/E74ww6gn" TargetMode="External"/><Relationship Id="rId1353" Type="http://schemas.openxmlformats.org/officeDocument/2006/relationships/oleObject" Target="embeddings/oleObject88.bin"/><Relationship Id="rId1560" Type="http://schemas.openxmlformats.org/officeDocument/2006/relationships/image" Target="media/image688.emf"/><Relationship Id="rId2404" Type="http://schemas.openxmlformats.org/officeDocument/2006/relationships/oleObject" Target="embeddings/oleObject134.bin"/><Relationship Id="rId2611" Type="http://schemas.openxmlformats.org/officeDocument/2006/relationships/image" Target="media/image1181.emf"/><Relationship Id="rId5767" Type="http://schemas.openxmlformats.org/officeDocument/2006/relationships/image" Target="media/image2736.emf"/><Relationship Id="rId5974" Type="http://schemas.openxmlformats.org/officeDocument/2006/relationships/image" Target="media/image2837.emf"/><Relationship Id="rId1213" Type="http://schemas.openxmlformats.org/officeDocument/2006/relationships/image" Target="media/image568.emf"/><Relationship Id="rId1420" Type="http://schemas.openxmlformats.org/officeDocument/2006/relationships/customXml" Target="ink/ink601.xml"/><Relationship Id="rId4369" Type="http://schemas.openxmlformats.org/officeDocument/2006/relationships/image" Target="media/image2051.emf"/><Relationship Id="rId4576" Type="http://schemas.openxmlformats.org/officeDocument/2006/relationships/customXml" Target="ink/ink2026.xml"/><Relationship Id="rId4783" Type="http://schemas.openxmlformats.org/officeDocument/2006/relationships/customXml" Target="ink/ink2127.xml"/><Relationship Id="rId4990" Type="http://schemas.openxmlformats.org/officeDocument/2006/relationships/customXml" Target="ink/ink2232.xml"/><Relationship Id="rId5627" Type="http://schemas.openxmlformats.org/officeDocument/2006/relationships/customXml" Target="ink/ink2548.xml"/><Relationship Id="rId5834" Type="http://schemas.openxmlformats.org/officeDocument/2006/relationships/image" Target="media/image2769.emf"/><Relationship Id="rId3178" Type="http://schemas.openxmlformats.org/officeDocument/2006/relationships/image" Target="media/image1457.emf"/><Relationship Id="rId3385" Type="http://schemas.openxmlformats.org/officeDocument/2006/relationships/customXml" Target="ink/ink1487.xml"/><Relationship Id="rId3592" Type="http://schemas.openxmlformats.org/officeDocument/2006/relationships/image" Target="media/image1662.emf"/><Relationship Id="rId4229" Type="http://schemas.openxmlformats.org/officeDocument/2006/relationships/image" Target="media/image1981.emf"/><Relationship Id="rId4436" Type="http://schemas.openxmlformats.org/officeDocument/2006/relationships/image" Target="media/image2075.emf"/><Relationship Id="rId4643" Type="http://schemas.openxmlformats.org/officeDocument/2006/relationships/image" Target="media/image2177.emf"/><Relationship Id="rId4850" Type="http://schemas.openxmlformats.org/officeDocument/2006/relationships/customXml" Target="ink/ink2162.xml"/><Relationship Id="rId5901" Type="http://schemas.openxmlformats.org/officeDocument/2006/relationships/customXml" Target="ink/ink2686.xml"/><Relationship Id="rId2194" Type="http://schemas.openxmlformats.org/officeDocument/2006/relationships/image" Target="media/image1002.emf"/><Relationship Id="rId3038" Type="http://schemas.openxmlformats.org/officeDocument/2006/relationships/image" Target="media/image1387.emf"/><Relationship Id="rId3245" Type="http://schemas.openxmlformats.org/officeDocument/2006/relationships/customXml" Target="ink/ink1417.xml"/><Relationship Id="rId3452" Type="http://schemas.openxmlformats.org/officeDocument/2006/relationships/image" Target="media/image1593.wmf"/><Relationship Id="rId4503" Type="http://schemas.openxmlformats.org/officeDocument/2006/relationships/image" Target="media/image2107.emf"/><Relationship Id="rId4710" Type="http://schemas.openxmlformats.org/officeDocument/2006/relationships/customXml" Target="ink/ink2091.xml"/><Relationship Id="rId166" Type="http://schemas.openxmlformats.org/officeDocument/2006/relationships/customXml" Target="ink/ink49.xml"/><Relationship Id="rId373" Type="http://schemas.openxmlformats.org/officeDocument/2006/relationships/image" Target="media/image29.wmf"/><Relationship Id="rId580" Type="http://schemas.openxmlformats.org/officeDocument/2006/relationships/image" Target="media/image271.emf"/><Relationship Id="rId2054" Type="http://schemas.openxmlformats.org/officeDocument/2006/relationships/customXml" Target="ink/ink907.xml"/><Relationship Id="rId2261" Type="http://schemas.openxmlformats.org/officeDocument/2006/relationships/image" Target="media/image925.wmf"/><Relationship Id="rId3105" Type="http://schemas.openxmlformats.org/officeDocument/2006/relationships/customXml" Target="ink/ink1348.xml"/><Relationship Id="rId3312" Type="http://schemas.openxmlformats.org/officeDocument/2006/relationships/image" Target="media/image1524.emf"/><Relationship Id="rId233" Type="http://schemas.openxmlformats.org/officeDocument/2006/relationships/customXml" Target="ink/ink71.xml"/><Relationship Id="rId440" Type="http://schemas.openxmlformats.org/officeDocument/2006/relationships/image" Target="media/image205.emf"/><Relationship Id="rId1070" Type="http://schemas.openxmlformats.org/officeDocument/2006/relationships/customXml" Target="ink/ink449.xml"/><Relationship Id="rId2121" Type="http://schemas.openxmlformats.org/officeDocument/2006/relationships/image" Target="media/image967.emf"/><Relationship Id="rId5277" Type="http://schemas.openxmlformats.org/officeDocument/2006/relationships/image" Target="media/image2491.emf"/><Relationship Id="rId5484" Type="http://schemas.openxmlformats.org/officeDocument/2006/relationships/customXml" Target="ink/ink2476.xml"/><Relationship Id="rId300" Type="http://schemas.openxmlformats.org/officeDocument/2006/relationships/image" Target="media/image139.emf"/><Relationship Id="rId4086" Type="http://schemas.openxmlformats.org/officeDocument/2006/relationships/image" Target="media/image1909.emf"/><Relationship Id="rId5137" Type="http://schemas.openxmlformats.org/officeDocument/2006/relationships/image" Target="media/image2421.emf"/><Relationship Id="rId5691" Type="http://schemas.openxmlformats.org/officeDocument/2006/relationships/image" Target="media/image2698.emf"/><Relationship Id="rId1887" Type="http://schemas.openxmlformats.org/officeDocument/2006/relationships/customXml" Target="ink/ink827.xml"/><Relationship Id="rId2938" Type="http://schemas.openxmlformats.org/officeDocument/2006/relationships/oleObject" Target="embeddings/oleObject186.bin"/><Relationship Id="rId4293" Type="http://schemas.openxmlformats.org/officeDocument/2006/relationships/image" Target="media/image2013.emf"/><Relationship Id="rId5344" Type="http://schemas.openxmlformats.org/officeDocument/2006/relationships/customXml" Target="ink/ink2406.xml"/><Relationship Id="rId5551" Type="http://schemas.openxmlformats.org/officeDocument/2006/relationships/image" Target="media/image2628.emf"/><Relationship Id="rId1747" Type="http://schemas.openxmlformats.org/officeDocument/2006/relationships/customXml" Target="ink/ink764.xml"/><Relationship Id="rId1954" Type="http://schemas.openxmlformats.org/officeDocument/2006/relationships/image" Target="media/image883.emf"/><Relationship Id="rId4153" Type="http://schemas.openxmlformats.org/officeDocument/2006/relationships/customXml" Target="ink/ink1838.xml"/><Relationship Id="rId4360" Type="http://schemas.openxmlformats.org/officeDocument/2006/relationships/customXml" Target="ink/ink1941.xml"/><Relationship Id="rId5204" Type="http://schemas.openxmlformats.org/officeDocument/2006/relationships/customXml" Target="ink/ink2336.xml"/><Relationship Id="rId5411" Type="http://schemas.openxmlformats.org/officeDocument/2006/relationships/image" Target="media/image2558.emf"/><Relationship Id="rId39" Type="http://schemas.openxmlformats.org/officeDocument/2006/relationships/image" Target="media/image15.emf"/><Relationship Id="rId1607" Type="http://schemas.openxmlformats.org/officeDocument/2006/relationships/customXml" Target="ink/ink694.xml"/><Relationship Id="rId1814" Type="http://schemas.openxmlformats.org/officeDocument/2006/relationships/image" Target="media/image815.emf"/><Relationship Id="rId4013" Type="http://schemas.openxmlformats.org/officeDocument/2006/relationships/customXml" Target="ink/ink1768.xml"/><Relationship Id="rId4220" Type="http://schemas.openxmlformats.org/officeDocument/2006/relationships/customXml" Target="ink/ink1871.xml"/><Relationship Id="rId3779" Type="http://schemas.openxmlformats.org/officeDocument/2006/relationships/customXml" Target="ink/ink1652.xml"/><Relationship Id="rId2588" Type="http://schemas.openxmlformats.org/officeDocument/2006/relationships/customXml" Target="ink/ink1143.xml"/><Relationship Id="rId3986" Type="http://schemas.openxmlformats.org/officeDocument/2006/relationships/image" Target="media/image1859.emf"/><Relationship Id="rId6045" Type="http://schemas.openxmlformats.org/officeDocument/2006/relationships/customXml" Target="ink/ink2759.xml"/><Relationship Id="rId1397" Type="http://schemas.openxmlformats.org/officeDocument/2006/relationships/oleObject" Target="embeddings/oleObject97.bin"/><Relationship Id="rId2795" Type="http://schemas.openxmlformats.org/officeDocument/2006/relationships/oleObject" Target="embeddings/oleObject173.bin"/><Relationship Id="rId3639" Type="http://schemas.openxmlformats.org/officeDocument/2006/relationships/customXml" Target="ink/ink1585.xml"/><Relationship Id="rId3846" Type="http://schemas.openxmlformats.org/officeDocument/2006/relationships/image" Target="media/image1789.emf"/><Relationship Id="rId5061" Type="http://schemas.openxmlformats.org/officeDocument/2006/relationships/customXml" Target="ink/ink2267.xml"/><Relationship Id="rId767" Type="http://schemas.openxmlformats.org/officeDocument/2006/relationships/image" Target="media/image347.emf"/><Relationship Id="rId974" Type="http://schemas.openxmlformats.org/officeDocument/2006/relationships/customXml" Target="ink/ink406.xml"/><Relationship Id="rId2448" Type="http://schemas.openxmlformats.org/officeDocument/2006/relationships/image" Target="media/image1100.emf"/><Relationship Id="rId2655" Type="http://schemas.openxmlformats.org/officeDocument/2006/relationships/image" Target="media/image1203.emf"/><Relationship Id="rId2862" Type="http://schemas.openxmlformats.org/officeDocument/2006/relationships/oleObject" Target="embeddings/oleObject179.bin"/><Relationship Id="rId3706" Type="http://schemas.openxmlformats.org/officeDocument/2006/relationships/image" Target="media/image1719.emf"/><Relationship Id="rId3913" Type="http://schemas.openxmlformats.org/officeDocument/2006/relationships/customXml" Target="ink/ink1718.xml"/><Relationship Id="rId627" Type="http://schemas.openxmlformats.org/officeDocument/2006/relationships/image" Target="media/image71.emf"/><Relationship Id="rId834" Type="http://schemas.openxmlformats.org/officeDocument/2006/relationships/customXml" Target="ink/ink339.xml"/><Relationship Id="rId1257" Type="http://schemas.openxmlformats.org/officeDocument/2006/relationships/image" Target="media/image589.emf"/><Relationship Id="rId1464" Type="http://schemas.openxmlformats.org/officeDocument/2006/relationships/customXml" Target="ink/ink623.xml"/><Relationship Id="rId1671" Type="http://schemas.openxmlformats.org/officeDocument/2006/relationships/customXml" Target="ink/ink726.xml"/><Relationship Id="rId2308" Type="http://schemas.openxmlformats.org/officeDocument/2006/relationships/customXml" Target="ink/ink1024.xml"/><Relationship Id="rId2515" Type="http://schemas.openxmlformats.org/officeDocument/2006/relationships/image" Target="media/image1133.emf"/><Relationship Id="rId2722" Type="http://schemas.openxmlformats.org/officeDocument/2006/relationships/customXml" Target="ink/ink1204.xml"/><Relationship Id="rId5878" Type="http://schemas.openxmlformats.org/officeDocument/2006/relationships/image" Target="media/image2790.emf"/><Relationship Id="rId901" Type="http://schemas.openxmlformats.org/officeDocument/2006/relationships/image" Target="media/image413.emf"/><Relationship Id="rId1117" Type="http://schemas.openxmlformats.org/officeDocument/2006/relationships/image" Target="media/image520.emf"/><Relationship Id="rId1324" Type="http://schemas.openxmlformats.org/officeDocument/2006/relationships/customXml" Target="ink/ink564.xml"/><Relationship Id="rId1531" Type="http://schemas.openxmlformats.org/officeDocument/2006/relationships/customXml" Target="ink/ink656.xml"/><Relationship Id="rId4687" Type="http://schemas.openxmlformats.org/officeDocument/2006/relationships/image" Target="media/image2199.emf"/><Relationship Id="rId4894" Type="http://schemas.openxmlformats.org/officeDocument/2006/relationships/customXml" Target="ink/ink2184.xml"/><Relationship Id="rId5738" Type="http://schemas.openxmlformats.org/officeDocument/2006/relationships/customXml" Target="ink/ink2603.xml"/><Relationship Id="rId5945" Type="http://schemas.openxmlformats.org/officeDocument/2006/relationships/customXml" Target="ink/ink2708.xml"/><Relationship Id="rId30" Type="http://schemas.openxmlformats.org/officeDocument/2006/relationships/image" Target="media/image6.wmf"/><Relationship Id="rId3289" Type="http://schemas.openxmlformats.org/officeDocument/2006/relationships/customXml" Target="ink/ink1439.xml"/><Relationship Id="rId3496" Type="http://schemas.openxmlformats.org/officeDocument/2006/relationships/customXml" Target="ink/ink1528.xml"/><Relationship Id="rId4547" Type="http://schemas.openxmlformats.org/officeDocument/2006/relationships/image" Target="media/image2129.emf"/><Relationship Id="rId4754" Type="http://schemas.openxmlformats.org/officeDocument/2006/relationships/image" Target="media/image2232.emf"/><Relationship Id="rId2098" Type="http://schemas.openxmlformats.org/officeDocument/2006/relationships/image" Target="media/image847.wmf"/><Relationship Id="rId3149" Type="http://schemas.openxmlformats.org/officeDocument/2006/relationships/customXml" Target="ink/ink1370.xml"/><Relationship Id="rId3356" Type="http://schemas.openxmlformats.org/officeDocument/2006/relationships/image" Target="media/image1546.emf"/><Relationship Id="rId3563" Type="http://schemas.openxmlformats.org/officeDocument/2006/relationships/image" Target="media/image1648.emf"/><Relationship Id="rId4407" Type="http://schemas.openxmlformats.org/officeDocument/2006/relationships/customXml" Target="ink/ink1955.xml"/><Relationship Id="rId4961" Type="http://schemas.openxmlformats.org/officeDocument/2006/relationships/image" Target="media/image2334.emf"/><Relationship Id="rId5805" Type="http://schemas.openxmlformats.org/officeDocument/2006/relationships/customXml" Target="ink/ink2637.xml"/><Relationship Id="rId277" Type="http://schemas.openxmlformats.org/officeDocument/2006/relationships/customXml" Target="ink/ink93.xml"/><Relationship Id="rId484" Type="http://schemas.openxmlformats.org/officeDocument/2006/relationships/image" Target="media/image225.emf"/><Relationship Id="rId2165" Type="http://schemas.openxmlformats.org/officeDocument/2006/relationships/customXml" Target="ink/ink953.xml"/><Relationship Id="rId3009" Type="http://schemas.openxmlformats.org/officeDocument/2006/relationships/customXml" Target="ink/ink1301.xml"/><Relationship Id="rId3216" Type="http://schemas.openxmlformats.org/officeDocument/2006/relationships/image" Target="media/image1476.emf"/><Relationship Id="rId3770" Type="http://schemas.openxmlformats.org/officeDocument/2006/relationships/image" Target="media/image1751.emf"/><Relationship Id="rId4614" Type="http://schemas.openxmlformats.org/officeDocument/2006/relationships/customXml" Target="ink/ink2045.xml"/><Relationship Id="rId4821" Type="http://schemas.openxmlformats.org/officeDocument/2006/relationships/customXml" Target="ink/ink2146.xml"/><Relationship Id="rId137" Type="http://schemas.openxmlformats.org/officeDocument/2006/relationships/customXml" Target="ink/ink39.xml"/><Relationship Id="rId344" Type="http://schemas.openxmlformats.org/officeDocument/2006/relationships/image" Target="media/image161.emf"/><Relationship Id="rId691" Type="http://schemas.openxmlformats.org/officeDocument/2006/relationships/image" Target="media/image319.emf"/><Relationship Id="rId2025" Type="http://schemas.openxmlformats.org/officeDocument/2006/relationships/image" Target="media/image918.emf"/><Relationship Id="rId2372" Type="http://schemas.openxmlformats.org/officeDocument/2006/relationships/customXml" Target="ink/ink1047.xml"/><Relationship Id="rId3423" Type="http://schemas.openxmlformats.org/officeDocument/2006/relationships/customXml" Target="ink/ink1506.xml"/><Relationship Id="rId3630" Type="http://schemas.openxmlformats.org/officeDocument/2006/relationships/image" Target="media/image1681.emf"/><Relationship Id="rId551" Type="http://schemas.openxmlformats.org/officeDocument/2006/relationships/customXml" Target="ink/ink206.xml"/><Relationship Id="rId1181" Type="http://schemas.openxmlformats.org/officeDocument/2006/relationships/image" Target="media/image552.emf"/><Relationship Id="rId2232" Type="http://schemas.openxmlformats.org/officeDocument/2006/relationships/image" Target="media/image1021.emf"/><Relationship Id="rId5388" Type="http://schemas.openxmlformats.org/officeDocument/2006/relationships/customXml" Target="ink/ink2428.xml"/><Relationship Id="rId5595" Type="http://schemas.openxmlformats.org/officeDocument/2006/relationships/customXml" Target="ink/ink2532.xml"/><Relationship Id="rId204" Type="http://schemas.openxmlformats.org/officeDocument/2006/relationships/customXml" Target="ink/ink58.xml"/><Relationship Id="rId411" Type="http://schemas.openxmlformats.org/officeDocument/2006/relationships/customXml" Target="ink/ink146.xml"/><Relationship Id="rId1041" Type="http://schemas.openxmlformats.org/officeDocument/2006/relationships/image" Target="media/image482.emf"/><Relationship Id="rId1998" Type="http://schemas.openxmlformats.org/officeDocument/2006/relationships/customXml" Target="ink/ink882.xml"/><Relationship Id="rId4197" Type="http://schemas.openxmlformats.org/officeDocument/2006/relationships/image" Target="media/image1965.emf"/><Relationship Id="rId5248" Type="http://schemas.openxmlformats.org/officeDocument/2006/relationships/customXml" Target="ink/ink2358.xml"/><Relationship Id="rId5455" Type="http://schemas.openxmlformats.org/officeDocument/2006/relationships/image" Target="media/image2580.emf"/><Relationship Id="rId5662" Type="http://schemas.openxmlformats.org/officeDocument/2006/relationships/image" Target="media/image2683.emf"/><Relationship Id="rId1858" Type="http://schemas.openxmlformats.org/officeDocument/2006/relationships/oleObject" Target="embeddings/oleObject99.bin"/><Relationship Id="rId4057" Type="http://schemas.openxmlformats.org/officeDocument/2006/relationships/customXml" Target="ink/ink1790.xml"/><Relationship Id="rId4264" Type="http://schemas.openxmlformats.org/officeDocument/2006/relationships/customXml" Target="ink/ink1893.xml"/><Relationship Id="rId4471" Type="http://schemas.openxmlformats.org/officeDocument/2006/relationships/customXml" Target="ink/ink1976.xml"/><Relationship Id="rId5108" Type="http://schemas.openxmlformats.org/officeDocument/2006/relationships/customXml" Target="ink/ink2290.xml"/><Relationship Id="rId5315" Type="http://schemas.openxmlformats.org/officeDocument/2006/relationships/image" Target="media/image2510.emf"/><Relationship Id="rId5522" Type="http://schemas.openxmlformats.org/officeDocument/2006/relationships/customXml" Target="ink/ink2495.xml"/><Relationship Id="rId2909" Type="http://schemas.openxmlformats.org/officeDocument/2006/relationships/customXml" Target="ink/ink1264.xml"/><Relationship Id="rId3073" Type="http://schemas.openxmlformats.org/officeDocument/2006/relationships/customXml" Target="ink/ink1333.xml"/><Relationship Id="rId3280" Type="http://schemas.openxmlformats.org/officeDocument/2006/relationships/image" Target="media/image1508.emf"/><Relationship Id="rId4124" Type="http://schemas.openxmlformats.org/officeDocument/2006/relationships/image" Target="media/image1928.emf"/><Relationship Id="rId4331" Type="http://schemas.openxmlformats.org/officeDocument/2006/relationships/image" Target="media/image2032.emf"/><Relationship Id="rId1718" Type="http://schemas.openxmlformats.org/officeDocument/2006/relationships/image" Target="media/image767.emf"/><Relationship Id="rId1925" Type="http://schemas.openxmlformats.org/officeDocument/2006/relationships/customXml" Target="ink/ink846.xml"/><Relationship Id="rId3140" Type="http://schemas.openxmlformats.org/officeDocument/2006/relationships/image" Target="media/image1438.emf"/><Relationship Id="rId2699" Type="http://schemas.openxmlformats.org/officeDocument/2006/relationships/image" Target="media/image1225.emf"/><Relationship Id="rId3000" Type="http://schemas.openxmlformats.org/officeDocument/2006/relationships/image" Target="media/image1368.emf"/><Relationship Id="rId3957" Type="http://schemas.openxmlformats.org/officeDocument/2006/relationships/customXml" Target="ink/ink1740.xml"/><Relationship Id="rId878" Type="http://schemas.openxmlformats.org/officeDocument/2006/relationships/customXml" Target="ink/ink361.xml"/><Relationship Id="rId2559" Type="http://schemas.openxmlformats.org/officeDocument/2006/relationships/image" Target="media/image1155.emf"/><Relationship Id="rId2766" Type="http://schemas.openxmlformats.org/officeDocument/2006/relationships/image" Target="media/image1259.wmf"/><Relationship Id="rId2973" Type="http://schemas.openxmlformats.org/officeDocument/2006/relationships/customXml" Target="ink/ink1284.xml"/><Relationship Id="rId3817" Type="http://schemas.openxmlformats.org/officeDocument/2006/relationships/customXml" Target="ink/ink1671.xml"/><Relationship Id="rId5172" Type="http://schemas.openxmlformats.org/officeDocument/2006/relationships/customXml" Target="ink/ink2322.xml"/><Relationship Id="rId6016" Type="http://schemas.openxmlformats.org/officeDocument/2006/relationships/image" Target="media/image2858.emf"/><Relationship Id="rId738" Type="http://schemas.openxmlformats.org/officeDocument/2006/relationships/customXml" Target="ink/ink291.xml"/><Relationship Id="rId945" Type="http://schemas.openxmlformats.org/officeDocument/2006/relationships/image" Target="media/image435.emf"/><Relationship Id="rId1368" Type="http://schemas.openxmlformats.org/officeDocument/2006/relationships/customXml" Target="ink/ink581.xml"/><Relationship Id="rId1575" Type="http://schemas.openxmlformats.org/officeDocument/2006/relationships/customXml" Target="ink/ink678.xml"/><Relationship Id="rId1782" Type="http://schemas.openxmlformats.org/officeDocument/2006/relationships/image" Target="media/image799.emf"/><Relationship Id="rId2419" Type="http://schemas.openxmlformats.org/officeDocument/2006/relationships/customXml" Target="ink/ink1063.xml"/><Relationship Id="rId2626" Type="http://schemas.openxmlformats.org/officeDocument/2006/relationships/customXml" Target="ink/ink1161.xml"/><Relationship Id="rId2833" Type="http://schemas.openxmlformats.org/officeDocument/2006/relationships/image" Target="media/image1286.emf"/><Relationship Id="rId5032" Type="http://schemas.openxmlformats.org/officeDocument/2006/relationships/image" Target="media/image2369.emf"/><Relationship Id="rId5989" Type="http://schemas.openxmlformats.org/officeDocument/2006/relationships/customXml" Target="ink/ink2731.xml"/><Relationship Id="rId74" Type="http://schemas.openxmlformats.org/officeDocument/2006/relationships/image" Target="media/image33.emf"/><Relationship Id="rId805" Type="http://schemas.openxmlformats.org/officeDocument/2006/relationships/image" Target="media/image366.emf"/><Relationship Id="rId1228" Type="http://schemas.openxmlformats.org/officeDocument/2006/relationships/customXml" Target="ink/ink520.xml"/><Relationship Id="rId1435" Type="http://schemas.openxmlformats.org/officeDocument/2006/relationships/image" Target="media/image537.emf"/><Relationship Id="rId4798" Type="http://schemas.openxmlformats.org/officeDocument/2006/relationships/image" Target="media/image2254.emf"/><Relationship Id="rId1642" Type="http://schemas.openxmlformats.org/officeDocument/2006/relationships/image" Target="media/image729.emf"/><Relationship Id="rId2900" Type="http://schemas.openxmlformats.org/officeDocument/2006/relationships/oleObject" Target="embeddings/oleObject181.bin"/><Relationship Id="rId5849" Type="http://schemas.openxmlformats.org/officeDocument/2006/relationships/image" Target="media/image2776.emf"/><Relationship Id="rId1502" Type="http://schemas.openxmlformats.org/officeDocument/2006/relationships/image" Target="media/image6630.emf"/><Relationship Id="rId4658" Type="http://schemas.openxmlformats.org/officeDocument/2006/relationships/customXml" Target="ink/ink2067.xml"/><Relationship Id="rId4865" Type="http://schemas.openxmlformats.org/officeDocument/2006/relationships/image" Target="media/image2286.emf"/><Relationship Id="rId5709" Type="http://schemas.openxmlformats.org/officeDocument/2006/relationships/image" Target="media/image2707.emf"/><Relationship Id="rId5916" Type="http://schemas.openxmlformats.org/officeDocument/2006/relationships/image" Target="media/image2809.emf"/><Relationship Id="rId388" Type="http://schemas.openxmlformats.org/officeDocument/2006/relationships/oleObject" Target="embeddings/oleObject41.bin"/><Relationship Id="rId2069" Type="http://schemas.openxmlformats.org/officeDocument/2006/relationships/image" Target="media/image940.emf"/><Relationship Id="rId3467" Type="http://schemas.openxmlformats.org/officeDocument/2006/relationships/image" Target="media/image1600.emf"/><Relationship Id="rId3674" Type="http://schemas.openxmlformats.org/officeDocument/2006/relationships/image" Target="media/image1703.emf"/><Relationship Id="rId3881" Type="http://schemas.openxmlformats.org/officeDocument/2006/relationships/customXml" Target="ink/ink1702.xml"/><Relationship Id="rId4518" Type="http://schemas.openxmlformats.org/officeDocument/2006/relationships/customXml" Target="ink/ink1999.xml"/><Relationship Id="rId4725" Type="http://schemas.openxmlformats.org/officeDocument/2006/relationships/image" Target="media/image2218.emf"/><Relationship Id="rId4932" Type="http://schemas.openxmlformats.org/officeDocument/2006/relationships/customXml" Target="ink/ink2203.xml"/><Relationship Id="rId595" Type="http://schemas.openxmlformats.org/officeDocument/2006/relationships/customXml" Target="ink/ink228.xml"/><Relationship Id="rId2276" Type="http://schemas.openxmlformats.org/officeDocument/2006/relationships/image" Target="media/image1043.emf"/><Relationship Id="rId2483" Type="http://schemas.openxmlformats.org/officeDocument/2006/relationships/image" Target="media/image1117.emf"/><Relationship Id="rId2690" Type="http://schemas.openxmlformats.org/officeDocument/2006/relationships/customXml" Target="ink/ink1191.xml"/><Relationship Id="rId3327" Type="http://schemas.openxmlformats.org/officeDocument/2006/relationships/customXml" Target="ink/ink1458.xml"/><Relationship Id="rId3534" Type="http://schemas.openxmlformats.org/officeDocument/2006/relationships/customXml" Target="ink/ink1544.xml"/><Relationship Id="rId3741" Type="http://schemas.openxmlformats.org/officeDocument/2006/relationships/customXml" Target="ink/ink1633.xml"/><Relationship Id="rId248" Type="http://schemas.openxmlformats.org/officeDocument/2006/relationships/image" Target="media/image113.emf"/><Relationship Id="rId455" Type="http://schemas.openxmlformats.org/officeDocument/2006/relationships/customXml" Target="ink/ink166.xml"/><Relationship Id="rId662" Type="http://schemas.openxmlformats.org/officeDocument/2006/relationships/customXml" Target="ink/ink256.xml"/><Relationship Id="rId1085" Type="http://schemas.openxmlformats.org/officeDocument/2006/relationships/image" Target="media/image504.emf"/><Relationship Id="rId1292" Type="http://schemas.openxmlformats.org/officeDocument/2006/relationships/customXml" Target="ink/ink551.xml"/><Relationship Id="rId2136" Type="http://schemas.openxmlformats.org/officeDocument/2006/relationships/oleObject" Target="embeddings/oleObject116.bin"/><Relationship Id="rId2343" Type="http://schemas.openxmlformats.org/officeDocument/2006/relationships/oleObject" Target="embeddings/oleObject123.bin"/><Relationship Id="rId2550" Type="http://schemas.openxmlformats.org/officeDocument/2006/relationships/customXml" Target="ink/ink1124.xml"/><Relationship Id="rId3601" Type="http://schemas.openxmlformats.org/officeDocument/2006/relationships/image" Target="media/image1667.wmf"/><Relationship Id="rId5499" Type="http://schemas.openxmlformats.org/officeDocument/2006/relationships/image" Target="media/image2602.emf"/><Relationship Id="rId108" Type="http://schemas.openxmlformats.org/officeDocument/2006/relationships/image" Target="media/image50.emf"/><Relationship Id="rId315" Type="http://schemas.openxmlformats.org/officeDocument/2006/relationships/customXml" Target="ink/ink112.xml"/><Relationship Id="rId522" Type="http://schemas.openxmlformats.org/officeDocument/2006/relationships/image" Target="media/image244.emf"/><Relationship Id="rId1152" Type="http://schemas.openxmlformats.org/officeDocument/2006/relationships/customXml" Target="ink/ink483.xml"/><Relationship Id="rId2203" Type="http://schemas.openxmlformats.org/officeDocument/2006/relationships/customXml" Target="ink/ink972.xml"/><Relationship Id="rId2410" Type="http://schemas.openxmlformats.org/officeDocument/2006/relationships/image" Target="media/image954.emf"/><Relationship Id="rId5359" Type="http://schemas.openxmlformats.org/officeDocument/2006/relationships/image" Target="media/image2532.emf"/><Relationship Id="rId5566" Type="http://schemas.openxmlformats.org/officeDocument/2006/relationships/image" Target="media/image2635.emf"/><Relationship Id="rId5773" Type="http://schemas.openxmlformats.org/officeDocument/2006/relationships/image" Target="media/image2739.emf"/><Relationship Id="rId1012" Type="http://schemas.openxmlformats.org/officeDocument/2006/relationships/customXml" Target="ink/ink420.xml"/><Relationship Id="rId4168" Type="http://schemas.openxmlformats.org/officeDocument/2006/relationships/image" Target="media/image1950.emf"/><Relationship Id="rId4375" Type="http://schemas.openxmlformats.org/officeDocument/2006/relationships/customXml" Target="ink/ink1949.xml"/><Relationship Id="rId5219" Type="http://schemas.openxmlformats.org/officeDocument/2006/relationships/image" Target="media/image2462.emf"/><Relationship Id="rId5426" Type="http://schemas.openxmlformats.org/officeDocument/2006/relationships/customXml" Target="ink/ink2447.xml"/><Relationship Id="rId5980" Type="http://schemas.openxmlformats.org/officeDocument/2006/relationships/image" Target="media/image2840.emf"/><Relationship Id="rId1969" Type="http://schemas.openxmlformats.org/officeDocument/2006/relationships/customXml" Target="ink/ink868.xml"/><Relationship Id="rId3184" Type="http://schemas.openxmlformats.org/officeDocument/2006/relationships/image" Target="media/image1460.emf"/><Relationship Id="rId4028" Type="http://schemas.openxmlformats.org/officeDocument/2006/relationships/image" Target="media/image1880.emf"/><Relationship Id="rId4235" Type="http://schemas.openxmlformats.org/officeDocument/2006/relationships/image" Target="media/image1984.emf"/><Relationship Id="rId4582" Type="http://schemas.openxmlformats.org/officeDocument/2006/relationships/customXml" Target="ink/ink2029.xml"/><Relationship Id="rId5633" Type="http://schemas.openxmlformats.org/officeDocument/2006/relationships/customXml" Target="ink/ink2551.xml"/><Relationship Id="rId5840" Type="http://schemas.openxmlformats.org/officeDocument/2006/relationships/image" Target="media/image2772.emf"/><Relationship Id="rId1829" Type="http://schemas.openxmlformats.org/officeDocument/2006/relationships/customXml" Target="ink/ink805.xml"/><Relationship Id="rId3391" Type="http://schemas.openxmlformats.org/officeDocument/2006/relationships/customXml" Target="ink/ink1490.xml"/><Relationship Id="rId4442" Type="http://schemas.openxmlformats.org/officeDocument/2006/relationships/image" Target="media/image2078.emf"/><Relationship Id="rId5700" Type="http://schemas.openxmlformats.org/officeDocument/2006/relationships/customXml" Target="ink/ink2584.xml"/><Relationship Id="rId3044" Type="http://schemas.openxmlformats.org/officeDocument/2006/relationships/image" Target="media/image1390.emf"/><Relationship Id="rId3251" Type="http://schemas.openxmlformats.org/officeDocument/2006/relationships/customXml" Target="ink/ink1420.xml"/><Relationship Id="rId4302" Type="http://schemas.openxmlformats.org/officeDocument/2006/relationships/customXml" Target="ink/ink1912.xml"/><Relationship Id="rId172" Type="http://schemas.openxmlformats.org/officeDocument/2006/relationships/image" Target="media/image22.wmf"/><Relationship Id="rId2060" Type="http://schemas.openxmlformats.org/officeDocument/2006/relationships/customXml" Target="ink/ink910.xml"/><Relationship Id="rId3111" Type="http://schemas.openxmlformats.org/officeDocument/2006/relationships/customXml" Target="ink/ink1351.xml"/><Relationship Id="rId989" Type="http://schemas.openxmlformats.org/officeDocument/2006/relationships/image" Target="media/image457.emf"/><Relationship Id="rId2877" Type="http://schemas.openxmlformats.org/officeDocument/2006/relationships/customXml" Target="ink/ink1250.xml"/><Relationship Id="rId5076" Type="http://schemas.openxmlformats.org/officeDocument/2006/relationships/image" Target="media/image2391.emf"/><Relationship Id="rId5283" Type="http://schemas.openxmlformats.org/officeDocument/2006/relationships/image" Target="media/image2494.emf"/><Relationship Id="rId5490" Type="http://schemas.openxmlformats.org/officeDocument/2006/relationships/customXml" Target="ink/ink2479.xml"/><Relationship Id="rId849" Type="http://schemas.openxmlformats.org/officeDocument/2006/relationships/image" Target="media/image388.emf"/><Relationship Id="rId1479" Type="http://schemas.openxmlformats.org/officeDocument/2006/relationships/image" Target="media/image662.emf"/><Relationship Id="rId1686" Type="http://schemas.openxmlformats.org/officeDocument/2006/relationships/image" Target="media/image751.emf"/><Relationship Id="rId3928" Type="http://schemas.openxmlformats.org/officeDocument/2006/relationships/image" Target="media/image1830.emf"/><Relationship Id="rId4092" Type="http://schemas.openxmlformats.org/officeDocument/2006/relationships/image" Target="media/image1912.emf"/><Relationship Id="rId5143" Type="http://schemas.openxmlformats.org/officeDocument/2006/relationships/image" Target="media/image2424.emf"/><Relationship Id="rId5350" Type="http://schemas.openxmlformats.org/officeDocument/2006/relationships/customXml" Target="ink/ink2409.xml"/><Relationship Id="rId1339" Type="http://schemas.openxmlformats.org/officeDocument/2006/relationships/image" Target="media/image630.emf"/><Relationship Id="rId1893" Type="http://schemas.openxmlformats.org/officeDocument/2006/relationships/customXml" Target="ink/ink830.xml"/><Relationship Id="rId2737" Type="http://schemas.openxmlformats.org/officeDocument/2006/relationships/oleObject" Target="embeddings/oleObject150.bin"/><Relationship Id="rId2944" Type="http://schemas.openxmlformats.org/officeDocument/2006/relationships/image" Target="media/image1341.wmf"/><Relationship Id="rId5003" Type="http://schemas.openxmlformats.org/officeDocument/2006/relationships/customXml" Target="ink/ink2239.xml"/><Relationship Id="rId5210" Type="http://schemas.openxmlformats.org/officeDocument/2006/relationships/customXml" Target="ink/ink2339.xml"/><Relationship Id="rId709" Type="http://schemas.openxmlformats.org/officeDocument/2006/relationships/image" Target="media/image328.emf"/><Relationship Id="rId916" Type="http://schemas.openxmlformats.org/officeDocument/2006/relationships/customXml" Target="ink/ink379.xml"/><Relationship Id="rId1546" Type="http://schemas.openxmlformats.org/officeDocument/2006/relationships/image" Target="media/image681.emf"/><Relationship Id="rId1753" Type="http://schemas.openxmlformats.org/officeDocument/2006/relationships/customXml" Target="ink/ink767.xml"/><Relationship Id="rId1960" Type="http://schemas.openxmlformats.org/officeDocument/2006/relationships/image" Target="media/image886.emf"/><Relationship Id="rId2804" Type="http://schemas.openxmlformats.org/officeDocument/2006/relationships/customXml" Target="ink/ink1219.xml"/><Relationship Id="rId45" Type="http://schemas.openxmlformats.org/officeDocument/2006/relationships/oleObject" Target="embeddings/oleObject11.bin"/><Relationship Id="rId1406" Type="http://schemas.openxmlformats.org/officeDocument/2006/relationships/customXml" Target="ink/ink594.xml"/><Relationship Id="rId1613" Type="http://schemas.openxmlformats.org/officeDocument/2006/relationships/customXml" Target="ink/ink697.xml"/><Relationship Id="rId1820" Type="http://schemas.openxmlformats.org/officeDocument/2006/relationships/image" Target="media/image818.emf"/><Relationship Id="rId4769" Type="http://schemas.openxmlformats.org/officeDocument/2006/relationships/customXml" Target="ink/ink2120.xml"/><Relationship Id="rId4976" Type="http://schemas.openxmlformats.org/officeDocument/2006/relationships/customXml" Target="ink/ink2225.xml"/><Relationship Id="rId3578" Type="http://schemas.openxmlformats.org/officeDocument/2006/relationships/customXml" Target="ink/ink1564.xml"/><Relationship Id="rId3785" Type="http://schemas.openxmlformats.org/officeDocument/2006/relationships/customXml" Target="ink/ink1655.xml"/><Relationship Id="rId3992" Type="http://schemas.openxmlformats.org/officeDocument/2006/relationships/image" Target="media/image1862.emf"/><Relationship Id="rId4629" Type="http://schemas.openxmlformats.org/officeDocument/2006/relationships/image" Target="media/image2170.emf"/><Relationship Id="rId4836" Type="http://schemas.openxmlformats.org/officeDocument/2006/relationships/customXml" Target="ink/ink2155.xml"/><Relationship Id="rId499" Type="http://schemas.openxmlformats.org/officeDocument/2006/relationships/customXml" Target="ink/ink184.xml"/><Relationship Id="rId2387" Type="http://schemas.openxmlformats.org/officeDocument/2006/relationships/image" Target="media/image1094.emf"/><Relationship Id="rId2594" Type="http://schemas.openxmlformats.org/officeDocument/2006/relationships/customXml" Target="ink/ink1146.xml"/><Relationship Id="rId3438" Type="http://schemas.openxmlformats.org/officeDocument/2006/relationships/image" Target="media/image1587.emf"/><Relationship Id="rId3645" Type="http://schemas.openxmlformats.org/officeDocument/2006/relationships/customXml" Target="ink/ink1588.xml"/><Relationship Id="rId3852" Type="http://schemas.openxmlformats.org/officeDocument/2006/relationships/image" Target="media/image1792.emf"/><Relationship Id="rId6051" Type="http://schemas.openxmlformats.org/officeDocument/2006/relationships/customXml" Target="ink/ink2762.xml"/><Relationship Id="rId359" Type="http://schemas.openxmlformats.org/officeDocument/2006/relationships/customXml" Target="ink/ink133.xml"/><Relationship Id="rId566" Type="http://schemas.openxmlformats.org/officeDocument/2006/relationships/image" Target="media/image264.emf"/><Relationship Id="rId773" Type="http://schemas.openxmlformats.org/officeDocument/2006/relationships/image" Target="media/image350.emf"/><Relationship Id="rId1196" Type="http://schemas.openxmlformats.org/officeDocument/2006/relationships/customXml" Target="ink/ink505.xml"/><Relationship Id="rId2247" Type="http://schemas.openxmlformats.org/officeDocument/2006/relationships/customXml" Target="ink/ink994.xml"/><Relationship Id="rId2454" Type="http://schemas.openxmlformats.org/officeDocument/2006/relationships/customXml" Target="ink/ink1078.xml"/><Relationship Id="rId3505" Type="http://schemas.openxmlformats.org/officeDocument/2006/relationships/oleObject" Target="embeddings/oleObject213.bin"/><Relationship Id="rId4903" Type="http://schemas.openxmlformats.org/officeDocument/2006/relationships/image" Target="media/image2305.emf"/><Relationship Id="rId219" Type="http://schemas.openxmlformats.org/officeDocument/2006/relationships/customXml" Target="ink/ink64.xml"/><Relationship Id="rId426" Type="http://schemas.openxmlformats.org/officeDocument/2006/relationships/image" Target="media/image198.emf"/><Relationship Id="rId633" Type="http://schemas.openxmlformats.org/officeDocument/2006/relationships/image" Target="media/image292.emf"/><Relationship Id="rId980" Type="http://schemas.openxmlformats.org/officeDocument/2006/relationships/customXml" Target="ink/ink409.xml"/><Relationship Id="rId1056" Type="http://schemas.openxmlformats.org/officeDocument/2006/relationships/customXml" Target="ink/ink442.xml"/><Relationship Id="rId1263" Type="http://schemas.openxmlformats.org/officeDocument/2006/relationships/image" Target="media/image592.emf"/><Relationship Id="rId2107" Type="http://schemas.openxmlformats.org/officeDocument/2006/relationships/image" Target="media/image960.emf"/><Relationship Id="rId2314" Type="http://schemas.openxmlformats.org/officeDocument/2006/relationships/customXml" Target="ink/ink1027.xml"/><Relationship Id="rId2661" Type="http://schemas.openxmlformats.org/officeDocument/2006/relationships/image" Target="media/image1206.emf"/><Relationship Id="rId3712" Type="http://schemas.openxmlformats.org/officeDocument/2006/relationships/image" Target="media/image1722.emf"/><Relationship Id="rId840" Type="http://schemas.openxmlformats.org/officeDocument/2006/relationships/customXml" Target="ink/ink342.xml"/><Relationship Id="rId1470" Type="http://schemas.openxmlformats.org/officeDocument/2006/relationships/customXml" Target="ink/ink626.xml"/><Relationship Id="rId2521" Type="http://schemas.openxmlformats.org/officeDocument/2006/relationships/image" Target="media/image1136.emf"/><Relationship Id="rId4279" Type="http://schemas.openxmlformats.org/officeDocument/2006/relationships/image" Target="media/image2006.emf"/><Relationship Id="rId5677" Type="http://schemas.openxmlformats.org/officeDocument/2006/relationships/customXml" Target="ink/ink2573.xml"/><Relationship Id="rId5884" Type="http://schemas.openxmlformats.org/officeDocument/2006/relationships/image" Target="media/image2793.emf"/><Relationship Id="rId700" Type="http://schemas.openxmlformats.org/officeDocument/2006/relationships/customXml" Target="ink/ink274.xml"/><Relationship Id="rId1123" Type="http://schemas.openxmlformats.org/officeDocument/2006/relationships/image" Target="media/image523.emf"/><Relationship Id="rId1330" Type="http://schemas.openxmlformats.org/officeDocument/2006/relationships/customXml" Target="ink/ink567.xml"/><Relationship Id="rId3088" Type="http://schemas.openxmlformats.org/officeDocument/2006/relationships/image" Target="media/image1412.emf"/><Relationship Id="rId4486" Type="http://schemas.openxmlformats.org/officeDocument/2006/relationships/customXml" Target="ink/ink1984.xml"/><Relationship Id="rId4693" Type="http://schemas.openxmlformats.org/officeDocument/2006/relationships/image" Target="media/image2202.emf"/><Relationship Id="rId5537" Type="http://schemas.openxmlformats.org/officeDocument/2006/relationships/image" Target="media/image2621.emf"/><Relationship Id="rId5744" Type="http://schemas.openxmlformats.org/officeDocument/2006/relationships/customXml" Target="ink/ink2606.xml"/><Relationship Id="rId5951" Type="http://schemas.openxmlformats.org/officeDocument/2006/relationships/image" Target="media/image2826.emf"/><Relationship Id="rId3295" Type="http://schemas.openxmlformats.org/officeDocument/2006/relationships/customXml" Target="ink/ink1442.xml"/><Relationship Id="rId4139" Type="http://schemas.openxmlformats.org/officeDocument/2006/relationships/customXml" Target="ink/ink1831.xml"/><Relationship Id="rId4346" Type="http://schemas.openxmlformats.org/officeDocument/2006/relationships/customXml" Target="ink/ink1934.xml"/><Relationship Id="rId4553" Type="http://schemas.openxmlformats.org/officeDocument/2006/relationships/image" Target="media/image2132.emf"/><Relationship Id="rId4760" Type="http://schemas.openxmlformats.org/officeDocument/2006/relationships/image" Target="media/image2235.emf"/><Relationship Id="rId5604" Type="http://schemas.openxmlformats.org/officeDocument/2006/relationships/image" Target="media/image2654.emf"/><Relationship Id="rId5811" Type="http://schemas.openxmlformats.org/officeDocument/2006/relationships/customXml" Target="ink/ink2640.xml"/><Relationship Id="rId3155" Type="http://schemas.openxmlformats.org/officeDocument/2006/relationships/customXml" Target="ink/ink1373.xml"/><Relationship Id="rId3362" Type="http://schemas.openxmlformats.org/officeDocument/2006/relationships/image" Target="media/image1549.emf"/><Relationship Id="rId4206" Type="http://schemas.openxmlformats.org/officeDocument/2006/relationships/customXml" Target="ink/ink1864.xml"/><Relationship Id="rId4413" Type="http://schemas.openxmlformats.org/officeDocument/2006/relationships/image" Target="media/image2069.wmf"/><Relationship Id="rId4620" Type="http://schemas.openxmlformats.org/officeDocument/2006/relationships/customXml" Target="ink/ink2048.xml"/><Relationship Id="rId283" Type="http://schemas.openxmlformats.org/officeDocument/2006/relationships/customXml" Target="ink/ink96.xml"/><Relationship Id="rId490" Type="http://schemas.openxmlformats.org/officeDocument/2006/relationships/image" Target="media/image228.emf"/><Relationship Id="rId2171" Type="http://schemas.openxmlformats.org/officeDocument/2006/relationships/customXml" Target="ink/ink956.xml"/><Relationship Id="rId3015" Type="http://schemas.openxmlformats.org/officeDocument/2006/relationships/customXml" Target="ink/ink1304.xml"/><Relationship Id="rId3222" Type="http://schemas.openxmlformats.org/officeDocument/2006/relationships/image" Target="media/image1479.emf"/><Relationship Id="rId143" Type="http://schemas.openxmlformats.org/officeDocument/2006/relationships/customXml" Target="ink/ink42.xml"/><Relationship Id="rId350" Type="http://schemas.openxmlformats.org/officeDocument/2006/relationships/image" Target="media/image164.emf"/><Relationship Id="rId2031" Type="http://schemas.openxmlformats.org/officeDocument/2006/relationships/image" Target="media/image921.emf"/><Relationship Id="rId5187" Type="http://schemas.openxmlformats.org/officeDocument/2006/relationships/image" Target="media/image2446.emf"/><Relationship Id="rId5394" Type="http://schemas.openxmlformats.org/officeDocument/2006/relationships/customXml" Target="ink/ink2431.xml"/><Relationship Id="rId9" Type="http://schemas.openxmlformats.org/officeDocument/2006/relationships/hyperlink" Target="https://www.khanacademy.org/math/linear-algebra/matrix-transformations" TargetMode="External"/><Relationship Id="rId210" Type="http://schemas.openxmlformats.org/officeDocument/2006/relationships/customXml" Target="ink/ink61.xml"/><Relationship Id="rId2988" Type="http://schemas.openxmlformats.org/officeDocument/2006/relationships/image" Target="media/image1362.emf"/><Relationship Id="rId5047" Type="http://schemas.openxmlformats.org/officeDocument/2006/relationships/customXml" Target="ink/ink2260.xml"/><Relationship Id="rId5254" Type="http://schemas.openxmlformats.org/officeDocument/2006/relationships/customXml" Target="ink/ink2361.xml"/><Relationship Id="rId1797" Type="http://schemas.openxmlformats.org/officeDocument/2006/relationships/customXml" Target="ink/ink789.xml"/><Relationship Id="rId2848" Type="http://schemas.openxmlformats.org/officeDocument/2006/relationships/oleObject" Target="embeddings/oleObject175.bin"/><Relationship Id="rId5461" Type="http://schemas.openxmlformats.org/officeDocument/2006/relationships/image" Target="media/image2583.emf"/><Relationship Id="rId89" Type="http://schemas.openxmlformats.org/officeDocument/2006/relationships/customXml" Target="ink/ink21.xml"/><Relationship Id="rId1657" Type="http://schemas.openxmlformats.org/officeDocument/2006/relationships/customXml" Target="ink/ink719.xml"/><Relationship Id="rId1864" Type="http://schemas.openxmlformats.org/officeDocument/2006/relationships/oleObject" Target="embeddings/oleObject102.bin"/><Relationship Id="rId2708" Type="http://schemas.openxmlformats.org/officeDocument/2006/relationships/customXml" Target="ink/ink1199.xml"/><Relationship Id="rId2915" Type="http://schemas.openxmlformats.org/officeDocument/2006/relationships/customXml" Target="ink/ink1267.xml"/><Relationship Id="rId4063" Type="http://schemas.openxmlformats.org/officeDocument/2006/relationships/customXml" Target="ink/ink1793.xml"/><Relationship Id="rId4270" Type="http://schemas.openxmlformats.org/officeDocument/2006/relationships/customXml" Target="ink/ink1896.xml"/><Relationship Id="rId5114" Type="http://schemas.openxmlformats.org/officeDocument/2006/relationships/customXml" Target="ink/ink2293.xml"/><Relationship Id="rId5321" Type="http://schemas.openxmlformats.org/officeDocument/2006/relationships/image" Target="media/image2513.emf"/><Relationship Id="rId1517" Type="http://schemas.openxmlformats.org/officeDocument/2006/relationships/customXml" Target="ink/ink649.xml"/><Relationship Id="rId1724" Type="http://schemas.openxmlformats.org/officeDocument/2006/relationships/image" Target="media/image770.emf"/><Relationship Id="rId4130" Type="http://schemas.openxmlformats.org/officeDocument/2006/relationships/image" Target="media/image1931.emf"/><Relationship Id="rId16" Type="http://schemas.openxmlformats.org/officeDocument/2006/relationships/customXml" Target="ink/ink2.xml"/><Relationship Id="rId1931" Type="http://schemas.openxmlformats.org/officeDocument/2006/relationships/customXml" Target="ink/ink849.xml"/><Relationship Id="rId3689" Type="http://schemas.openxmlformats.org/officeDocument/2006/relationships/customXml" Target="ink/ink1610.xml"/><Relationship Id="rId3896" Type="http://schemas.openxmlformats.org/officeDocument/2006/relationships/image" Target="media/image1814.emf"/><Relationship Id="rId2498" Type="http://schemas.openxmlformats.org/officeDocument/2006/relationships/customXml" Target="ink/ink1100.xml"/><Relationship Id="rId3549" Type="http://schemas.openxmlformats.org/officeDocument/2006/relationships/image" Target="media/image1641.emf"/><Relationship Id="rId4947" Type="http://schemas.openxmlformats.org/officeDocument/2006/relationships/image" Target="media/image2327.emf"/><Relationship Id="rId677" Type="http://schemas.openxmlformats.org/officeDocument/2006/relationships/image" Target="media/image312.emf"/><Relationship Id="rId2358" Type="http://schemas.openxmlformats.org/officeDocument/2006/relationships/customXml" Target="ink/ink1040.xml"/><Relationship Id="rId3756" Type="http://schemas.openxmlformats.org/officeDocument/2006/relationships/image" Target="media/image1744.emf"/><Relationship Id="rId3963" Type="http://schemas.openxmlformats.org/officeDocument/2006/relationships/customXml" Target="ink/ink1743.xml"/><Relationship Id="rId4807" Type="http://schemas.openxmlformats.org/officeDocument/2006/relationships/customXml" Target="ink/ink2139.xml"/><Relationship Id="rId6022" Type="http://schemas.openxmlformats.org/officeDocument/2006/relationships/image" Target="media/image2861.emf"/><Relationship Id="rId884" Type="http://schemas.openxmlformats.org/officeDocument/2006/relationships/customXml" Target="ink/ink364.xml"/><Relationship Id="rId2565" Type="http://schemas.openxmlformats.org/officeDocument/2006/relationships/image" Target="media/image1158.emf"/><Relationship Id="rId2772" Type="http://schemas.openxmlformats.org/officeDocument/2006/relationships/image" Target="media/image1262.wmf"/><Relationship Id="rId3409" Type="http://schemas.openxmlformats.org/officeDocument/2006/relationships/customXml" Target="ink/ink1499.xml"/><Relationship Id="rId3616" Type="http://schemas.openxmlformats.org/officeDocument/2006/relationships/image" Target="media/image1674.emf"/><Relationship Id="rId3823" Type="http://schemas.openxmlformats.org/officeDocument/2006/relationships/customXml" Target="ink/ink1674.xml"/><Relationship Id="rId537" Type="http://schemas.openxmlformats.org/officeDocument/2006/relationships/customXml" Target="ink/ink199.xml"/><Relationship Id="rId744" Type="http://schemas.openxmlformats.org/officeDocument/2006/relationships/customXml" Target="ink/ink294.xml"/><Relationship Id="rId951" Type="http://schemas.openxmlformats.org/officeDocument/2006/relationships/image" Target="media/image438.emf"/><Relationship Id="rId1167" Type="http://schemas.openxmlformats.org/officeDocument/2006/relationships/image" Target="media/image545.emf"/><Relationship Id="rId1374" Type="http://schemas.openxmlformats.org/officeDocument/2006/relationships/image" Target="media/image227.wmf"/><Relationship Id="rId1581" Type="http://schemas.openxmlformats.org/officeDocument/2006/relationships/customXml" Target="ink/ink681.xml"/><Relationship Id="rId2218" Type="http://schemas.openxmlformats.org/officeDocument/2006/relationships/image" Target="media/image1014.emf"/><Relationship Id="rId2425" Type="http://schemas.openxmlformats.org/officeDocument/2006/relationships/customXml" Target="ink/ink1066.xml"/><Relationship Id="rId2632" Type="http://schemas.openxmlformats.org/officeDocument/2006/relationships/customXml" Target="ink/ink1164.xml"/><Relationship Id="rId5788" Type="http://schemas.openxmlformats.org/officeDocument/2006/relationships/customXml" Target="ink/ink2628.xml"/><Relationship Id="rId5995" Type="http://schemas.openxmlformats.org/officeDocument/2006/relationships/customXml" Target="ink/ink2734.xml"/><Relationship Id="rId80" Type="http://schemas.openxmlformats.org/officeDocument/2006/relationships/image" Target="media/image36.emf"/><Relationship Id="rId604" Type="http://schemas.openxmlformats.org/officeDocument/2006/relationships/image" Target="media/image282.emf"/><Relationship Id="rId811" Type="http://schemas.openxmlformats.org/officeDocument/2006/relationships/image" Target="media/image369.emf"/><Relationship Id="rId1027" Type="http://schemas.openxmlformats.org/officeDocument/2006/relationships/image" Target="media/image475.emf"/><Relationship Id="rId1234" Type="http://schemas.openxmlformats.org/officeDocument/2006/relationships/customXml" Target="ink/ink523.xml"/><Relationship Id="rId1441" Type="http://schemas.openxmlformats.org/officeDocument/2006/relationships/image" Target="media/image619.emf"/><Relationship Id="rId4597" Type="http://schemas.openxmlformats.org/officeDocument/2006/relationships/image" Target="media/image2154.emf"/><Relationship Id="rId5648" Type="http://schemas.openxmlformats.org/officeDocument/2006/relationships/image" Target="media/image2676.emf"/><Relationship Id="rId5855" Type="http://schemas.openxmlformats.org/officeDocument/2006/relationships/image" Target="media/image2779.emf"/><Relationship Id="rId1301" Type="http://schemas.openxmlformats.org/officeDocument/2006/relationships/image" Target="media/image611.emf"/><Relationship Id="rId3199" Type="http://schemas.openxmlformats.org/officeDocument/2006/relationships/customXml" Target="ink/ink1394.xml"/><Relationship Id="rId4457" Type="http://schemas.openxmlformats.org/officeDocument/2006/relationships/image" Target="media/image2100.wmf"/><Relationship Id="rId4664" Type="http://schemas.openxmlformats.org/officeDocument/2006/relationships/customXml" Target="ink/ink2070.xml"/><Relationship Id="rId5508" Type="http://schemas.openxmlformats.org/officeDocument/2006/relationships/customXml" Target="ink/ink2488.xml"/><Relationship Id="rId5715" Type="http://schemas.openxmlformats.org/officeDocument/2006/relationships/image" Target="media/image2710.emf"/><Relationship Id="rId3059" Type="http://schemas.openxmlformats.org/officeDocument/2006/relationships/customXml" Target="ink/ink1326.xml"/><Relationship Id="rId3266" Type="http://schemas.openxmlformats.org/officeDocument/2006/relationships/image" Target="media/image1501.emf"/><Relationship Id="rId3473" Type="http://schemas.openxmlformats.org/officeDocument/2006/relationships/image" Target="media/image1603.emf"/><Relationship Id="rId4317" Type="http://schemas.openxmlformats.org/officeDocument/2006/relationships/image" Target="media/image2025.emf"/><Relationship Id="rId4524" Type="http://schemas.openxmlformats.org/officeDocument/2006/relationships/customXml" Target="ink/ink2002.xml"/><Relationship Id="rId4871" Type="http://schemas.openxmlformats.org/officeDocument/2006/relationships/image" Target="media/image2289.emf"/><Relationship Id="rId5922" Type="http://schemas.openxmlformats.org/officeDocument/2006/relationships/image" Target="media/image2812.emf"/><Relationship Id="rId187" Type="http://schemas.openxmlformats.org/officeDocument/2006/relationships/image" Target="media/image86.emf"/><Relationship Id="rId394" Type="http://schemas.openxmlformats.org/officeDocument/2006/relationships/image" Target="media/image185.emf"/><Relationship Id="rId2075" Type="http://schemas.openxmlformats.org/officeDocument/2006/relationships/image" Target="media/image943.emf"/><Relationship Id="rId2282" Type="http://schemas.openxmlformats.org/officeDocument/2006/relationships/image" Target="media/image1046.emf"/><Relationship Id="rId3126" Type="http://schemas.openxmlformats.org/officeDocument/2006/relationships/image" Target="media/image1431.emf"/><Relationship Id="rId3680" Type="http://schemas.openxmlformats.org/officeDocument/2006/relationships/image" Target="media/image1706.emf"/><Relationship Id="rId4731" Type="http://schemas.openxmlformats.org/officeDocument/2006/relationships/image" Target="media/image2221.emf"/><Relationship Id="rId254" Type="http://schemas.openxmlformats.org/officeDocument/2006/relationships/image" Target="media/image116.emf"/><Relationship Id="rId1091" Type="http://schemas.openxmlformats.org/officeDocument/2006/relationships/image" Target="media/image507.emf"/><Relationship Id="rId3333" Type="http://schemas.openxmlformats.org/officeDocument/2006/relationships/customXml" Target="ink/ink1461.xml"/><Relationship Id="rId3540" Type="http://schemas.openxmlformats.org/officeDocument/2006/relationships/customXml" Target="ink/ink1547.xml"/><Relationship Id="rId5298" Type="http://schemas.openxmlformats.org/officeDocument/2006/relationships/customXml" Target="ink/ink2383.xml"/><Relationship Id="rId114" Type="http://schemas.openxmlformats.org/officeDocument/2006/relationships/image" Target="media/image53.emf"/><Relationship Id="rId461" Type="http://schemas.openxmlformats.org/officeDocument/2006/relationships/customXml" Target="ink/ink169.xml"/><Relationship Id="rId2142" Type="http://schemas.openxmlformats.org/officeDocument/2006/relationships/oleObject" Target="embeddings/oleObject118.bin"/><Relationship Id="rId3400" Type="http://schemas.openxmlformats.org/officeDocument/2006/relationships/image" Target="media/image1568.emf"/><Relationship Id="rId321" Type="http://schemas.openxmlformats.org/officeDocument/2006/relationships/customXml" Target="ink/ink115.xml"/><Relationship Id="rId2002" Type="http://schemas.openxmlformats.org/officeDocument/2006/relationships/customXml" Target="ink/ink884.xml"/><Relationship Id="rId2959" Type="http://schemas.openxmlformats.org/officeDocument/2006/relationships/oleObject" Target="embeddings/oleObject191.bin"/><Relationship Id="rId5158" Type="http://schemas.openxmlformats.org/officeDocument/2006/relationships/customXml" Target="ink/ink2315.xml"/><Relationship Id="rId5365" Type="http://schemas.openxmlformats.org/officeDocument/2006/relationships/image" Target="media/image2535.emf"/><Relationship Id="rId5572" Type="http://schemas.openxmlformats.org/officeDocument/2006/relationships/image" Target="media/image2638.emf"/><Relationship Id="rId1768" Type="http://schemas.openxmlformats.org/officeDocument/2006/relationships/image" Target="media/image792.emf"/><Relationship Id="rId2819" Type="http://schemas.openxmlformats.org/officeDocument/2006/relationships/image" Target="media/image1279.emf"/><Relationship Id="rId4174" Type="http://schemas.openxmlformats.org/officeDocument/2006/relationships/image" Target="media/image1953.emf"/><Relationship Id="rId4381" Type="http://schemas.openxmlformats.org/officeDocument/2006/relationships/image" Target="media/image2057.wmf"/><Relationship Id="rId5018" Type="http://schemas.openxmlformats.org/officeDocument/2006/relationships/image" Target="media/image2362.emf"/><Relationship Id="rId5225" Type="http://schemas.openxmlformats.org/officeDocument/2006/relationships/image" Target="media/image2465.emf"/><Relationship Id="rId5432" Type="http://schemas.openxmlformats.org/officeDocument/2006/relationships/customXml" Target="ink/ink2450.xml"/><Relationship Id="rId1628" Type="http://schemas.openxmlformats.org/officeDocument/2006/relationships/image" Target="media/image722.emf"/><Relationship Id="rId1975" Type="http://schemas.openxmlformats.org/officeDocument/2006/relationships/customXml" Target="ink/ink871.xml"/><Relationship Id="rId3190" Type="http://schemas.openxmlformats.org/officeDocument/2006/relationships/image" Target="media/image1463.emf"/><Relationship Id="rId4034" Type="http://schemas.openxmlformats.org/officeDocument/2006/relationships/image" Target="media/image1883.emf"/><Relationship Id="rId4241" Type="http://schemas.openxmlformats.org/officeDocument/2006/relationships/image" Target="media/image1987.emf"/><Relationship Id="rId1835" Type="http://schemas.openxmlformats.org/officeDocument/2006/relationships/customXml" Target="ink/ink808.xml"/><Relationship Id="rId3050" Type="http://schemas.openxmlformats.org/officeDocument/2006/relationships/image" Target="media/image1393.emf"/><Relationship Id="rId4101" Type="http://schemas.openxmlformats.org/officeDocument/2006/relationships/customXml" Target="ink/ink1812.xml"/><Relationship Id="rId1902" Type="http://schemas.openxmlformats.org/officeDocument/2006/relationships/image" Target="media/image857.emf"/><Relationship Id="rId6066" Type="http://schemas.openxmlformats.org/officeDocument/2006/relationships/image" Target="media/image2883.emf"/><Relationship Id="rId3867" Type="http://schemas.openxmlformats.org/officeDocument/2006/relationships/customXml" Target="ink/ink1695.xml"/><Relationship Id="rId4918" Type="http://schemas.openxmlformats.org/officeDocument/2006/relationships/customXml" Target="ink/ink2196.xml"/><Relationship Id="rId788" Type="http://schemas.openxmlformats.org/officeDocument/2006/relationships/customXml" Target="ink/ink316.xml"/><Relationship Id="rId995" Type="http://schemas.openxmlformats.org/officeDocument/2006/relationships/image" Target="media/image460.emf"/><Relationship Id="rId2469" Type="http://schemas.openxmlformats.org/officeDocument/2006/relationships/image" Target="media/image1110.emf"/><Relationship Id="rId2676" Type="http://schemas.openxmlformats.org/officeDocument/2006/relationships/customXml" Target="ink/ink1186.xml"/><Relationship Id="rId2883" Type="http://schemas.openxmlformats.org/officeDocument/2006/relationships/customXml" Target="ink/ink1253.xml"/><Relationship Id="rId3727" Type="http://schemas.openxmlformats.org/officeDocument/2006/relationships/customXml" Target="ink/ink1627.xml"/><Relationship Id="rId3934" Type="http://schemas.openxmlformats.org/officeDocument/2006/relationships/image" Target="media/image1833.emf"/><Relationship Id="rId5082" Type="http://schemas.openxmlformats.org/officeDocument/2006/relationships/image" Target="media/image2394.emf"/><Relationship Id="rId648" Type="http://schemas.openxmlformats.org/officeDocument/2006/relationships/customXml" Target="ink/ink249.xml"/><Relationship Id="rId855" Type="http://schemas.openxmlformats.org/officeDocument/2006/relationships/image" Target="media/image184.emf"/><Relationship Id="rId1278" Type="http://schemas.openxmlformats.org/officeDocument/2006/relationships/customXml" Target="ink/ink544.xml"/><Relationship Id="rId1485" Type="http://schemas.openxmlformats.org/officeDocument/2006/relationships/image" Target="media/image665.emf"/><Relationship Id="rId1692" Type="http://schemas.openxmlformats.org/officeDocument/2006/relationships/image" Target="media/image754.emf"/><Relationship Id="rId2329" Type="http://schemas.openxmlformats.org/officeDocument/2006/relationships/image" Target="media/image1069.emf"/><Relationship Id="rId2536" Type="http://schemas.openxmlformats.org/officeDocument/2006/relationships/customXml" Target="ink/ink1119.xml"/><Relationship Id="rId2743" Type="http://schemas.openxmlformats.org/officeDocument/2006/relationships/oleObject" Target="embeddings/oleObject153.bin"/><Relationship Id="rId5899" Type="http://schemas.openxmlformats.org/officeDocument/2006/relationships/customXml" Target="ink/ink2685.xml"/><Relationship Id="rId508" Type="http://schemas.openxmlformats.org/officeDocument/2006/relationships/image" Target="media/image237.emf"/><Relationship Id="rId715" Type="http://schemas.openxmlformats.org/officeDocument/2006/relationships/image" Target="media/image88.emf"/><Relationship Id="rId922" Type="http://schemas.openxmlformats.org/officeDocument/2006/relationships/customXml" Target="ink/ink382.xml"/><Relationship Id="rId1138" Type="http://schemas.openxmlformats.org/officeDocument/2006/relationships/image" Target="media/image192.wmf"/><Relationship Id="rId1345" Type="http://schemas.openxmlformats.org/officeDocument/2006/relationships/image" Target="media/image633.emf"/><Relationship Id="rId1552" Type="http://schemas.openxmlformats.org/officeDocument/2006/relationships/image" Target="media/image684.emf"/><Relationship Id="rId2603" Type="http://schemas.openxmlformats.org/officeDocument/2006/relationships/image" Target="media/image1177.emf"/><Relationship Id="rId2950" Type="http://schemas.openxmlformats.org/officeDocument/2006/relationships/customXml" Target="ink/ink1278.xml"/><Relationship Id="rId5759" Type="http://schemas.openxmlformats.org/officeDocument/2006/relationships/image" Target="media/image2732.emf"/><Relationship Id="rId1205" Type="http://schemas.openxmlformats.org/officeDocument/2006/relationships/image" Target="media/image564.emf"/><Relationship Id="rId2810" Type="http://schemas.openxmlformats.org/officeDocument/2006/relationships/customXml" Target="ink/ink1222.xml"/><Relationship Id="rId4568" Type="http://schemas.openxmlformats.org/officeDocument/2006/relationships/customXml" Target="ink/ink2022.xml"/><Relationship Id="rId5966" Type="http://schemas.openxmlformats.org/officeDocument/2006/relationships/image" Target="media/image2833.emf"/><Relationship Id="rId1412" Type="http://schemas.openxmlformats.org/officeDocument/2006/relationships/customXml" Target="ink/ink597.xml"/><Relationship Id="rId3377" Type="http://schemas.openxmlformats.org/officeDocument/2006/relationships/customXml" Target="ink/ink1483.xml"/><Relationship Id="rId4775" Type="http://schemas.openxmlformats.org/officeDocument/2006/relationships/customXml" Target="ink/ink2123.xml"/><Relationship Id="rId4982" Type="http://schemas.openxmlformats.org/officeDocument/2006/relationships/customXml" Target="ink/ink2228.xml"/><Relationship Id="rId5619" Type="http://schemas.openxmlformats.org/officeDocument/2006/relationships/customXml" Target="ink/ink2544.xml"/><Relationship Id="rId5826" Type="http://schemas.openxmlformats.org/officeDocument/2006/relationships/image" Target="media/image2765.emf"/><Relationship Id="rId298" Type="http://schemas.openxmlformats.org/officeDocument/2006/relationships/image" Target="media/image138.emf"/><Relationship Id="rId3584" Type="http://schemas.openxmlformats.org/officeDocument/2006/relationships/hyperlink" Target="https://www.geogebra.org/m/kGJZH7AU" TargetMode="External"/><Relationship Id="rId3791" Type="http://schemas.openxmlformats.org/officeDocument/2006/relationships/customXml" Target="ink/ink1658.xml"/><Relationship Id="rId4428" Type="http://schemas.openxmlformats.org/officeDocument/2006/relationships/oleObject" Target="embeddings/oleObject249.bin"/><Relationship Id="rId4635" Type="http://schemas.openxmlformats.org/officeDocument/2006/relationships/image" Target="media/image2173.emf"/><Relationship Id="rId4842" Type="http://schemas.openxmlformats.org/officeDocument/2006/relationships/customXml" Target="ink/ink2158.xml"/><Relationship Id="rId158" Type="http://schemas.openxmlformats.org/officeDocument/2006/relationships/customXml" Target="ink/ink45.xml"/><Relationship Id="rId2186" Type="http://schemas.openxmlformats.org/officeDocument/2006/relationships/image" Target="media/image998.emf"/><Relationship Id="rId2393" Type="http://schemas.openxmlformats.org/officeDocument/2006/relationships/oleObject" Target="embeddings/oleObject131.bin"/><Relationship Id="rId3237" Type="http://schemas.openxmlformats.org/officeDocument/2006/relationships/customXml" Target="ink/ink1413.xml"/><Relationship Id="rId3444" Type="http://schemas.openxmlformats.org/officeDocument/2006/relationships/oleObject" Target="embeddings/oleObject199.bin"/><Relationship Id="rId3651" Type="http://schemas.openxmlformats.org/officeDocument/2006/relationships/customXml" Target="ink/ink1591.xml"/><Relationship Id="rId4702" Type="http://schemas.openxmlformats.org/officeDocument/2006/relationships/customXml" Target="ink/ink2087.xml"/><Relationship Id="rId365" Type="http://schemas.openxmlformats.org/officeDocument/2006/relationships/customXml" Target="ink/ink136.xml"/><Relationship Id="rId572" Type="http://schemas.openxmlformats.org/officeDocument/2006/relationships/image" Target="media/image267.emf"/><Relationship Id="rId2046" Type="http://schemas.openxmlformats.org/officeDocument/2006/relationships/customXml" Target="ink/ink903.xml"/><Relationship Id="rId2253" Type="http://schemas.openxmlformats.org/officeDocument/2006/relationships/customXml" Target="ink/ink997.xml"/><Relationship Id="rId2460" Type="http://schemas.openxmlformats.org/officeDocument/2006/relationships/customXml" Target="ink/ink1081.xml"/><Relationship Id="rId3304" Type="http://schemas.openxmlformats.org/officeDocument/2006/relationships/image" Target="media/image1520.emf"/><Relationship Id="rId3511" Type="http://schemas.openxmlformats.org/officeDocument/2006/relationships/image" Target="media/image1622.emf"/><Relationship Id="rId225" Type="http://schemas.openxmlformats.org/officeDocument/2006/relationships/customXml" Target="ink/ink67.xml"/><Relationship Id="rId432" Type="http://schemas.openxmlformats.org/officeDocument/2006/relationships/oleObject" Target="embeddings/oleObject51.bin"/><Relationship Id="rId1062" Type="http://schemas.openxmlformats.org/officeDocument/2006/relationships/customXml" Target="ink/ink445.xml"/><Relationship Id="rId2113" Type="http://schemas.openxmlformats.org/officeDocument/2006/relationships/image" Target="media/image963.emf"/><Relationship Id="rId2320" Type="http://schemas.openxmlformats.org/officeDocument/2006/relationships/customXml" Target="ink/ink1030.xml"/><Relationship Id="rId5269" Type="http://schemas.openxmlformats.org/officeDocument/2006/relationships/image" Target="media/image2487.emf"/><Relationship Id="rId5476" Type="http://schemas.openxmlformats.org/officeDocument/2006/relationships/customXml" Target="ink/ink2472.xml"/><Relationship Id="rId5683" Type="http://schemas.openxmlformats.org/officeDocument/2006/relationships/customXml" Target="ink/ink2576.xml"/><Relationship Id="rId4078" Type="http://schemas.openxmlformats.org/officeDocument/2006/relationships/image" Target="media/image1905.emf"/><Relationship Id="rId4285" Type="http://schemas.openxmlformats.org/officeDocument/2006/relationships/image" Target="media/image2009.emf"/><Relationship Id="rId4492" Type="http://schemas.openxmlformats.org/officeDocument/2006/relationships/customXml" Target="ink/ink1987.xml"/><Relationship Id="rId5129" Type="http://schemas.openxmlformats.org/officeDocument/2006/relationships/image" Target="media/image2417.emf"/><Relationship Id="rId5336" Type="http://schemas.openxmlformats.org/officeDocument/2006/relationships/customXml" Target="ink/ink2402.xml"/><Relationship Id="rId5543" Type="http://schemas.openxmlformats.org/officeDocument/2006/relationships/image" Target="media/image2624.emf"/><Relationship Id="rId5890" Type="http://schemas.openxmlformats.org/officeDocument/2006/relationships/image" Target="media/image2796.emf"/><Relationship Id="rId1879" Type="http://schemas.openxmlformats.org/officeDocument/2006/relationships/image" Target="media/image838.wmf"/><Relationship Id="rId3094" Type="http://schemas.openxmlformats.org/officeDocument/2006/relationships/image" Target="media/image1415.emf"/><Relationship Id="rId4145" Type="http://schemas.openxmlformats.org/officeDocument/2006/relationships/customXml" Target="ink/ink1834.xml"/><Relationship Id="rId5750" Type="http://schemas.openxmlformats.org/officeDocument/2006/relationships/customXml" Target="ink/ink2609.xml"/><Relationship Id="rId1739" Type="http://schemas.openxmlformats.org/officeDocument/2006/relationships/customXml" Target="ink/ink760.xml"/><Relationship Id="rId1946" Type="http://schemas.openxmlformats.org/officeDocument/2006/relationships/image" Target="media/image879.emf"/><Relationship Id="rId4005" Type="http://schemas.openxmlformats.org/officeDocument/2006/relationships/customXml" Target="ink/ink1764.xml"/><Relationship Id="rId4352" Type="http://schemas.openxmlformats.org/officeDocument/2006/relationships/customXml" Target="ink/ink1937.xml"/><Relationship Id="rId5403" Type="http://schemas.openxmlformats.org/officeDocument/2006/relationships/image" Target="media/image2554.emf"/><Relationship Id="rId5610" Type="http://schemas.openxmlformats.org/officeDocument/2006/relationships/image" Target="media/image2657.emf"/><Relationship Id="rId1806" Type="http://schemas.openxmlformats.org/officeDocument/2006/relationships/image" Target="media/image811.emf"/><Relationship Id="rId3161" Type="http://schemas.openxmlformats.org/officeDocument/2006/relationships/customXml" Target="ink/ink1376.xml"/><Relationship Id="rId4212" Type="http://schemas.openxmlformats.org/officeDocument/2006/relationships/customXml" Target="ink/ink1867.xml"/><Relationship Id="rId3021" Type="http://schemas.openxmlformats.org/officeDocument/2006/relationships/customXml" Target="ink/ink1307.xml"/><Relationship Id="rId3978" Type="http://schemas.openxmlformats.org/officeDocument/2006/relationships/image" Target="media/image1855.emf"/><Relationship Id="rId899" Type="http://schemas.openxmlformats.org/officeDocument/2006/relationships/image" Target="media/image412.emf"/><Relationship Id="rId2787" Type="http://schemas.openxmlformats.org/officeDocument/2006/relationships/oleObject" Target="embeddings/oleObject169.bin"/><Relationship Id="rId3838" Type="http://schemas.openxmlformats.org/officeDocument/2006/relationships/image" Target="media/image1785.emf"/><Relationship Id="rId5193" Type="http://schemas.openxmlformats.org/officeDocument/2006/relationships/image" Target="media/image2449.emf"/><Relationship Id="rId6037" Type="http://schemas.openxmlformats.org/officeDocument/2006/relationships/customXml" Target="ink/ink2755.xml"/><Relationship Id="rId759" Type="http://schemas.openxmlformats.org/officeDocument/2006/relationships/image" Target="media/image343.emf"/><Relationship Id="rId966" Type="http://schemas.openxmlformats.org/officeDocument/2006/relationships/customXml" Target="ink/ink402.xml"/><Relationship Id="rId1389" Type="http://schemas.openxmlformats.org/officeDocument/2006/relationships/image" Target="media/image652.emf"/><Relationship Id="rId1596" Type="http://schemas.openxmlformats.org/officeDocument/2006/relationships/image" Target="media/image706.emf"/><Relationship Id="rId2647" Type="http://schemas.openxmlformats.org/officeDocument/2006/relationships/image" Target="media/image1199.emf"/><Relationship Id="rId2994" Type="http://schemas.openxmlformats.org/officeDocument/2006/relationships/image" Target="media/image1365.emf"/><Relationship Id="rId5053" Type="http://schemas.openxmlformats.org/officeDocument/2006/relationships/customXml" Target="ink/ink2263.xml"/><Relationship Id="rId5260" Type="http://schemas.openxmlformats.org/officeDocument/2006/relationships/customXml" Target="ink/ink2364.xml"/><Relationship Id="rId619" Type="http://schemas.openxmlformats.org/officeDocument/2006/relationships/hyperlink" Target="https://www.geogebra.org/m/VKQmRQg6" TargetMode="External"/><Relationship Id="rId1249" Type="http://schemas.openxmlformats.org/officeDocument/2006/relationships/oleObject" Target="embeddings/oleObject83.bin"/><Relationship Id="rId2854" Type="http://schemas.openxmlformats.org/officeDocument/2006/relationships/image" Target="media/image1296.emf"/><Relationship Id="rId3905" Type="http://schemas.openxmlformats.org/officeDocument/2006/relationships/customXml" Target="ink/ink1714.xml"/><Relationship Id="rId5120" Type="http://schemas.openxmlformats.org/officeDocument/2006/relationships/customXml" Target="ink/ink2296.xml"/><Relationship Id="rId95" Type="http://schemas.openxmlformats.org/officeDocument/2006/relationships/customXml" Target="ink/ink24.xml"/><Relationship Id="rId826" Type="http://schemas.openxmlformats.org/officeDocument/2006/relationships/customXml" Target="ink/ink335.xml"/><Relationship Id="rId1109" Type="http://schemas.openxmlformats.org/officeDocument/2006/relationships/image" Target="media/image516.emf"/><Relationship Id="rId1456" Type="http://schemas.openxmlformats.org/officeDocument/2006/relationships/customXml" Target="ink/ink619.xml"/><Relationship Id="rId1663" Type="http://schemas.openxmlformats.org/officeDocument/2006/relationships/customXml" Target="ink/ink722.xml"/><Relationship Id="rId1870" Type="http://schemas.openxmlformats.org/officeDocument/2006/relationships/image" Target="media/image841.emf"/><Relationship Id="rId2507" Type="http://schemas.openxmlformats.org/officeDocument/2006/relationships/image" Target="media/image1129.emf"/><Relationship Id="rId2714" Type="http://schemas.openxmlformats.org/officeDocument/2006/relationships/image" Target="media/image1233.wmf"/><Relationship Id="rId2921" Type="http://schemas.openxmlformats.org/officeDocument/2006/relationships/customXml" Target="ink/ink1270.xml"/><Relationship Id="rId1316" Type="http://schemas.openxmlformats.org/officeDocument/2006/relationships/image" Target="media/image202.wmf"/><Relationship Id="rId1523" Type="http://schemas.openxmlformats.org/officeDocument/2006/relationships/customXml" Target="ink/ink652.xml"/><Relationship Id="rId1730" Type="http://schemas.openxmlformats.org/officeDocument/2006/relationships/image" Target="media/image773.emf"/><Relationship Id="rId4679" Type="http://schemas.openxmlformats.org/officeDocument/2006/relationships/image" Target="media/image2195.emf"/><Relationship Id="rId4886" Type="http://schemas.openxmlformats.org/officeDocument/2006/relationships/customXml" Target="ink/ink2180.xml"/><Relationship Id="rId5937" Type="http://schemas.openxmlformats.org/officeDocument/2006/relationships/customXml" Target="ink/ink2704.xml"/><Relationship Id="rId22" Type="http://schemas.openxmlformats.org/officeDocument/2006/relationships/customXml" Target="ink/ink5.xml"/><Relationship Id="rId3488" Type="http://schemas.openxmlformats.org/officeDocument/2006/relationships/image" Target="media/image1611.wmf"/><Relationship Id="rId3695" Type="http://schemas.openxmlformats.org/officeDocument/2006/relationships/image" Target="media/image1714.wmf"/><Relationship Id="rId4539" Type="http://schemas.openxmlformats.org/officeDocument/2006/relationships/image" Target="media/image2125.emf"/><Relationship Id="rId4746" Type="http://schemas.openxmlformats.org/officeDocument/2006/relationships/image" Target="media/image2228.emf"/><Relationship Id="rId4953" Type="http://schemas.openxmlformats.org/officeDocument/2006/relationships/image" Target="media/image2330.emf"/><Relationship Id="rId2297" Type="http://schemas.openxmlformats.org/officeDocument/2006/relationships/image" Target="media/image1053.emf"/><Relationship Id="rId3348" Type="http://schemas.openxmlformats.org/officeDocument/2006/relationships/image" Target="media/image1542.emf"/><Relationship Id="rId3555" Type="http://schemas.openxmlformats.org/officeDocument/2006/relationships/image" Target="media/image1644.emf"/><Relationship Id="rId3762" Type="http://schemas.openxmlformats.org/officeDocument/2006/relationships/image" Target="media/image1747.emf"/><Relationship Id="rId4606" Type="http://schemas.openxmlformats.org/officeDocument/2006/relationships/customXml" Target="ink/ink2041.xml"/><Relationship Id="rId4813" Type="http://schemas.openxmlformats.org/officeDocument/2006/relationships/customXml" Target="ink/ink2142.xml"/><Relationship Id="rId269" Type="http://schemas.openxmlformats.org/officeDocument/2006/relationships/customXml" Target="ink/ink89.xml"/><Relationship Id="rId476" Type="http://schemas.openxmlformats.org/officeDocument/2006/relationships/oleObject" Target="embeddings/oleObject53.bin"/><Relationship Id="rId683" Type="http://schemas.openxmlformats.org/officeDocument/2006/relationships/image" Target="media/image315.emf"/><Relationship Id="rId890" Type="http://schemas.openxmlformats.org/officeDocument/2006/relationships/customXml" Target="ink/ink366.xml"/><Relationship Id="rId2157" Type="http://schemas.openxmlformats.org/officeDocument/2006/relationships/customXml" Target="ink/ink949.xml"/><Relationship Id="rId2364" Type="http://schemas.openxmlformats.org/officeDocument/2006/relationships/customXml" Target="ink/ink1043.xml"/><Relationship Id="rId2571" Type="http://schemas.openxmlformats.org/officeDocument/2006/relationships/image" Target="media/image1161.emf"/><Relationship Id="rId3208" Type="http://schemas.openxmlformats.org/officeDocument/2006/relationships/image" Target="media/image1472.emf"/><Relationship Id="rId3415" Type="http://schemas.openxmlformats.org/officeDocument/2006/relationships/customXml" Target="ink/ink1502.xml"/><Relationship Id="rId129" Type="http://schemas.openxmlformats.org/officeDocument/2006/relationships/image" Target="media/image18.wmf"/><Relationship Id="rId336" Type="http://schemas.openxmlformats.org/officeDocument/2006/relationships/image" Target="media/image157.emf"/><Relationship Id="rId543" Type="http://schemas.openxmlformats.org/officeDocument/2006/relationships/customXml" Target="ink/ink202.xml"/><Relationship Id="rId1173" Type="http://schemas.openxmlformats.org/officeDocument/2006/relationships/image" Target="media/image548.emf"/><Relationship Id="rId1380" Type="http://schemas.openxmlformats.org/officeDocument/2006/relationships/customXml" Target="ink/ink584.xml"/><Relationship Id="rId2017" Type="http://schemas.openxmlformats.org/officeDocument/2006/relationships/image" Target="media/image914.emf"/><Relationship Id="rId2224" Type="http://schemas.openxmlformats.org/officeDocument/2006/relationships/image" Target="media/image1017.emf"/><Relationship Id="rId3622" Type="http://schemas.openxmlformats.org/officeDocument/2006/relationships/image" Target="media/image1677.emf"/><Relationship Id="rId5587" Type="http://schemas.openxmlformats.org/officeDocument/2006/relationships/customXml" Target="ink/ink2528.xml"/><Relationship Id="rId403" Type="http://schemas.openxmlformats.org/officeDocument/2006/relationships/image" Target="media/image61.wmf"/><Relationship Id="rId750" Type="http://schemas.openxmlformats.org/officeDocument/2006/relationships/customXml" Target="ink/ink297.xml"/><Relationship Id="rId1033" Type="http://schemas.openxmlformats.org/officeDocument/2006/relationships/image" Target="media/image478.emf"/><Relationship Id="rId2431" Type="http://schemas.openxmlformats.org/officeDocument/2006/relationships/customXml" Target="ink/ink1069.xml"/><Relationship Id="rId4189" Type="http://schemas.openxmlformats.org/officeDocument/2006/relationships/customXml" Target="ink/ink1856.xml"/><Relationship Id="rId5794" Type="http://schemas.openxmlformats.org/officeDocument/2006/relationships/image" Target="media/image2749.emf"/><Relationship Id="rId610" Type="http://schemas.openxmlformats.org/officeDocument/2006/relationships/image" Target="media/image285.emf"/><Relationship Id="rId1240" Type="http://schemas.openxmlformats.org/officeDocument/2006/relationships/customXml" Target="ink/ink526.xml"/><Relationship Id="rId4049" Type="http://schemas.openxmlformats.org/officeDocument/2006/relationships/customXml" Target="ink/ink1786.xml"/><Relationship Id="rId4396" Type="http://schemas.openxmlformats.org/officeDocument/2006/relationships/oleObject" Target="embeddings/oleObject239.bin"/><Relationship Id="rId5447" Type="http://schemas.openxmlformats.org/officeDocument/2006/relationships/image" Target="media/image2576.emf"/><Relationship Id="rId5654" Type="http://schemas.openxmlformats.org/officeDocument/2006/relationships/image" Target="media/image2679.emf"/><Relationship Id="rId5861" Type="http://schemas.openxmlformats.org/officeDocument/2006/relationships/customXml" Target="ink/ink2666.xml"/><Relationship Id="rId1100" Type="http://schemas.openxmlformats.org/officeDocument/2006/relationships/customXml" Target="ink/ink464.xml"/><Relationship Id="rId4256" Type="http://schemas.openxmlformats.org/officeDocument/2006/relationships/customXml" Target="ink/ink1889.xml"/><Relationship Id="rId4463" Type="http://schemas.openxmlformats.org/officeDocument/2006/relationships/customXml" Target="ink/ink1972.xml"/><Relationship Id="rId4670" Type="http://schemas.openxmlformats.org/officeDocument/2006/relationships/customXml" Target="ink/ink2071.xml"/><Relationship Id="rId5307" Type="http://schemas.openxmlformats.org/officeDocument/2006/relationships/image" Target="media/image2506.emf"/><Relationship Id="rId5514" Type="http://schemas.openxmlformats.org/officeDocument/2006/relationships/customXml" Target="ink/ink2491.xml"/><Relationship Id="rId5721" Type="http://schemas.openxmlformats.org/officeDocument/2006/relationships/image" Target="media/image2713.emf"/><Relationship Id="rId1917" Type="http://schemas.openxmlformats.org/officeDocument/2006/relationships/customXml" Target="ink/ink842.xml"/><Relationship Id="rId3065" Type="http://schemas.openxmlformats.org/officeDocument/2006/relationships/customXml" Target="ink/ink1329.xml"/><Relationship Id="rId3272" Type="http://schemas.openxmlformats.org/officeDocument/2006/relationships/image" Target="media/image1504.emf"/><Relationship Id="rId4116" Type="http://schemas.openxmlformats.org/officeDocument/2006/relationships/image" Target="media/image1924.emf"/><Relationship Id="rId4323" Type="http://schemas.openxmlformats.org/officeDocument/2006/relationships/image" Target="media/image2028.emf"/><Relationship Id="rId4530" Type="http://schemas.openxmlformats.org/officeDocument/2006/relationships/customXml" Target="ink/ink2005.xml"/><Relationship Id="rId193" Type="http://schemas.openxmlformats.org/officeDocument/2006/relationships/oleObject" Target="embeddings/oleObject30.bin"/><Relationship Id="rId2081" Type="http://schemas.openxmlformats.org/officeDocument/2006/relationships/image" Target="media/image946.emf"/><Relationship Id="rId3132" Type="http://schemas.openxmlformats.org/officeDocument/2006/relationships/image" Target="media/image1434.emf"/><Relationship Id="rId260" Type="http://schemas.openxmlformats.org/officeDocument/2006/relationships/image" Target="media/image119.emf"/><Relationship Id="rId5097" Type="http://schemas.openxmlformats.org/officeDocument/2006/relationships/customXml" Target="ink/ink2285.xml"/><Relationship Id="rId120" Type="http://schemas.openxmlformats.org/officeDocument/2006/relationships/image" Target="media/image56.emf"/><Relationship Id="rId2898" Type="http://schemas.openxmlformats.org/officeDocument/2006/relationships/image" Target="media/image1318.emf"/><Relationship Id="rId3949" Type="http://schemas.openxmlformats.org/officeDocument/2006/relationships/customXml" Target="ink/ink1736.xml"/><Relationship Id="rId5164" Type="http://schemas.openxmlformats.org/officeDocument/2006/relationships/customXml" Target="ink/ink2318.xml"/><Relationship Id="rId6008" Type="http://schemas.openxmlformats.org/officeDocument/2006/relationships/image" Target="media/image2854.emf"/><Relationship Id="rId2758" Type="http://schemas.openxmlformats.org/officeDocument/2006/relationships/customXml" Target="ink/ink1213.xml"/><Relationship Id="rId2965" Type="http://schemas.openxmlformats.org/officeDocument/2006/relationships/image" Target="media/image1351.wmf"/><Relationship Id="rId3809" Type="http://schemas.openxmlformats.org/officeDocument/2006/relationships/customXml" Target="ink/ink1667.xml"/><Relationship Id="rId5024" Type="http://schemas.openxmlformats.org/officeDocument/2006/relationships/image" Target="media/image2365.emf"/><Relationship Id="rId5371" Type="http://schemas.openxmlformats.org/officeDocument/2006/relationships/image" Target="media/image2538.emf"/><Relationship Id="rId937" Type="http://schemas.openxmlformats.org/officeDocument/2006/relationships/oleObject" Target="embeddings/oleObject69.bin"/><Relationship Id="rId1567" Type="http://schemas.openxmlformats.org/officeDocument/2006/relationships/customXml" Target="ink/ink674.xml"/><Relationship Id="rId1774" Type="http://schemas.openxmlformats.org/officeDocument/2006/relationships/image" Target="media/image795.emf"/><Relationship Id="rId1981" Type="http://schemas.openxmlformats.org/officeDocument/2006/relationships/customXml" Target="ink/ink874.xml"/><Relationship Id="rId2618" Type="http://schemas.openxmlformats.org/officeDocument/2006/relationships/customXml" Target="ink/ink1157.xml"/><Relationship Id="rId2825" Type="http://schemas.openxmlformats.org/officeDocument/2006/relationships/image" Target="media/image1282.emf"/><Relationship Id="rId4180" Type="http://schemas.openxmlformats.org/officeDocument/2006/relationships/image" Target="media/image1956.emf"/><Relationship Id="rId5231" Type="http://schemas.openxmlformats.org/officeDocument/2006/relationships/image" Target="media/image2468.emf"/><Relationship Id="rId1427" Type="http://schemas.openxmlformats.org/officeDocument/2006/relationships/image" Target="media/image533.emf"/><Relationship Id="rId1634" Type="http://schemas.openxmlformats.org/officeDocument/2006/relationships/image" Target="media/image725.emf"/><Relationship Id="rId1841" Type="http://schemas.openxmlformats.org/officeDocument/2006/relationships/customXml" Target="ink/ink811.xml"/><Relationship Id="rId66" Type="http://schemas.openxmlformats.org/officeDocument/2006/relationships/image" Target="media/image29.emf"/><Relationship Id="rId4040" Type="http://schemas.openxmlformats.org/officeDocument/2006/relationships/image" Target="media/image1886.emf"/><Relationship Id="rId4997" Type="http://schemas.openxmlformats.org/officeDocument/2006/relationships/customXml" Target="ink/ink2236.xml"/><Relationship Id="rId3599" Type="http://schemas.openxmlformats.org/officeDocument/2006/relationships/image" Target="media/image1666.wmf"/><Relationship Id="rId4857" Type="http://schemas.openxmlformats.org/officeDocument/2006/relationships/image" Target="media/image2282.emf"/><Relationship Id="rId1701" Type="http://schemas.openxmlformats.org/officeDocument/2006/relationships/customXml" Target="ink/ink741.xml"/><Relationship Id="rId3459" Type="http://schemas.openxmlformats.org/officeDocument/2006/relationships/oleObject" Target="embeddings/oleObject204.bin"/><Relationship Id="rId3666" Type="http://schemas.openxmlformats.org/officeDocument/2006/relationships/image" Target="media/image1699.emf"/><Relationship Id="rId5908" Type="http://schemas.openxmlformats.org/officeDocument/2006/relationships/image" Target="media/image2805.emf"/><Relationship Id="rId6072" Type="http://schemas.openxmlformats.org/officeDocument/2006/relationships/theme" Target="theme/theme1.xml"/><Relationship Id="rId587" Type="http://schemas.openxmlformats.org/officeDocument/2006/relationships/customXml" Target="ink/ink224.xml"/><Relationship Id="rId2268" Type="http://schemas.openxmlformats.org/officeDocument/2006/relationships/image" Target="media/image1039.emf"/><Relationship Id="rId3319" Type="http://schemas.openxmlformats.org/officeDocument/2006/relationships/customXml" Target="ink/ink1454.xml"/><Relationship Id="rId3873" Type="http://schemas.openxmlformats.org/officeDocument/2006/relationships/customXml" Target="ink/ink1698.xml"/><Relationship Id="rId4717" Type="http://schemas.openxmlformats.org/officeDocument/2006/relationships/image" Target="media/image2214.emf"/><Relationship Id="rId4924" Type="http://schemas.openxmlformats.org/officeDocument/2006/relationships/customXml" Target="ink/ink2199.xml"/><Relationship Id="rId447" Type="http://schemas.openxmlformats.org/officeDocument/2006/relationships/customXml" Target="ink/ink162.xml"/><Relationship Id="rId794" Type="http://schemas.openxmlformats.org/officeDocument/2006/relationships/customXml" Target="ink/ink319.xml"/><Relationship Id="rId1077" Type="http://schemas.openxmlformats.org/officeDocument/2006/relationships/image" Target="media/image500.emf"/><Relationship Id="rId2128" Type="http://schemas.openxmlformats.org/officeDocument/2006/relationships/customXml" Target="ink/ink939.xml"/><Relationship Id="rId2475" Type="http://schemas.openxmlformats.org/officeDocument/2006/relationships/image" Target="media/image1113.emf"/><Relationship Id="rId2682" Type="http://schemas.openxmlformats.org/officeDocument/2006/relationships/image" Target="media/image1217.wmf"/><Relationship Id="rId3526" Type="http://schemas.openxmlformats.org/officeDocument/2006/relationships/customXml" Target="ink/ink1540.xml"/><Relationship Id="rId3733" Type="http://schemas.openxmlformats.org/officeDocument/2006/relationships/customXml" Target="ink/ink1630.xml"/><Relationship Id="rId3940" Type="http://schemas.openxmlformats.org/officeDocument/2006/relationships/image" Target="media/image1836.emf"/><Relationship Id="rId654" Type="http://schemas.openxmlformats.org/officeDocument/2006/relationships/customXml" Target="ink/ink252.xml"/><Relationship Id="rId861" Type="http://schemas.openxmlformats.org/officeDocument/2006/relationships/image" Target="media/image393.emf"/><Relationship Id="rId1284" Type="http://schemas.openxmlformats.org/officeDocument/2006/relationships/customXml" Target="ink/ink547.xml"/><Relationship Id="rId1491" Type="http://schemas.openxmlformats.org/officeDocument/2006/relationships/image" Target="media/image6580.emf"/><Relationship Id="rId2335" Type="http://schemas.openxmlformats.org/officeDocument/2006/relationships/image" Target="media/image1072.emf"/><Relationship Id="rId2542" Type="http://schemas.openxmlformats.org/officeDocument/2006/relationships/customXml" Target="ink/ink1120.xml"/><Relationship Id="rId3800" Type="http://schemas.openxmlformats.org/officeDocument/2006/relationships/image" Target="media/image1766.emf"/><Relationship Id="rId5698" Type="http://schemas.openxmlformats.org/officeDocument/2006/relationships/customXml" Target="ink/ink2583.xml"/><Relationship Id="rId307" Type="http://schemas.openxmlformats.org/officeDocument/2006/relationships/customXml" Target="ink/ink108.xml"/><Relationship Id="rId514" Type="http://schemas.openxmlformats.org/officeDocument/2006/relationships/image" Target="media/image240.emf"/><Relationship Id="rId721" Type="http://schemas.openxmlformats.org/officeDocument/2006/relationships/image" Target="media/image97.emf"/><Relationship Id="rId1144" Type="http://schemas.openxmlformats.org/officeDocument/2006/relationships/image" Target="media/image195.wmf"/><Relationship Id="rId1351" Type="http://schemas.openxmlformats.org/officeDocument/2006/relationships/oleObject" Target="embeddings/oleObject87.bin"/><Relationship Id="rId2402" Type="http://schemas.openxmlformats.org/officeDocument/2006/relationships/image" Target="media/image947.emf"/><Relationship Id="rId5558" Type="http://schemas.openxmlformats.org/officeDocument/2006/relationships/image" Target="media/image2631.emf"/><Relationship Id="rId5765" Type="http://schemas.openxmlformats.org/officeDocument/2006/relationships/image" Target="media/image2735.emf"/><Relationship Id="rId5972" Type="http://schemas.openxmlformats.org/officeDocument/2006/relationships/image" Target="media/image2836.emf"/><Relationship Id="rId1004" Type="http://schemas.openxmlformats.org/officeDocument/2006/relationships/image" Target="media/image190.wmf"/><Relationship Id="rId1211" Type="http://schemas.openxmlformats.org/officeDocument/2006/relationships/image" Target="media/image567.emf"/><Relationship Id="rId4367" Type="http://schemas.openxmlformats.org/officeDocument/2006/relationships/image" Target="media/image2050.emf"/><Relationship Id="rId4574" Type="http://schemas.openxmlformats.org/officeDocument/2006/relationships/customXml" Target="ink/ink2025.xml"/><Relationship Id="rId4781" Type="http://schemas.openxmlformats.org/officeDocument/2006/relationships/customXml" Target="ink/ink2126.xml"/><Relationship Id="rId5418" Type="http://schemas.openxmlformats.org/officeDocument/2006/relationships/customXml" Target="ink/ink2443.xml"/><Relationship Id="rId5625" Type="http://schemas.openxmlformats.org/officeDocument/2006/relationships/customXml" Target="ink/ink2547.xml"/><Relationship Id="rId5832" Type="http://schemas.openxmlformats.org/officeDocument/2006/relationships/image" Target="media/image2768.emf"/><Relationship Id="rId3176" Type="http://schemas.openxmlformats.org/officeDocument/2006/relationships/image" Target="media/image1456.emf"/><Relationship Id="rId3383" Type="http://schemas.openxmlformats.org/officeDocument/2006/relationships/customXml" Target="ink/ink1486.xml"/><Relationship Id="rId3590" Type="http://schemas.openxmlformats.org/officeDocument/2006/relationships/image" Target="media/image1661.emf"/><Relationship Id="rId4227" Type="http://schemas.openxmlformats.org/officeDocument/2006/relationships/image" Target="media/image1980.emf"/><Relationship Id="rId4434" Type="http://schemas.openxmlformats.org/officeDocument/2006/relationships/image" Target="media/image2074.emf"/><Relationship Id="rId2192" Type="http://schemas.openxmlformats.org/officeDocument/2006/relationships/image" Target="media/image1001.emf"/><Relationship Id="rId3036" Type="http://schemas.openxmlformats.org/officeDocument/2006/relationships/image" Target="media/image1386.emf"/><Relationship Id="rId3243" Type="http://schemas.openxmlformats.org/officeDocument/2006/relationships/customXml" Target="ink/ink1416.xml"/><Relationship Id="rId4641" Type="http://schemas.openxmlformats.org/officeDocument/2006/relationships/image" Target="media/image2176.emf"/><Relationship Id="rId164" Type="http://schemas.openxmlformats.org/officeDocument/2006/relationships/customXml" Target="ink/ink48.xml"/><Relationship Id="rId371" Type="http://schemas.openxmlformats.org/officeDocument/2006/relationships/customXml" Target="ink/ink139.xml"/><Relationship Id="rId2052" Type="http://schemas.openxmlformats.org/officeDocument/2006/relationships/customXml" Target="ink/ink906.xml"/><Relationship Id="rId3450" Type="http://schemas.openxmlformats.org/officeDocument/2006/relationships/customXml" Target="ink/ink1515.xml"/><Relationship Id="rId4501" Type="http://schemas.openxmlformats.org/officeDocument/2006/relationships/image" Target="media/image2106.emf"/><Relationship Id="rId3103" Type="http://schemas.openxmlformats.org/officeDocument/2006/relationships/customXml" Target="ink/ink1347.xml"/><Relationship Id="rId3310" Type="http://schemas.openxmlformats.org/officeDocument/2006/relationships/image" Target="media/image1523.emf"/><Relationship Id="rId5068" Type="http://schemas.openxmlformats.org/officeDocument/2006/relationships/image" Target="media/image2387.emf"/><Relationship Id="rId231" Type="http://schemas.openxmlformats.org/officeDocument/2006/relationships/customXml" Target="ink/ink70.xml"/><Relationship Id="rId2869" Type="http://schemas.openxmlformats.org/officeDocument/2006/relationships/customXml" Target="ink/ink1246.xml"/><Relationship Id="rId5275" Type="http://schemas.openxmlformats.org/officeDocument/2006/relationships/image" Target="media/image2490.emf"/><Relationship Id="rId5482" Type="http://schemas.openxmlformats.org/officeDocument/2006/relationships/customXml" Target="ink/ink2475.xml"/><Relationship Id="rId1678" Type="http://schemas.openxmlformats.org/officeDocument/2006/relationships/image" Target="media/image747.emf"/><Relationship Id="rId1885" Type="http://schemas.openxmlformats.org/officeDocument/2006/relationships/image" Target="media/image839.wmf"/><Relationship Id="rId2729" Type="http://schemas.openxmlformats.org/officeDocument/2006/relationships/oleObject" Target="embeddings/oleObject148.bin"/><Relationship Id="rId2936" Type="http://schemas.openxmlformats.org/officeDocument/2006/relationships/image" Target="media/image1337.emf"/><Relationship Id="rId4084" Type="http://schemas.openxmlformats.org/officeDocument/2006/relationships/image" Target="media/image1908.emf"/><Relationship Id="rId4291" Type="http://schemas.openxmlformats.org/officeDocument/2006/relationships/image" Target="media/image2012.emf"/><Relationship Id="rId5135" Type="http://schemas.openxmlformats.org/officeDocument/2006/relationships/image" Target="media/image2420.emf"/><Relationship Id="rId5342" Type="http://schemas.openxmlformats.org/officeDocument/2006/relationships/customXml" Target="ink/ink2405.xml"/><Relationship Id="rId908" Type="http://schemas.openxmlformats.org/officeDocument/2006/relationships/customXml" Target="ink/ink375.xml"/><Relationship Id="rId1538" Type="http://schemas.openxmlformats.org/officeDocument/2006/relationships/image" Target="media/image677.emf"/><Relationship Id="rId4151" Type="http://schemas.openxmlformats.org/officeDocument/2006/relationships/customXml" Target="ink/ink1837.xml"/><Relationship Id="rId5202" Type="http://schemas.openxmlformats.org/officeDocument/2006/relationships/customXml" Target="ink/ink2335.xml"/><Relationship Id="rId1745" Type="http://schemas.openxmlformats.org/officeDocument/2006/relationships/customXml" Target="ink/ink763.xml"/><Relationship Id="rId1952" Type="http://schemas.openxmlformats.org/officeDocument/2006/relationships/image" Target="media/image882.emf"/><Relationship Id="rId4011" Type="http://schemas.openxmlformats.org/officeDocument/2006/relationships/customXml" Target="ink/ink1767.xml"/><Relationship Id="rId37" Type="http://schemas.openxmlformats.org/officeDocument/2006/relationships/image" Target="media/image14.emf"/><Relationship Id="rId1605" Type="http://schemas.openxmlformats.org/officeDocument/2006/relationships/customXml" Target="ink/ink693.xml"/><Relationship Id="rId1812" Type="http://schemas.openxmlformats.org/officeDocument/2006/relationships/image" Target="media/image814.emf"/><Relationship Id="rId4968" Type="http://schemas.openxmlformats.org/officeDocument/2006/relationships/customXml" Target="ink/ink2221.xml"/><Relationship Id="rId3777" Type="http://schemas.openxmlformats.org/officeDocument/2006/relationships/customXml" Target="ink/ink1651.xml"/><Relationship Id="rId3984" Type="http://schemas.openxmlformats.org/officeDocument/2006/relationships/image" Target="media/image1858.emf"/><Relationship Id="rId4828" Type="http://schemas.openxmlformats.org/officeDocument/2006/relationships/customXml" Target="ink/ink2150.xml"/><Relationship Id="rId698" Type="http://schemas.openxmlformats.org/officeDocument/2006/relationships/customXml" Target="ink/ink273.xml"/><Relationship Id="rId2379" Type="http://schemas.openxmlformats.org/officeDocument/2006/relationships/image" Target="media/image1090.emf"/><Relationship Id="rId2586" Type="http://schemas.openxmlformats.org/officeDocument/2006/relationships/customXml" Target="ink/ink1142.xml"/><Relationship Id="rId2793" Type="http://schemas.openxmlformats.org/officeDocument/2006/relationships/oleObject" Target="embeddings/oleObject172.bin"/><Relationship Id="rId3637" Type="http://schemas.openxmlformats.org/officeDocument/2006/relationships/customXml" Target="ink/ink1584.xml"/><Relationship Id="rId3844" Type="http://schemas.openxmlformats.org/officeDocument/2006/relationships/image" Target="media/image1788.emf"/><Relationship Id="rId6043" Type="http://schemas.openxmlformats.org/officeDocument/2006/relationships/customXml" Target="ink/ink2758.xml"/><Relationship Id="rId558" Type="http://schemas.openxmlformats.org/officeDocument/2006/relationships/image" Target="media/image260.emf"/><Relationship Id="rId765" Type="http://schemas.openxmlformats.org/officeDocument/2006/relationships/image" Target="media/image346.emf"/><Relationship Id="rId972" Type="http://schemas.openxmlformats.org/officeDocument/2006/relationships/customXml" Target="ink/ink405.xml"/><Relationship Id="rId1188" Type="http://schemas.openxmlformats.org/officeDocument/2006/relationships/customXml" Target="ink/ink501.xml"/><Relationship Id="rId1395" Type="http://schemas.openxmlformats.org/officeDocument/2006/relationships/oleObject" Target="embeddings/oleObject96.bin"/><Relationship Id="rId2239" Type="http://schemas.openxmlformats.org/officeDocument/2006/relationships/customXml" Target="ink/ink990.xml"/><Relationship Id="rId2446" Type="http://schemas.openxmlformats.org/officeDocument/2006/relationships/image" Target="media/image1099.emf"/><Relationship Id="rId2653" Type="http://schemas.openxmlformats.org/officeDocument/2006/relationships/image" Target="media/image1202.emf"/><Relationship Id="rId2860" Type="http://schemas.openxmlformats.org/officeDocument/2006/relationships/oleObject" Target="embeddings/oleObject178.bin"/><Relationship Id="rId3704" Type="http://schemas.openxmlformats.org/officeDocument/2006/relationships/image" Target="media/image1718.emf"/><Relationship Id="rId418" Type="http://schemas.openxmlformats.org/officeDocument/2006/relationships/image" Target="media/image194.emf"/><Relationship Id="rId625" Type="http://schemas.openxmlformats.org/officeDocument/2006/relationships/oleObject" Target="embeddings/oleObject64.bin"/><Relationship Id="rId832" Type="http://schemas.openxmlformats.org/officeDocument/2006/relationships/customXml" Target="ink/ink338.xml"/><Relationship Id="rId1048" Type="http://schemas.openxmlformats.org/officeDocument/2006/relationships/customXml" Target="ink/ink438.xml"/><Relationship Id="rId1255" Type="http://schemas.openxmlformats.org/officeDocument/2006/relationships/image" Target="media/image588.emf"/><Relationship Id="rId1462" Type="http://schemas.openxmlformats.org/officeDocument/2006/relationships/customXml" Target="ink/ink622.xml"/><Relationship Id="rId2306" Type="http://schemas.openxmlformats.org/officeDocument/2006/relationships/customXml" Target="ink/ink1023.xml"/><Relationship Id="rId2513" Type="http://schemas.openxmlformats.org/officeDocument/2006/relationships/image" Target="media/image1132.emf"/><Relationship Id="rId3911" Type="http://schemas.openxmlformats.org/officeDocument/2006/relationships/customXml" Target="ink/ink1717.xml"/><Relationship Id="rId5669" Type="http://schemas.openxmlformats.org/officeDocument/2006/relationships/customXml" Target="ink/ink2569.xml"/><Relationship Id="rId5876" Type="http://schemas.openxmlformats.org/officeDocument/2006/relationships/image" Target="media/image2789.emf"/><Relationship Id="rId1115" Type="http://schemas.openxmlformats.org/officeDocument/2006/relationships/image" Target="media/image519.emf"/><Relationship Id="rId1322" Type="http://schemas.openxmlformats.org/officeDocument/2006/relationships/customXml" Target="ink/ink563.xml"/><Relationship Id="rId2720" Type="http://schemas.openxmlformats.org/officeDocument/2006/relationships/customXml" Target="ink/ink1203.xml"/><Relationship Id="rId4478" Type="http://schemas.openxmlformats.org/officeDocument/2006/relationships/image" Target="media/image2095.emf"/><Relationship Id="rId5529" Type="http://schemas.openxmlformats.org/officeDocument/2006/relationships/image" Target="media/image2617.emf"/><Relationship Id="rId3287" Type="http://schemas.openxmlformats.org/officeDocument/2006/relationships/customXml" Target="ink/ink1438.xml"/><Relationship Id="rId4338" Type="http://schemas.openxmlformats.org/officeDocument/2006/relationships/customXml" Target="ink/ink1930.xml"/><Relationship Id="rId4685" Type="http://schemas.openxmlformats.org/officeDocument/2006/relationships/image" Target="media/image2198.emf"/><Relationship Id="rId4892" Type="http://schemas.openxmlformats.org/officeDocument/2006/relationships/customXml" Target="ink/ink2183.xml"/><Relationship Id="rId5736" Type="http://schemas.openxmlformats.org/officeDocument/2006/relationships/customXml" Target="ink/ink2602.xml"/><Relationship Id="rId5943" Type="http://schemas.openxmlformats.org/officeDocument/2006/relationships/customXml" Target="ink/ink2707.xml"/><Relationship Id="rId2096" Type="http://schemas.openxmlformats.org/officeDocument/2006/relationships/customXml" Target="ink/ink925.xml"/><Relationship Id="rId3494" Type="http://schemas.openxmlformats.org/officeDocument/2006/relationships/customXml" Target="ink/ink1527.xml"/><Relationship Id="rId4545" Type="http://schemas.openxmlformats.org/officeDocument/2006/relationships/image" Target="media/image2128.emf"/><Relationship Id="rId4752" Type="http://schemas.openxmlformats.org/officeDocument/2006/relationships/image" Target="media/image2231.emf"/><Relationship Id="rId5803" Type="http://schemas.openxmlformats.org/officeDocument/2006/relationships/customXml" Target="ink/ink2636.xml"/><Relationship Id="rId3147" Type="http://schemas.openxmlformats.org/officeDocument/2006/relationships/customXml" Target="ink/ink1369.xml"/><Relationship Id="rId3354" Type="http://schemas.openxmlformats.org/officeDocument/2006/relationships/image" Target="media/image1545.emf"/><Relationship Id="rId3561" Type="http://schemas.openxmlformats.org/officeDocument/2006/relationships/image" Target="media/image1647.emf"/><Relationship Id="rId4405" Type="http://schemas.openxmlformats.org/officeDocument/2006/relationships/customXml" Target="ink/ink1954.xml"/><Relationship Id="rId4612" Type="http://schemas.openxmlformats.org/officeDocument/2006/relationships/customXml" Target="ink/ink2044.xml"/><Relationship Id="rId275" Type="http://schemas.openxmlformats.org/officeDocument/2006/relationships/customXml" Target="ink/ink92.xml"/><Relationship Id="rId482" Type="http://schemas.openxmlformats.org/officeDocument/2006/relationships/oleObject" Target="embeddings/oleObject56.bin"/><Relationship Id="rId2163" Type="http://schemas.openxmlformats.org/officeDocument/2006/relationships/customXml" Target="ink/ink952.xml"/><Relationship Id="rId2370" Type="http://schemas.openxmlformats.org/officeDocument/2006/relationships/customXml" Target="ink/ink1046.xml"/><Relationship Id="rId3007" Type="http://schemas.openxmlformats.org/officeDocument/2006/relationships/customXml" Target="ink/ink1300.xml"/><Relationship Id="rId3214" Type="http://schemas.openxmlformats.org/officeDocument/2006/relationships/image" Target="media/image1475.emf"/><Relationship Id="rId3421" Type="http://schemas.openxmlformats.org/officeDocument/2006/relationships/customXml" Target="ink/ink1505.xml"/><Relationship Id="rId135" Type="http://schemas.openxmlformats.org/officeDocument/2006/relationships/customXml" Target="ink/ink38.xml"/><Relationship Id="rId342" Type="http://schemas.openxmlformats.org/officeDocument/2006/relationships/image" Target="media/image160.emf"/><Relationship Id="rId2023" Type="http://schemas.openxmlformats.org/officeDocument/2006/relationships/image" Target="media/image917.emf"/><Relationship Id="rId2230" Type="http://schemas.openxmlformats.org/officeDocument/2006/relationships/image" Target="media/image1020.emf"/><Relationship Id="rId5179" Type="http://schemas.openxmlformats.org/officeDocument/2006/relationships/image" Target="media/image2442.emf"/><Relationship Id="rId5386" Type="http://schemas.openxmlformats.org/officeDocument/2006/relationships/customXml" Target="ink/ink2427.xml"/><Relationship Id="rId5593" Type="http://schemas.openxmlformats.org/officeDocument/2006/relationships/customXml" Target="ink/ink2531.xml"/><Relationship Id="rId202" Type="http://schemas.openxmlformats.org/officeDocument/2006/relationships/customXml" Target="ink/ink57.xml"/><Relationship Id="rId4195" Type="http://schemas.openxmlformats.org/officeDocument/2006/relationships/image" Target="media/image1964.emf"/><Relationship Id="rId5039" Type="http://schemas.openxmlformats.org/officeDocument/2006/relationships/customXml" Target="ink/ink2256.xml"/><Relationship Id="rId5246" Type="http://schemas.openxmlformats.org/officeDocument/2006/relationships/customXml" Target="ink/ink2357.xml"/><Relationship Id="rId5453" Type="http://schemas.openxmlformats.org/officeDocument/2006/relationships/image" Target="media/image2579.emf"/><Relationship Id="rId1789" Type="http://schemas.openxmlformats.org/officeDocument/2006/relationships/customXml" Target="ink/ink785.xml"/><Relationship Id="rId1996" Type="http://schemas.openxmlformats.org/officeDocument/2006/relationships/customXml" Target="ink/ink881.xml"/><Relationship Id="rId4055" Type="http://schemas.openxmlformats.org/officeDocument/2006/relationships/customXml" Target="ink/ink1789.xml"/><Relationship Id="rId4262" Type="http://schemas.openxmlformats.org/officeDocument/2006/relationships/customXml" Target="ink/ink1892.xml"/><Relationship Id="rId5106" Type="http://schemas.openxmlformats.org/officeDocument/2006/relationships/customXml" Target="ink/ink2289.xml"/><Relationship Id="rId5660" Type="http://schemas.openxmlformats.org/officeDocument/2006/relationships/image" Target="media/image2682.emf"/><Relationship Id="rId1649" Type="http://schemas.openxmlformats.org/officeDocument/2006/relationships/customXml" Target="ink/ink715.xml"/><Relationship Id="rId1856" Type="http://schemas.openxmlformats.org/officeDocument/2006/relationships/image" Target="media/image836.emf"/><Relationship Id="rId2907" Type="http://schemas.openxmlformats.org/officeDocument/2006/relationships/customXml" Target="ink/ink1263.xml"/><Relationship Id="rId3071" Type="http://schemas.openxmlformats.org/officeDocument/2006/relationships/customXml" Target="ink/ink1332.xml"/><Relationship Id="rId5313" Type="http://schemas.openxmlformats.org/officeDocument/2006/relationships/image" Target="media/image2509.emf"/><Relationship Id="rId5520" Type="http://schemas.openxmlformats.org/officeDocument/2006/relationships/customXml" Target="ink/ink2494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5:06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5 340,'-11'-2'128,"10"2"-144,1 2-32,11 1-25,4 2-6,15-4 66,13 2 26,20-3 50,6-1 6,2-2-16,5-2-8,4 0-18,2 0 0,-1 2-10,-5-1-2,-16 2-15,-6 2-6,-5 2 6,-6 0-3,-5-1 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21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21 924,'-6'-12'358,"5"-2"-269,6 1-4,2-4-30,3 2-18,4 2-15,0-2-5,3 6-9,0 0 1,-2 6-7,-3 3 3,-3 3-3,-5 3-2,-7 5-5,-4 5-1,-13 8 0,-1 2-1,-4 3 5,0-4 1,7-5 0,5-3 2,9-4-1,6-2-4,6-3-4,4-1-1,6-4 2,2 0 4,7-3 2,-4 0 4,2 0 1,1 1-1,-6 2-3,-2-3-3,-1 2-9,-6 0-5,0-2-14,4 3-11,-8-3-32,3 1-27,-1 0 68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4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47 855,'-29'0'306,"25"-2"-267,4 0-11,2 2-6,-2-1-13,0 1-2,0 0-5,6 0 1,18 2 8,28-1-4,-21-4 3,4 0-3,5 1-7,6 2 4,1 1-4,6-1 2,-4-1 1,-2 0 0,0 0-1,-4-1-2,3 2 1,-3-5-1,2 5 4,0 0-2,-12-2-2,-5 2 1,-15-4-10,-4 1-4,-4-2-22,0 1-27,0-1-245,-5 0 212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59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25 526,'-21'-1'271,"7"0"-107,0-4-33,-2-1-20,9 1-17,-3 0-3,10 3-16,5 1-13,2 3-20,4 4-9,6 14-5,4 9-1,7 11 1,-2 7-3,3 7-9,-3-2-6,0 1-6,0-8-2,-2-6-2,-2-5 0,-4-10-8,-7-4-12,-5-10-23,0-3-16,-11-11-25,2-2-10,-11-13 59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19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78 467,'46'-33'214,"-51"26"-110,-3-1-5,-1 3-33,-2-1-2,-1 1 3,0 2 0,3-3-6,-2 3-10,4 2-18,0 0-8,1 1-13,4 3-2,0 0-3,3 2-2,8 3-4,2-3 5,6 2 1,6-2-2,4 0 0,3 0-1,1-4-1,-1-1 3,-3-3 1,-3-2-2,-4 1 0,-5-2-1,-2 4 0,-6-2 0,-3 2-3,-3 2 1,-6 0-3,-2 3 2,-8 2-1,-5 2 0,-4 1 2,-3-2-1,-5-2 2,3-1-1,-2-1 3,4 1-1,6-2 0,2 2 0,6-4-2,3 0 1,8 1-3,1 0 0,5 1 0,-4-1 0,0-1 0,16 1-1,37-2 3,-26-1-2,2 1 0,3 2 0,-2-1-3,-1 1 2,0 1-17,-7-1-15,-5 3 22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7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703 56,'85'9'34,"8"-15"11,3-8 19,9-14 36,-1-7 9,-1-8-8,-1-4-10,-13-7-11,-1-6 5,-11-8 10,-5-4 3,-3-4-15,-10-6-11,-15-5-13,-10-11-9,-11-13-7,-3-3-5,-8-4-8,-6 6-6,-8 5-11,-8 12-4,-12 12-5,-4 10 2,-24 22-1,-11 9-3,-15 20 0,-8 8-3,-9 14 1,-4 7 1,-7 14-1,-2 10 0,-1 25 0,1 15-1,8 19 1,3 9 0,21 11-23,5 4-19,16 6 2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7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6 0 279,'-62'22'119,"-3"0"-68,-3 9 3,0 1 12,9 7 3,2 6-5,-1 8-12,1 6-16,1 7-18,1 8-5,15 19-7,2 10-1,10 16-61,1 6-59,9 3 71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4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86 552,'14'-55'245,"-4"32"-121,2 15-40,-5 29-22,-1 15 5,-5 30 14,-1 13 2,0 17-20,-1-3-15,-3-5-24,0-5-6,-7-14-11,3-4-6,1-13-19,-1-13-12,-3-20-13,0-11-2,-2-16-12,-3-7-12,6-7-5,-3-7 6,-4-14 29,5-4 22,-4-16 17,9-6 5,3-9 15,11-4 4,11 3 4,2 4-4,17 23-6,-2 11 4,13 16 22,3 2 15,17 9 21,0 3 2,0 9-14,-5 7-14,-19 8-27,-4 2-12,-16 8-12,-8 3-1,-20 8 1,-10 7 0,-18 9 1,-6 2-3,-10 1 1,-6-4-1,2-5 0,1-4-7,13 3-23,11 1-10,12-3-8,6-2 3,16-7 16,8-4 6,14-5 6,7-4 3,6-6-6,3-2-15,-4-6-10,-6-1 25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3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0 856,'0'15'312,"-2"17"-255,-3 9-1,-3 23-19,0 14-8,-2 12-15,2 2-3,-1-10-2,2-8-3,3-17-1,1-7-3,0-13-2,0-7-7,-2-13-23,3-8-15,1-18-81,0-12 83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3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53 588,'-87'-43'265,"78"35"-147,6 8-31,2-3-22,12 3-15,3 4-1,9 2 1,8 2 8,10 4 4,8 1-5,-2-1-16,-3 0-11,-11-3-20,-11-1-5,-7 3-2,-7 0 1,-15 6 0,-8 3 0,-13 7-3,-5 2-8,-4-2-23,1-1-17,9-8 2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3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507,'22'-4'271,"10"-1"4,9-2-192,7-1-20,9 1-15,8-2-27,-2 2-4,-3 3-9,-5-3-3,-9 4-3,-5 0-7,-5 2-19,-4 1-21,-11-1-157,-4 2 140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2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2 712,'4'23'281,"2"13"-225,-4 30 18,0 12-14,-3 14-19,-1 6-9,-5-2-7,2-4-2,-1-18-9,-2-10-3,1-25-11,0-12-7,-1-16-9,1-10-11,-1-16-13,-2-8-2,1-15 6,0-7 11,-3-19 21,0-3 6,0-14 5,4-2 8,8 2 4,2 1 1,9 15-5,4 8-5,7 21-7,5 8 0,9 11 16,5 4 7,8 10 26,1 0 13,0 4-1,-6 6-5,-16 2-23,-7 9-17,-14 7-11,-7 4-8,-17 5-5,-7 3-2,-12-3 4,-4-4 3,5-6 4,0-10 3,10-5-6,8-3-1,10-2-14,5-1-10,9 7-5,4 4 0,6 13 13,8 13 8,5 15 6,2 5-4,1 5-26,-5-7-20,-6-13 28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2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2 967,'-8'-11'385,"3"8"-281,1 11-53,2 14-17,-3 33-30,0 19-4,-1 26 2,0 7-1,-1-1-3,0-7-10,2-10-20,1-10-15,0-20-44,-1-10 95,3-18-1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3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9 599,'0'-28'254,"2"4"-160,3 1-11,4 3-37,4 3-6,1 3-1,4 3-3,3 0-6,2 3-2,7 5-7,0 3 1,0 4-11,-3 2 0,-5 8-6,-5 4-1,-2 8-2,-1 4-3,-9 6 0,-4 0-4,-14 1 3,-7-3-6,-6 1 2,-3-2 1,-8-3 5,4 0 2,1-13-2,7-3 5,12-9-6,5-5 0,5-3-2,1-2-3,6-5 2,4-3 1,6 0 5,6 1-1,2 3 3,3 4-1,2 6-3,-7 3-2,1 8-4,-3 2-2,-7 9 1,1 1 2,-4 3 3,-1 0 2,-3-4 0,0-1 3,1-4 2,-3 0-3,7-7 4,-2 0-3,-2-6-9,2-1-7,-1 1-37,1-4-107,6-3 109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1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450,'-4'30'168,"-2"0"-125,4 0-11,-4-4-19,1-5-11,3-6-4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1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908,'6'-47'304,"-7"47"-344,-1 0 35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1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 723,'-15'-2'322,"5"4"-184,10 7-45,3 2-15,13 0-39,7 0-7,18-4-16,3-6-5,9-4-35,0-4-31,-6-7 32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1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72 729,'37'61'313,"-43"-18"-184,-1 17-47,-4 2-15,3 7-16,-1 0-10,-1-14-10,2-4-4,-1-16-16,0-9-3,2-10-5,2-8 4,1-16 2,1-10-1,3-13 3,0-10-6,2-17-1,2-9 2,3-15-2,0-4 0,6 6-1,1 11-1,3 23-2,0 15-1,-1 22-2,1 8-2,0 27 1,-2 10-1,0 24 4,-2 11-1,-4 4 1,-2 2 3,1-10 0,-3-6-1,-1-13-25,-3-9-16,-3-11-27,-1-8-22,-6-15 57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0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05 683,'-9'-9'353,"6"5"-109,10 1-147,5-1-20,13-2-43,7 2-4,19 0-16,3-1-7,4-2-33,-3-5-17,-6 1-36,-7-4-23,-2 2-206,0 5 213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0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834 1068,'-14'-4'384,"10"-3"-317,4-1-21,7-9-15,9-3-12,3-10-14,1-4-2,2-7-4,-2-6-2,-3-18 1,1-5-2,0-10 1,-5-2 5,-2 10-2,-5-3 0,-7 14 4,-1 6-2,-7 13 2,1 17-5,-1 25-12,-3 19-9,-2 50-9,-2 17 2,1 41 8,4 14 14,1 3 2,6 3 1,-1-18 2,1-13-3,2-15 6,0-9-6,1-17-35,-2-10-32,-5-21 39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55:25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07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9 791,'1'0'284,"4"0"-224,4-2-39,6-1-5,8-4 1,8-1-6,15-4-5,10-2 0,15-1-22,5-3-19,11-2 24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07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3 684,'-17'-11'270,"8"4"-201,5 3 14,1 3-9,8 5-31,-3 1-8,-1 16-4,8 14 8,-4 33 25,1 20 4,2 31-9,-4 18-14,-2 14-25,1 9-7,1-4-6,-3-9 7,0-20 7,-3-14 3,-3-23-5,-4-12-3,-5-26-6,4-11-13,-6-20-23,0-9-22,0-20-39,0-13-20,2-24 69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07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329 782,'-31'0'337,"11"2"-147,36 2-162,15-1-13,24-3-12,20-4 4,33-6 1,10 1 1,44 2 2,4 0 1,17-2-1,9-2 1,4-5 2,4 2 9,-1-3 7,-4-2 3,-5-2 7,-5-3 0,-13-3 3,-4 2 0,-28 1-11,-3 1-11,-24 2-15,-14 4-4,-24 3-1,-15 4-1,-25 5 1,-9 1 2,-12 4-1,-8 0 3,-6 0 10,-3 4 0,-4 0 5,0 3-3,0 4-8,0 2-3,2 5-6,2 4 0,3 7-1,3 6 1,7 16 1,2 8 0,9 17 1,4 8-2,15 19 0,1 3 0,7 1-1,0-1 0,-6-11 1,3-1 0,-6-10 1,-2-4 0,-5-3-1,-6-8 0,-8-2-1,-5-8 1,-9-11 3,-3-4-1,-5-13 0,-5-5 1,-2-8 0,-2-4 4,-4-6 6,0-2 2,-8-6 5,-2-2 0,-2-3-2,-4-2-5,-6 0-7,-4 0 1,-10 1-2,-6 2-1,-4 3-1,-1 1-3,-5 3-2,-3-1-1,-13 3 3,-4 3 0,-7-2-1,-5 2 2,-1-2-1,-5-2 0,-10 2 2,-3-1 1,-2-1 0,-8 0-2,-1-2-1,5 1 0,-4-3 0,3 0 2,8 0-3,-1 1 0,7 1 1,3-1-1,10 3 2,4-2 2,11 3-1,4 0-1,11-1-1,10 3-2,20-2-3,9 2 3,16-3 2,4-3 0,10 3-5,1-1-10,5-3-18,4 0-14,1-6-20,3-6-8,-1-4-24,0-7-8,-2-12 20,1-3 4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3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707,'1'4'245,"1"5"-212,-2 10-10,2 8 9,-2 18 12,-1 11 2,0 12 1,1 2-5,0-5-14,-1-5-7,0-9-10,-3-3-3,1-9-1,0-6-3,2-10 1,-3-4 0,2-9-1,1-2-4,-1-7-11,1-2-14,-2-8-42,-2-5 41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06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0 455,'-20'2'227,"2"2"-80,1 5-56,1 5-27,9 8-15,-2 7-6,3 16 1,1 7 0,4 22-7,4 14-2,2 23-14,0 12-6,2 18-11,-2 2-10,-3-1-4,-2-3-2,0-16 3,-5-11 8,1-14 5,-1-12 2,1-20 0,6-9 1,8-20-5,5-11-2,3-14-3,3-5-4,9-13-2,2-5 3,14-8 6,5-8 6,23-4 13,11 0 1,11 1 3,10 6-4,14 5-7,2 0 0,24 8-5,3 0 1,-2 4 4,13 3 4,-8 1 7,7 3 2,0 0 2,-12 0 2,10 1 0,-13 0 3,-1-1-5,-1-3-2,-24-4-10,-5-3-6,-14 0-4,-7-2-3,-19 3 1,-12-3-2,-27 2 0,-15-2 0,-15 3 0,-5-2 1,-16-5-10,-6 2-16,-17-6-37,-10-2-16,-11 1 46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04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8 877 415,'61'-80'221,"-10"-8"-61,-8 0-13,-14-7-41,-8 3-13,-13 0-14,-7 2-11,-11 11-21,-3 10-10,-13 21-21,-8 12-4,-17 21-5,-10 9-2,-12 21 1,-1 10-2,-6 19-7,0 11-4,-2 24-19,0 9-11,11 19-145,6 8 125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04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0 447,'-50'7'205,"2"4"-113,7 8-23,0 4-32,6 12-34,2 4-14,2 21-102,5 4-90,-7 14 12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03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89 301,'-28'-46'27,"-7"3"-48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02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88 187,'-8'-25'123,"12"27"18,6-5-34,5 1-1,3-5-31,6 0-32,2 0-29,2-1-7,1 0-4,0 1 0,-2 0 6,-3 1 6,-7 5 16,-6-2 9,-9 2 15,-3 4 13,-5-1-4,0 2-7,-5 3-19,-2-1-18,-3 0-9,0 2-4,6-2-3,0-1 0,6-3-4,2-1-2,4 0-1,3-1 0,2-2 0,3-1-8,2-2-41,2-2 3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02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51 128,'6'-20'59,"-3"1"-30,0 0-6,-4-1 18,-1 2 6,-5 1 4,1 1 3,0 6-21,-1 2-16,0 4-26,1 7 5,3-1 3,1-1 5,-8 18 23,1 4-16,1 9-8,4-3-3,2 3-1,0 1-2,3 4-2,1 0 6,1 1-3,0-3 3,-1-3 1,-2-3-1,-3-5-1,-1 0-1,-3-6-58,-1-2-65,2-6 81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55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1 301 471,'-19'-41'222,"-2"7"-99,-3 3-3,-1 14-58,0 8-17,-3 13-24,1 13-9,-5 20-10,0 11-3,-8 19-9,-9 14 3,0 27 7,-1 9-3,10 11 2,16-3-2,18-30 3,10-16 12,22-34 21,8-21 11,17-33 1,8-19 0,8-40-14,4-18-11,6-29-11,5-11-2,-4-9-9,-6-3-2,-26 10 0,-15 10-3,-28 29 31,-12 19 9,-19 41-3,-10 23-4,-25 40-58,-7 29 2,-10 44 11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54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7 836,'0'-2'304,"3"-3"-262,14-4-21,9-3-15,14-4-10,7-1-2,1-3 1,-2 0 1,-7-1 7,-4 5 1,-5 2 2,-2 5 3,-10 4 5,-4 2 1,-10 1 4,-7 1 3,-10 4-3,-4 2 2,-13 7-2,-1 3-2,-6-3 4,-2-1 0,-1-1-2,2-5-7,5 1-1,7-2-2,12-3-1,3-1 3,10-4-3,5-2-5,17-2-2,6 0 0,13-1-2,1 0 3,4-5-3,4 0-22,8-3 17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53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4 60 766,'-40'-1'291,"0"4"-231,-4 7-26,4 7-11,-2 9-19,0 4-7,-5 6-4,-3 8 0,-8 15-2,-4 8 2,4 14-4,5 3-5,12 7-10,5-3-12,16 3-13,9-2-24,13-13-41,9-8 4,10-21 1,9-6 15,11-18 31,10-11 7,17-17 9,4-11 13,4-18 35,1-3 15,2-13 38,1-8 8,-4-11 16,-2-7-2,-18-7 5,-4-5 15,-11-6 20,-7-3 6,-13 2 1,-13 5-4,-18 15-22,-9 12-12,-13 15-27,-6 9-19,-8 19-27,-8 15-9,-21 22-10,-3 16-14,-7 25-38,-1 8-33,8 20 53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51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117 501,'-27'10'226,"-5"-5"-87,6-1-36,1-4-20,0 0-15,5-5-25,0 0-2,4-1 0,4-2 1,1 2 0,4 1-2,4 2-6,-1 2 0,3 0-13,1-3-6,3 3-8,-3 1-4,0 0-3,3 0 2,18 2 0,29 3-2,-16-3 1,6-3 2,12 0-5,6-2 0,7-5 0,2 0-1,11-4 3,4-1 1,9 2 0,6-2 1,8 3-1,2 2 0,2 1-2,3 4 1,-2 0-1,-1 3 2,-3 3 1,1 0-2,-11 3 1,-3 2 1,-9-1 6,-31-3 5,-27-3 9,1 2 0,62 4 2,-7-2-2,-15-3-7,-38-2-3,-11-4 3,-3 1 4,-7 0 10,-2-2 6,-3 3 2,-3-3 3,-3 1-9,-1-1-5,-3-1-7,-3 0-7,1 3-2,1 1-1,1 1-1,-1 1 1,1 1-3,-3 0-3,1 0 1,2 0-2,5 0-2,-3 1 3,4 1-3,1-3 2,-1 0-2,1 0-8,0 0-52,0 0-50,0-1 6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3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6 483,'1'-9'235,"-1"0"-94,0 5-20,1 2-37,-2 0-11,0 2-15,0 0-14,1 0-23,0 0-9,0 25-5,0 45 3,0-12 3,-1 6 3,-3 2-1,2-2-3,0-4-1,-3-2-4,2-8-3,-1-4 0,1-16 2,1-5 1,2-13-2,0-4-1,-2-7-6,2-1-3,-1-4-22,1 3-16,0-1 29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3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66 428,'-1'-3'247,"1"0"-6,-3 2-140,-2 0-19,0 1-14,-2-2-10,0 0-8,-1 0 1,1-5-8,2 2-7,0-5-9,1-4-8,3-3-9,1-3 5,3 3 1,1 0 5,2 2-2,-1 3-3,2 0-7,0 6-4,1 6-3,-1 4-1,1 10 2,-1 1 0,-1 8 1,1 2 1,-1 1-4,2-3 3,0-8-4,-1-1 5,-1-8 3,1-5-5,1-1 2,0-7-2,1-3-4,2-5 1,-3-6 2,1-1 0,3-3 0,-5 3 2,1 6-3,4 5-2,-10 7 2,5 5-3,-4 10 0,-6 8 0,3 11-3,-2 8-8,8 13-21,0 1-14,5 7-42,2 2 55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2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327 795,'-1'0'306,"-6"4"-234,-38 25 2,25-33-29,8 0-15,-1-9-15,5-4-3,6-3-1,0-4-2,5-4 0,3 1-1,8-5-2,0 1 3,9 0-3,-3 1 1,4 3 2,1 5-1,-5 5 6,3 5-2,-6 5-1,0 5-1,-6 3-5,-1 4 1,0 8-3,0 1 0,-3 9 1,-1 1-1,0 0 1,1 2-1,4 1-1,0-2-1,5 0 2,-1-2 1,6-3 1,0-1 0,2-8-3,4 3 0,2-7-1,0-2-1,-1-3 1,-3-5-1,-4-3 1,1 0 2,-2-10-2,-2 1 0,-2-5 2,-5-9-3,-2 5 3,-1-5 0,-6-3 1,-1 6 3,-1 2 0,0 3-2,-3 8 0,1 6-1,0 3-7,2 2 2,0 5-6,0-3 0,0 0 4,6 18 1,11 36 5,-4-25 0,1-4 0,1-2-3,6-2-1,2-5 0,5-2 0,-2-8 1,2-4 0,0-3 0,-1-9-3,2-1 3,-7-9-1,0-2 1,-4-7 0,-2-4 1,1 3 1,1-2-2,0 7 2,-1 5 1,-1 8 2,-1 3 1,1 10 2,1 3-1,0 11-2,1 5 0,-4 8-1,-1 3-1,-6 3-3,-1 3 2,0 2-5,-4-5-6,-4-4-12,-1-3-12,-6-8-16,1-1-13,-4-7 41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0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5 338,'6'-68'142,"-9"62"-90,4 4-5,-1-3-3,3 0 20,1 1 15,-2 0 16,-3-2-2,0 1-21,0 1-11,-1-3-18,5 5-4,2 0-7,-2 0-2,-1 0-4,-1-1-3,-2 3-4,1-1 1,0 0 0,0 0-2,0 0-3,0 0-4,0 0-6,0 0-1,0 1-8,0-1-6,0 1-13,0 0-13,0 0-33,0 0-100,0 0 114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9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66,'9'-8'322,"9"29"-243,6 14 9,2 21 9,-4 11-2,1 18-18,-7 1-8,-2 7-26,1-1-12,-13-1-18,1 6-14,-15 5-67,-15 6-21,-25 4 47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9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0 931,'-39'26'356,"4"14"-290,-5 24-6,1 16-17,2 25-29,6 6-6,13 13-6,8-3-9,15-14-19,10-4-21,20-26 98,10-11-51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9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7 782,'-6'-1'305,"13"4"-228,9 0 0,15-1-45,8 1-5,13-3-15,0-7-8,0 0-50,-6-6 32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9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76 1029,'-4'-3'379,"4"14"-316,0 9-2,-2 23-40,-1 11 1,-6 13-15,0 1-4,1-5-7,-4-9-11,4-17 2,1-7 3,2-17 7,3-4 3,-2-9 3,1-7-2,-1-10 0,1-12-1,3-13-2,0-4 1,0-12 1,2-4 0,3-5 1,5 0 0,10 9-3,2 13 2,3 18-3,3 11 3,0 15-2,4 10 0,2 18 1,-6 10 1,-5 19 0,-5 8 2,-6 2 2,0-2-3,-3-10 2,-5-8-17,-1-7-32,-2-4-23,-3-6 36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8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13 973,'-16'15'359,"9"26"-290,3 11 2,4 19-31,0 7-8,1 2-21,0-1-6,0-5-2,1-3-3,-2-14-1,-1-7 0,-1-18-6,1-10 0,0-12-7,1-8-5,-2-16-12,-1-8-9,-2-18-4,-2-9-3,0-13 5,0-6 5,3-6 11,2-2 9,4 3 15,2 2 4,6 7 5,3 7 0,9 13 6,10 7 2,15 9 6,5 3 8,4 6 6,-5 1-3,-5 14-7,-5 6-7,-10 12-12,-4 6-3,-15 5 1,-8 5-1,-14 5 2,-10 5 2,-15 7-2,-5 1 0,-6 2-5,-6-6 0,1-11-1,1-8 0,8-15 0,11-2 2,12-6-5,9 0 1,10-2-8,4 2-1,12 8 5,3 6-3,13 13 12,3 5 0,6 5-2,1 3 0,-5-4-3,2-4-1,-7-9 0,1-6-9,-2-7-26,-7-6 371,1-5-259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12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53 638,'-24'-14'267,"8"14"-147,4 5-32,8 10-9,5 4-12,8 2-15,7-2-2,10-5-7,9-4-6,15-6-10,6-2-5,0-10-12,-4-3-3,-11-5-3,-1-3 2,-6-1-1,0 0-3,-9 1-26,-4 2-21,-8-1 26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12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682 927,'-3'-1'333,"-1"-1"-290,4 1-12,-1 1-10,0-2-7,-1-3-1,2-9 6,12-30 11,2 15 7,3-8 5,-1-14-9,1-6-9,-1-14-11,1-2-7,-3 4-3,-4 9 0,-6 9 0,-1 5 0,-8 13-2,0 7-1,-1 16-4,-3 12-4,0 17-10,-3 13-5,-3 20 0,-1 15 0,5 26 12,-3 6 5,6 8 5,3 2 4,-2-14 2,7-6-2,-1-15 1,1-12-2,-2-18 1,0-12-3,0-15-18,-7-7-5,0-13-25,-5-8-27,-3-14-233,-3-9 21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8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0 660,'-4'0'239,"3"2"-203,0-1-6,1-1-13,0 0-5,0 0 1,0 0 3,8-1-1,32-5 3,-24 3-3,1 0-3,0 3 1,-2 0-4,0 1-3,-2 4 0,-3 0-3,-2 1 4,-2 1-7,-6-1 2,1 10 2,-2 2-3,-5 15 10,1 7-1,-1 19-3,1 6 2,2 1-5,1 0 0,2-4 0,0-3-4,4-3 0,2 0 1,0-11-1,4-2 2,-2-6-1,0-7-1,-1-8 2,-4-2-1,-1-6 2,-2-2 1,-5-4 0,1-3 3,-5-2 4,-1 0 6,-3 0 4,-4-3-1,3 2 5,-2 0-4,-2 0 1,3 1 2,-3 1-4,2 1-6,3-1-2,1 3-6,4-1-3,3-2-2,0 0-16,5-3-20,2-1 22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5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8 741,'-3'-14'302,"3"1"-186,-2 0-52,1-1-16,1 7-10,-1 2 2,1 4-2,1 3 10,1 7 8,2 5-2,2 16-9,-1 8-9,0 8-18,2 1-8,-2-3-1,0-3-6,0-8-2,-2-8 4,0-10-4,1-5 4,-3-12 0,3 0-3,1-11 0,-1-6 1,2-8-3,0-7-1,-1-4-1,1-2-2,0-3 5,-3 2 0,1 9 2,3 3-2,-1 11-4,1 6 1,-1 7-5,0 5 5,-2 13-1,1 4 0,-3 7 6,0 4-2,1 0 4,-3 0 3,3-4-7,-1-1 4,0-7 2,-1-4-4,3-4 2,1-2-2,-1-6-3,3-4 1,-1-3 0,1-3 1,2-3-1,-1-2 0,0-5 4,2 0-4,3-2 0,-5-3 0,3 2-2,-6 2 2,-2 8-1,2 6 0,-5 12-4,3 9 1,-1 8-2,1 6 4,-1 1 2,-2-2 3,8-3-5,-3-3-14,7-9-45,5-2-20,2-12 47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5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29 546,'-1'-6'253,"-6"2"-114,-1-1-37,-4-1-39,-4 0-4,-1 4 5,-1 1 3,-2 3-1,-1 3-4,4 3-18,-2 4-5,-1-1-14,5 6-13,-1 5-7,5 0-5,6 6-1,1-3 2,5-1-1,7 0 3,5-3-3,0 1 3,4-5-1,-6 3-1,5 3-1,0-1 1,-5 5 0,0-2-1,-11 5 0,-4 2-5,-7 5-3,-6 3-4,-11-1-6,1 2 3,-8-4 4,0-5 3,4-4 5,0-4-5,9-6-2,4-6-2,5-8 4,4-4-1,7-6 0,5-4 0,10-5-1,2-3 7,5 0 4,2 3-2,1 8 2,1 8-1,-5 11-3,0 10 3,-5 21-1,-8 5 1,-7 20 2,-9 6-2,-11 10 3,-1 6-1,-3 6 7,1-7 8,7-15 14,10-10 2,7-30-3,6-4-11,13-18-17,1-10-9,14-10-32,8-13-14,0-12-223,4 0 189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4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880,'8'13'352,"12"-4"-238,6-1-18,11-8-42,-1-5-18,6-4-33,1-4-23,3-4-59,-3 2 49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4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83 910,'-34'56'334,"30"-20"-285,0 8-10,3 3-15,-3-1-18,1-4 0,1-7-5,-2-6 2,4-13 8,-1-8 7,1-11 2,2-8 3,1-17-2,3-5-10,-1-18 1,0-7 4,1-11 9,-1-8 12,-2-9 9,1 4 0,0 16-13,0 17-9,3 29-13,1 11-5,1 21-2,2 10 0,3 27 0,0 10 3,1 18-6,2 2 5,2-7-2,-4 0-3,3-8 3,-2-6-7,-7-14-27,7-5-15,-4-13-32,-9-8-9,1-11-8,-11-7-152,-16-18 179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1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4 821,'-40'6'351,"11"-1"-198,11 0-26,11-1-58,9-1-21,14-1-33,11 0-12,18 0-16,5-2-16,6-5-36,2-4-30,0-10 58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1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4 1016,'-12'-7'358,"11"4"-327,6-1 0,8-1-23,4 1 0,14 3 0,7 1-3,18 3-2,13 1-1,10 1-2,5 0 0,12 1 0,0-2 0,2-4-1,3 0 0,-5-4 2,0-4 2,-9-2-1,-4-2 1,-19 0-1,-5 1-1,-4 2 4,-10 1-4,-9 3 2,-5 2 0,-17 3-3,-3 1 0,-8 3 5,-7 0 2,-5 2 3,2 4 8,-4 2 3,0 3 3,5 7-1,6 4-8,0 11-6,5 5-4,5 13-1,1 9 4,5 15-8,2 13 2,-2 8-2,-1 3-1,-1 4 0,0-7 0,-4-7 3,0-6 0,-5-18 1,-1-5-3,-2-15 1,-2-8-1,0-11-7,-1-8-1,-1-8-15,-3-6 1,0-7 3,-2-1-4,-1-8-6,0 0-6,-1-5-13,0 0-3,-3 0-10,-3 1 357,-10 0-228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21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 696,'2'-14'267,"3"8"-209,-3 4 4,2 8-5,0 17-22,0 15-6,1 31-11,-3 13 0,0 25-4,2 4-2,-2 3-1,-1 1-3,-1-15-4,0-3 0,0-13 1,-1-10-1,-2-11 4,-1-9-2,2-11 0,0-10-2,1-9 0,-1-8-2,2-10-1,0 1 2,0-5 0,-1-3 0,2 3 1,-1-2 0,0 0 2,0 0 2,0 0-1,0 0 1,0-1-1,0 0 0,26-2 10,35-8 4,-16 3 1,4 3 0,4-1-10,0-2-4,11 2-4,7-1-2,8 3-2,2 0 0,-1 2 0,1 5 0,-2-3 0,-1-1 0,-7-3-1,-7-4 2,-12-6-4,-3 0-7,0-3-18,-3-1-11,-11-7-34,-2 2-75,-13-1 102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58:16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12,'0'0,"0"0,0 0,0 0,0 0,-33-70,22 44,4 10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19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52 548,'-3'-2'251,"3"2"-121,0 2-19,0-2-50,0 0-10,0 0-11,0 0 1,0 0-2,3 10-5,32 42-10,-24-25-3,-1 3-6,2-1-3,-4-5-7,-1-2 0,1-7 0,-1-2-2,-2-6-1,-3-5-1,-3-2 0,-1-5-1,-5-5-4,-1 1-1,-3-9-2,0 0 3,-1-6 6,0-3 0,-1-1 1,0-2-2,1 4-1,3-1 2,2 4 4,3 5 3,4 7 4,-1 2 1,4 9-2,0 2-1,3 2 2,1 4-1,1 2 5,4 2-3,-3 7-6,3 3-1,-1 3-7,-2-2 2,-2-4-3,-3-3 1,-4-6 3,-3-3-3,-3-4 3,-2-1 1,-2-2-2,-1-1 1,-2-5 0,-2-1-3,-1-3 1,0-2 1,2 2-3,-1-2 1,5 0-3,2 1 1,1 1 0,6 4 2,2 0-2,2 3 0,9-1 2,-1-1-2,2 5 4,2 2-2,0 11 0,2 5-1,2 5-1,0 0 3,-2-4-11,0-1-8,-2 0-31,0-2-20,-2 5 4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18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28-5 396,'-2'0'219,"1"0"-33,1 0-84,-1 0-20,0 0-10,0 0-2,0 0-1,0 0 2,0 0-3,0 0-2,1 0-9,-4 4-2,1 0-11,-26 26-3,25-25-8,2 0-6,-6 1-3,2-1-5,-3 2-5,-1 0-4,3-2-5,-6 0 3,8-2-3,-5-1-1,-3 2-2,3-1-1,-5 1-2,-1-2 0,5 2 0,-2 0-5,1 0-6,1 1-1,-3-2-10,1 0-5,-1 2-3,2 1-4,-2 2 2,-2 0-1,-1-1 9,-2 2 2,0 0 12,1-2 5,-1 0 5,3 1 1,-4-1-3,-1 1 2,-1 0 1,-4-2-1,-1 4 1,-3-1 0,-4 2-7,-2-1-1,-3 2-7,0 1-1,0 1 4,-3 0 0,-10-1-2,-5 1-3,-10-1 0,1 1 3,2-1 5,-2-1 2,-10-1 2,-2 0 2,-8-4 0,1 1 3,-3-2-1,-4 1 1,-5-5 0,-1 1 1,-1-5 1,-2-1-1,3-2 1,-2-2 2,-2 1 0,1-1 2,-3-2 0,-3 1-1,4-2-3,10 1 0,3-3 0,6 1 1,13-1 8,-4-1-3,11 1 3,8 1-2,16 0-1,6-1 8,13 1 8,6 0 0,7 4-6,5 2-6,3 1-7,2 0-5,3 4 1,2 0-2,-2 6-11,2 0 4,-2 2-1,-1-1-1,-1-4 5,-1 1 0,0-2-5,-1-1-2,-2-1-12,0 0-9,0-1-18,0 0-8,0 0 68,0 1-2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7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310,'-20'19'161,"4"-2"-36,3 2 5,2-1-11,3 0-23,1 3-40,3 3-7,4 11-13,-1 4-3,1 13-7,0 9-6,0 6-11,-2-3-4,1 4-4,-1-3 1,-6-2-2,4-2 4,-5-15-1,-3-7 0,5-11-2,-2-3 1,4-9-1,9-3-3,-4-6 2,0-2-3,6-2 2,-4 2 1,10-1-1,2 1-3,1-3 3,0 1-1,-1-2 4,2 1 2,1 2-4,2-2-9,1-1-34,-1-2-10,1-4 30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15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00 775,'-3'1'307,"0"-1"-204,3 0-36,0 0-15,0 0-16,0 0-14,0 0-11,0 0 2,2 3-2,3 6 3,21 23 4,-19-29 2,2-3 13,0-1 3,-2-7-1,0-4-2,-2-5-14,-1-4-1,-3-1-3,-1 2-3,-3 2-6,-5 2-1,-2 7 4,2 5-3,-2 5 0,-2 5-2,-1 9-3,-3 2 1,5 8-1,3 3 2,7 0-3,1-4-1,5-6 1,0-4 0,2-6 4,4-3-2,0-3 3,1-4 1,-2-9 4,0-3 6,-4-8 0,-2 0 2,-4 0-6,-1 0-1,-5 4-1,-2 4-2,-7 7 2,0 4-6,-6 12-3,3 11 0,1 9-4,-1 3 4,4-1 1,3-2-1,9-7 0,5-3-3,9-5 0,3-5-1,6-6 3,2-4 2,-2-11 3,1-4 1,-4-5 1,-1-2-3,-6 2 0,-4 1-3,-8-1 5,-5 4 0,-5 1-2,-3 5 3,-4 11-7,-1 1 1,-5 10 0,3 6 1,3 4 0,0 4 0,8 1-1,1-3-2,8-7-1,7-4-2,3-5 1,6-3-1,2-6 5,-3-2 4,2-6 3,-4 2-1,-7-2 3,0-2-2,-6 3 7,-3-2 5,-2 4-1,-4 0-4,-4 0-9,3 8-5,-7 0-5,3 9-2,1 3-13,-3-2-6,10 5-27,5-4-17,13 2-26,2-2-9,10-6 8,0-2 9,2-3-15,3-1-156,3-1 183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14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12 924,'-15'-2'345,"4"3"-273,1 4-8,2 4-23,2 4-12,3 5-19,2 0-3,4 2-1,4-1 1,1-5 6,5-2 6,4-9 3,0-6 1,1-6 2,-4-6-4,1-4-5,-7 0 0,-5 0-10,-3 1-1,-14 2 1,0 2 1,-4 8 3,1 4-1,-1 6 1,1 6-6,1 6-4,2 3 0,5 4-1,3 2 1,6-3 1,2-4-1,6-5-5,4-3 1,3-8 1,3-4 2,4-9 8,0-5 2,-6-4 2,-1-3 0,-6 0-4,-5 5 0,-5-1-3,-9 4 3,-7 6 4,-5 0 0,0 10-2,1 2-2,-2 10-5,4 5-1,2 6 1,1 4 0,7 2-2,3-2-1,8-2 1,4-5-3,7-7 1,1-4-1,7-9 3,1-4 6,6-13 7,-2-4 2,1-5-1,-3-1-6,-10 1-3,-8 1 2,-14 5 5,-4 5 5,-11 8 2,-3 2-5,-5 10-6,-1 5-3,3 10-1,4 4 1,8 4-1,4 2 1,12-5-34,7-4-21,14-11-41,12-5-20,23-14-1,13-11 62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13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4 515,'-5'-3'289,"4"4"-21,-4 1-130,-3 7-47,-2 6-20,-7 9-27,-3 3-14,-2 9-20,1 1-2,2-5-12,2-1-6,8-10-32,1-9-29,6-14 4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13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 929,'-3'-2'351,"1"2"-264,-1 0-20,3 0-20,0 0-9,0 0-6,0 0 0,2 4 3,11 15 5,39 29-8,-23-25-5,-3 0-11,2-2-5,-7-6-6,-2 0 0,-4-7-2,-5-2-2,-3-3-26,-6-1-17,-2-6-40,0-1-27,-10-6-162,2-3 179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9:22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2 155 960,'-45'3'334,"-3"7"-305,-7 13-10,-4 6-10,3 19-15,4 10-5,8 20-8,-1 15-1,11 27-1,3 13 1,13 22 5,13 3-1,20-17 6,13-7 3,15-36 10,9-19 8,15-28 14,9-20 2,9-27-4,3-13-1,-4-39-6,-1-11 2,0-31 5,-2-10-1,-14-15 2,-8-7 0,-23-10-4,-7-8 3,-16-7-9,-13-2-2,-19 10-3,-9 10 1,-15 33 9,-6 22-2,-20 35-3,-9 26-5,-5 33-9,-3 15 0,0 37 1,4 17-12,8 37-25,10 23 23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0:30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9 25 916,'-51'-29'317,"29"30"-301,-5 2-6,0 2-2,6 4-5,-8-1 0,2 5-2,-5 1-1,0 0 3,2 13-1,-3-1 2,0 9 4,-1 2-2,1 3 3,-3 3 0,6 13-3,0 9-1,1 19-5,4 13-3,-1 11-17,0 3-11,10 5-27,1-4-13,11-6 2,9-2 11,11-16 32,8-7 20,13-16 15,5-13-1,23-8 3,6-9-5,8-17-4,6-8 2,0-22 5,1-9 6,1-13 23,-1-9 5,-10-10 12,-4-12 1,-3-18 0,-5-9 1,-5-19 0,-8-5 1,-15-12-15,-1-4-8,-13 1-21,-3 9-10,-17 20-13,-15 11-6,-27 21 9,-16 7-1,-26 18 8,-9 12 6,-10 15-1,-5 5 3,-5 9-2,9 5 2,4 18-27,6 10-23,6 21 28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0:48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5 739,'-37'4'281,"6"3"-218,7-5-2,4 2-26,0-3-12,9 0-11,7 4-8,11 0-3,8 0 1,10 1-5,2-2 2,15-3 1,6 1 0,15-3 2,8 1 1,6-3-1,5 2 0,3 1-1,3 1 0,3-1 0,0-2 1,-1 1 0,-2 0 0,-3 1 3,-2 0-1,-13-2-1,-9-1 2,-13 2-3,-6-2 2,-17-1-1,-4 3-2,-13-1 6,-7-1 2,-5 2 0,-10-5 1,-17-2-16,-1 2-9,-17 4-6,-11-1 0,-12 4 8,-13 4 1,-12-2 4,1 6 1,-10-2 5,3 1 2,0 4 2,-3 0-2,6 1 4,5-3 3,14-1 3,10 0 4,20-3-3,14 1-1,12-5-1,11-2-3,16 1-22,7-1-7,22-1-10,7-2-11,27-8-103,10 1 103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0:47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760,'7'2'275,"4"-2"-236,25 6-8,2-8-9,14 1-2,4-1 3,4-5 9,9 6 4,6 3 10,2 1-6,-6 2-9,4 2-6,-5-4-10,3 2-2,-2-3 1,-5-1 1,-9-3-1,-8-2 0,-7 2-9,-10-3-1,-12 3-5,-11-4-3,-10 1-3,-6 4-6,-20-3-4,-5 2 0,-19 2-5,-9-1 4,-14 1 8,-6 2 0,-4 0 9,3 2 2,10 3 5,-3-6 6,5-2 7,6-3 1,11 0 3,14 3-1,17-3-6,7 2-4,9-3-6,6 3-3,13-2-1,6-3-1,17 0 1,9 1-2,12 1 3,4 2-2,0-3-1,-3 1-1,5 5 0,7 3 1,5 5-1,-1-4 2,-3 1-1,-2 1 0,-2 0 4,-1 0-2,-10-4-1,-4 3-1,-16-5 0,-5 4-2,-9 1 2,-11-2-1,-4-1-2,-3 3 1,-6-4 2,-3 2-1,-3 2 1,-1 0 0,1 2-1,0-3 1,2-1 0,0-3-2,3 1-5,-1-1-8,3-2-13,0 2-8,0-1-34,0 0-73,0 0 94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12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927,'2'-1'338,"9"5"-276,13 6 12,5 5-9,8 11 8,7 13-10,6 24-3,6 14-6,-3 19-8,-11 3-3,-17 0-23,-11 2-6,-23-5-25,-8-4-17,-18-6-31,-7-3-19,-11-13-29,-1-6 619,-6-14-39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12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7 602,'-25'-9'269,"-4"11"-109,0 4-92,-6 10-4,-4 5-7,1 15-1,1 8-5,12 24-18,5 10-9,11 19-17,9 13-1,13 11-8,12 4-10,15-9-32,7-18-28,19-24 4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7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66 662,'-8'2'267,"1"0"-185,5 0-25,0-2-19,2 0-17,0 0-4,0 0-4,4 1 2,20 3-1,28 1 0,-23-5-6,1-2-2,1-1-4,-2-4 2,-2 1-3,-5-2 1,-13-3 3,-1 3-3,-6-1-14,-2 0-18,-5-2-165,-6 3 134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11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 666,'0'-3'257,"5"3"-180,-4 1-35,1 1-3,2 0 6,-4-2 7,0 0 10,0 0 1,0 1 2,2 17-2,1 41-13,-8-18-8,-4 20-10,4 3-8,0 3-11,4-5-1,1-15-9,0-4-3,4-18-3,-2 1-6,-4-16-17,-1-3-5,2 0-36,1-8-29,6 1 64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10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-2 919,'-13'0'318,"-1"4"-290,-5 4-6,2 2-1,5 10 6,3 5 9,8 4 8,13 9 10,1-3-3,12 3-5,-1-1-9,-3-8-14,-1-6-4,-13-6-15,-5-6-1,-17-3-29,-7-1-20,-14-2-53,-8 1 5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10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40 938,'-8'-20'340,"0"6"-304,-1 8-7,5 7-22,-1 12 265,1 9-212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10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06 524,'-5'-8'277,"-1"11"-39,1 11-160,0 7-38,1 7-9,7 4-6,1-6 1,10-3-2,3-6-2,6-8 3,2-4-1,4-5 6,0-7-1,-3-7 8,1-5 2,-9-12 7,-1 3 6,-4-6-1,-5-1 0,-7 2-14,-5 0-8,-8 12-10,-2 3-10,-6 15-9,-2 3-4,-6 8-24,-3 3-11,6 4-39,1 0-23,6-3 65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10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 932,'-4'5'352,"2"4"-272,-6 5-32,-3 1-20,-5 3-16,-3-2-6,-1 2-5,-2-3-1,3 2-2,-1-4 0,5-6 1,3-1 3,12-5-10,0 0 0,8-8 1,8 4-2,2 0 10,6 3-1,4 17 0,-3-1-1,-1 5-8,-1-1-6,2-5-23,-1 2-15,1-7-81,-5-6 85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9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17,'-2'12'344,"6"11"-261,5 4-9,-2 7-30,4 4-10,0-2-24,-3 1-6,3-9-5,-1-3-8,-3-10-27,0-1-17,-4-4 206,1-3-131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9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02 699,'-3'-10'275,"3"4"-192,2-2 4,6 5-28,-5 0-4,1 11-13,9 8-6,-5 21-7,5 9 2,1 5-5,-1 2-3,-1-16-3,1-2-6,-4-18 2,-3-6 1,1-8 2,0-10 5,3-8-6,3-8-1,-2-16-7,2-1-6,-1-6 1,-4-2-3,-3 5 3,2 1-2,-4 10-2,-2 5 0,1 11-6,-2 7-5,-2 10-36,1 6-17,-6 7-3,-1 7 29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8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26,'-7'5'329,"8"6"-295,5 8 5,6 13-13,1 9-2,0 18-6,6 14-4,-1 6-2,1 12-4,-4 0-5,-1-6 1,-7 0-1,-3-12-2,-7-10-3,-7-11-4,-10-17-1,-4-13-1,6-18 3,-1-7 0,7-21-9,3-7-6,1-17-3,5-6-1,4-10 12,4-9 8,3-6 6,4-3 5,7 6 2,5 6 0,4 17 2,-5 7 4,-2 14 1,-1 11 5,-6 8 5,4 7 1,-6 8-2,-5 6-2,0 18-3,-6 5-5,-1 12-1,-2 0-4,2-5-2,1-4 0,3-9 0,2-5-1,3-9-4,-1-3 0,6-8-3,-2-6 2,-1-5-1,3-6 1,-2-7 1,0 2-3,-2-4 3,-2 3-3,-4 6 1,-2 3 3,-1 6 0,-1 8 0,-2 7-4,-1 5 1,0 8-3,2 2 1,3 0 1,3-2 0,3-1 3,2-5-1,2-4 0,0-3 0,4-6-1,-2-2 4,2-11-1,2-2 3,-8-9 1,1-5 0,-8-6 0,-5-4-4,-5-1-2,-2 1-2,-3 10-1,3 4-1,2 14-14,0 0-17,1 8-30,3 1-17,3 3 46,3 7 9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7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0 1010,'-10'10'387,"2"4"-294,2 10-29,-3-1-21,-6 6-22,-5 0-9,1 0-9,-3-3-3,0-4 0,6-2 0,-4-10-2,7-4-2,5-11-4,3-4-1,8-11 3,2 0 0,7-7 2,1-2 3,5 1-1,-2 1 4,1 14 2,2 5-3,-2 16 4,6 7-5,-6 10 0,3 5-6,-7 3-36,0 0-10,3-7-41,-1-5 57,5-6 21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6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1 729,'-4'6'300,"5"-1"-184,2 0-20,9-4-28,2-6-10,6-6-23,5-1-9,4-5-17,3 0-12,6 3-8,-3-1-3,-1 3-7,-5 1 0,-7 3-8,-1 5-2,-8 1-3,3 4 2,-7 10 6,0-1 0,-4 10 4,-3 5 2,-4 3 5,-3 5 3,0 5 9,-3-5 3,3-1 13,2-5 4,4-11 9,3-1-1,4-10-1,2-1 1,1-7 8,4-8 7,3-4 7,-1-8 1,5-6-7,-2-3 0,-4-4-9,-4-1-6,-9-2-5,-4 5-9,-8 7-4,-3 7-3,-3 11-4,-4 8 1,-1 13-5,3 13 1,-4 20-3,3 9 1,3 9 1,1 3 0,6-3-1,2 2 2,5-6-3,1-5 1,1-12-11,1-6-9,2-10-12,-2-10-8,5 0-15,-3-13-20,2-5 5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6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700,'-4'3'258,"1"3"-183,8 0-70,8 2-3,4-2-21,7-4-24,4-5-157,-1-5 135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6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50 729,'-16'7'313,"5"-4"-176,7 2-11,7 0-57,5-1-15,10-3-22,3-5-8,10-2-9,3-2-2,1-4-22,2 2-10,-3-2-17,-2-2-15,1 0-16,-5-4-4,1 2-1,-1 1 11,-6 2 26,-3 3 11,-9 0 18,-4 3 6,1 5 17,-4-2 11,1 6 21,-3 0 6,-5 8-6,-1 7-3,-6 10-10,1 2-6,3 5-8,2 0-3,5-7-12,1 3-10,0-12-27,1-2-14,3-10-42,-3-4-258,6-5 248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5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-2 767,'-4'2'321,"-1"5"-160,-6 8-105,-6 4-17,-1 15-11,2 6-6,-3 6-6,7 3-4,4-9-2,5-3-2,17-11-7,0-5 2,2-9-9,1-5-9,-3-9-24,6-3-15,2-7-41,-3-3-123,-7 1 151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5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6 957,'-3'2'351,"12"-2"-286,6 4-1,15-5-17,5-4-6,14-5-14,0-6-11,2-1-10,-6 2-2,-7 0-22,-2 1-15,-4 1-38,2 3-35,-1 4 67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5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9 595,'34'-64'262,"-31"46"-129,2 0-20,-2 2-36,3 4-12,-6 3-22,3 7-8,-4 2-10,4 11-7,5 16-6,-4 8-2,4 20-2,-5 2-2,-3-2-4,0-5-2,0-17-17,2-3-9,0-16-43,-1-3-94,0-7 112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5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500,'-10'4'165,"6"-4"-15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04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88 826,'-12'-1'325,"12"2"-227,0 1-5,1-2-44,-1 0-12,0-1-20,0 0 1,11-2 11,35-47 7,-25 17 2,9-1-3,-3-8-14,-1-1-6,-1-2-8,-2-5-1,1 6-4,-5 1 0,-2 8 1,-5 7 0,-12 9 2,0 5 2,-13 6-7,0 8 3,-7 7-3,-4 3 0,1 11 5,1 3-5,6 11 0,4 5-2,11 5 0,4 1 2,7-9 3,5 7-3,2-10-2,0-2 1,5-3 0,-1-8 1,0-6 0,-2-5 0,-1-2-4,-5-3 4,-9-5 2,-4 2 3,-9-1 3,-5 0-2,-7 0 2,-1 4-5,-8 1-3,2 3 1,3 2-3,2-1 1,9 0-2,4-1-10,5 0-28,1-3-21,7 1-46,0-2-102,9-2 14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0:54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32 781,'-21'-5'296,"8"2"-242,7 0 6,4 2-13,9 1-24,9 4-3,15-2 5,11 0 8,20 1 9,12-4-4,14-1-10,5-4-7,17-1-9,3-3-1,10-2-3,8 2 0,-6-4-5,4 1 2,1 1-3,-7 0 0,-6 2 1,-9 1-1,-14 6-2,-6-1 0,-17 2 2,-9 1-1,-20 1 0,-8 3 1,-9-3-2,-9 1 1,-8-1 3,-2 0-2,-4 3 6,-1 0 3,-1-3 13,-1-1 7,0 1-6,1 0-4,0 0-12,0 0-5,0 0-4,0 0 0,0 0-3,0 0 1,0 0-3,0 1 2,9 6 2,30 28 0,-26-29 3,1 0 0,-4-1 0,0-1-1,0 0-1,0-1 1,1 1-1,-6-3 0,3 5 1,-7-5-3,0 1 2,6 3-2,-4-5-2,1 5 5,-1 0-1,-3 2-2,2 2 4,1 4-4,-3 13-4,5 9 3,-6 23-6,-1 11 3,-3 24 3,-3 5 0,-3-2 3,2 2-2,9-10-7,4-7-2,0-7 0,4-11-2,-1-14-14,-1-5-10,-5-12-29,-4-2-28,3-10 65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0:53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16 873,'-3'-3'321,"-1"1"-260,1-3-14,2 2-17,0 0-6,1 3-12,0 0-6,0 0 1,0 0-6,0 0-1,0 0 0,0 0-4,0 0 3,0 0 1,1 5 1,2 8 2,1 39 0,-12-10-2,-7 15-1,-5 38-2,-5 7 4,-2 12-2,1-3-2,5-17 6,1-9-4,7-15 4,1-7 3,-1-19-3,4-2 3,-5-12 1,0-3-2,7-6 0,-2-7 0,7-3-2,3-5 3,-4-3-2,5 1 3,-1-5 3,2 2 0,-3-2 3,0 0 0,1 0 0,20-2-4,32-4 2,-21 2-3,9-1 4,-2-1-3,18-2-2,9 5 0,10-6-4,8 2 3,8-4 2,10 1-4,2 6-1,0-2-2,7 5-3,-7 0 1,-1-1 0,1 3 0,-1 0 0,-4-1-2,-6-1 2,-1-2-1,-9 1 2,0-1 2,-5 1 0,-7 1-2,-19-3-1,-5 3-1,-12-1-13,-6 1-3,-5 2-12,-6 0-6,-11 1-3,-5-1 0,-7 1-18,-6-3-21,-6 2 53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30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3 924,'0'11'329,"5"5"-282,2-1-18,4 0-9,4 0-5,2-6-2,-2-3 2,3-6 2,-3-6 1,5-4 7,5-3 4,-6-8 0,0-1-1,-3-6-8,-2 2-4,-2 6-7,-1 4-1,-6 9-3,-3 6-2,-2 6 1,0 10-4,0 12 0,3 7-11,0 7-33,-1 2-16,1-3 234,-4-4-145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30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 1047,'0'-7'383,"7"7"-314,0 7-9,3 9-41,-1 7-6,-1 7-23,-1 1-13,0-3-25,0-2-6,-1-9 7,7-3 7,-2-10 13,5-4 4,-1-10-6,-4-6-10,-1 1-88,-5-2 8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6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3 721,'-5'1'263,"3"0"-222,1 0-10,6 1-11,0-2-5,14-1 0,3 1-1,3-3-5,4-1 2,-2-3-5,2 0 1,1 0-4,-4 0-3,1 2-22,0 1-85,-9 1 75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30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6 761,'14'24'301,"6"-5"-227,7-13-2,5 0-3,3-16 9,2-4 0,-2-6 2,-2-6-10,-7-6-33,-3-2-9,-7 1-23,-4 3-18,-7 1-54,-6 2-34,-10 1 56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9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40 847,'-18'-28'322,"6"18"-243,-1 7-18,-1 9-37,2 8-14,4 15-33,8 8-28,8 8 29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9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5 824,'3'-3'309,"7"0"-229,3 1-28,8-4-24,3-1-7,9-5-25,-1-5-16,0-4-30,-4-3 31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9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4 1001,'-2'-2'353,"3"4"-300,0 5-20,2 8-11,-1 11-3,-2 13-8,0 4-1,-3 5-4,2 0 0,4-4-5,0-1-9,4-8-28,-1-6-20,3-5 89,-5-7-38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7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29 1028,'-12'1'391,"8"-1"-305,7 2-14,7-4-41,8 2-10,11-8-4,8 0 0,8-7-9,11-2-8,6 2-30,-3-3-20,1 1-41,-4 0-25,-3 2 72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6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14 779,'0'15'259,"-5"31"-250,-3 19 1,-6 31-24,-5 12-9,-2 4-5,-3-7-4,-3-16 18,0-14 27,1-28 32,1-11 4,10-18 13,1-7-7,10-18-25,0-11-6,4-24-16,7-14-5,6-20 0,3-9 6,1-12 6,1 1 7,-5 3 11,1 6-4,-4 17-8,0 12-5,0 26-13,-1 12-1,1 22-3,1 7-3,2 20 1,4 18 0,2 22 5,1 9 2,0 12 1,3 3 2,-1-7 0,2-2 0,0-18-6,-1-11-11,-2-14-38,2-8-29,-7-15 43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6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81 831,'-30'-41'284,"30"32"-263,-4 0-2,4 5-4,-4 1-1,-1-2 3,0 0 2,0 4 9,0-1 6,1 3 2,0 0 2,1-1-10,1 2-8,1-2-12,0 0-5,1 0-3,0 12-1,8 38 1,-3-26-1,4 8 1,2-1 1,2 1 1,3 1 0,3-8 2,5-1-1,15-5 1,5-4 3,6-7 1,4-4 2,-5-11 0,3-3-2,6-6 0,0-4-3,11 0 0,-1-4-1,0 1-2,3 6 2,-2 3 1,0 4-3,7 13-1,-5 4-1,-9 7-1,0 9 0,-17 0-4,-1 1 0,-15 2-7,-12-8-4,-13 0 4,-8-3-1,-16-4 10,-3 0 4,-5-7 8,-2-3-2,11-3-2,2-2-1,9-3-12,5-4-1,7-1 2,3-8-1,12 2 8,6 2 2,15-2-2,12 4 0,14 8 0,4 2-1,8 7 1,7 4 0,13 3 0,1-2 0,11-4 0,-2-1 2,-3-3-2,1-2 0,-9-2 0,-4 0 0,-12-2 0,-8-1 0,-16-2 2,-12-1 0,-13-6 6,-4 3-2,-11-7 3,-5-1 5,-6-8-2,-6-4 4,-7-2-5,-2-2-2,-7 7-6,3 3-1,-4 3-4,-2 6-9,4 7-15,-6 2-12,6 8-26,0 1-24,5 9 55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31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93 880,'0'27'318,"1"7"-254,3 0-9,4-7-12,2-7-2,6-12-10,-1-7 4,6-5 13,-3-7 4,5-8 16,3-1-1,-10-11-11,2-1-8,-10 1-22,-4-3-7,-4 9-12,-4 3-2,-4 8-10,-4 10-9,-3 12-13,-7 6-9,-4 11-12,3 4-4,7 1-11,9-3-5,12-7-5,11-2 5,8-8 20,3-8 12,5-8 30,-2-8 12,0-8 17,2 2 2,0-3-4,-1 0-2,-4 3-5,-1 2 1,-11 7 8,-7 4 6,-5 6 20,-7 4 4,-3 12 8,0 5 1,2 10-11,5 4-4,9 2 3,7 2 0,6-1 5,-1-4-4,-1 0-23,-10-9-8,-13-3-39,-8-2-25,-18-2-99,-8 1-337,-13-4 32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31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989,'-2'25'347,"1"18"-300,1 15-6,2 24-15,0 10-5,-1 16-13,0 1-5,-2 1 1,0-6 0,0-10 1,1-5-16,1-18-61,1-7 52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30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854,'-6'4'344,"4"8"-248,3 15-3,2 15-8,7 23-4,-1 11-3,5 25-11,1 2-9,-2 3-21,-2-1-8,-1-6-21,-8-5-22,-5-4-49,-3-8-26,-8-17-45,3-5-25,-2-17 103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6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70 475,'23'-10'261,"-25"7"-39,-3-1-131,4 4-16,-1 0-29,0-1-7,1 1-12,0 0-3,1 0-2,-1 0-5,0 0-2,0 0-4,0 0-5,-6 11 1,-16 31-4,16-22 0,0 0-2,0 3-1,1 1 2,3-1 2,3-3 1,0-2 3,5-5-4,-1-4 3,4-2-3,1-4 1,1-3-2,-1-1-2,1-5 5,-1-4-3,1-5 3,0-6 0,-3-5 1,0 0 1,-6-3-1,-1-3-1,-3 3-2,-3-2 0,0 5 2,0 10-3,1 7-2,2 1-1,2 8-10,-3 2-1,3 13 0,-1 4 3,-1 8 6,1 0 4,3-6 0,2 0-2,3-6 0,4-3 0,0-5-1,2-1 2,2-7-2,0-2 1,1-3 0,2-3 0,-2-1 2,-2-1 1,-3-1 0,-6-1 0,-4-3 0,0-2 4,-1 3-3,-3 2-2,1 9-2,-2 2-5,-2 1-2,2 1-1,1 0 0,-2 0 2,2 0 4,2 0 3,2-1 0,0 1 1,0 0-2,0 0 1,0 0 1,0 0 2,0 0-2,0 0-2,0 0 1,0 0-2,0 0 1,1 0 1,0 0-1,-1 0 1,1 0-1,0 0 2,2 0-2,-3 0 0,0-1 0,0 1-1,0 0 1,0 0 3,0 0-3,0 0 0,0 0 0,0 0-6,0 1 6,7 13-1,4 33 0,-13-22 4,0 1 2,-1 2-1,2 0 2,-2-2 2,3 0-4,-1-5 1,2-2-1,6-1-4,0-6 2,1 0-2,6-4-10,2-7-11,6-9 71,13-12-43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9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129 943,'0'0'350,"1"3"-268,-1 3-36,-7 17-28,-4 4-7,-6 19-8,2 4 2,1-10 0,6-1 1,6-13 3,0-5 0,8-4 0,-1-6 3,10-7 3,3-3 0,4-9 1,6-3-3,-3-9-4,0-1-2,-10-4-1,-5-4 3,-10 1 0,-7-1 1,-8 6-5,-7 2-3,-8 7-5,-1 1-4,-2 6 4,4 0-2,6 0 6,5 2-1,10-1-3,2 3-2,9-3-5,-3-1 1,19-2 2,3-4 2,13 0 4,12-2 1,-5 3 2,7 3-1,-8 6-1,-4 5 0,-4 8 0,-6 5 1,2 9 0,-2 4 0,-4 5-4,-5 6 1,-6 3-1,-5 1-6,-6-6-13,-2-4-7,-6-8-14,0-8-2,-1-6-2,-1-7-8,-1-6-27,-2-4-27,-2-9-196,0-2 7,0-7 135,2 0 73,1 1 272,3 0 21,4 8-72,2-1-32,4 7-50,3 7-8,3-1-2,4 7 1,5-1 7,1-2 1,6 4-1,2-4-2,7 1-4,-1-4-3,7-7 9,-2-4 1,2-6-1,-3-2 0,-7-5-20,-3 0-8,-8-2-8,-5 1-3,-10 0 2,-3 2 0,-11 2 0,-2 3-3,-1 11-7,-6 3-3,-5 13-11,0 10-2,-4 20 4,-5 8 1,12 19 9,-3 1 2,8 2 0,10 0-1,1-6 3,6 0-1,6-5 1,-2-6-1,6-5-9,4-5-16,-3-12-32,2-5-17,-4-14 40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8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74 697,'-4'-13'268,"2"3"-187,-1-1-25,9 5-27,-1-5-8,11 6-9,3 0 4,1-1 5,4 2 1,0 2-3,-1 2-2,-2 2-4,1 5 0,-3 6 2,-3 1-1,3 8 2,-2 1 1,-3 2-3,-1 3 1,-2-4-4,-1 4-4,-7-8-16,5 0-18,-2-7-62,-3-5 59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7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4,'9'21'286,"0"2"-159,2 9-41,-1-2-23,-2-5-26,0 1-11,2-8-22,-4-5-10,1 0-26,-1-6-24,-5-1-188,0-4 170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7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453,'4'3'248,"-1"14"27,4 10-175,3 8-31,-1 6 0,1-2-28,-1-1-14,-2-4-12,1-7-5,-1-6-1,-4-7 0,1-8 1,-3-2 2,-1-5 10,0-3 4,0-8-1,3-4-2,0-12-12,2-2-7,2 0-15,0-4-13,4 7-27,2 3-22,4 3-114,1 3 12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1:27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0 1096,'26'27'407,"-34"-23"-333,9 7-41,-4 5-20,-4 12-13,-6 7-1,-4 5 1,2 0-3,-8 0 2,3-7 0,-4-7 4,0-6 5,-1-10-1,2-6 0,3-7-11,1-4-6,4-8-4,1 0-3,4-6 10,-2-3 2,1-1 2,5-3 3,6 7 1,3 1 0,6 7 0,2 5-2,4 8-6,5 5 3,8 13-2,3 8 1,3 8 5,1 2 0,0-2-33,0-5-21,1-9 88,-1-4-46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24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85 633,'-31'56'261,"29"-54"-173,-5-6-13,2 0-49,2 6-12,-2-4-10,4 3 0,-1 1 6,-4-3 4,4 1 11,-2 1 4,6 0 10,-2-1 2,0-1-2,0 1-6,-1 0-10,0 0-3,0 0-7,1 0-1,0 0-3,0 0 1,0 0 2,0 0 2,0 0 3,0 0 2,-1 0 2,0-1 0,0 1-4,1-1-3,-1 0-2,1 1-4,0 0 2,-1 0 1,1 0-3,-1-1 0,0 0-1,0 1-3,1 0-1,0 0 4,-1 0-6,0 0 4,1-1 0,-1 0-2,0 1 2,0 0-2,1 0 1,0-1 1,0 0 1,0 0 5,0 0 0,-1 0 0,0 0 2,1 0-3,0 1-2,-1-1 4,0 0-3,1 0-2,-1 0 0,1 1 0,-1-1-3,0 1 1,0 0-2,0-1-3,0 0 1,0 1 1,1-1-1,-1 0 0,0 0-1,0 0 0,0 0 0,0 0 1,0 0-2,0 1-2,1 0-2,0 0-3,0 0 0,0 0 2,5 0-2,13 1 2,34-4 3,-18 3-3,5-6 6,1-1 1,8 0 0,6-2-1,6 4 0,1 1 0,-2-1 1,-7-3 1,3 2 0,2 0-2,1 1 0,-1 1-1,-5-2 1,-7-1 0,-9 2 0,1 2 0,-8-2-1,-1 2 2,-7-1 1,-3 3 1,-4 1 4,-6 0 2,-3 1 4,-4-1 7,-3-2 5,2 2 5,0 0-3,0 0-4,0 0-10,-1 0-9,0 0-7,0 0-17,0 0-65,0 0-32,1-1 67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15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5 857,'26'-27'291,"-24"27"-267,-2 0 6,0-1 29,0 0 19,0 1 8,0-1-5,0 0-20,0 1-13,0 0-24,0 0-4,0 0-6,1 4-3,4 20 9,7 31-2,-5-23 11,-4-3 2,2-2 7,-4-6 2,2-6-11,-1-2 1,1-9-1,-1-1 5,-1-5 10,5-6 4,10-16-6,13-14-8,16-29-17,7-10-11,6-23-36,6-6-28,1-9-45,-1-13-23,5-6 42,-2 2 39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14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1 781,'27'-51'298,"-2"4"-219,-8 11-24,-7 14-9,-6 17-11,-2 12-3,-5 23-8,-1 8 2,-2 20 1,0 4-3,6 0-6,1-7-6,8-11-4,0-10-1,2-10-2,-1-6-1,-3-9-7,2-6-3,-10-11 11,1 1-4,-4-16 12,-5 4 2,0 0-11,-11-15 6,5 12-9,3 4-1,13 18-6,4-6-5,6 3-7,6 0-7,3-2-12,2-3-3,4-1 8,-1-2 6,-4-6 16,1 1 10,-9-5 6,0 3 9,-7 3 13,1 3-3,-2 14 10,1 0-14,1 11-3,6 15 0,-7-2-11,-4-13-2,2 1-1,12 31-9,-4-7 4,-4-12 3,-3-26 9,-9-2 12,1-3 12,-1-2 7,0-2 5,0-1-19,1 6-16,1-1-20,-6-9-20,4 3 1,-1 3-28,5 9-45,0 0-14,0-1 76,0 66-623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13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865,'0'-3'322,"5"13"-257,-4 3-10,11 14-23,6 6 7,2 4 10,5 4-6,3-4-13,-2-2-7,-1-7-17,-3-5-5,-7-11-12,0-1-3,-2-10-32,3-2-13,-2-10-16,-2-4-15,-2-11 16,-5-5 15,-2-5 33,-3-4 26,-5 5 46,-1 6 9,-7 9 8,-1 11-10,-7 17-25,-1 12-9,-7 18-9,-3 7-4,0 4-9,-2-3-4,22-28-56,1-1 43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13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1 685,'18'9'274,"-3"-5"-115,0 0-67,0-4-36,0-3-13,1-2-22,-1-2-12,-2-4 9,-2-3 3,-5-6 12,-4-4 3,-4-2 2,-4-2-2,-4 9-8,1 8-3,-4 11-7,0 10-7,-3 18-9,-1 13-1,1 15 3,3 6-1,11-23 8,-1 1-8,3 31 1,7-12-10,6-5-8,4-33-19,-2-3-18,1-15-34,1-4-23,0-14 6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09:45:05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4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3 516,'-1'1'251,"-3"-1"-114,3-1-32,1 1-32,-1 0-35,1 0-8,0 0 0,0 0 4,10 0 7,32-2-2,-25 1-12,1-3-10,2 0-6,-3-2 2,3 0-1,-1 0 2,-1 4-5,-2 2-2,-5-1-2,-2 2-2,-5-1 3,-1 0 0,-1 1 3,1-2-1,-3 0 0,0 0-2,0 1 3,-1 0 2,0 0 4,0 0 0,0 0-5,0 0-3,1 0-5,-1 0 1,0 0-3,0 0-5,0 0-17,0 0-11,1 0-34,0 0 189,0 0-102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13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1,'1'24'138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13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8 636,'19'-10'269,"-3"9"-173,-1 14-2,-1 10-13,-3 15-16,-5 4-8,-6 9-27,-2-1-9,-9-4-15,-6-3 1,-6-8 3,-4-4 1,-6-12 13,3-8 4,1-12 1,4-7 2,2-11-14,1-7-4,8-10-3,3-4-6,16 2-4,2 2 0,11 11-2,4 6-2,3 14 0,6 7 1,-3 16-2,3 7 3,-4 7-14,-1 0-21,-3-6-254,-1 1 204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12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6 1586,'2'-7'5,"7"0"3,-5 3 2,6 0-4,1 5-5,-3 14-1,4 10 0,1 11 0,-1 3 5,2 2 2,0-4-5,2-14 1,0-4-5,2-14-1,-1-2 2,2-8 4,0-4-1,-2-7 4,-2-5 0,-1-1-5,-6-7 9,-3-4-6,-3 7 5,-1 13-83,1 0-19,2-10-25,2-1-24,6-14 71,1 30 22,0 0 31,14 19 21,-12 14 44,1 0-4,14 32-2,-12-3 6,-6 0-35,-10-39 12,1 0-5,1 8-1,-6-20 25,0-1-6,-4-4 3,-2-22-6,-1-10-21,6-11-9,1-4-3,8-6 2,1 3-3,7 16 3,3 7 1,-2 17-1,3 6 0,-1 12-3,3 6 0,-3 16-1,1 9-2,-6 13 2,-2 2-1,-3 16-14,-3-7-16,-1-17-47,3-9 56,2-39 3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11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41 911,'-3'0'344,"0"-2"-262,3 1-21,-1 0 1,1 0-23,0 0-17,1-8-10,11-36-3,-6 20 8,0-1 1,-1-4 2,0 2-3,1 3-7,-2 5-3,-4 8-1,0 3-2,-2 4-2,2 4-2,-2 2-6,2-1 0,-1 0 0,0 14 2,1 43 6,0-26-1,0 1 3,1 5 1,5 1-4,1 5 2,3-1-2,1-1-1,-3-6 4,0-6-2,-3-5 2,1-5 1,0-5-2,-3-2 3,2-3 2,-2-4-2,-3-1 4,-2-3-1,-2-1 4,-1 1 2,-1-1 2,0 1 1,3 2-5,-5-4 0,-2 0-6,1 2-4,-6-4-2,2 1 1,-3 2-1,-4-4 0,3 3 1,1 0 0,5 2 2,1 0 0,5 1-1,1 0 1,1-3-3,3 1-5,4-2-3,-4 2-5,1 0 4,20 0 6,36 0 2,-22 0 5,4-1-2,-2-3-2,-3 1 2,0 1-3,-11-2 2,1 4-1,-4 3 1,-12-3 2,0 0-2,-4 0 0,-3 0-2,1 0 1,-2 0 2,0 0 0,0 0 1,0 0 0,-1 0-2,0 0-3,1 0-11,-1 0-11,0 0-32,0 0-21,1 0-46,0 0 20,0 0 57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10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0 910,'-58'29'308,"49"-29"-284,1 2 4,4 0 13,4 0 9,1-1 4,-2-1-12,0 0-12,1 0-7,0 0-3,0 0 3,22 9 3,30 6-3,-21-15-7,1-4-3,4 0-4,-3-1-4,2 1-1,-4 2 0,-7 0-1,-6 0 1,-8 1 0,-5 0-2,-2 1-7,-3 1-5,-5 1-8,-1-1-10,-4 1-19,2 3-7,-6 0-30,4-1 53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8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 937,'-12'-2'348,"5"1"-267,6 1-13,6 2-24,4 3 1,13 0 3,2-1 5,5 0 9,0-3-9,2 0-25,-1-1-8,-2 0-16,2 0 0,-3 0-1,-1 0-5,-2 4-32,-1-2-32,-9 0 40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7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9 876,'-6'-1'332,"2"-1"-221,2 1-6,-2-1 6,4 1 3,-1 1-19,0-1-10,0 1-32,1 0-17,0 0-26,0 0-11,8 20-1,9 45-1,-16-12 3,-4 8 0,-2 2 1,0-4 3,-2-6 0,2-4 0,3-10 0,-1-7-2,3-8 1,-2-8-2,2-8-1,0-6 0,2-4-2,0-8 1,2-11-1,2-6-1,-6-15-7,5-3-4,-5-8-3,-3-1-5,0-2 8,2 1 5,-4 13 6,3 3 4,-1 13 4,-3 6-3,1 5-1,3 8 3,1 4-4,3 0-1,5 3-2,-2 0-6,7 5-2,1-2 0,4 19 1,3 4 5,1 14 4,0 10 1,0-3 2,1 1-1,-4-3-1,1-1-2,-2-2 1,-2-2 0,-3-4-6,-4-3-4,-2-8-20,-2-2-12,-3-8-32,0-4-13,-7-7-10,-1-5 3,-5-6 65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7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6 947,'1'-2'341,"9"-1"-278,18-5-22,7-1-11,13-11-3,9 5-7,8 1-12,1 0-5,-4 8-17,0 0-9,-10 0-17,2 3-14,5 1-47,-5-3-210,-2 2 215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6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023 720,'-33'55'342,"23"-59"-51,3 4-266,7 4-13,0-2 3,7 3 10,6-2 3,5-6 12,9-4 1,9-11-7,4-4-9,5-9-9,-3-8-4,-2-12-5,-6-7 3,-3-12 1,-5-6-1,-6-7 1,-4-5-1,-8-11-3,-3 1-3,-10 8-10,-4 4-4,-8 25-8,-2 7 1,-1 21-2,1 14-1,-1 17 6,-2 10-1,3 27 7,-3 10 4,1 19 0,3 13 3,3 28 1,2 10-1,4 17 0,2 8 4,-3-12 10,2 1 7,5-2 9,-7-10-3,4-12-6,4-9-7,-1-24-10,10-8-2,5-19-4,0-8-8,6-14-10,-3-11-9,1-12-18,-1-10-6,-3-14-25,-3-9-17,-7-10 62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5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64 668,'20'26'245,"-27"-27"-202,2-2-22,0-5-7,2-3 10,3-8 24,2-4 12,3-3 3,1-2-2,4 6-17,0 4-7,0 7-9,1 6-10,0 7-8,3 4-4,-2 10-3,1 6-2,0 5 3,-5 2 1,4 0 1,-3-4 1,-2-7-3,3-2-2,-1-7-2,5-3-2,-2-4-3,4-4 2,3-7 0,-3-5 1,5-8 2,-1-6 2,1-7 1,-2 0 1,-5 1 5,-2 9-3,-6 13 5,-2 6-1,-1 16-5,-1 7 0,-3 16-4,0 11 3,-2 6 1,3-1-7,8-5-33,5-4-27,15-10 3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4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207 440,'5'-12'235,"-1"0"-74,1 3-44,-5 1-28,0 6-30,0 1-10,1 2-8,-1-1-3,0 0-8,0 0-7,-1 0-8,-1 9-4,-11 53 1,6-15 3,-1 12-2,-4 3-1,0-6-5,1-7-3,2-5 0,0-4-1,3-7 4,2-3-1,-1-11 0,3-6 2,1-7-3,0-2 0,1-2 1,0-1-2,0-2 6,0 0 1,-1 0-3,-1-17 0,1-43-6,8 25-1,3-8-1,1-3 2,1-7-2,-3-6-1,0-2 2,1 4-1,1 4 0,2 6 2,-2 7-2,-1 2 0,-1 13 0,-1 4 1,-2 9-1,-1 6 0,-3 3-2,0 1-3,2 6-2,-1 3-4,1 10 1,2 5 3,0 10 1,1 7 3,2 13 1,-2 9 0,1 8 2,3-2-3,1-6 4,-2-8 2,-1-14-2,-3-2 0,-2-5-1,3-3 0,-3-2 2,-2-8-2,0-7 2,-4-4-3,-1-7-7,2 0-1,0-6-28,-4-4-16,-2-9-23,-1-6-116,-2-4 135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5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9,'6'7'270,"3"-1"-104,9 2-151,4 0 1,8-4-18,5-2-16,6-3-30,0-2-19,0-4-28,-4-1-14,-4-2 72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5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77,'-2'27'318,"4"-26"-272,4 0-10,6 4-28,7-3 5,6-2 0,1 1 0,2-1-4,-1 0-2,-3 0-4,0 1-3,-10-1-13,-2-1-17,-7 0-51,-5-1-24,-16 2 62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4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710,'0'0'336,"0"0"-81,0 0-172,0 0-24,0 0-8,0 0-19,0 0-14,1 0-16,3 3-2,7 21 2,25 28 6,-26-22-2,1-2 0,-3-7-4,-1-2 0,-1-8 1,-1-4-1,-4-3-2,2-3-4,-1-5-1,0-4 2,1-8-2,1-5 1,1-8-2,0-1-3,2-4 5,-2 0 0,1 10 4,0 8 3,-5 9-4,0 7-6,-1 13-6,1 5 2,0 15 5,-1 5 7,4 0 4,-4-2-3,1-8 0,7-3-2,-1-7-1,6-5 1,1-7-1,0-3-3,6-7 2,0-5 0,6-9 3,-1-5 0,-3-7 2,5-3-1,-5-7 1,-1-2 2,-4 6-2,-6 3 5,-4 20-4,-7 5-4,1 16-4,-1 10-4,-1 14 2,1 7 4,0 0 6,4-2 3,3-13-5,1-5-2,5-5-3,1-6-2,1-4 5,1-4 6,2-10-2,2-3 1,3-10 1,3-2-3,-4-5 3,-3-1 0,2 2-2,-7 3-11,-7 8-7,-2 5 1,-5 8-6,0 3 7,2 5-5,-2 0-5,0-3-19,0 0-9,0 0-41,4 8-159,28 25 174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4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8 874,'1'2'308,"5"3"-253,8 2-49,4-2-5,11-3 5,5-2-1,5-3-1,-3-3-9,-3-3-21,-2 0-14,0-3-31,3 0-24,1-6 63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3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8 991,'0'1'348,"0"-1"-311,3 0-18,-3 0-9,0-1 3,27-2 11,37-8 4,-17 2-3,3 0-5,-4-2-20,0 5-12,-12-7-24,-4 7-15,-7 1-39,-8 0-28,-8 5 75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3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08 888,'-26'1'307,"31"50"-281,2 20-8,0 1 3,0-2-5,0-10-7,3-9-1,0-9 0,-1-15 2,-3-7 5,-4-13 20,1-4 8,-1-8 15,-1-6 0,-1-17-21,0-7-8,-3-13-17,-1-3-9,-2-2-3,-3-3-6,0 8 0,0 6 6,5 18 1,3 6 2,2 12-3,2-1-6,4 1-1,6 2 0,8-3 3,10 1-2,6-6 2,5-1 3,-1-2-3,-5 1-5,-4 0-25,-3-3-13,-1 3-35,-4-3-24,1 5 72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2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809,'0'18'276,"0"7"-256,1 3-17,-1-1-28,-4-4 19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2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1131,'-1'0'351,"4"1"-414,2 1-41,5 0 51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2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03,'8'7'372,"18"1"-344,11-1-11,13-2 16,1-4 0,3-2-8,-4-2-9,5 1-10,0-2-6,-2 1-18,-4 0-5,-10 2-24,-8-2-9,-8 3-22,-4-3-18,1 0 62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02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65 1076,'-46'-61'373,"43"60"-365,-3-2 23,3 7-27,-1 11-5,-4 33-3,-2 23 2,-4 47 10,-3 20 2,-2 13 6,3-3 3,2-20 4,1-24 6,10-35-3,0-19-5,3-27-5,5-6-6,-5-17-7,3-4-3,2-26-9,-1-20-10,10-34-11,-1-17 0,-4-24 5,2-1 7,-10 2 19,0 9 4,0 28 4,-3 16 2,-2 24-1,1 11-2,-2 10 2,3 6 3,0 12 7,2 3-3,5 16-8,0 13-8,6 32-8,-3 14 5,8 31 2,2 8 2,6 8 3,7 0-1,1-13-4,2-8 2,3-15-2,-2-12-8,-7-17-20,-1-10-19,-14-21-30,-6-5-18,-14-16 6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2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10 492,'41'26'245,"-41"-28"-79,3-2-94,-3 1-22,3-6-19,-4 1-3,3-5-4,0-4-5,3-1-7,2-5-4,-1-1 2,0-2 1,-4-4-1,1 7 1,-4 6-2,3 5 1,1 9 5,-5-1-1,4 5-8,-2 3-4,-2 9-7,2 1-2,0 8 7,0 4 0,0-1 4,0 4 5,2-3-4,5 1 1,-1 0-2,0-3-4,-3 3 1,0-5 1,0-4-1,0 1 2,-1-8-2,-2-2 2,1 0 0,-2-6-2,-3 0 2,0-1-3,0-1-1,-1 4 1,-1 2 0,2 1 7,-9-3-3,4 1 2,-2-4-3,-4-2-3,6 3 7,-5-3 4,4-1 2,3 3 3,2-2-3,7 1-1,-2-1-6,0-3-4,0 2-1,0 0-1,8 0 0,35-3 2,-26 0-1,0 1-1,0-3 2,2 2 1,-2 2-1,-2 2 2,-2 0-2,-3 0 0,-2-2 0,-1 0 0,-3 2 0,-1 0 0,-2 0 0,-2 0-3,1 0 2,0 0-1,-1 0-6,0 0-9,0 0 88,0 0-60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15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1 129 497,'-13'-5'227,"1"-3"-121,0-1-23,0-1-21,-2 1-10,-1 0-3,1 2-8,-2 1-4,0 0-18,0 3-7,-6 0-3,0 1-2,-6 2-7,-4 3 2,3 0-3,-2 3-1,4-1 4,1-1-2,4 2 0,-1-1 2,2 3-4,0 1 1,1 0-1,-1 1-1,-1-1 3,0 3-3,-3 1 5,-3 0-3,-3 4 1,-1 0 1,2 5-3,3 1 3,6 2 2,0 1-1,6-1 1,-3 1 0,2 1-1,2 3-2,0 2 2,3-1-2,0 1-1,1-4 1,-1 0-2,1 1 3,-1 2-3,4 2-2,1 3 1,5 1-3,-1 1 2,2-1 2,1 1-2,0-3 1,3-2 3,-1-2-1,-1-1 1,0 2 0,-2 4 0,0 1 0,0 3 0,-3 2 2,3 1 0,-1-3-1,1-3 3,4-2 2,-2-4 4,2 0 0,0 0-2,-2 1-2,3 0-4,2 0 2,0 1-1,3 0-2,1-1 1,-1-1-2,5-4 1,1-1 1,1-3 2,3-3-1,3 2-1,4 0-1,2 2-2,1 0-1,3 0 0,-1-2 0,2-3 4,0 1-1,-2 1-1,-1-2 1,2 1-2,0-1 1,4-2 2,2-2-2,-2-2 0,4-1-1,-7 0-1,0-1 1,-2-1 1,-4-3 1,4-2 0,-1 0-1,4-1-1,2 0 1,4 0-1,3-2 2,-2-2-1,-3-1 3,-1-3-2,-3 0 0,-2 2 4,2-1-2,-1 0 1,3-1 0,4 1-4,0-3 0,2-2 0,-4-1-1,-3-6 1,-1 2 1,-4-4 2,2-2 1,-1 1 1,1-6 1,2 3 0,-2-1 0,-3-3 0,4-3-2,-8 2 1,0-3-2,1 2 1,-9 1 1,-1-7 1,-1 5 2,-4-5 4,0 0 2,-3 0 4,-2 1 1,0 1 2,-3 1 1,-1 3 2,-1-1-2,-1-3 1,-1-1-1,0-6-5,-2 0 1,1-1-5,-3-2 2,0 0 0,-2 3 1,-1 1 0,-2 2-2,0 3-4,0-1-1,-2 3 0,-1 1 3,-4-3 8,1 0 1,-1-8 1,-4 1 0,3-2-8,-4-1-1,-4 1-5,2 2-3,-3 3-1,-1 1-1,2 4 0,-3-2 1,2-1-2,0 2 1,1-4 2,5 2-2,-1 2 1,2-1 2,-3 5-4,-2 1 5,4 5-3,-7 1 1,4 4-2,-4-2 0,-3 1 1,2-1-1,-1 0 3,1 4-4,-3-4 0,1 5-2,-5 2 1,-3 0-2,-5 1 0,-4 3 1,-6 2-7,1 2 5,-3 3 0,0 1-3,-4 4-2,-8 3-1,-6 8-12,-4 3-7,-2 9-12,1 5-12,-10 8-15,-3 9-7,-5 18-15,1 6 697,3 8-464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12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1 942,'9'-7'383,"4"2"-177,0 1-207,22-3-11,18 0 0,8 2 1,4 1-4,3 0 2,8-1 1,5 0 2,9 0 5,6-3 3,10-2 3,4 1-1,10-2 5,5 0 4,15 2 1,-10-3 1,23 4-7,-2 0-2,-4 2-1,19 3-1,-17-1 2,5 3-2,0 1-2,-11-2-1,3 2 0,-6 0 0,-9-1 3,1 1 0,-13-2 1,-5-1-1,-1 3 0,-5-1-1,-13 1 1,-6 1 0,-14-1 0,-2 0 0,-6-2 0,-2-1 0,-9 0-4,-7-1-3,-8 1-4,-6-1-1,-11 3 3,-1-1 4,-6 1 4,-1 0 0,1 1 1,-4 0 0,-1 2 0,-3-1 0,-5 1-2,0-1-3,-5-2-2,2 2-2,-1-1 1,0-1 0,0 1 7,0 0 1,0 0 1,0 0 2,0 0-4,0 0-2,0 0 3,0 0-3,0 0 3,4 7 1,22 29-1,-13-23 2,-6 10-2,1 7-2,-2 23 2,-4 12 0,-2 20-2,-7 15-1,0 27-10,-7 6-8,0 29-7,5 1-1,1-4 8,4 2 7,7-21 11,1-2 5,4-9 16,5-9 5,0-8 3,-1-4 0,4-14-13,-1-3-5,-1-13-4,4-7-3,-1-9 1,-3-6 0,-2-6 1,-3-7 1,-3-10 10,-1-6 9,-4-14 23,-1-2 11,-1-5 2,-3-1 0,1-2-22,0-3-7,0 0-16,3 0-4,0 0-6,0 0-4,0 0 0,0 0-2,0 0 1,0 0 1,0 0 2,0 0-2,0 0 2,0 0-1,0 0-5,0 0 0,-1 0-10,0-1-5,1 1-9,-1-1-14,0 1-15,1-1-1,-1 0-12,0 0 0,-3 0-24,-6-1 57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10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34 648,'6'-20'276,"-1"12"-162,1 2-24,-6 6-32,3 6-9,-3 7 4,-6 8 2,-7 19-2,-8 8-5,-11 11-10,0 3-2,-1-6 1,2-5 4,4-10 3,1-3-2,4-6-1,3-3-2,4-7-10,3-3-3,4-7-13,1 0-5,2-5-2,3-3 1,1-1-4,1-2-1,-1-1 0,1 0 0,-1 0 0,0 0-2,1 0-10,-1 0-7,1 0-22,0 0-12,-1 0-30,0 0-17,0 0 169,0 0-74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9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 901,'-5'-5'357,"2"2"-276,3 3-12,2 3-18,6 9-35,3 9-4,8 15 20,3 8 7,5 8 9,0 2-2,5-3-17,-3-4-5,-4-7-10,-1-8-6,-9-12-5,-3-1 1,-3-9 0,-5-4-1,-2-2 3,1-3-2,-5-1-1,1-1-6,0 0-23,1 0-15,-7-2-32,-4-2-11,-24-43-36,26 21 73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9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239 950,'-10'-8'337,"3"3"-307,5 2 10,1 2-17,-1 2-11,2-1-9,0 0-1,8 15 10,23 46 10,-15-10 14,-1 5 0,-3 4-7,1-5-9,-2-14-11,4-6 0,-4-17 4,-2-5 4,-6-10 12,1-1 7,-1-6 10,5-5 0,3-12-9,1-5-11,7-11-16,-4-10-6,4-7-1,-3-6-1,2 0 0,-1 5 1,-3 8-6,1 5-1,-4 5-3,-2 4 2,-2 5 1,-4 4 0,-2 5 0,-1 4-3,-1 8-4,0 2-5,1 4-9,-1 1-5,0 0-4,1 0 4,0 0 9,0 5 8,0 8 8,0 28 1,0-24 3,-1 2-1,-3 1-4,-4-5 3,0 0 0,-2-5 0,-6-2 3,0 2-1,-8-6 1,-3 1 1,-1-4 0,-8-2 0,2-5 3,-2-2 3,2-2 6,8 2 4,3 2-1,8 3-1,3 3-10,3-4-4,6 4-6,1-2-6,6 2 1,4 0 2,11 1 1,5 0 2,11-2 7,6-1-3,5-3 3,1 1 1,2-3-5,-2 1-2,-6-3-12,-1 2-7,-3 2-23,-4 3-12,-8 2-37,-5 1 149,-7 4-54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8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60 816,'-1'-2'315,"-1"1"-232,-3-4-37,4 2-1,-7-1-6,1 2-2,4 0 4,-2-1-1,-5 3-13,3 1-3,-1 5-13,3 3-5,5-1-7,3 0-2,1-3-1,1-2 2,2-2 2,0-2 2,1-7 4,3 1 0,0-3 1,-1 1 1,0 1-3,-5 0 2,-6-2 2,-1 3 0,-8 0-1,-1 3-3,1 5-5,-4 1-2,1 7 1,2-1 1,-1 2 4,0 0-1,6-4-7,2 0-11,4-2-18,2-2-5,11-3-11,-1-4-2,11-6-34,0-5 5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8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5 817,'0'-2'297,"2"2"-240,2 0-42,-4 0-7,0 0 15,14 2 14,37 4 17,-22-6 4,6 0-10,6 0-11,6 4-15,-3-4-11,2-2-5,-3 2-3,-9-6-2,-1 4 3,-9-4-1,-2-3 0,-5 4-1,-4-1-8,-2 4-25,-5 1-15,-4-2 324,-1 0-221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7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761,'-28'36'276,"26"-37"-233,1 1-28,1 0-9,0 0-6,0 0 3,0 0 19,0 0 7,0 0 18,0 0 3,11 4 5,33 10-4,-18-12-15,4 1-9,2-2-15,5 2-6,-7-2-4,0-1 1,-4-3-1,-4 1-2,-1 0 3,-4-2-2,-2 2-3,-5 2-6,-1-3-22,-3 1-14,-3 2-52,-3-1-109,-8 3 138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6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0-1 847,'0'-1'318,"-2"5"-249,-2-1-7,-7 9-18,-9 8-9,-7 14-5,-4 7 1,-10 8 0,4-3 1,-1-2-4,1-3-4,10-8-12,1-1-4,8-12-8,4-2-7,8-8-25,5-4-19,5-4-38,5-3-18,9-7 67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6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900,'-3'-2'313,"6"9"-287,3 4-5,6 13 4,5 5 11,11 11 16,3 8 0,5 8-11,1 5-12,-6-5-16,-4-6-6,-7-15-2,-4-6-2,-5-7 0,-2-6 0,-7-7-8,1-4-11,-3-6-7,-2-4-17,-3-8-50,-3-8-172,1-8 17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2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0 425,'-2'5'241,"-3"6"-44,-3 6-102,-6 2-32,-3 7-22,-1-2-3,-1 4-3,2 1-4,0 0-11,2-1-3,2-7-8,-1 0-2,8-10-3,4-2-4,-1-3-21,5-7-28,0-4-200,2-4 172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5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8 977,'-8'-7'356,"6"7"-301,2-2-6,5 1-17,7 0-5,15-2-3,8-1 2,15 0-8,4-1-8,-6-3-18,0 2-13,-5-1-18,-2 0-14,6 0-23,3-1-20,-1 0 62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5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127 854,'41'-27'300,"-44"31"-274,1 9-7,-10 19-18,1 15-1,-14 22 5,1 8 5,0 12 11,0 3 4,7-9 3,1-5-2,6-24-5,1-10-2,4-16-4,1-10 1,3-9 5,-2-6 5,1-11-3,2-3-2,0-21-10,3-9-6,0-14 1,1-11-4,0-7 1,2-3-2,0-2 0,0 1 0,0 2 2,2 2-1,1 9-1,0 11-1,0 27 0,-2 5 0,-1 15-1,2 1 1,5 5-4,1 7 0,6 21-1,-1 20 0,-5 21 3,4 10 0,-2 8 3,-1-4 1,2-3-1,-3-2 2,-1-13-3,-1-6-4,-3-15-14,1-3-10,-6-7-26,1-6-14,-4-11-276,-4-8 243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4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0,'28'2'310,"-27"-3"-221,-1 1-15,-2 0-16,1 0-2,1 0-25,-1 0-11,0 0-27,0 0-18,1 0-33,0 0-25,0 0 54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04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0 1072,'0'5'357,"4"8"-354,8 10-7,4 16-1,-1 14 2,3 22 0,-5 10 0,-3 5 3,0-3 1,-3-8 5,-1-2 2,-2-5 4,-2-5 1,-2-10-1,-3-5-2,0-10-5,-2-6-2,2-13-7,1-6-5,0-12-14,1-7-1,0-11-31,-4-7-19,3-18-14,-3-6-2,-2-14 30,-2-7 19,-8-10 18,1-4 2,-1 3 2,-4 6 3,0 10 25,-3 6 22,3 10 34,4 6 11,8 12-2,2 5-13,3 9-20,3-1-11,5-1-11,9 3-5,10-3-3,10 4-1,12-2 8,-1 1 2,4 3-1,-10-1 1,1 7-11,0 4-4,-8 4-2,0 4-4,-11 1 1,-8 0 2,-11 3-2,-7 3 2,-14 10 0,-1 3-4,-12 7-3,-2 0-2,2-6-2,4 0 0,9-11-6,8-5-7,11-1-18,1-7-7,13 2 3,2-1 7,12-3 21,6 3 6,5 5 9,8 6 0,4 10 1,-4 7 2,-7 7-4,-9 1 0,-13 5-4,-11-7 2,-9-6 7,-4-2 12,-19-7 17,-6 1 1,-14-3 6,-6 1-1,1-6-5,3-3 6,7-8-5,7-5-5,8-6-10,3-5-8,5-2-11,-1-1-5,7-1-16,4 0-9,7-2-27,5-1-27,10-2 54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5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7,'7'4'258,"9"1"-204,6 1-11,14 1-2,3-3-15,13-1-21,0-3-11,-4-3-54,2-3 44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5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6 820,'2'-3'276,"5"-3"-256,4 0 0,8-2 10,3 0 4,4 1-9,1 1-6,-4 1-8,1 1-5,-8 1-8,-4 2-9,-5 3-43,-5 3-80,-12 4 88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2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6 736,'36'27'259,"-36"-29"-228,0 0-9,2-5-5,-1-3 3,1-9 0,3-1-1,-2-3 11,1-2 4,2 3-1,-5 0-3,0 4-13,1 4-3,-2 8 0,1 3-6,0 7-2,2 8-5,2 8-4,2 11 2,-1 9-1,0 5-4,4 10-18,-1 5-20,7 2-59,-7-1-69,2-6 111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1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1 835,'-4'3'310,"5"-3"-264,4-1-7,9 2-24,3-1-4,6-2 2,2 3 0,0-1-4,-1 1 0,-3 0-7,-3-2-4,-1 4-21,-2-3-17,0 1-41,-1 0-210,2-3 206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1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771 652,'-1'0'313,"0"0"-40,1-1-259,0 0-5,5-1 0,13-7 1,28-37 7,-25 21 5,-3-10 16,4-2 3,-4-5 6,2-6-4,-4-8-18,-6-7-6,-3-11-11,-6-4-4,-5 10-2,-10 4-2,-6 19 1,-5 8 2,-3 13-1,2 9-1,3 17-5,2 10-4,0 24 2,1 17 2,1 23 3,3 16 1,7 8-1,4 3-2,6 16-1,5-1 2,1 8 2,0 0 1,1-15 1,1-10-4,1-20 4,-2-6-2,-2-15-18,-4-5-7,-5-8-22,-3-10-10,-2-14-7,-4-11 55,-1-16-1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30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620,'5'0'246,"3"-3"-149,4 3-48,5 0-8,2-1-2,11 1-15,1 0-4,5 0 2,3 0-3,-2 0 3,-1 0-2,-4 0-7,0 0-1,-4-2-5,0 1-3,-2 1-1,-2-3-1,-6-1 0,-1 0 0,-3 0-21,-4 1-24,2-3 29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1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6 769,'4'-26'279,"-4"25"-227,-1 1-5,1 2-17,0-2-2,0 0-15,0 0 2,1 8 1,32 34-3,-20-22 0,-3-1-3,2-1-2,1-1-3,-3 0-2,1-4 2,-2-2-3,-1 0 2,-1-2-2,-2 0-3,-3-3-5,0-1-8,-2-5-19,-1-1-13,0-3-243,0 4 205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30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 667,'-10'-1'275,"7"1"-180,-5-1-11,3 1-30,5 0-10,-2 0-16,7 1-8,-5-1-8,0 0-2,0 0 9,10 4 1,37 14-2,-27-16-5,1 1-7,5-4-3,-2 3 2,2-2-2,-2-1 0,-1 2-1,-1-3-1,-2 0-1,-6 1-6,1-2-6,-5 2-19,-2-1-14,-6 2-106,-2 3 101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1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46 884,'-13'-45'320,"1"29"-276,3 1-6,4-3-9,-2 0-4,3-1 1,4-1-2,-2 2-8,8-2-4,7 2-6,-1 2-2,9 3 0,0 6-2,-6 1-1,2 7-1,-2 13-6,1 8 1,-4 19-2,1 3 3,-6 5 5,0-2 3,0-11 0,2-4-3,1-11 1,0-7-1,0-9 0,-4-4 3,1-6 4,-1-6-2,1-7 1,0-6-1,0-7-6,-1-3 2,-2-1 1,0 1-1,-1 1 0,1 3-2,-3 11 0,-1 4 0,1 13 2,1 4-5,2 8-4,1 9 0,2 12-2,1 7 6,4 16 3,4 9 0,1 8 1,0 3 1,-3-3-2,-2-5 1,-3-11-2,-5-4 0,-2-9-3,-3-5-3,-6-10 3,-7-6 2,-10-12 5,-2-2 3,-4-8 4,4-5-1,0-7 2,1-7 2,4-5-3,3-1-2,7 1-7,3 1 0,7 4-1,1 2 3,7 3 5,5 2-5,7 0 0,3 3-1,4-1-1,3 1 2,1 3-3,1 1 0,-3 0 1,-11 2-1,-3 1 0,-4 2 0,-8 1-2,2 0 3,-5 0 6,0 0-1,0 0 6,1 0 2,-1 0-2,1 0 0,-1 0-6,-5 0-4,0 1-1,-30 11-4,29-11-20,0 1-13,-1 0-42,4 1-245,-9-1 232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0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900,'-11'-10'316,"16"9"-296,10 3-5,14-2-11,10 0 0,12-3 10,5-2 1,9 0-2,2 3-2,-2 2-6,-6 2-2,-12 2 2,-9 1-3,-14 1 0,-8-2 0,-12 0-4,-4 1-1,-10 8-4,-11 5-4,-14 7-7,-11 0-6,-7 0-1,1-3 4,11-1 7,9-1 6,12-7 2,8 0-2,11-5-5,4 2-1,13 1 7,5-2 4,11 3 11,7 2 3,6 0-2,3 3 2,-4 1 0,-7 1 0,-9 1 2,-7-4-1,-10-1 5,-5-2 5,-10 0 21,-8 2 7,-10 4 2,-8 1-5,-14-1-20,-2-1-7,-8-4-10,3 1-2,7 2-2,4-4-5,12-2-10,6-4-13,11-3-33,5-1-23,9 0-49,4 0-62,12-5 124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0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13,'-4'-7'316,"2"9"-303,2 7-12,-1 20-7,-2 14-2,0 19 5,1 6 3,3 1 4,0-6-1,6-5 3,1-5-3,-2-8 1,1-6-4,-1-16-15,-4-8-10,0-13-27,-4-7-211,-6-17 190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0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 863,'-3'5'311,"3"-2"-266,4 3-23,10 4-22,3-1 2,10-5 0,1 0 0,10-6 0,0-1-3,5 3-5,-2-6-7,-1-6-18,2-1-18,1-6 31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19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887,'0'0'302,"0"0"-289,0 0-8,12 4-5,36 7-1,-22-12-10,1-1-2,-2-3-9,0 2-3,-5 0-20,-1 2-41,-10-2 59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19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7,'12'13'314,"5"8"-310,8 10 4,2 19 5,2 11-1,-3 10 0,-3 2-4,-7-11-3,-5-6-1,-9-10 0,-3-1 1,-5-7-3,-5 0-5,-1-14-28,2-4-33,2-14 42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19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0 587,'-8'8'275,"-4"21"-58,1 15-200,-5 28-9,2 13 0,0 19 1,0 3-1,14-1-8,4-5-13,16-16-121,9-12-106,5-24 147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18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57 841,'8'47'321,"-14"-52"-235,-1-1-28,1-7-19,3-2-7,3-7-13,-1-5-5,5-1 2,1 0 1,2 4-2,2 3 2,-3 3-4,2 5-3,-1 8-3,0 4-5,4 10-3,-1 3-2,2 8 3,-1 0 0,1-5 1,2 4-1,0-11-2,1-1 2,2-7-4,0-4 1,0-8 0,1-4 0,-4-5 2,-2-2 2,-4-1 2,-4-3 0,-7 4 0,-4 3 1,2 8-1,-1 6-1,4 6-8,-1 12-2,2 16 0,2 12 0,6 18 8,3 2 1,6-3-3,2-4-2,-4-13-1,0-5 0,-6-11 2,-5-3 1,-2-6 1,-2-2-2,-7-5-3,1 0-1,-11-4-3,-2-4-4,-6-4-10,-4-5-9,2-1-41,-1-1-223,4-1 212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16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857 727,'17'45'253,"-23"-41"-235,1-1-4,1-1-8,5 2 2,1-2 8,-2-2 10,0 0 12,-1-1 3,1 0-1,-1 0-9,0 0-7,0 0-6,0 0-8,0 0-3,1 1-5,0-1 2,0 0-1,0 0 3,-1 0 1,0 0 2,1 0 6,-1 0-3,0 1-2,0-1 0,0 0-5,0 0 1,0 0 1,1 0 1,-1 0-2,0 0 3,0 1-4,0-1-2,0 0-1,1 0-2,0 0 0,0 0 0,8-15-3,15-28 0,-12 18-1,-1-7-2,7-16 1,-3-9-1,-1-14 1,-2-5 0,-5-8 1,-1-4 4,-6 1 1,-1 6 4,-5 18 0,-1 14-1,2 22 1,-2 6 0,2 14-2,2 5-3,-1 10 0,5 11-3,0 22 1,4 13 2,4 37 2,-2 10 0,5 15 3,1 7-2,2-13-2,0-5 1,0-16-2,0-11 0,-3-15-8,-1-8-12,2-10-30,-3-9-30,-1-17 5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51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399 438,'-5'3'235,"1"0"-77,-1-1-17,3-3-69,-2-3-13,2 1-11,-1-3-5,3-5-14,2-4-8,5-7-10,2-3-2,1-4-6,2-2 1,-3-6-1,1 0 2,0-3 1,-3 2 3,0 5-1,-2 0 0,-5 13 1,1 6-1,-1 7 3,0 6-1,0 4-6,0 7-1,-1 10-3,-2 4 0,-1 7 0,0 2 5,2-1-1,2 1 0,4-2 0,0 1 0,1-6-2,2-1 2,-3-6-1,1-5-2,0-3 1,-3-5-2,1-3 1,0 2 1,-3 1-10,2-3-4,-2-2-20,0-1-22,0-1 37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35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57 531,'-13'0'281,"2"1"0,-5-3-231,5 2-26,0 0-8,-2-2-8,3 2 3,0 0 6,1 2 2,1-2 12,0 1 4,0 0 5,-3 0 4,0-1 0,0-1 0,2 1-10,-1 0-3,1 0-7,2 3-4,-1-2 0,2-1-2,2 1-5,1-4-2,3 1-9,0 2 0,0 0-6,0 0-3,1 0 2,20 4 0,42 2 5,-20-5-1,12-2 4,1 2-2,3-1 1,1-3 1,5 1-1,2-4 4,7 3 0,-4-2 4,3-4 11,2 2 0,-4-5 3,0 4-3,-12 1-11,-7 0-1,-12 6-5,-2 1 1,-8 2-3,-3 2 0,-10-2-1,-6 0-1,-4-2 0,-6 0-1,-1 2-14,-3-1-18,2-1-14,-5-1 27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34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3 121,'0'-1'68,"-1"1"18,0-1 41,0 0 24,0 0 32,0 0-14,-1 0-52,-7-1-21,-23-3-32,27 7-14,-3 0-16,6 3-7,-4 0-12,6 0-4,2 2-5,-2-3-1,5-1 1,2 1 1,3-5 3,9 1 5,9 2 0,-2-3-3,9 1-4,-1-2 0,4-1-6,5 0 2,4 0-1,3 1-3,3-2 3,2 2-1,-6-4 4,-4 2-1,-7 2 2,-8 0 0,-5 2-2,-5-1 3,-5 0-2,-2 1 3,-3 3 5,-4-2 2,-2 0 9,-1 2 0,-3-4 4,0 0 2,0 0 5,0 0 3,0 0-7,0 1 0,0 0-15,0 0-6,0 0-4,-1 0-6,1 0-1,0 0 1,0 0-3,0 0-2,0 0-18,0 0-17,0 0-41,0 0-22,0 0 64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2:30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45 269,'-3'3'205,"-1"-2"28,1 1-42,-5-6-55,2 4-24,-5 0-32,1-3-10,8 6-6,-6-3 2,5-1 3,1 3-6,-2-4-16,4 1-15,0 1-22,0 0-7,3 0-7,18 2-1,35 2 5,-17-3 1,15-3 3,12 2 2,19-1-1,8 0 0,6-4 0,5-4-3,0-1-4,-3-3 2,0-2 4,-2 2 2,-11-1 5,-2 1 0,-18 0-4,-13 0-2,-11 1-2,-4 6 0,-11 3-2,-4 1 2,-11 1 2,-6 1 0,-5-1 17,-1 1 12,-4 0 9,1 0 0,0-1-18,-14-1-13,-28-2-17,23 5-17,4-1-47,1 3-36,0-1 62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2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85 375,'-9'-18'183,"2"3"-79,1 2-13,5 0-46,-1 6-16,0-1 14,0 1 8,-4 5 18,2 0-1,3 4-26,-1 1-13,2 1-19,0 1-3,-1 1-5,2 0 3,-1-3 4,-1 0 0,1 0 5,-2 0-1,2-3-2,0 0-1,0 0-1,0 0 0,-1-1-14,0 1-27,1 0 20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11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5 725,'-7'-4'265,"2"1"-222,2-1-3,-2 1-12,3 3 2,1-1 5,1 3 2,0-3-1,0 1-5,0 0-7,0 0-4,0 0-1,9 4-1,28 41-2,-25 3-3,-5 44-5,-6 19 1,-7 47-2,-3 11 2,-2 9-4,1 2-4,4-22-1,1 0-1,3-24-1,2-8 2,4-7 1,0-13 0,0-9 0,-3-7-2,-2-14-8,-2-2-6,-2-7-10,0-5-1,0-13 7,-1-9 6,3-15 11,0-6 2,3-10-4,3-2 0,5-7 0,3-2 1,9-4 4,4-4 2,13-2 0,10 1-1,10 0-1,5 0-1,7-1 0,6 3-1,18 2 1,8 0 0,14 0 0,8 0 0,5 0 0,11 4 0,13-2 0,0 1 0,16 1 3,-2-5 1,11 5 5,-5 0 3,0-1-3,3 4-2,-7-1-3,2 0-1,-15 0 4,2-3 2,-17 2-2,-6 1-1,-8-2-4,-15 0-2,-19-4 2,-15 0-1,-23-1 0,-10-1-1,-16 4 0,-4-4 5,-17 1-4,-6-2-1,-8-8-29,-5-4-96,-8-5 87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5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707,'-1'-4'267,"3"6"-194,4 19-19,5 11 0,3 24 8,1 8 2,4 8-29,0 3-16,-2-4-11,-6 0-2,-11-6-2,2-1-4,-10-13-16,-2-3-12,-4-14-48,-4-6 48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4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0 889,'-13'7'296,"5"9"-294,-4 19 3,-4 8-3,4 26 3,-2 8 0,3 7 2,6 8 1,5-10-2,5-5-4,15-15-24,4-16-18,7-21-46,6-11-24,-3-21-98,2-10-46,0-17 159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4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77 610,'-1'0'238,"0"0"-140,0-1-89,-1-19-4,7-29 6,1 26 23,3 1 5,-4-6 15,1 4-1,0 0-6,-2 3-1,0 11-5,0 2-3,-2 7-10,0 1-8,0 6-11,0 6-5,2 8-4,-1 7 1,2-1 3,0-2 0,2-8 1,3-6-1,0-8 2,2-6 1,3-5 0,-3-4 1,2-5-2,-6 0 0,0-5-3,-1-1 2,-4 1-3,-2 2-1,-3 3 3,0 6 0,2 6 0,-2 6-3,3 17-7,0 7 0,2 20-2,0 9 3,4 4 7,2-1-2,1-2 3,2-6-1,0-5-2,-1-5 2,-2-11-2,-7-7-2,-3-9-6,-2-4-6,-7-7-10,0 0-8,-5-8 27,-6-5-3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3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04 740,'-10'-5'299,"4"-1"-189,4 6-47,2 0-20,3 1-16,-3-1-11,0-1-5,12 1-1,44-8-2,-20 1 0,7-4-19,5 0-10,-3-4-43,-1-3-66,-6-5 87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2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64 888,'-28'1'314,"27"-14"-274,1 7-12,1 0-7,4 8-10,-1 5-1,2 12 5,0 10 5,0 16 7,1 7 1,-2 5-5,-2-2-4,-2-10-7,-1-6-3,-3-15-2,2-6 2,-1-11 7,2-4 6,-2-3 8,1-4 0,-2-13-13,2-7-7,2-15-10,-1-8 0,6-9 2,-3-1 0,2-1-1,3 7-1,-2 13 0,4 9 0,-5 15 2,0 5-1,1 9-5,-1 4-4,6 12-5,0 8-2,-1 9 9,2 7 3,-3 5 3,1-2 0,0-1-19,-2-2-11,1-5-25,-3-3-12,-4-10-38,-3-9-65,-8-9 1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09:52:42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1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916,'7'1'310,"17"3"-295,5-2-5,9-2 0,4-3 2,4-7 1,2-3-9,3-5-36,2-1-36,-3-7 40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6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73 617,'-27'-58'260,"25"51"-144,1 2-25,0 1-34,0 0-15,1 2-12,0 2-1,-1 0-8,1 0 0,0 0-7,0 0-2,0 0 0,0 0 1,-1 3 3,1 4-1,-1 27-1,-1-28-1,2-3 3,-1 2 2,0-4 2,1 2 4,-1-2-3,1-1-5,-1 0-1,1-1-6,0 1-2,0-1 5,0 1-2,0 0 0,0-1-2,0 0-5,0 0-1,0 0 1,0 1-2,6-13 0,15-30 2,-14 29-2,1 0 1,1 1 0,1 2-2,-4-1 2,0 4-2,0 0 2,-2 2-2,3 3 1,-5 1-1,1 0 0,-3 2 4,0-1-4,0 1-5,0 0 1,-1 0-3,0 0 0,0 0 2,-1 8 1,-14 40 2,7-25 5,-1 0-1,2-3 2,1 0 1,1-2-3,3 0 3,0-1-2,0-4-1,-1-1 1,2-5-1,-2 1 3,3-4 0,0-3 0,1 0 0,0-1 1,0 0 0,0-1 1,0 0-1,0-2-5,3-17 4,10-28-4,-4 22 1,-1-1 3,-2 1-3,1 6 0,-4 1 0,0 6-2,-1 5 1,-1 0 0,0 5 0,-1 1 2,0 0 1,0 1-3,0 0 0,0 0 0,0 1-1,0 0 0,0 0 1,0 0-1,0-1 0,0 1 1,0 0-1,0 0 0,0 0 1,0 0-1,0 0-1,0 0 0,0 0 1,0 0-1,7 0-1,28 5 2,-22 1-2,4 1 3,5 1 0,4 3-1,6 1-1,-2-2-2,2 1 3,-3-2-1,-2 0 0,-1-2 1,-4-4 0,-5 0 3,-5-3-3,-4 0 2,-3 2 3,-4-1 3,-2-1 6,1 0 1,-1 0 0,0 0-1,0 0-5,0 0-1,0 0-5,0 0 0,1 0-2,0 0-5,-1 0-22,1 0-11,-1 0-29,0 0-15,0 0-15,0 0-16,-5 19 71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4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6 329,'1'0'169,"-1"-2"-40,0 0 3,-1 1-13,0 0 2,0 0-9,0 1-14,0-1-27,0 0-11,1 0-13,0 1-9,0 0-15,0 10-8,6 53-13,-3-18 2,0 13-2,4 3 2,-4-4 0,3-2-1,5-8 1,-5-5 0,6-3 3,-5-4-2,-3-9 0,1-3 1,-4-10-2,3-2-2,-4-6-4,0-3-2,-3-7-9,1-1-11,2-3-19,-3-7-13,0-3-24,0-3-14,-4-8 61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17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0 679,'22'90'252,"-27"-59"-203,1 7-7,0 5 0,2-2-17,2-1-6,0-8-5,2-7-4,-1-8-1,0-8-1,-2-7 13,0-4 3,-3-8-3,0-2-3,-2-10-21,-1-1-7,1-4-6,-1-3 0,-3-8 5,2-5 4,-1 1 12,1 1 7,4 14 10,4 7 3,3 10-5,3 3-3,7 4-10,1 0-3,7 2 3,0-1-3,3 1 0,0 2 0,-3 0-2,-3 1 0,-5 1-4,-6-2-3,-7-1 0,-2 1 2,-4 2 5,-5 2 4,-7 4 0,-1-2-3,0-1-2,5 2 0,7-4-3,1-3-1,7 3-12,2-1-5,5 2 4,5 2 1,5 0 11,1 2 4,5 4-1,1 1 2,3 10 0,-4-6 2,3 3 1,-5 2 0,-10-8 4,-2 3 0,-14-5 14,-5-2 6,-9 0 9,-1-2 0,-9-2-10,2 0-8,0-3-10,2 0-5,5-2-9,4-1-8,6-2-24,5-4-24,7-9 40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16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6 965,'-7'0'344,"10"1"-313,9-1-9,17-2-25,12-2-1,16-3 4,5-1-4,-5-1-14,-1 2-4,-6-2-7,-1 1-3,6 4-16,1-1-16,-11 1 40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32:28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2 28,'0'0,"0"0,0 0,0 0,0 0,0 0,-72-15,39 11,-2-1,-5 3,3 0,2 2,-2 0,-16 0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9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 806,'-8'-2'295,"3"2"-241,1 0-18,1 0-19,0 0-1,1 0 3,1 0 2,1 0 3,0 0-1,0 0 3,0 0 1,0 0-6,1 0-2,6 3-2,23 12 3,-29-15 10,-1 0 3,0 0 2,0 0-4,0 0-10,0 0-7,0 0-8,0 0-3,0 0-3,0 0 0,0 0 2,0 0-2,0 0 3,0 0-1,0 0-1,0 0 2,0 0-3,0 0 4,1 0-3,0 0 1,5 0 1,2-1 1,29-2 1,-19 2-1,9 0 3,1 0-2,12 1 4,3 1 0,8 2-1,6 0-2,3 2-5,-4 1 3,-5 0-2,-9-3-2,-10 1 0,-6-3-12,-11 0-29,-1 2-24,-8-2 36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8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2-2 807,'-3'-4'285,"2"3"-260,1 2 3,3 6-17,1 0-5,-1 7 16,0 4 7,-3 9 24,1 5 12,-1 12 7,2 5 0,-1 4-6,0 1-10,-1 12-22,-2 1-7,0 2-16,-1 0-7,0-16 1,1-6-2,1-8 6,-2-3 3,3-3 3,-2 0-1,2-2-5,-1-3-1,-1-4-4,1-4-1,0-7 0,0-2 0,1-6-2,0-2 2,-1-3-3,1 0 2,-1-1-1,0 1 1,0-1-5,0 0-4,0 0-10,0 0-5,1 0-5,-2-2 1,-3-3-2,-18-24-1,22 25 5,1 5 0,-2-1 1,1 1 0,0 0-2,1 0-3,-1 0 5,0 0-1,-16 8 3,-27 27 4,22-24 8,0-1 4,-1 0 6,1-2 4,-1-4 3,0 2 1,7-5 2,4 3-1,8-1-1,1-3-1,3 0-3,4 2 1,-4-3 5,0 0 5,15 0 10,35-5-2,-17 3-1,3-2-1,0-2-5,1 3-1,0 1-5,0 5-5,-7 1-3,-4-1-2,-8 1-1,-3-2-2,-7 1-11,-2-1-3,-5 1-20,-4-2-7,2 0-18,1-1-20,0 0 52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7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8 671,'-9'7'282,"9"-2"-164,1-1-9,9-3-28,2-2-11,8-6-12,4-1-9,0-2-19,2 2-8,-1 3-12,0 0-4,-1 0-6,0 2-7,-4 1-26,0 0-11,0 2-56,0 0 65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7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917,'-1'0'333,"1"0"-280,0 0-7,2 3-32,14 3-2,28 23-7,-24-23-1,1 0 0,0 0 0,-1-1-1,-1 0 0,-3-2 0,-1-1-3,-4-2 1,-1 1-3,-6-2-19,-1 2-16,-3 0-50,-1-1-116,0 0 13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49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05 446,'0'0'224,"0"0"-92,0 0-8,0 0-57,0-1-24,0 1-19,0-1-6,0 0-3,-1 0 0,0 0-2,1 0 3,-1 0-2,0 0 3,0 1-4,0-1-2,0 0-5,0 1-3,-6 2-1,-29 24-1,28-12 2,-1-2 2,1 0-1,0-3 0,4 2-3,0 1 2,2-3-4,0 3 3,0-2-2,1 1-1,2-3 3,4-1-1,3-3 1,1-1 2,3-3-1,0-2 1,3-5-1,1 0 1,2-4-2,0-4 0,0-1-1,-2-1-1,-1-3 0,3 2 2,-7-5-1,-1 1 1,-5 1 0,-4 4 2,-5 4 4,-3 3 2,-7 1 6,0 5 0,-2 4 0,-1 2-4,2 12-7,-2 1-3,1 8-3,1 2 1,2-4 2,2 3-1,4-6 0,2-2-1,3-1-3,2-5-4,3-2-6,1-4 0,4-4 1,3 1 1,0-8 9,2 1-4,0-5 3,0-3 0,1 1-8,-2-1 1,-1-1-3,-2-2-4,1 2 3,0-4 1,-1 2 6,1 1 4,-1 0 6,-4 1 5,1 5 6,-4 1 6,-3 5-1,1 1-1,-2 3-4,2 0-4,0 0-5,0 0 2,0 0-3,0 0 2,0 5 1,0 9 1,-1 28 4,2-24-2,-1 1 1,-1-1-3,1 0-3,0-2 1,0-1-1,2 1 1,0-2 3,2 2-2,0-4 0,1-1-1,5-3-1,-1-3-2,2-1-1,0-1 0,2-3-3,3-2-7,-2-8-13,4 2-7,-3-9-19,1 3-18,4-5 46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6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895,'0'0'327,"5"1"-263,8 3-9,8 1-17,6-1 5,11-3-8,4 0-4,0-4-16,3-2-6,-6-1-5,-3 1-3,3 0-11,-7 0-13,-1-2-27,-6 0-23,-4-2 45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6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85 1001,'-3'-6'370,"3"6"-312,-1 8-11,-3 18-22,0 13-20,-6 20 0,1 6 1,-3 5-2,3 1 4,0 2-1,3-3-1,4-11 8,0-8 1,3-16 1,-1-8-2,-1-11-2,-1-5-6,-2-7 2,0-4 2,-1-4-5,-2-6 3,4-7-6,2-5-2,3-10-5,2-3-7,-3-13-7,-1-5-8,2-7 1,0-4 2,3-1 6,1 0 8,0-2 9,3 0 1,1 8 0,1 4 1,1 20 0,-3 4-1,-3 10 1,1 4 0,-3 3-1,2 4 4,0 4 0,-1-1 0,6 6 2,-1 2-4,1 7 3,-1 7 0,-3 11 0,0 8 3,-2 19 2,1 14 5,0 12 5,3 4 0,-2-4 0,2-2-3,0-4-6,-1-1-3,-1-8-5,-2-6-1,-1-15 0,-4-6 1,-1-9-2,-1-7-2,-2-9-17,1-4-8,-3-13-21,0-4-18,-6-12-25,0-7 5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6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1110,'27'-23'383,"-26"33"-355,0 1-13,-4 2-46,-1 2-20,-3-6-49,0 5-33,0-1 8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5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64 527,'-22'-31'267,"0"5"-66,0 5-74,12 5-46,4 6-16,7-1-21,10 12-9,11-8-10,1-4 2,13 3 7,2-9 3,0 12-6,3 2-5,0 3-14,1 0-4,-1 6-2,-3 1-4,-7 5 0,-5-2-2,-13 5-2,-4-1 0,-9 3-2,-9 5 0,-8 2 0,-7 4 2,-12 0-2,-1 0 4,-9-4 0,1-2 0,-2-4 1,5-4 1,4-6-1,8-2 1,12-1-1,3-2-4,14 2-8,0-5-2,11 3 3,7 1-2,11-1 12,10 6 0,10 2 0,4 1 2,5 7 1,1 0-3,-5 7 1,-3 5 0,-12 7-1,-7 2 0,-13 3-2,-8 0 2,-12-4 0,-7-4 0,-13-7 6,-5-5 3,-13-8 13,-1-3 4,-7-5 3,-2-4 3,2-5-3,0-5 0,9-3-5,5-3-3,9-1-9,6 1-6,7 0-3,2-2-5,10 3-11,5-1-9,6 2-28,3 2-9,4 1-19,0 0-16,4 5 63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5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64 772,'-6'-24'283,"0"8"-232,4 2-5,1 7-16,0 4-1,2 3-5,0 5 7,-1 10 8,0 10 6,-3 23 15,-2 6 1,-1 9-13,-1-5-9,2 1-18,1 0-9,3-9-9,-1 1 1,1-23 1,1-6-4,0-16 5,1-5-6,1-6-12,-1-9-15,0-10-44,-1-7-22,-6-13 52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4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-4 861,'-5'-11'321,"6"10"-241,2 5-55,3 13-12,1 14-11,0 25-2,1 13 0,-1 19 0,2 3 1,0 2 2,-2 1 1,5-11 1,2-7 0,0-23-1,0-10 1,-5-14 0,-2-6 0,-5-10 2,-2-5 2,-6-11 0,-5-4 2,-7-5-1,-5-2-5,-5-2-1,1 1-1,-4-1-2,-1 2 3,8 1-4,-1 0 1,12 1-6,3 3-7,6-1-15,8 1-8,9 0 1,4-5 8,15 0 16,0-2 6,5-5 9,2 1 0,0 0 4,-2-1-1,-2 6-3,-4 2 0,-7 6 3,-7 7 2,-4 11 5,-9 5 2,-6 14 0,-4 4-1,-5 8-3,3-3-3,3-9 0,6-3-1,12-11 12,1-2 6,9-9 12,3-3 4,-1-5-7,0-3-5,-5-7-17,-2-3-3,-4-6-6,-1-3-1,-5-2-1,-3 2 0,-3 6 1,-4 6-2,1 8 3,-3 6-5,-4 16-1,1 6 1,-1 10-1,3 0 1,7-2 0,3-4 0,7-3 1,2-2 1,9-3 5,3-6 2,5-8 9,5-4 3,3-11 3,-1-5-1,-8-11-5,-3-1-5,-10-11-4,-4-2-4,-6-4-5,-10-2 0,-5 3-10,-2 5-6,-8 7-8,9 0-10,-7 18-28,5 1-19,6 14-37,-2 12 78,11 5 14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3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8 786,'-6'-7'303,"-3"6"-245,1 5-19,1 8-32,-2 10-56,4 7-38,5 9-212,1 1 20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3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-2 445,'-26'-10'159,"6"33"-114,4 1-6,4 2-2,4-1 2,7 2-10,0-3-4,7-4-5,4-1-5,3-5-6,2-7 0,2-4-7,2-1-4,-2-5-56,-1-1-42,-9-2-2,-5-3 8,-7 0 51,-5 0 34,-4 2 4,-4 1 3,-1 5 47,-1-2 36,1 3 50,1 2 18,8 0-20,3 4-20,8 1-35,6-3-16,8 1-16,8-1-8,10-5-13,7 1-4,7-7-25,-2-2-14,-2-1-34,-5-4-20,-6 0-17,-6-4-24,-8-5 78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23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52 745,'-9'-20'277,"4"2"-223,4 1 0,1 2-23,1 2-7,2 5-2,1 1 3,-2 2 6,3 5-2,-1 7-5,-1 10 0,-2 21-6,-1 16 1,-1 22-2,0 5-4,8-4-3,4-8-5,3-22-2,4-7 1,-3-15 0,5-9 4,-1-12 10,0-8 4,1-17 3,-2-5-4,-1-11-8,-1-5-5,-3-12-8,-4-9 1,-5-12-5,-3-3 0,-5-5 2,-6 6 0,-1 8 2,-7 6 2,-4 19 0,1 12-2,-7 14 10,5 6-2,4 10 3,1 6-2,3 13-9,-2 11-1,3 15-1,2 5 2,10 8-1,3-2-2,9-5-7,3-4-1,12-8 0,4-5 1,11-6-1,4-7-5,3-12-26,-1-7-13,-3-14 30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50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 711,'0'-1'276,"0"3"-187,6 0-45,3 0-13,8 1 1,3-2 3,3 0-9,3-2-4,-1 1-9,0 0-6,-4-1-11,0 1-12,-5-8-115,5 2 9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46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-5 271,'0'-1'212,"-1"-1"13,1 2-91,0 0-28,0 0-37,0 0-13,-1 12-1,-7 35-12,-2-24-22,1 4-4,-3-2-9,-3-2 3,-1 0-1,-2-6 2,1-4 1,1-1-4,2-7 2,2-1-6,0-5-7,2-5 1,1-3-6,3-6 2,2 0 2,3-5 1,1-4 2,5 2-1,3-2 2,1 3-1,3 7-2,-4 0-1,3 8 2,0 5 0,-2 5 5,3 3 1,2 11-4,-1 6 1,-1 1-1,1 5 1,-2-7-1,0-5 0,2-4-1,0-3-5,-1-10-25,1 1 39,-4-10-12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50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854,'-2'-5'312,"3"-3"-262,4 3-11,3-1-22,2 0-6,7 1-4,2-1-1,6 6-3,2-1 3,4 1-3,-2 0 0,-3-1-6,0 1-8,-8 1-15,-5 0-12,-4-1-31,-6 2-242,-7 2 221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50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77 693,'47'12'269,"-49"-14"-181,-1 0-22,-3-3-13,0-1-2,-1-7-11,3 1-1,3 0-5,1-3-6,3 6-7,-1 1-3,0 5-5,3 1-4,-2 4-4,1 5-3,3 11-3,-1 8 0,2 10 0,3 5 3,-2-5 1,5 0 0,-3-10-1,-1-8-2,1-8 0,0-3 0,-1-7-1,0-1 1,-3-9-1,-3-5 1,0-7 3,-4-3 2,-2-3-4,-2-1 0,0 2 3,1 1-3,1 9 5,-2 3-1,3 10 2,-1 3 0,4 7-7,1 9 0,0 16-6,3 7 2,2 15 4,0 2 0,2-1 1,-1-2 1,-4-4 0,-2 0 0,-2 1-1,-2-4-1,-5-3-2,-2-7-1,-5-11 1,-1-5 0,-3-10 3,-2-2 3,-3-7 2,-2 0-1,-2-6 2,3 0-2,5 1-1,3-2 3,5 2-9,2-3-4,4 0-20,4-1-16,6-2 107,6-3-60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9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768,'11'-46'270,"-9"56"-232,2 4-20,9 8 1,-5 4 0,2 4 0,1 0-3,-5-7-7,1-3 1,-3-7-4,-1-3 0,-2-9 32,-1-1 10,1-3 10,-2 2-1,0 1-32,0-5-11,0-19-11,0-29-3,3 24-6,0-1-8,6 8-13,1 1-5,1 9-31,1 5-22,1 3 54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49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31 821,'9'-31'300,"-8"32"-258,3 3-8,-1 1-29,1 3-3,0 2 1,-4 0 1,0 8 0,-3 2 1,-2 2 11,-2-1-2,-1-4 6,-1 0-1,-2-3-6,1 1 1,-4-5-8,0-1 1,0-1-2,1-3 0,0 1-1,1-3-1,1-1 0,0-2 0,5-2 2,1 2 2,2-2 1,1 1-1,2 1-3,-1 0-3,0-1 0,1 0-1,-1 0 2,0 0 0,0 0-1,0 0 0,0 0 2,0-8 1,1-24-2,0 22 1,2 2-1,-2-2-1,0-4 2,-1 3-2,-1-2-1,0 2 1,1 3-1,0-1 0,1 1 1,0 1-1,0 1 0,3 2 0,-2 3-1,4 2 0,4 0 0,-2 6-1,6 3-1,2 3 3,3 3-3,2 0 3,4 4-6,-1-3-3,0 3-13,-2-3-6,-2-4-18,-3-1-15,-4-2-198,0-3 180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8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7 623,'-4'-4'258,"-3"1"-150,1 3-28,-2 1-21,-1 3-9,-1 1-2,-1 6-2,-3 5-11,-1 7-6,-1 8-6,-3 5 1,3 9 6,-3 4 4,4 0 0,1-2 0,-1-7 0,4-9-2,1-5 0,4-8-3,4-4-4,-3-3-3,4-5-3,-6-2-2,6-3-6,-1 1 0,3-2-7,-2 0 0,1 0 1,0 0 1,0 0-2,0 0-2,0 0-4,0 0-6,0 0-20,0 0-17,0 0-37,-1 0-12,1-1 54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8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7 676,'-11'-2'255,"-2"2"-182,5-1-6,0-1 0,5 5 2,0-4 4,-2 2 3,3-1 1,-2-3-6,4 2-14,-1 0-13,1 1-20,0 0-3,0 0-9,0 0 0,22 15-2,24 32-1,-14-19 3,-3 4-1,-4 4-1,3 0-2,-6 1-5,1-2 0,-5-7 0,2-2-1,-4-7 1,-3-5 0,-1-3-1,-4-2-2,-2-4-5,-1-1-8,-2-2-15,-2-2-4,-1-2-15,0 1-8,0 0-21,0 1-10,1-13 124,0-31-43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7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3 1039,'-3'-2'359,"3"4"-326,4 0-1,7 2 2,5 2 6,8-2 2,8 2 0,6-1-19,1 0-5,5-2-12,-4-3-3,-1 1-3,-3-2-6,-11 1-8,1 0-12,-9 0-21,-1-4-15,1-2-50,1 1 72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27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173 747,'29'-28'262,"-29"26"-231,-2 1-14,2 3 0,-1-2 2,0 0 11,0 0 6,0 0 4,-1 8 1,-14 47-9,5-19-3,-2 14-9,-5 1-5,5 3-1,-2-1-3,-1-9-3,4-4 2,1-8 7,2-4 6,-1-8 3,2-4 0,3-7-7,-2-4-5,5-4-6,-1-3-2,1-4-3,2-7-2,5-16 1,2-4-2,5-22-1,4-1 1,1-5 0,1-4 0,-3 1 5,1-1 0,-1 7-1,-3 9-2,-2 15 1,-5 7-3,-1 13 0,0 5 1,-4 4 0,0 4-1,-3 1 0,2 0 1,1 0-4,0 0 3,7 13 0,22 48 0,-7-8 5,-2 6 1,4 1 3,0-1 3,0-12 0,2-3-4,-2-4-2,-3-5-3,-3-5-2,-6-4 2,-6-11-3,-2-4-1,-4-7-10,0 2-8,-7-6-16,-3 1-15,-7-5 614,-6-9-433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5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-1 753,'-1'0'304,"-2"6"-183,1 14-77,-3 6-8,0 12-11,-1 4-4,0-2-6,2 2-1,3-5-2,1-6-2,2-8-3,-1-6 0,-2-10-3,-2-3 2,-2-10 0,-2-4-4,-2-10-1,-2-2-1,1-5-2,-2-1 2,-1 1 0,5 0-2,2 2 2,3 5 1,11 5-1,1 3 0,10 5 0,3 1 0,5-1 0,5-2 0,5 1 0,4 0 0,0-1 1,3 4 0,-4-2 10,-3 4 7,-4 6 9,-6 3 5,-8 9 0,-1 6-2,-8 7-6,-4 6-4,-9 3-7,-7 1-3,-7 0-6,-6-3 2,-6-5-4,0-3-3,-8-11-4,0-3-5,2-13 3,2-7 0,11-10 1,5-4 5,6-8-1,5-3 1,7 2 3,3 0 0,6 9 0,4 7-1,6 10 2,4 5-1,5 15-2,2 4 1,0 9-1,-4 2 0,0-1 1,-1-3 1,-1-5-3,1-4-1,-7-8-2,4-3 1,-5-12 1,-1-6 2,1-10-1,-3-4 1,-5-5 1,-2-5-1,-3-4 0,-3 3 1,-2 6-1,0 9 0,0 15 3,0 5-3,3 17 5,0 9-4,-2 13 4,3 6 8,2 5 3,3 0 7,3-10 4,3-5 2,1-13-2,-3-13-1,1-7-5,-1-7-3,1-14-1,0-7-2,-1-14-6,-4-5-3,-5-9-8,-2 3-8,-2 1-21,0 5-5,-7 10-22,1 8-16,1 16-15,-4 5 256,0 19-139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4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138 624,'4'-31'267,"-8"27"-151,-3-5-44,2 4-15,-1-1-8,-1 3-2,-1 2-1,-1 0-2,-1 8-9,-1 4-9,-3 16-10,0 4-4,-2 11-4,3 4-1,8-2-1,3 0-3,6-9-2,3-4 1,5-14 2,4-9 1,10-13 6,5-9-2,11-13 2,0-6 0,5-10-6,-2-1 3,-12-1-2,-10 3-1,-19-1 0,-8 4-4,-16 2 2,-6 4-3,-8 19-2,-6 9-4,-6 24-1,3 10-5,3 11-16,5 1-10,11-2-45,14-3 5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45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608,'24'-55'274,"-24"51"-139,0 2-24,0 2-60,0 0-15,0 0-26,0 0 0,0 0 5,5 9 2,33 38 3,-18-22 0,4 2-5,6 4-4,-6-4-1,1 1-3,-3-3 1,-12-4 1,2 1 2,-5 1 1,-7 1 1,0 0-4,-4 0-1,-1-2-1,-1-7-5,0 0-9,-1-5-26,3-3-15,4-4-26,0-2 42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33:15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01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100 204,'-31'-71'165,"24"62"-28,-1 1-13,-1 2-26,2 3-44,-2 0 0,-8 4-2,1-1-3,0 2-4,1 2-9,2-1 0,-4 0-2,2 1 5,4-1 3,6-3 7,3 0-1,0 0-8,1 0-4,0 0-15,0 0-7,0 0-9,1 0-2,-1 0-3,0 0 1,0 0 1,1 0-1,0 0-1,0 0 0,0 0-1,1 2 1,13 3 0,32 27 0,-17-28 0,2-1 1,8-1 0,0-2 2,3 0-2,1 0 0,5 0 2,5 2-3,6 1 2,-1 0 0,-1-1-1,1 0 0,-6-2 1,3-2-1,5 1 1,3-2-1,4-3 0,-1 0-1,0-6 0,-1 2 0,4 1 2,-5 2-2,-4 0 0,-6 2 0,-15 1 0,-6 2 1,-8 2 1,-5 1 0,-7 3-2,-2-1-1,-7-1 1,2 3 0,-5 0 0,-1 2 2,-5 0-1,1 2 0,-3-1-7,0-2-6,0 0-22,-1-3-21,1-5 34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32:23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8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7,'40'33'319,"-33"-26"-124,-1-1-120,1 0-30,-1 1-35,-3-4-185,-1-3 126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8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43 914,'18'25'334,"-25"-34"-286,4-4-17,0-5-12,1-4-12,-1 0-3,0 0 8,1 1 11,1 5 23,0 3 13,0 5 15,1 4-7,0 7-24,4 6-12,1 13-20,0 7-5,5 13 2,-2 5 0,4 7-3,1 2-1,-2-5-2,-1-4 1,1-10 2,-4-7 5,-3-4 3,0-4 0,-8-7-3,4-1-2,-7-10-5,-4 1 1,3-5 1,-6-5-2,-1 0-1,0-3 0,-8 0-2,0 0 1,2 1 1,-1 2-2,4 0 0,4 2 2,4 3-3,4 0 1,6 2-3,3 3 0,10-3 1,3 4 0,7 0 2,4 0 2,6-1 4,2-2 0,2-1-1,-2-1-2,-5 0-1,-2-1-2,-10 0 1,-2 0 1,-7 0-1,-4 1 2,-3-1 0,-1 0 4,-1-2 0,-1 1-1,0 0-14,0 0-20,0 1-38,0-1-26,1 0-38,-1 1 77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7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3 1188,'-2'-6'425,"13"-2"-369,9 0-6,17-1-24,10-2-7,8 3-9,-1 3-14,-3 6-37,-8 1-21,-3 6-52,-3 0-21,-4 2 87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7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7 1089,'-3'0'394,"9"1"-343,19 0 12,13 3-12,16-6 0,6-1-10,1-1-32,-2-1-29,-6 2-53,-2 0-21,-4-3-32,-3-1-11,-9-3 92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7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243 915,'-17'28'348,"1"22"-263,2 10-20,3 14-26,1 3-4,1-1-7,4-2 1,2-11-7,2-8-7,3-18-5,1-10-4,-3-17-4,1-4 8,3-14 8,-3-9-1,3-13 1,0-8-9,-8-17-8,0-8-1,-6-7-9,1-5-5,0-8-2,-2-2 2,4-4 9,-3 1 5,12 22 0,1 11 0,3 23 1,3 11-1,-3 16 4,4 5 5,2 21 5,2 11 6,-2 14 5,2 10-1,2 18-3,4 7-5,5 7-4,2-1-1,1-4-2,-1-7 0,1-2-10,-1-4-12,-5-12-24,-3-7-14,-7-14-25,-7-8 0,-6-16 12,-5-9 33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6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858,'8'5'313,"11"-1"-249,6-2-7,16-3-23,2-3-18,10-1-40,-3 0-17,-2 0-49,2-4-84,-5-2 116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6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861,'6'1'334,"7"3"-226,7-2-7,9-4-9,4-1-13,8-4-29,3-2-15,0 1-22,-2-1-7,-9 1-4,-2 3-2,-9 3 1,-2 2-5,-7 0-29,-8 2-20,-11 7-45,-8 1 5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33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26 743,'-3'-15'313,"3"-3"-139,5 3-146,8 1-3,1-4-3,4 3 3,5 1-1,2 4 1,-2 3 0,4 9-7,-3 4-6,-6 5-5,-3 4-5,-7 6-4,-9 4 2,-11 8 4,-5 5-3,-18 5 0,0 0-5,-4 2-6,4-5 1,8-9 1,5-3 4,11-14-1,5-4 0,6-7-11,4-3-2,5-4-1,2-2 4,8 0 13,3 1 3,5 6 5,4 9-3,4 12-2,2 5-1,-2 3 0,-1 1 0,-6-4 4,-1 0 1,-6-3 1,-1-1 3,1-4 1,-3-5-4,3-8-2,1-5-6,4-16-15,7-10-14,8-13 2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44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697 138,'-1'0'112,"0"0"25,0 0-9,1 0-14,-1 0-13,0 0-29,0-1-16,1 0-26,0-2-11,4-7-8,20-26-2,-14 24-5,0 2 0,1-1 4,0 2-5,-1-3-2,4 3 0,3-2-3,3 2 1,4-1 4,-4-1-1,1 1 0,-2-1 3,-2-2-4,2 2 2,0 0 0,-5-1-1,0 1 5,-1 1-6,-4-2 3,1 3-4,0 0-2,-2-5 2,2 4-1,1-1 2,-1-3-1,1 4 0,3-1 2,0-3-2,0 2 2,-1 2-1,1-3-1,-1 1 1,3 2-1,5-1 0,-3 0 2,-2 1-3,-2 0 4,-4-2-1,8 2-2,-1-2 2,2 0-2,-4-1-2,-4 0 2,-2-1 0,1 0 0,3 3 2,1 1-2,-2-3 0,-3-1 2,2-1-1,-1 1 0,3 1 0,-2-1 1,-1 0 2,1-1 1,2 0 2,0 0 0,2 0 1,1-2-1,-1-1 0,2 0-4,-3 0 2,-1 0 0,4 1 2,-1 0 6,0 3-3,2 0 3,-5 0 1,0 1-5,4-1-4,-4 0 1,-2-2-4,3-2-2,-2 0 3,1-5-3,1-1 2,-3-2 3,2-1 1,1-1 6,0 3 2,0-2 8,-1 1-3,2 2-5,2 2-3,-2 1-6,1 1-2,-1-2-1,2 1 0,0-5-2,-1-1 1,2 2 2,-4-6-2,4 1 4,1 1-3,0-1 2,0 0 0,0 2-3,0 1 4,-5 2-3,2 2 2,-1 2-1,0 2 0,1 0 1,0 1 2,-1-5 1,2-1 0,2-1 2,1-4-4,2 2-3,-2-2 0,2 0-2,-1 2 2,1 1 2,2 0 1,-4 2-1,3 1 2,-7 0 0,2-1-2,-3-3 0,2 0 0,2 2 0,-1-1-2,1 1 0,0-2-1,1-1-1,0 0 1,1 0 1,2 1-1,0 0-1,4 1 3,2-1-2,3 1 2,0-2-1,-3 1 0,-1-8 0,-3 1 0,-1-4 1,0-3-2,1 5 2,-2-2-3,3 4 1,0 2 1,3 4 0,4 2 1,-1-2 2,0 0-2,-4-3-1,-7-4 0,4 0-2,-2-2 2,2-2-1,2 2 1,-1-2-1,-1 4 0,2 3 2,0 1-1,0 2 3,3-1-2,-7-5-3,4 3 3,-2 0-4,-1-2 1,3 4 2,-6-4-3,-1 4-2,-3 2 0,0 6-4,-2 1-2,-2 5-2,0 4-5,-4 2 0,0 1-6,-1 4-12,-1 1-6,0-1-31,-1 4-45,-2-3 79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36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38 1052,'-6'-16'377,"3"12"-332,7 7-9,6 17-15,-2 12-13,8 31-5,-2 12 2,-3 10-1,0 1 1,-7-5 0,-1-5-1,1-8-1,-3-10-4,-1-17-16,-2-11-10,-3-16-26,3-8-11,-6-16-26,3-9-8,-8-16-5,-4-9 3,-2-13-14,-3-2 14,-1-11 46,-1-3 46,-1 1 95,-2-3 24,6 15 19,4 7-24,7 21-28,4 7-17,10 11-19,1 3-2,11 1 5,9 1 6,15 0 3,9 1 1,10 3-10,-1 1-9,-5 4-14,-1 3-9,-6 5-10,-1 2-2,-6 7-1,-10-1-2,-8 1-3,-12 3-4,-16 1-6,-8 3-5,-18 4-8,-6 1 2,8-10-8,15-9 1,0 0-4,-46 24-2,11-6 3,1-1-6,31-17-7,8-1 0,7-3 3,13-2 9,14-2 27,2-1 11,12-1 25,2 4 11,8 4 0,5 2 1,3 7-6,-1-1-5,-8 3 3,-12-1-3,-13 2 7,-13 1 5,-8 1 9,-5 2 0,-16 1-10,-9 1-7,-16-4-13,-6 0-4,-1-4-5,3-3-2,6-6-5,5 0-5,8-4-21,4-5-11,10-2-34,12-2-14,9-6-44,7-1 7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33:13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53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6 111 824,'-49'-18'316,"-4"0"-233,-5 0-19,-7 2-26,0 2-10,-5 1-18,-2 3-3,-5 3-4,-2 0-2,-5 6-2,4 3-5,-10 4-2,-4 4 0,-5 2 3,-6 1 3,0 7 1,-2 2 1,0 3 2,-3 1 1,4 5 2,3 0-1,5 5-1,5 2 0,11 7-3,3 2 1,10 5-1,8 0 0,13 4-2,9 0-1,5 0 1,7 5-3,10 8 1,10 3 2,16 4-2,3 2 1,15 3 2,4 3-2,14 0 2,11-2 2,18 0 3,9-2 2,12 3-1,6-2 0,13-8-2,2-2-2,16-7 1,8-2 1,-2-7 0,14-5 1,-2-8 4,-1-10 3,14-11 13,-9-8 5,14-10-2,-5-3-1,0-7-13,1-5-6,-14-3-3,5-3 0,-15 0 1,-5-5-1,-4-2 4,-8-1-5,-12-6-3,-4-2 4,-13-7-4,-8-5 5,-17-4-2,-13-3 0,-23-5-1,-10-1-2,-14-4 11,-4-5 5,-12 6 16,-5-2 6,-4-9 1,-5-1-5,-6-4-3,-2 1 1,-13 12-3,-6 0 2,-8 0-6,-4 1-9,-8-2-6,1 5-6,-14 2-4,-8 3 0,-7 7-1,-5-3 2,-5 5-1,-2-1 2,-4 2-4,-4 3-4,-1 4-6,1 2-8,-10 0-9,-6 4-2,-11 3-9,-13 1-2,-12 9-5,-13 1-12,-22 16-21,-9 6 47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51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994,'-3'0'363,"6"1"-315,2 1 2,14 3-41,0-2 0,8-3-17,3 0-19,5-3 20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51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5 607,'-3'-3'263,"3"2"-153,0 0-17,0 0-42,0 0-12,-1 0-13,1 1-4,0-3 1,0-2 1,-1 2 6,1 0 2,-1 1 3,0 1-3,1 0-4,-1 0-4,0 0-6,0 0-2,0 0-3,0 0-1,0 1-4,0-1-2,1 0-4,-1 0-2,0 0-1,1 1 1,0 0 0,0 0 0,12 3 0,33 8 0,-22-10-1,-1-1 1,1 0-6,-2-3-7,1 3-14,-1 1-10,-1 1-27,-2-1-25,-4 3 60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08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8 508,'-9'-11'231,"6"4"-125,-3-3 2,3 4-45,-1-1-13,4 4-19,0 4-3,4 5 7,1 5 6,-2 7 11,5 8-2,-7 7-13,3 9-8,3 9-13,-9 3-5,7 2-7,-2-6-1,-3-9-1,10-2-1,-9-11 0,-2-5 1,2-8-2,-8-5 1,5-8-1,6-2-2,-3 1-1,-1-2-3,0 0 2,12-2 1,37-8 3,-26 4 2,3 0-1,7 3-1,5-6 0,4-1 1,7 1 0,14 4 1,2 3-2,5 1 0,2-2-2,-5-5 1,17 4-1,-4-3-1,-3 1 4,0 1-1,-7-1 2,3 4 0,1-1-2,-8-1 0,-12 0 0,-7-1-4,-8 4-7,-4-1 2,-4 2-2,-1 1 4,-7 1 7,0 4 0,-7-3 0,-8-2 3,-1-1 0,-2-1 1,-4 1 12,4 0 4,-10-3 1,-1 1-1,-4-1-11,-1 0-2,4 1-1,-1-3 3,2 0 1,-1-2 1,3-3-1,-1-3-2,5-5-4,3-5-2,0-5-1,4 2-1,-1-5 0,-5-1 0,4 1 0,-5 2 1,-2 10 4,-1 5-3,-1 10-1,-1 3-2,-1 12-4,-3 8 1,-3 19-9,2 3-2,1 3-13,3 4-13,4-8-27,5 4 39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3:06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5 570,'0'-1'253,"1"-3"-114,-1 3-72,0 0-13,0 0-3,0 0-3,0 0-8,0 0-5,0 0-13,0 1 0,0-1 0,0 0 0,0 0-6,0 0-4,0 0-8,0 1-1,0 0 0,6 26 0,0 29-3,-7-24 2,2 8-2,0-5 0,0 1 1,2-1 0,0-4-1,-1-2 0,2-2 0,-1-8 0,0-4 2,1-6-2,-1-7 0,-1 3-1,0-6 4,-2 2-3,0 0 2,0-1 0,0 1-2,0-1 3,6 1-2,2-1 1,30-5 1,-25 4-1,4-1 2,6 0-1,0-1 0,1 1 0,2 1 1,1 1-3,5 1 1,0 1-1,3-2-1,2-1 1,4 0-3,2 0 2,-1-2 0,-2 3 0,-5-1 1,-3-1-1,0 3 0,-3-1-1,0-1 1,1 2 0,0-1 1,1-2 1,3 2-2,1-3 0,-2 2 0,-5 2 0,-7-1 0,-2 3 1,-2 1-1,-3-3 0,-1 3 1,-1-2-1,-2 0 1,2 3-1,-4-3 0,-1-5 0,0 4 0,-3-4 0,-1 1-2,0 1 0,-2-1-2,1 5 3,-2-2 2,0-1-1,0 0 0,-1 0-1,0 0-5,0 0-2,0 0-6,0-9-4,1-27-6,1 23 0,0-3 7,1-2 2,-1-3 3,-1-4 2,1-1 1,1-2 1,-2-2 4,2 1 3,1 1 1,-1 1 1,2 7 3,-3 0 0,-1 14 0,0-2 3,-1 5 4,1 4 0,0 0 1,0 0-3,0 0-4,-1 14-2,-1 32 2,0-24 0,1 4 0,3 5 1,2 4-3,-1 1-1,3 2-1,-1-2 2,0-3-3,-1 0 2,-1-9-1,-2-1-1,-1-6 2,0-5-2,0-4 1,0-7-2,-1 1-19,-2 0-12,2-2-130,1 0 109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47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108 779,'-18'-1'274,"8"2"-250,3 0-15,2 0-11,1-1-12,0-1-3,0 1 3,0-4 2,-1 2 12,1-3 17,-2 0 17,1 3 33,-1-1 6,-1 1-7,2 2-13,-3 0-29,2 0-6,-1 1-7,-1-2-1,1 2 0,0 0-4,-1 2-1,-2-2-2,0-1 0,0 1 0,2 0 0,1 2 2,2-1 3,1 1 3,1-3 3,-1 0 0,4 0-1,-1-1 1,1 1-4,0 0-2,0 0-1,6-1 1,21 0-2,36-2 3,-15-1-3,7 1-2,10-3-3,4 1 1,4-4-2,1 2-1,4 3 3,1-1-2,-2 4 1,-1-3 0,-10 4-2,0-1 1,-6 1 3,-5 3 5,-10-3 1,-7 4-2,-14-4 0,-7 1-1,-10-1 1,-6-1 15,-6 0 3,-6-4 0,-11 1-6,-9-1-16,-13 1-15,-9-1-7,-11 3-9,-6 1-5,-8-2 2,-5 3 2,-10 0 7,-3-1 5,1 2 7,2-1 1,8 2 7,3 0 3,13-2 2,10 1 2,20 0-2,8 1-2,13-1-4,9-1-2,14 0-7,8-4 0,16 4 3,3-1 1,14-3 8,8 4 1,18-2 3,4 0 2,9-2 1,2-1 0,4 2 2,8 0 0,-2 1-1,2 2 0,-6 0-4,-6-1 0,-4 1-2,-10 0-2,-14-2 0,-8 2-2,-12 1-2,-6 2-2,-15 0-13,-7-1-17,-16 5 25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4:46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63 461,'-1'-1'227,"0"0"-84,1 0-39,0-1-49,-1-3-14,0 4-18,0-4-6,0 4-8,0 1-2,-4-3-2,-4-1 2,-26-6 18,24 10 7,1-4 16,2 3-1,3 1-10,3-1-8,5 4-14,4 3-3,10-2-1,-1-1 1,14-3 5,8 0 4,6 0 1,9 1-3,5-5-7,3 2-5,10-6-6,4 7 2,-1-4-1,-3 1 0,-2 4 0,-1-2-2,-2 5 0,-4-2 0,-10 2 0,-8 1 1,-13-4 3,-4 2-1,-10-2 0,-5 0 1,-6 2-4,-6-1 8,-7-3 3,-7-1 1,-10 1-1,-4 0-9,-9 3-5,-6-2-3,-13-2-2,-7-2 1,-10 0-2,1 6-1,-4 1-3,-1 1 0,-5 4-1,-1-2 2,6 0 6,-1 0 2,9-2 2,1 1 0,7-2-2,8 2-4,14 2 1,7-4 2,14 1 3,7-4 2,12-5 1,11 1 1,13-1 3,8-3 0,15 1 2,9 3-2,9 3-3,5 2 0,4-1-3,-4-5 1,13 2 7,-1 1 1,-5-1 10,1 5 1,-7-1 1,1 0 1,-1 4-7,-7 0 0,-16-2-2,-7 0-1,-9-1 3,-4 3 4,-8 0 5,-2 0 1,-9-4 10,-5-2-5,-2 2 0,-1 0 3,-4-2-4,2 2 0,-1-1-9,0 0-4,0 0-10,0 0 0,0 1-2,0-1-2,0 0-4,1 0-17,-1 0-59,0 0-30,0 0 63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50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143 595,'-70'4'228,"60"-2"-175,-2-3-4,7-1-7,0 0 4,-2-5 8,4 2-2,1 3-11,6 2-9,1-1-15,0 1-7,15-1-9,-3-1-1,14-1 0,11 2 0,2-5 0,13 2 0,15-3 0,7 3 3,7-3 4,1-1 3,7 3 1,2-1 0,2 0-1,3 0 1,-4-6-4,-7 2 0,-8-2-3,-8 3-2,-20 3 0,-6-1-2,-13 4 2,-9 1 1,-11 0 0,-7 2-2,-5 1-2,-5-2-2,1 4-10,0-3-6,1 0-39,-1 0 3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5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9,'17'24'296,"3"4"-10,3 4-192,1 6-30,-6-2-38,-1-2-13,-7-3-9,0-6-4,-8 0-18,-8 1-8,-13-3-24,-7-1-15,-8 0 45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45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1 551,'-4'0'213,"1"5"-158,3 0-27,1 1-21,0-1-2,4-3 5,1 2 2,4-3 16,6 3 2,1-3 4,5 1-4,1-3-11,1-2-6,4 1-3,-2-2 0,1 1-6,0 2 1,-7 0-1,-8 1 0,-6-1 1,-5-1 8,-6 2 6,0-2-1,-4 4-9,-5-1-8,-6 0-6,-3 1 3,-4 0 7,3 0 5,2 1 12,3-2 5,5-1 12,1 1-2,8-1-13,1 1-9,7 2-14,2 0-3,4 1-1,3 1 2,5-2 1,6 3 2,16-3 2,8 0 0,12 1-21,-1-4-34,1 0 34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44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6 506,'-6'0'232,"2"1"-105,0-1-27,1 0-39,1-1-12,1 0-19,1 1-11,0-1-14,0 0-2,0 1-1,0 0 3,4 0 9,11 0 0,31-1-2,-24-2-1,1 1-4,1 1-4,3 2 0,3-1-1,-2-3-1,-2 3 3,-3 0-1,-2-2-1,-3 3 0,-4-2 0,-7-1 1,-2 2 3,-5-2 2,2 5 1,-2-3 7,-1 0 0,0 0-2,0 0 0,0 0-8,0 0 0,0 0-4,0 0-1,1 0 0,-1 0-2,0 0 1,0 0 0,0 0 0,0 0-1,0 0 0,0 0-3,1 0-17,0 0-15,0 0 21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43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577,'-27'28'221,"25"-29"-158,1-3-18,6 4-10,-3-1-1,-1 0-4,1 1-1,-3 0-3,0-1 4,1 0 2,0 1 0,0 0-2,0 0-6,0 0-10,0 0-1,0 0 2,0 0 3,0 0 0,0-1-1,0 0-3,0 0-3,0 0 1,0 0-2,0 1 1,0-1-3,0 0 4,0 0 2,0 0-4,0 0-2,0 0-2,0 0-3,0 1-1,0-1 0,0 0-2,0 0-1,0 0-1,0 0-7,0 0-32,0 1 67,0 0-29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42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0 264,'-8'-1'92,"-3"-1"-80,16 2-15,-6 2-2,3 1 1,-2-3 4,-1 0 10,0 0 16,0 0 62,0 0 28,0 0 28,0 0-1,1 0-42,-2 2-23,0 1-27,-1 0-12,3-1-12,-1 0-1,0 0 0,0-2 2,0 0-1,0 1-1,0-1-2,0 0 0,1 1-3,-1-1 0,0 0-3,0 0-3,0 0 4,0 0 0,0 0-2,0 0-3,1 0-5,-1 0-2,0 0-2,0 0-1,0 0-1,1 0-3,0 0 0,0 0-1,0 0 1,1 0 0,9 1 0,35-2 0,-20-1 0,-2 0 0,6-2-1,1-1 1,6 0 0,-2-2-1,11 2 1,1 3 0,11 0 0,2 0-2,-1 0 2,-3-2 0,1 2 0,3 0 3,13 2-4,1-2 1,-5 3-1,0-1 1,-9 4 1,9 1 0,3 2 0,-1 1-3,0-1 2,-3 0 0,7 2 0,0-1 3,11 1-3,1-2 0,0-1 0,6 0 0,2 0 0,3-2 0,7 1 2,-4-1-2,-1 0 2,-1 0-1,-2-1-1,-2 1-2,-1 0-1,-3-1 0,-7-3 3,0 3 1,-2 0 0,-2 0-2,-8-3 0,-2 0 1,-7-1 0,-2-4 5,-4 2-4,-4-3-1,-10 2 1,-8 0-1,-10-1 1,-4 2 0,-9 0 6,-1 1 3,-5-1 2,-3 0 4,-1-1 2,-1 1 0,-1 2-6,0 0-2,0 0-11,0 1-14,0-1-21,1 0-15,-1 0-20,0 0-8,0 0 53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27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1 406,'9'1'183,"1"1"-86,2 2-21,-5-2-42,1-2-6,0-1-1,2 1 6,-1-3 5,2 1 4,-2-1-2,0-2-3,10 5-7,-6-4-4,6 2-8,0 0-6,1-1-7,2 1-1,6-2-2,2 0 0,9-1 1,6 4 0,13 1-2,4 0-1,2-3-6,0-2-1,3 0 0,5 3 1,6-2 4,5 2 0,0-5-1,-2-2 2,5 2-1,-4-1 0,2 2 2,-4 3 0,-1-1-2,9 3 2,-6-1 0,0 2 0,-1-2 0,-2-1 1,0 3 0,-2 0-1,-2 0 1,-6-1 1,6-3-1,-1 0 2,3-3 1,0 1 0,3 0-1,1-2 0,5 3 0,2-1-2,-5 0 0,-1 2-1,4 4 0,-2-3 1,0 2 0,-2 0 0,-4-4-1,4 4 0,-1-1-1,2 3-1,-3-1 2,5 0 0,-2 0 0,-4-5 0,-4 3 0,-3-2-1,3 2 1,2 4 0,-9-4 0,-4 1 0,-8-3 0,0 1 1,-1 3-1,0 0 1,-2 2-1,-9 0 0,-7-1 1,-3-1 0,-7 0-1,-3 0 0,-3 0-2,-2 0-4,-7-2-4,-2 2 8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5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25,'4'3'18,"3"1"16,2-1 34,2-2 55,2-1 34,3 2 23,3-3-18,10 0-47,4 1-30,7-6-27,6 1-13,-3 0-17,1-1-5,-4 0-10,-6-1 0,-4 3-3,-5-1-1,-10 3-4,-4 1-1,-8 1-4,-3-1-8,-5 3 0,-5 1-1,-11 3-7,-6 1 0,-8 1-15,-1-2-2,-4-2 6,0 1 10,0-4 17,1 1 1,7-1 3,2 0-2,7 1 1,8-2-2,7 0 1,4 0-16,10 5-9,5-3 1,20-1 0,8-1 18,13-8 7,5 2-3,-5 1 2,2-1 0,0 3 1,-1 1-1,0 2-85,-3 1 64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20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9 274,'-1'-23'229,"5"2"9,4 8-59,-2 1-38,3 3-62,2 3-16,3 2-25,3 3-6,2 5-12,-3 2-9,-2 1-6,-2 2 0,-2 3 0,-3 0 0,-3 3 0,0 0 0,-4 4 1,-1-2-2,-7 1 1,-4-1-2,-1 0-4,2 1-3,4-7-3,1-4-3,3-5-8,1-3-3,6 4-5,2-1 2,10-2 10,4 0 3,-3-3 10,8 1 0,-3 4-2,-4 5 3,5 6-2,-10-1-1,-2 5 0,-3-1-3,-7-2 2,1 4 1,-9-6 12,-3 1 9,0 0 17,-10-6 8,0-3 4,1-1 3,-10-8-8,6 2-7,-1-3-14,1-3-10,12 2-12,1 1-6,7 0-14,2 3-5,6 1-18,-1-4-15,5 2 40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19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0 653,'-6'-30'305,"6"30"-114,0-1-105,1 3-16,-1-2-31,-1 0-10,0 18-10,4 39-2,0-18 4,3 1-4,1 1-5,-3-3-4,3-4-5,-2 0-2,-4-12-11,1-4-7,-3-10-12,-1-4-4,2-6-12,-2-7-18,-2-12-128,1-6-104,-7-11 181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19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82 528,'-14'-12'310,"5"6"7,6 6-185,3 0-53,4-1-25,-4 0-25,0 0-9,21-10-4,36-14-4,-17 11-5,4-1-2,4-2-11,5 1-8,-8 2-21,-4-2-8,-6 6-32,-7-2 53,-2 1 7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19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7 689,'3'9'247,"0"-3"-204,3-1-15,-3-4 1,1-5 16,0-3 4,-2-12 17,6-4 2,2-10-8,7-5-8,4-16-21,0-4-6,-2-19-13,1-5-2,-7-3-5,-4 0 1,-6 4-2,-2 3 0,-8 17 3,0 13-3,-5 23 3,3 10 0,2 10-1,-1 10-1,2 20-15,-5 21-5,5 38-2,2 6 4,6 30 13,-1 0 0,3 10 1,3 6 1,2-10-2,0-4 5,-3-18-1,0-8 0,0-19 2,0-5-5,1-20-13,-4-11-9,-3-19-25,-6-15-10,-13-17-294,-5-9 24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5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424,'-7'38'156,"4"-5"-136,4-5-21,4-8-1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13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2 630,'-6'1'325,"5"2"-59,7-2-209,7 3-19,16-3-26,6 1 1,12-3-4,3-2-2,-2-5-28,3 0-32,3-6 3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12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17 878,'-4'4'315,"0"13"-275,2 7-8,-5 12-15,5 10-2,-10-1 0,-2-3-5,0-11-2,-3-10 3,12-7 12,1-7 11,6-7 3,0-3-5,-1-19-9,2-6-12,3-18-3,3-7 2,6-4-8,0-3 3,-6 0-3,-1 6 0,-2 11 4,-5 3-1,8 21-5,-3 4 2,-1 11-2,2 10-3,1 11-1,3 13-1,4 15 1,0 4 2,-1 5 6,-2-1 0,-1-3-1,-2-1-6,-2-6-29,0-1-10,-4-10-39,-3-8-29,-2-9 74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12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9 852,'-5'0'325,"6"0"-259,0-1-7,6-2-26,6-1-2,13-6 0,2-3 1,13-4-10,1-1-9,6-1-21,-2-2-16,-2 3-30,1 3-18,-11-2 23,1 4 20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11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24 873,'-8'10'342,"7"-4"-248,-5-5-21,8 3-41,-1-2-14,-1-7-15,9 5 0,-1-19 10,4-5 12,3-10 2,-2-11-1,-1 0-7,-3 0-9,-2-4-2,-1-1 1,-5-7-4,-2-1-2,-5 0 3,-4 10 1,-3 8-3,0 8 2,4 15-6,0 3-5,3 9-4,-2 3-3,3 7-3,-1 8-6,5 21 2,1 15 3,2 29 6,1 9 8,4 14 2,6 5 0,-2-1 3,2 0 0,-2-10 1,-4-6 2,1-11 0,1-7 2,-2-11-3,-4-8 0,1-15 0,-2-9-1,4-11 0,-1-5-4,-4-9-4,2-1-5,-2-4-5,-1 1 1,0 0 0,-1 0-6,-2-15-10,-7-26-7,4 23-29,0 3-32,2-11 65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6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85 486,'10'0'209,"-2"-1"-77,4 1-112,8-1-1,2-1 4,3-1 3,6-4 3,2 1 4,3 0-2,1-1-1,1-1-6,0 0-5,-8-4-2,-4 3-5,-16 4-3,-4 0 1,-7 2-9,-12-1-9,-7 6-10,-11 1-4,-14 7 0,-2 1 10,-3-4 12,4 2 8,4-3 11,9 0 2,7 2-3,1 0-8,10-1-10,5-1-14,19-3-23,10 1-22,18-6-131,6-4 128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32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 65 542,'-60'-32'258,"33"28"-122,0 1-37,1-1-16,1 1-27,2 0-10,1-2-18,3 0-7,6 1-6,1 1-1,6 3 0,6 1-3,3 2-5,4-2-4,6 1-3,6 1 1,8-1 0,5 1 1,12 2 1,1-4 2,8 3-1,3-2 0,-4 0-2,1 2-1,-12-4 1,-5 2 0,-6 2 0,-6 1 0,-7 3 1,-7-2 1,-5 0 5,-3 1 5,-4 1 12,-3 1 1,-6-1 0,-4-1-2,-2 1-7,0 3-1,-2-4 0,2 2-2,1 4 1,-2-6-3,1 8 2,0 4-3,-1-4-3,4 8-1,-2-2-6,4 1 2,3-2-1,-2-2 1,3-1-2,2-3 1,4-5-3,0-1-9,5-4-31,-3-3-21,7-5 33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32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13,'0'0'149,"1"3"-130,4 5-16,27 26-4,-23-24-1,4 2 0,2-1 1,6 5 2,5 0 3,6 3 1,7 1 0,5 0-1,3 3-2,1 3 0,6 3 4,1 0 5,17 6 10,2-4 6,8 3 8,4 5-3,8-2-5,4 1-4,5 0-9,6 2-3,1-4-4,5 0-2,8-4-1,5-5-1,-5-4 1,0 0 1,5-3-3,-3 1-2,3-1 0,11-1 0,-9-2 14,0-5 16,7-3 10,-9-2 4,15 4 4,2-1-4,-7-2 3,12-1-1,-10-6-6,-2 0-6,8-3-10,-11-3-3,5 2-2,3-4 3,-11 0 3,4-1 0,-3-6 0,-2-1-1,9-3-6,-3-3-1,-7-2-7,5-3-3,-10-3-3,2 7 0,4-5-2,-6 5-1,-2-3 0,5 1-2,-7 1-2,-6-3-2,6 4-3,-10-2 1,-5 2 0,7 2 2,-2-2 2,-1 0 2,-4-3 1,0 4 0,-7-2 0,-1 2-2,-8 2 1,-7-1-3,-10 2-1,-4 0-3,-4 1-1,-8-3 1,-8 4 2,-5 0 2,-11 1 3,-1-1-2,-6 4-6,-3-1-4,-5 4-10,-3 6-2,-3 2-4,-4-1 1,-1 2 4,-1 0 5,0 0 2,0 2-7,3-1-18,-2 1-9,1-2-11,4 1-138,-6-1 145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4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-1 707,'-3'0'276,"-3"3"-201,-4 7-14,-7 10-34,-4 8-5,-9 11-4,-2 4-5,2 4-8,-2-6-11,6-6-43,2-4-191,-2-10 163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3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951,'-1'1'326,"4"5"-305,4 5-1,3 8-6,3 1 3,5 8 1,2 3-3,1-1-8,-3 1-3,-6-8-2,0-7-2,-5-4-4,-2-8-6,-1-3-21,0-1-13,-2-12-88,2-5 89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3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828,'-3'-3'310,"3"2"-258,7 2-11,6-1-12,12 0-13,6-1 0,9-2-6,0-1-9,6 1-12,-4 1-8,-3-1-24,0 2-9,-10-2-73,0 1 82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5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-1 461,'-5'1'160,"-3"9"-104,1 4-2,-4 10-10,-2-2 23,0 6-32,-2-4-10,4 0-23,-1-2-22,7-7 16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3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0 961,'47'-29'336,"-46"29"-310,1 3-21,0 3-7,1 10-2,-3 8 2,-1 13 9,-1 5 3,0 4 2,-2-4-1,3-9-2,0-4-1,-1-11-1,1-5-1,-1-6 2,-1-5 1,0-4 1,-2-7-1,-2-15-4,1-4-1,1-15-8,1-7 1,4-7 1,2-5-1,1-8 3,3 0 1,3 0-1,1 4 1,2 19 1,-1 10-1,0 19 1,-1 6-1,-1 8-1,2 5-2,4 13-4,1 10-1,2 22 1,-1 12 4,-3 17 2,2 5 0,-4-2 4,1-1 0,1-6 0,0-5 0,-1-12 0,2-11-4,-6-16-2,-3-5-4,-5-13-15,-2-2-10,1-10 94,-8-5-55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2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934,'-3'0'334,"2"0"-275,1 5-46,-2 5-11,1-1-4,-1 3-18,1-1-11,1-3-42,1 0-58,0-3 84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2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6 931,'-4'-3'328,"0"2"-304,10-1-7,6-2-4,12-5 5,8-1 5,9-1 3,-1 0-2,3 0-10,1 2-5,-1 2-5,-4 1 2,-4 5-3,-6 1 1,-13 2 0,-3 2-4,-10 1 1,-2 1 1,-5 0-3,-10 3 1,-8 9-1,-6 0 0,-6 6 2,5-2-1,2-6 1,11-1-1,8-6-6,2 0-4,6-4-7,0 0-1,6 1 3,3-1 2,6 3 6,4 3 2,5 3 5,0 5 0,5 7 1,2 4-1,-3 3 0,-3-2 0,-8-5 0,-3 0-1,-6-7-2,-3-1 0,-5-4 0,-6-2 0,-7 3 3,-8-3 2,-9 0 3,-7-1 6,-6-6 3,3 1 1,3-6 4,7 1-1,10-3-5,2-1 0,7 3-6,2-1-6,6 0-24,3 2-28,3-1-59,-3 0-100,0 0 134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1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3 930,'-28'-4'310,"30"50"-302,1 9-7,3 10 3,2-2 0,0-4 1,1-3-2,-2-6 0,0-2 1,0-13-4,-2-9-1,0-10-23,0-8-33,-5-12-140,0-5 133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1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 853,'-1'7'305,"3"3"-256,4 0-15,5 1-15,2 1-2,9-4-6,-1-2-3,3-6-2,2-1-2,2-6-10,2-4-9,10-5-48,0-3-253,1-3 221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1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 966,'-20'-2'339,"10"3"-298,3 3-12,4-2-5,1 1-7,0 0-6,2-3-3,0 0 1,0 0 2,10 3-1,37 16 1,-18-19-4,2 2-3,4 3 2,-1-6-4,-5 0 1,-1-1-4,-9-4-14,-3 3-11,-10 2-37,-5-3 55,-9 1-8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37:50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7:34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48 522,'-53'-17'223,"45"18"-125,-1-1-11,2 1-21,1 2-4,1-2-7,0-1 4,3 0-8,2 1-12,0-1-14,0 0-4,0 0-5,10 1 4,43 3 2,-20-7 2,12-1-3,7-1-1,5-2-7,0 3-5,0-2-4,-3 1 0,0 1-4,2 1 2,-5 3-2,-10 0-1,-13 3 1,-11-3-1,-10 1 1,0 0-1,-3-1 1,-4 0 4,0 0-1,0 0 2,0 0-11,0 0-13,0 0-25,0 0 109,0-1-57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37:18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47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31 487,'-1'1'212,"2"1"-127,27 2 4,47 23-24,-32-27-22,-1-3-18,0-2-3,4 0 0,5 0 1,6 0-3,3 2-3,-4-3-6,-3 0-3,-12-2 0,-7-2-3,-6 7-2,-5-2 1,-10 5-4,-5-1 1,-11 1 8,-8 0-6,-13 6-5,-5 5-2,-15 1-11,-7 4 0,-11-3 10,-4-5 2,-1-1 5,4 1 5,9-3 0,2 0 1,7-1 6,-1-4 2,3-2 7,7-1-3,6-1-1,9 2-2,6-1-5,6 0 0,4 2-9,4-4-5,8 4-6,7 1 1,15-2 1,15 2 4,12-3-1,6-1-3,9 1-6,2-2-6,19 2-20,5-3-88,12 0 9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5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6,'46'6'241,"-38"12"-141,1-5-39,0 2-36,0 1-10,2-4-15,-3 1-7,-1-6-30,0-1-36,0-4-88,-1-3-18,0-4 102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21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35 505,'0'0'224,"-1"0"-107,0 0-28,0 0-25,0 0-4,1 0-11,-6 1-5,-1-1-13,-25 3-10,28-5-7,3 3-3,1 0 0,-1-1 4,0 0-1,0-1-1,0 0-3,0 0-6,1 0-1,0 1-2,0 0 2,11 1 2,39 2 0,-19-1-1,7-2-1,5 0-2,14 3 0,4-3-1,4-1 1,1 1 0,-3-5 0,4 5 2,1 1-2,0 1 1,-5 3-1,-6 0 0,-13-2-1,-3 1 1,-15 0-1,-7-4-4,-8 5-10,-6-3-6,-9-1 5,-8 0-1,-10-1 9,-6 1 6,-10 2-5,-2 0 2,-15-4 3,-6-1-4,-7-1 6,-6 1 1,4 2 0,1 2 5,-2-1 0,-2-3 0,3 2 9,4 0 4,15 1 11,6 2 3,10-3-3,4 0-5,7-4-12,5 2-5,10 1-7,7-1 0,10 2-1,5-3-3,13 0 3,6 3 0,12-6 0,10 4 0,17-3-1,10-1 0,11 1 0,7-1 3,12 0-17,0-4-18,-2-4 21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12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0 765,'-35'28'321,"30"-24"-160,4 5-139,0-1-11,2 0-9,0-2-2,6 2 0,4 0 0,6 2 3,4 4 6,6-3 8,1-2 1,10 0 2,1-3-3,1-4-6,3 2 0,-6-4-3,1-2-2,-6-2 0,0 1-2,-9-3-2,-4 3 0,-4 2-2,-8-2-3,-4 3-3,-5-1 0,-10 2-6,-6 2-2,-12 1-3,-7 0-3,-3-1 8,-6-2 5,-3 0 7,5 0 2,-2-1 8,5 0 0,5 0 8,1 0 1,8 1 3,5 0 4,8 1-4,1-2 1,6 0-9,6-1-8,3 0-15,8 3-4,8-2-2,3 1 2,16-3 11,3-4 2,16 1 0,3-3 2,-3 1 1,-1 2 0,-12-2-6,-2 2-14,-5-1 676,-4 2-499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08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1 765,'-6'-7'298,"2"2"-221,1 1-31,3 4-15,4 1-24,0 0-3,6 1-6,-1-2 1,7 1 0,4-1 0,7 2 0,5-2 2,12 0 4,0 1 1,13-3 6,4 2-3,4-3 1,6 0 0,10 0 2,3 0 0,2-1 0,2 0-1,1 2-4,5-3 2,-1 4-4,-1-1 0,-4 0 0,-3 1-2,0 1 3,0-1-1,-9 1-1,-1 3 0,-6-1-2,-4-1-1,-6 0 3,-8-2-2,-8-2 0,-2 1 0,-10 0-3,-1-3-1,-12 5-3,-4-4 0,-8 1 3,-5 2 2,-2-1 2,-5 0-1,-3-4-1,-5 5-1,-6-3-1,-3 5-1,-10 5 1,-2-3-2,-6 4 0,-8-3-1,-7-2-3,-5 3 0,-9-4 1,1 3 0,-5 0-4,-8-2 3,-4 0-12,-8-1-6,-2 2 10,-1 1 0,-6 5 19,0 0-10,2 3-1,0-1-7,12-1-7,5 1 17,9 0-4,8 2 6,5-2-7,5-1 1,9-2 1,7 0 1,16-5 4,5-2-2,16 2-38,4-1-31,10 2-3,9 3 6,18-7 44,11 0 29,15-4 12,4-1-5,13 1-1,7-4 4,10-1 0,7 1 4,9 0 0,0-2-3,5 3 1,4 1 4,-2 0-1,-1-1 6,-3 2-4,-2 0-2,-11-1 2,-4 4-1,-13-1 1,-8-1 0,-9 2 2,-7-2-2,-11 1 0,-9 2-2,-15-1-9,-8-1-8,-9-1 317,-3 2-240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06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847,'22'-46'299,"-26"42"-270,4 4-7,0 4-10,0 2-4,3 9-7,-3 5 0,0 8 5,5 8 6,0 4 11,2 0 2,-1-2-2,0-1-4,1 1-2,2-5 0,5-2 4,-2-6 2,4-9 1,3-4 2,3-10-7,5-6 0,8-6-12,4-4-1,2-7 1,4 1-4,-3-5 4,-1 1 1,-2 7-1,-4 2 1,-2 5-1,-2 1-1,0 5 0,0 3-2,0 6-2,-4 4-1,-3 4-1,-6 3-2,-3 8 1,-1 4 1,-7 2-4,-3 3 1,-7 0-4,-2-2 1,-5-5 2,1-6 1,-9-7 4,2-3 2,-2-9 1,1 1 0,5-7-5,1-4-6,6-5-3,3-5-4,5-5 6,3-3 3,9 0 4,3 2 1,10 2 1,3 4 1,2 4 0,1 3 0,0 7-2,-1 1-1,3 4 0,3 4-1,2 2 2,3 0 2,0 1-2,0 0 3,-2-2-2,-9-3 4,-3-2 3,-3-5 2,-5-3 4,5-3 1,-6-4-3,1-3-2,-7-5 0,-2 1-3,-9-9 3,-2 2 1,-7-2-6,-3-2 2,-4 6-6,-4 0-1,0 6 3,2 7-3,1 4 1,1 3-4,1 1-9,3 1-4,3 2-17,0-1-6,5 6-20,2-2-11,5 8-8,4 2 42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05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5 7 852,'-10'-12'338,"-3"13"-235,1 13 5,-8 12-23,-6 9-10,-11 12-26,-9 3-11,-3 6-23,2 4-9,5-2-40,2-3-25,6-5 664,5-2-479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05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7 1144,'-6'-28'389,"20"35"-371,8 7-3,13 12 3,4 5 10,12 14 12,7 7 1,0 10-5,4 2-11,-12-6-14,-3-4-6,-12-15-3,-7-8-1,-6-10 0,-10-7-4,-3-5-33,-6-6-15,-5-8-35,-1-4-17,-6-14 68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59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4,'34'52'301,"-41"-34"-268,1-3-21,-1-2-12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58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 944,'-7'-1'344,"14"2"-294,3 2-6,21 1-22,5-1-3,9-3-12,3-2-18,1-4-53,2 1-31,-4-3 56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58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409 875,'-6'23'331,"-1"21"-269,1 10-1,-7 8-28,3-3-17,-5-14-8,3-9-5,1-16 2,3-5 1,-1-9-1,0-4 3,-1-3-1,-4-6 0,3-8-3,-1-5-5,3-16-20,6-10-7,10-14-6,2-11 3,11-2 15,4-2 9,-1 1 5,5 3 2,-4 4 1,-2 6 4,1 18 9,-5 9 3,-1 20 8,-3 7-1,-2 16-7,-4 13-4,-3 30-1,-4 15 1,-4 19 0,-1 6 2,1 8-6,0-3-3,6-5 3,2-8-6,5-22-1,2-9-2,-2-20-10,-2-5-2,-3-16-21,1-4-14,-2-12 102,-2-10-55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58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877,'5'0'326,"0"2"-257,1 4-20,-3 3-17,-2 1-11,-1 4-37,-1-4-29,1-4 29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5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88,'5'3'219,"4"0"-172,4-1-12,4-1-9,3 2-5,3-1-26,1 0-55,0 0 42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57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05 706,'-20'-53'284,"12"15"-190,8 5 4,14 11-34,8 5-7,11 2-3,7 2 0,13 5 1,5 4 1,15 6-20,4 5-8,-1 6-12,-4 3-9,-10 11-3,-8 2-1,-9 6-8,-9 3-5,-19-2-12,-13-1-2,-23 2 6,-11 1 2,-20 0 14,-1 3 0,-11-4 2,4-2 4,7-8-5,2-6 0,20-5-3,8-5-8,11-6-5,10 0-1,10-6 5,10-1 4,17-4 11,9-3 3,6 0 3,0 2 3,-3 7-4,-1 4-3,-4 7-3,-2 2-1,-10 0 1,-7-1 0,-15-4 4,-11 0 9,-19 2 14,-11-1 4,-17 4-4,-4 2-6,-7 3-15,-7 0-4,-4-1-1,5-3-3,7-6-6,11-2-18,17-6-34,5 0-32,14 0 5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57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-5 963,'-7'-2'354,"5"8"-302,-1 7-4,1 17-23,-1 12-1,-1 20-3,1 5-2,3 0-9,2-6-5,2-15 0,3-5-2,-4-14 1,-2-4-4,0-12-23,-2-6-13,-3-9-36,-5-6 2,-7-10 45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57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986,'7'0'342,"14"0"-309,7-2-15,17-4-15,4-4-19,5-3-90,4 1 70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56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1030,'4'0'349,"17"6"-337,7-3-7,13-1 3,3-2-8,1-8-24,3 4-11,1-3-17,-4 1 5,-5 1 24,-5-2 5,-15-2-24,-2 4-121,-9 4 112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53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34 118,'0'0'64,"0"-2"8,-1 0-50,0 1-4,-1-1-1,-7-5-9,-28-13 2,26 20 28,2 2 13,0 1 15,-1 1-7,2 0-22,1-1-2,4 1 33,-1-2 15,2-2 5,2 1-2,-1-2-39,0 0-10,1 1-14,0-1-7,0 1-9,0 0-5,0 0 1,0 0 3,0 0 10,0 0 5,12 1 6,33 0-5,-25-3-6,0 0-6,1-2-6,-1 3-1,-1 1-9,-1 0-17,-3 4 17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48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40 243,'-10'2'154,"4"3"7,-1-4 13,1-1-16,3 0-20,3 0-44,-3-2-17,3 2-30,0 0-8,0 0-21,0 0-6,0 0 1,0-1-4,0 0 0,-1 0 1,0 1-2,1 0 4,0 0 3,0 0 5,0 0 2,0 0 0,10 3-5,30 8-6,-26-12-2,2-1-3,1 0-1,2-1-1,2 2-1,-1-2-3,-1 1 2,1 2-1,1 3 1,-2-3 0,9 3 1,-2-4 2,6 0 2,3 2 3,-6-5 2,3 4 0,-6-1-3,0-1 0,-4 4-3,-3-3 3,-3 0-3,-2 1-1,0-5 1,2 4-3,-1-2 0,2 2 1,-1 0 0,-2-1-4,6 1 3,0 1 0,3-2-1,1 2 2,-1-3-4,-1 0 0,-6-3 1,-1 2-1,-1 2 1,-4 0 2,-1 2-2,-2-1-1,-6-1 3,3 3-3,-4-1 0,0-1 1,0 1-1,0 0 2,-1 0 8,1 0 5,0 0-3,-1 0 1,0 0-3,0 0-7,1 0-2,-1 0-11,0 0-43,0 0-12,0-1 36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39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69 663,'-11'0'277,"7"-3"-168,1 3-14,5 1-59,1-1-10,-3-1-20,0 1 0,15-1 1,29 0 0,-18 1-1,-2 0-1,5 3-2,5 1-1,4-1-1,3-1-2,11-2-1,8 0 1,10-1-1,3-2 1,5-2 3,0-1 0,3 2 2,3-2-1,-6 4-3,-2-2-2,-4-1 2,1 3 2,-2-1 1,-4 0 0,-15-1 1,-1 1 0,-4 0-1,1 3 1,5 2-1,-5-2-2,-1 2 1,-3-2 4,-6 1-5,0-1 2,-1 0-2,0 0-3,-1-1 2,0 1 1,-1-1 3,-4 1 2,-5 0 3,-4 1 2,-11-1-4,-2-2-1,-3 2-1,-6-2 0,1 2 12,2 1 8,-4-2 6,0 0-5,0 0-11,0 0-16,0 1-20,-8-3-14,-33-9-35,32 8 43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29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25 293,'-6'2'175,"0"-2"-39,1 1-13,0-2-21,-2-1-29,4 2-12,-1 0-19,2 0-5,-1 0-5,2-1-2,0 0-3,-1 0-1,-1 0 0,1 0-1,-1 1-3,0-1-2,1 1-7,0 0-4,0 0-1,0 0-5,1 0 0,-1 1 6,0-1 7,0 0 5,2 1 3,-1-1-3,0 0-11,0 0-1,1 0-6,0 1-2,2 0-1,1-1-2,3 1 2,28 3-2,-11-4 2,0 0 0,2-1 0,3-1 0,5 2 0,1-1 1,5 0-1,-2-1 2,3 0 3,-4-1-2,0-1 4,-2 2-3,-6-3-1,1 1 0,-3 4-1,-1 0 1,-4 0-1,1 2 1,-4-2-1,-5 0 0,-4 4 1,-2-4 0,-5 0-2,4 2 1,-2-3 0,-3 2 2,1 1 1,-3-3 2,1 1 6,0 1 3,1 0 1,-1-1 2,0 0-8,-1-1-2,1 0-5,0 1-3,0 0-9,0 1-12,0-1-18,1 0-16,1 0-214,1 0 188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8:28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178,'24'1'54,"-27"-4"-52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07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2 194 800,'24'-47'299,"-29"25"-224,0 0-10,-6-2-14,-1 4-1,-6-1-16,-5 4-7,-4 4-8,-5 5-2,-9 8 5,-1 6 3,-4 9 9,0 8 1,3 14-7,0 1-6,4 16-7,0 0-5,6 8 1,8 6 3,12-2-2,8-5 1,20-11-2,8-7 3,13-12 5,9-6 3,5-11 3,3-4-3,8-10-4,4-3-2,-3-6-8,-7-3-2,-13 0-2,-7 0-2,-10 3 2,-3 0 2,-9 0-2,-3 4 4,-6 1 1,1 3 4,-5 2 15,-2-1 0,1 0-3,0 0-5,0 0-18,1 0-2,-1 0-17,0 0-14,0 0-40,0 0-23,0 0-5,-5 9 5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4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0,'34'17'260,"-33"-13"-180,1 3-18,0 4-22,0 0-16,-1 4-16,-1 0-6,0 1-39,-1 0 27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35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1 896,'-11'-1'367,"8"-1"-248,7 4-33,8-3-27,7-2-24,9 1-9,4-3-1,4 0-17,-3 2-4,-3 2-2,-5 1-1,-3 3-1,-4 2-1,1 8 1,-3 3 0,-2 9 0,-2 2 3,-3 4-1,-1 3 1,-1 0-1,2-3 1,1-7-2,2-5 0,0-8 0,-1-5-2,3-8 1,-1-6 0,1-5 2,3-3 1,-9-11 1,6 0 0,-9-3 1,-2 2 0,3 13-3,-10 4 4,2 8 2,0 4 1,-2 6-2,7 7 0,1 9-6,1 0-1,2 2 2,0-5-1,1-3 1,2-5 1,1-5-3,0-1-2,0-8 1,0-3-2,-2-6 0,-4-5-3,-4-6-21,-1-1-13,-4-1-15,1-2-2,-4 6 2,2 1 8,0 3 6,1 7 7,3 4 16,0 4 6,1-1 13,0 1 2,0 1 7,0 0 3,7 5 6,37 49 7,-23-21 11,0 1 4,3-2 4,-1-4-3,-3-10-14,0-4-2,-3-9-10,-2-6-4,-3-12 3,-2-4-1,-5-10 4,-1-4-3,-2-5-4,-2-4-4,-1 2-4,-5 3-3,-2 13-26,4 7-22,-1 7-45,7 6 53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34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86 687,'-57'-46'312,"50"40"-149,3-5-47,1 1-16,-1 2-10,3 2-7,-1 5-20,2 3-11,3 8-28,2 7-14,0 13-5,0 5-5,-2 4 3,-2-2-2,3-2-20,-2-7-15,-1-9-29,1-6-8,-3-15-19,-1 0 166,-1-12-64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31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34 843,'-1'0'329,"-9"4"-226,-42 21-36,28 4-32,0 0-7,4 6-1,2-1 1,11-3 1,2-3-1,8-9-11,4-3-2,6-12 11,6-3 4,8-9 7,6-5 3,4-12-4,0-6-5,-5-6-1,-6-2-7,-17 1 2,-4 0 2,-17 11-9,-7 4 1,-11 15-16,-6 9-8,-6 14-34,0 8-24,0 9-49,8 9 63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30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948,'11'27'345,"2"17"-293,2 10-11,-5 7-22,2-3-12,1-10-5,-2-8-2,1-17-12,-2-3-6,-5-10-6,-3-8-4,1-5 8,-9-6 5,-3-9 2,-3-1 3,-11-7 3,4-3 2,-3 0 5,0-2 1,4 6 12,3 1 3,8 8 1,3 2-1,6 2-8,7 3-2,7-1-6,4-1 1,12 0 8,-2-1 8,3 1 23,-1 6 6,-3 5 1,1 6-8,-7 9-17,4 4-6,-6 10-4,-1 3 1,0 6-3,-4 3-2,-2-6-4,1 0-2,-4-6 1,-2-5 0,-5-8-2,-2-4 0,-2-8 1,1 0 0,-2-4 4,-5-4 1,-1-5-4,-4-7 3,1-5-4,2-1-2,2-1 5,2-1-3,3-3-1,3 1 4,5-1-5,2 3 2,5 4-2,1 2-1,4 6 1,2 2-1,-1 3-1,-1 2 2,-2-2-9,2 4-17,-1-1-38,-2 0-25,1 3 51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30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1010,'-11'26'377,"2"23"-280,4 12-45,4 28-17,1 10-9,1 7-16,2 1-7,0-6-3,0-11 0,1-5-11,0-10-23,2-15 99,3-7-60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29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 798,'15'4'291,"8"-6"-238,4-1-5,5-2-11,0-5-1,-5-1-2,-7-4-2,-2-1 9,1 1 3,-5-2 8,5 7 4,-8 4-9,-3 2-13,2 10-21,-2 4-7,2 7-6,1 5-1,-1-2-4,0 0-8,-2-7-25,1-3-13,-5 0-35,0-10 421,-4 0-261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29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823,'8'-7'279,"2"5"-289,-3 5-27,-4 17 21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29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809,'50'-18'367,"-49"22"-132,4 5-170,3 15-41,2 12-6,-3 11 5,-1 3-4,-4 1-6,0-5 0,-4-10-8,0-5 2,-3-16 15,1-4 11,0-12 7,0-7-7,1-6-11,1-9-11,2-7-10,1-7 2,4 0-6,2-4-2,3 6-2,4 7-2,4 6 1,3 8 2,0 11 0,2 3 0,-1 15 0,0 8 2,1 9-1,-2 5 1,-2 0 4,-1-2 0,0-4 0,1-7 0,1-8-1,-1-4 1,0-12-2,1-1 1,-5-14 3,2-4 1,-6-8 5,-3-5 2,-2-2-3,-7-2-3,-9 3 1,-6 3-3,-8 11-16,-2 5-12,-3 15-48,-5 5-24,3 5 61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39:28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38 970,'-20'-5'362,"5"-2"-291,12 2-4,-5-3-8,0 1-7,6 5-6,-4-1-5,7 2-15,3 2-5,-3 0-8,-1-1 1,1 4 0,14 24-6,35 81-4,-29-21-1,-3 9-3,-4 8 2,-3-4-2,-6-7 3,-4-8-2,-5-15-2,-7-24 1,-1-10-3,-6-16 1,4-10-5,-4-18-6,0-8 0,-2-20-4,5-10 6,5-18-2,7-8-1,10-14-3,-1 1 0,6 0 4,0-1 4,7 17 7,-1 3 2,3 17 0,3 9 1,-7 10 4,1 5 2,-4 12 3,-2 5-2,-2 9-2,2 5-5,-3 4 3,1 3 3,0 2-2,-1-1 1,-1 0-1,-1-4-5,-1-2 1,-1-1 1,-1 2-4,0 0 2,-2 3-1,1 5-2,-1 4 2,-2 3-2,1 1-1,2 1-3,2-6-3,0-3-5,-2-5-6,1-7-3,-1-1-14,2-1-2,3-6-11,0-3-8,0-8 81,0 0-27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40:39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88 818,'-55'13'287,"59"-11"-251,6 1 2,14 2-7,4-2 3,14-1-2,6-2-6,8-4-8,7 1-4,6-3-5,7-2 0,4-2-5,-1-2 0,-3-2-1,1 3 1,-5-2 2,2 4-1,-10 3 1,-7-1-3,-12 0 1,-8 3-2,-10 2-18,-4 0-15,-6 4 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22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2,'0'10'269,"0"-2"-260,1 0-10,-1-1 0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40:35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1 750,'-5'-5'262,"1"0"-246,4 5 1,4 0-14,9 2-6,10 0 1,15 1-1,8-2 3,14-3 4,6-2-2,16-5 7,11 1-4,8 0 0,8 2 3,15-3-3,-3-1 8,20 4-4,6-1-1,0 5-1,10 2-1,-3 0-1,5 1-1,-2 2 0,-1 0-2,7 2 1,-10 0 1,7 1 0,-8 1-1,-10 0 1,2 0 0,-17-4-2,-1 2 3,-8-3 0,-7-1 3,-9 1 7,-4-2-2,-8 0 1,-6 1 0,-11-3-6,-4-1-2,-18-1-2,-4-1-2,-8 2-2,1 0 2,0 1-2,-4 0 0,-1-2 0,-3 0 0,-3 4 0,-3-1-3,-7 1-1,-4 1-3,-8-1-5,-2 0-11,-4 2-26,-1 0 28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40:55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48 425,'-32'-31'197,"26"26"-85,1 2-6,1 4-43,-3 1-14,-1 4-26,-4 1-4,-2 2-8,-2 3 0,-2 6-2,5 3 3,1 1 5,2-1 2,5-2-2,0-2-2,5-1-8,1 0-4,2-2-1,1-4-1,2-2 1,3-2 2,-1-3 0,6-1 1,0-1 6,0-1-2,3-3 2,0-3 0,-2-2-5,-4-6 3,1-3-1,-5 1 0,-4-3 10,2 4 3,-8-2 1,-3-5 0,-2 3-10,3 1-6,-4 5 1,4 8-2,-2 3-1,-4 3-2,0 4-6,-1 0 0,1 4-2,4-1 4,-1 2-3,3 2-2,-1-1-1,4 3-4,3 1 4,0-1 3,7 3-2,-3-2 2,6 2 0,-6 0 0,2-5 1,3-3-1,-4-3 2,5-3-2,1-2 2,-6-1 0,6-5 4,0-2 5,-3-4 2,2-1 1,-2-5 0,-5-3 1,3-6-1,-3-3 0,-4 0 0,-1-1-5,-5 4-1,-2 6-3,2 9-2,-2 5-4,-3 11-18,-4 10-20,-1 9 26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40:54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49 558,'-45'-33'256,"40"28"-103,0 0-100,2 3-12,-1 0-21,-1 0-4,0 2-5,0 3-7,-3 5 0,0 6 1,-1 4 2,2 6 5,-1 2 0,0 3-1,3-1-1,-1-2-2,5-1-3,1-4 0,6-5 0,1-1-1,-1-3 3,3-2-3,-2-3 1,3 0 0,1-5 3,1-1 0,2-5 3,-2-4-1,3-3 2,-2-3-2,0-2-3,0 0 3,-8-6-2,3-2 2,-8-2-1,-1 2-1,-1 0 0,-4 2-1,3 7 3,-2-1 1,0 7-1,-2 2-1,-4 0-3,4 2-1,1 3-5,1 2 0,2 1-8,-2 1-4,-1 1-4,0 0-1,0 3 2,1 0 4,1 1 6,-1 2 0,-1 0 1,1 3-3,0 1-5,0 1 0,2 0-6,0-1 0,2-2-2,1 3-3,3-3-9,2 2-14,2 1 30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40:53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20 218,'57'22'180,"-55"-34"52,3-1-53,-1-4-19,-2-1-26,2-2-33,-2 0-12,0 3-22,-1-1-13,-2 3-17,0 2-6,0 2-12,-1 6-3,0 2 2,0 3-2,-1 4-9,-1 5-3,-2 13-9,0-2 0,2 7 5,1-5 0,3-10 1,2 1 1,2-10-4,1 2 0,2-5-1,-1-5-1,5-4 5,0-5-1,1-6 4,-1-2 0,-5-5-2,-2 1 1,-4 5-1,-2 1 0,-6 7-5,-1 1-1,-6 6-7,-1 3-6,-2 9-4,0 5-1,-2 10 2,-2-1 3,6 5 11,0-2 1,10-7 5,2-2-1,4-7-5,1 0-1,5-4-5,2 1 3,5-3 4,-1-6 4,4-5 2,-1-2-1,-4-3 1,0 0-1,-4 3 2,-3-1 1,-5 3 1,-1 1-1,-3 2 5,-3 1 4,-1 6-2,1 2 0,-7 7-8,0 1-2,1 6 0,-2-1 0,12 0-15,2 1-13,6-4-53,6-2 48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1:16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2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2 1327,'15'12'444,"6"24"-447,3 12-3,-9 13 4,-4-1 2,-12-11 5,2-10 1,-5-23 5,3-5 4,2-15 17,13-10 2,22-28-6,11-22-7,39-31-39,5-10-20,18-22-49,7-3-31,10-17 297,7-9-165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41:02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77 588,'-26'42'265,"25"-50"-141,2 0-40,-4-3-19,4-2-21,0 2-5,-1-1-5,1 1-8,-1 3-12,6 1-1,-1 1-6,-3 1 0,-1 1 1,-2-1-3,2 3 3,-1 0-1,0 2-2,0 0-1,-1 0-4,1 0-3,-1 0 1,0 0 1,-4 13 1,-9 26 2,13-29 0,0-1 0,-2-5 1,3-1-3,5-1 2,2-2-1,4-3-2,-2-2 3,-2-7-2,1-2 2,-2-1 1,-1-4 0,-4 3 3,-1 0-1,-3 6-2,0 1-2,-3 4-2,2 4-3,-2 1 0,-1 2-1,1 7 1,0 1 2,0 0 2,5 3 0,2-6 3,2 0-1,7 0-2,-3-2 0,7-1-2,-2-4-1,3-3 2,2-2 0,0-5 2,3-1-1,-4-1-1,-2-3 1,-3-1 5,-4 1 4,-5-2 3,-2 2 0,-9 6-3,-4 1-4,-8 9-2,-4 9-3,-4 8 1,-2 4 1,0 3 2,5-4-1,7-1 0,8-6 3,7 0-2,2-2 1,8-4-1,1-1-2,7-5-1,6-4 2,2-9 2,4-4 3,4-5 4,-5-2-3,-2 2-2,-6 1 2,-8 6-5,-4 1-1,-4 7-23,-3 0-26,-7 18 3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6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7 1363,'13'-12'449,"0"2"-458,0 0-22,2-1 2,-7-3 2,-4-1 8,1 7 42,-2 3 19,5 10 7,0 5-1,5 11-11,-5 8-8,0 9 10,-1 4 4,-1-2 4,5-1 1,-9-10-2,1-7 1,-2-12-2,-2-5-9,16-6-10,-4-11-6,19-18-11,7-13-8,10-29-56,14-14-40,14-28-98,12-12-43,11-22 150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50:37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7 502,'0'0,"0"0,-66-33,11-2,-15-13,-4-4,6 6,17 11,12 4,10 9,12 4,4 5,4 0,4 0,5 4,5-4,4 0,6-4,11 3,12-3,-1 4,-4 4,-5 5,-6-1,-7 1,-4 4,-2 0,-2 0,-3 0,-2 0,1-5,-1 5,0-4,0 4,-2-4,0 4,2-5,0 5,1-4,-1 4,0-4,0 4,0 0,1 0,-1 4,0-4,0 4,3 1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41:08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15 603,'-7'-1'272,"3"0"-139,3 3-31,0-3-55,1 1-21,0 0-21,0 0-6,0 0 0,0 0 3,0-1 2,4 0 3,8-4 5,24-13 2,-28 9 5,-1 3-1,-4 1 3,-1 2 3,-2 1 0,-2 2-1,1 0-6,0 0-6,0 0-9,-6 10 1,-28 30-2,29-30 0,3-2 0,2-3 0,1-4-1,2 1 0,2-2-1,-4 0 0,0-1 1,0 0 2,4-5 5,26-38-2,-21 24 1,-1 0 0,-2 4-1,-1 3 1,-6 2 6,-3 4 1,-1 6-2,-1-1-1,0 10-6,-2 2-2,2 7-1,-1 2-1,3-3 0,3 2 0,2-4-2,5-1-1,2-6-5,1-6 0,4-2 3,-2-3 1,0-2 3,0-3 2,-5-1 2,-1-1 2,-3 1 1,-3 2 1,-4 4-6,-2 2-14,-5 5 670,2 8-50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22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0 640,'-4'-2'278,"2"3"-147,-3 1-48,1 3-11,-1-1-14,-1 0-9,1 2-10,0 1-5,-1 4-10,-1 1-3,0 3-3,-4 0-3,0 6-6,-1 0-2,-3 7-4,-3-2 2,-2 0-1,-2-1 3,-1-6-4,8 1 2,3-5 1,3-4-3,4-3 2,-2-3 3,4-3 6,1-1 0,1-2 2,1 1 0,0 0-8,0 0-2,0 0-3,0 0-3,0 0-18,0 0-12,0 0-25,0-1-14,0 1 34,6-3 14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40:52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51:02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2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66 607,'-17'24'284,"1"11"-128,-4 14-80,1 4-23,7 0-32,3 0-10,5-12-3,5-3 8,4-11 15,3-10 12,6-13 23,4-10 4,9-16 4,2-7-1,4-13-12,1-4-7,-2-3-10,-3 0-6,-15-5-11,-5 2-3,-16 5-11,-12 7-6,-9 22-9,-8 12-16,-11 21-42,-3 12-25,-6 17-41,1 9 71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2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834,'-10'12'310,"11"-3"-248,8-1-27,15-5-30,7-2-17,11-5-47,2-5 41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2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0 954,'-81'34'343,"86"-25"-296,8 1-4,8-5-30,8-2-2,7-6-5,4 0 0,3-2-2,2 1-4,-1 3-9,-11-5-11,-7 2-33,-9 3-30,-21-6 51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2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5 1028,'29'-32'387,"-33"27"-317,-1 8-23,3 9-21,0 11-19,0 7-1,3 11-4,2 3 1,7-3 1,3-3-1,11-6 2,3-7 0,4-14-3,-1-10 2,0-17-1,4-9-1,-7-10 1,-1-5-1,-12-7 0,-11-7 2,-11-7 5,-6-1 1,-10 2 1,-4 10-2,-2 23-5,-2 12-4,-1 25-17,1 14-19,2 20-25,6 7-21,14 3-207,7-2 203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1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776,'63'-41'339,"-59"46"-196,3 8-34,-2 1-19,0 3-38,-3 4-17,-2 4-58,0-1-35,-2-3 33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1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2 693,'-13'-10'323,"9"8"-151,4 4 0,10 4-64,4 0-16,11 1-31,5-1-4,8-4-32,3 3-24,1-5-44,-6-2-25,-6-6-50,-5-2 83,-3 0 10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1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252 1065,'-14'6'394,"1"10"-323,3 33-31,0 13-24,4 20-11,-2 4-1,4-2-3,-1-7 1,1-15-1,5-7-1,0-26-1,3-6-4,4-14-15,-4-14-3,4-19-9,-3-12-5,1-26 12,1-9 4,1-11 13,-1-8 11,-2-10 12,4-1 1,1 4 5,-5 5 5,3 30 1,-3 18-1,-4 23 3,1 16-11,-2 28-9,-1 17 6,1 36-4,1 14 7,2 21 0,2-3-4,0 5-2,2-5-5,-2-15 1,-3-4-2,4-29-19,-3-14-13,-1-22-37,0-7-15,-5-21-27,-4-8 61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0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838,'-20'11'324,"16"-1"-248,15 1-6,13-3-54,14 2-2,7-4-23,-3-5-30,7 1 2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21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0 819,'-2'-1'302,"-1"0"-256,0 0-5,1 0-10,1 0 2,0 0 3,0 0-1,0 1-6,0-1-4,0 0-2,1 0 0,-1 1-1,0 0-7,0 0-3,0 0-5,0 0 1,0 0 1,1 0 2,0 0 2,0 0-2,8 3 5,32 34 1,-19-20 0,4 2 2,3 2-7,1 1-4,-1-2-5,-1 0 1,-4-3-4,-2 0 1,-4-2 1,-2-2 0,-3-6 1,-4 0 0,-1-4-3,-3-1-1,-3 1 4,0-5 2,-2 1 0,0 0-5,0 0-20,0 0-12,-9-5-17,-28-18 0,29 16-7,1 0-7,2-1 0,-1-1-204,5-2 194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0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64 982,'-92'-25'371,"89"27"-297,8 0-7,13-2-34,10 2-6,9-5 0,7 0-3,0-3-11,1 0-7,-2-1-9,-1 2-7,-6 2-29,-6-3-19,-10 4-47,-10-2 64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39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9,'6'8'306,"5"22"-192,10 13 1,4 20-22,5 9-15,-4 13-35,-5 3-17,-6-2-13,-4-3-9,-8-8-2,-6-5-8,-9-8-25,-2-4-3,-7-13-15,6-7-4,0-19 100,-1-8-42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39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-3 695,'-23'-2'312,"-1"9"-161,-9 21-54,3 18-18,-7 22-30,3 17-12,6 19-19,4 5-8,12 1-6,2-8 1,12-17-8,5-12-11,11-23-40,11-10-36,6-28 53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39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98 888,'-6'14'330,"-16"42"-244,20-25-65,0-7-2,6-5 1,6-3-1,4-16 2,2 0 8,7-19 8,0-7 2,3-6-5,0-6-9,-7 3-13,-3 1-8,-11 4-2,-6 7 3,-8 9-1,-4 7 1,-8 12-13,-1 7-4,-2 8-18,0 2-5,6 5-6,2-3-12,7-4-19,1-3-14,8-11-109,4-3 128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39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95 876,'-18'43'334,"3"9"-246,-3 2-3,3 3-32,4-1-12,1-14-18,6-5-2,1-15-2,1-7 5,2-9 11,-1-4-1,1-7 4,2-7-3,6-8-17,2-11-4,5-13-8,0-7-3,2-12-1,0-3 2,2 8-3,-3 3 1,0 21-2,0 11-4,-11 9 1,3 9-5,-5 8-4,1 2 3,5 19 2,-3 8 3,-3 15 5,1 8 0,-2 5 3,-2 0-1,6-4 1,1-6 3,-5-15-6,4-7-4,-5-14-15,-3-6-5,-1-7-14,-1-1-9,-5-9-11,-3-3-11,-5-4-19,-11-6-5,0 0 12,-1 0 11,-2 1 49,5 4 25,2 5 37,4 2 15,9 7 16,4 2-3,11 5-17,6 0-9,11 2-19,5-1-8,13 0-5,3-1-7,5-7-32,2-3-18,-4-10 455,3-1-323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38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4 847,'-8'-16'329,"6"16"-238,-3-2-1,12 3-18,-1 3 1,12-1-5,9 6-1,2-5-29,9 1-13,-2-8-34,-1-4-15,4 5-45,-6-5-22,2 0 205,-2 1-107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38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442 1107,'0'8'368,"10"7"-367,-2 1 0,9 3-1,-2-1 2,8-5 2,1-3-2,-5-10 4,6-6 6,1-9 10,1-7 5,2-13 3,-2-8-6,0-12-13,2-4-5,-10-6-3,-1 0 1,-12 7-1,-13 5 0,-4 19-3,-7 9-4,3 19-19,-3 6-11,-1 21-11,-1 10 1,-5 30 20,7 19 9,4 15 15,1 9 1,6 0 1,1-5-2,0-3 0,2-7-2,0-11 1,-1-10-1,-1-16-48,-1-8 44,-1-19-11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0:37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1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-1 716,'-1'3'357,"1"16"-85,8 25-142,0 12-16,1 19-23,-3 0-23,-6-1-36,-2-2-19,-9-4-16,-1-2-14,-11-8-47,-4-3-32,-11-7 55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1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-2 772,'-4'-5'309,"1"5"-217,-5 14-31,-2 13-14,-5 24-21,-2 14-8,-1 22-8,0 11 0,1 9-4,3 4-1,8-4-3,2-11 0,11-23-17,3-11-17,12-27-165,7-11 13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33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1 880,'-1'1'320,"0"3"-266,-1 15-20,0 8-10,0 20 4,-1 10 3,0 12 6,3 6-8,-2-1-4,1 2-4,1-14-12,-1-9 3,0-11-7,1-10-6,0-7-18,0-7-23,0-9 7,-2-4 1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20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69 850,'0'0'31,"-1"-1"-3,1 2 23,0-1-8,0 0-4,0 0-3,0 0 2,0 0 0,0 0-9,0 0 1,0 0-3,0 0-2,0 0-1,0 0-3,0 0-8,0 0 0,0 0-3,0 0-1,0 0-1,2 0-1,3 0-1,1-1-2,27-3 3,-25-1-4,3 3 4,-2 0-3,4 0-3,3 0 2,2-1-4,8 4 4,6-1-2,5-1 3,6-2-2,-2-4 1,6 1 5,3-2-2,10 2 1,8-1-2,7 1-5,0 0 3,1 2-1,2 1 0,5 0-2,8 2 0,-1-7 0,0-1 0,3 2 1,-1-2-1,-2 3 0,-2-2 0,-8 0 0,1 1 0,-3 3 3,-5 1-2,-12 1 1,-10-1-2,-5 1 0,-3 1 0,-4 1 1,-2 0-1,-11 0-1,-4-1 2,-9-2 6,-4 3 8,-2-2 11,-7 2 7,0 0 19,0-1 0,-1 1-5,0 0-7,0 0-27,0 0-4,-1 0-4,-7 1-3,-28 4-1,27-5 1,-6-2-5,6 1-2,-1 1-22,0 0-16,4 0-42,-6-3-16,-2-1 65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1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89 866,'-34'-44'325,"32"29"-271,8-6-10,1-7-21,6-6 1,2-3 10,0 5 13,4 3 15,0 7-4,-3 6-1,-3 8-12,2 5-13,-4 11-11,-5 5-10,-5 8-10,-1 5 2,-3 3-2,6 3 1,8-6 3,-4-7-4,7-3-1,-5-9 4,-3-9-4,4-1 0,-5-14 1,0 0-3,-1-3 2,-4-6 3,0 2-1,-2 1-1,-2 7 2,-1 4-3,4 8 2,2 6 4,6 14-4,3 8 4,3 18 0,2 7-2,3 11 8,-1-2 0,3-3 0,-4-5 1,-7-15-6,-2-2-4,-9-6 2,-6-7-1,-7-5 0,-5-1 0,-6-8-2,-4-4-2,-3-8-9,3 0-6,-7-10-28,6 3-12,2-4-36,1-7-13,9 1 67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0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897,'5'-5'328,"12"4"-270,4-5-20,13 0-22,4-5-8,11-1-34,7 1-32,3-4 36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0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41 852,'-10'41'356,"-2"6"-237,-2 9-21,2 2-21,-1-9-34,1 0-15,2-7-14,-1-9-3,5-9 3,4-5 3,1-13-1,3-7 3,2-11-9,2-7-1,3-12-1,3-1-6,0-8-2,0-5 3,2-8-2,-3-10 4,0-4-3,-3-4 0,0 18 2,-2 9-2,0 21-1,0 12-1,-1 14-5,1 10 1,0 17 5,4 15 6,-3 13 10,0 4-1,5 3-5,-4-5-2,1-11-8,-2-1 1,-4-9-20,-2-5-22,-2-6-39,-5-4-19,-2-11 59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0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5 791 654,'30'29'276,"-22"-45"-132,2-3-79,4-14-17,-1-7-6,3-10 1,0-6 9,-2-11 9,1-1-3,-4-6-7,-4-4-8,-4-2-12,-3 0-7,-3 15-5,0 11-2,-6 27-8,-3 14-3,-6 23-12,-7 17 0,-5 36 2,-2 15 4,6 28 2,2 15-1,3 9-1,-3 6 0,6 8 0,10-10 2,5-21 2,7-10-1,0-33 4,7-8-5,0-20 1,0-11-1,1-15-16,-6-12-11,-9-16-20,4-1-12,-9-9-6,-15-6 1,-2 5-3,-11-5 4,-6 3 18,9 4 10,1 4 33,4 2 16,13 5 26,5 4 15,9-2 6,7 0 0,13-4-13,6-3-11,16 0-14,10 1-7,2 2-13,-3-1-2,-1 2-24,-8-1-15,-6 2-24,2 3-25,-13 4 56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9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2 795,'-1'-11'319,"4"4"-224,10 5-32,4 0-22,15 6-21,5 1-5,2 1-17,0-3-28,-5-3 20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9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1002,'-3'6'377,"4"15"-294,-8 5-14,1 25-37,-2 8-7,3 18-13,2-1-7,1-13-10,3-7-11,-5-22-20,5-5-12,-1-11-20,-4-8-17,2-13 56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9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755,'5'-28'301,"7"22"-143,0 8-111,10 19 12,2 7 6,-4 10-6,0 7-5,-1 14-15,-5 3-13,0 11-21,-3-1-3,-9-11-1,-4-5 2,-6-8-6,-4-1-12,-2-7-19,-1-6-14,5-12-32,-2-9 50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8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902,'-29'28'333,"4"23"-278,3 11-6,-5 19-35,3 10-6,6 0-6,5-3-1,16-12-7,7-13-9,10-16-42,1-11-18,5-24 44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8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78 465,'-18'-76'271,"7"72"-33,-1 5-55,-3 13-80,-4 6-20,2 16-33,-6 4-14,1 3-24,3 2-5,-2-11-24,5-1-10,3-11-39,2-6 21,6-8 24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8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65,'0'11'369,"9"10"-264,6 9-11,4 3-16,9 8-14,2 0-29,2-2-5,-3-3-24,-5-9-4,-3-7-1,-7-5-3,-1-5-17,1-3-13,-10-6-26,-1-3-11,-2-7-15,-5-5-6,3-4-75,-4-4-181,-4-6 232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20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51 740,'-46'-53'295,"46"53"-205,2 2-33,-2-1-30,-1-1-8,0-1-7,1 0-2,0 1 6,0 0 0,0 0 7,0 0 4,0 0-4,4 18-4,7 40-6,-7-20-2,-2 26-2,1 10 0,-1 18-2,-1 12-4,-2 9-3,-4 1 1,4 8 0,-5-5 1,1-11 1,2-6 1,-1-12 2,2-5-2,0-1 1,1 0-2,-6-4 1,3-4 0,-2-10 2,1-2-2,0-11-2,-2-7-1,4-8-1,-3-11 0,2-10 0,3-3 1,-5-9 1,6 0 1,3-2-1,-1-1-1,-2 0-3,0 0-1,0 0-6,0 0-8,0-1-14,0 0-12,0 0 17,2 0 9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8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4 833,'-2'-13'327,"4"6"-222,5 1-23,7 0-28,2 0-7,12-1-10,4 0-9,10 0-14,6 0-3,3 0-34,-3-2-17,-2 3-47,-7-5 25,-6-4 33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8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67 977,'-11'17'378,"1"8"-274,-3 4-18,1 6-41,1 2-15,2-4-20,1 0 0,3-10-2,2-4 0,1-10 4,2-6-4,2-6-5,0-6 7,7-10-5,0-5 2,-1-11-2,3-2-1,-2-7-1,-1-3-1,3-2 4,-2-4-2,-1 8 1,1 9-1,-2 17 0,-1 9-4,3 16 2,0 10-1,0 18 3,0 9 1,-5 11 1,0 3-3,-2-4-2,1 2 2,-1-6-3,-2-1-6,-1-10-27,-3-6-20,-1-6-37,-3-8-15,-3-10 65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7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801 892,'27'16'330,"-17"-37"-262,2-6-4,8-10-35,1-3-3,1-4-7,1-5 6,1-8 7,-3-6-2,-3-2-11,-3 3-5,-9-1-7,-2 1-4,-10-2 1,-3 2 0,-8 13-2,0 13 1,-4 22-4,-5 12-9,-4 29 1,-6 16 2,-3 32 5,3 14 4,11 29 5,1 6 2,13 11-1,1 3-1,10-14 4,10-7 1,-1-18 8,9-10 1,-3-18-6,-4-6-3,3-16-10,-6-13-4,-5-16-26,0-8-10,-7-12-24,-1-4-8,-10-7-26,-8-6-125,-6-3-75,-8-3 49,-1-4 160,2 8 173,3 1 150,5 3-17,8 4-81,4-3-24,6-2-22,6 1-6,12 2-22,5-3-12,13 0-20,9 0-9,14-1-10,2-1-2,4 1-11,-1 1-11,-9-1-29,0 6-16,-4 1-21,-5 0-6,-2 0 36,-3 0 23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7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1009,'4'5'361,"10"-5"-315,8 0-17,7-7-21,6-4-1,6 3-1,5-1-15,2 4-33,0 0-23,-1-3-48,0-1-132,-6-1 168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6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730,'27'-28'298,"-28"24"-175,0 3-25,-3-4-16,1 2-3,3 3-5,-2-3-6,2 3-14,-1-1-12,1 0-25,0 1-5,0-1-12,0 1-2,21 1 2,33 5 1,-22-4-8,2 2-8,-1-4-22,1 2-8,-5-2-9,-2-1-3,-8 2-14,-6-2 225,-2 5-126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3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50 873,'-5'-6'379,"14"4"-163,5 1-142,9-5-26,8 3-13,7-6-19,0 0-9,9 6-23,-1 0-13,1 4-26,-3-2-10,-4 2-5,-5 1-3,-6-1-8,-6 3 7,-8-6 20,-6-3 21,-6 1 55,-2-2 19,-1 5 21,-2-2 1,-3 2-9,-2 5-10,2 6-14,-4 9-6,-1 7-12,3 4-3,-1 3-6,5 0-1,1-7-1,1-5 4,5-9 16,0-10 12,11-2 17,2-6 7,-1-10-10,5 0-8,-6-9-17,-4-2-7,-2-3-5,-6-3-4,-1-5 1,-1-2-5,-3 6-1,-2 4 1,-4 17-5,2 11-6,-6 17-5,0 13-4,3 21 1,-4 6 7,10 10 4,2 2 2,3 6 2,5 3 1,4-1 0,-2-5 2,-1-9-1,2-4-1,-4-8 1,-1-5-1,-3-14 5,-4-12 8,-6-12 17,-4-5 1,-7-9 8,1-4-1,-3-7-13,3 0-2,0-1-9,-2-1-10,5 4-19,6-1-15,11 6-27,2 0-14,13-1-30,-3 0-5,11-1 70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2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262 720,'-8'13'292,"-6"12"-163,1 11-78,-2 19-9,1 10-13,1 6-18,2 1 1,1-13 8,3-7 4,2-17 1,3-10-4,1-13 6,-1-8 19,2-11 5,-1-9-2,2-13-16,2-6-26,0-12-7,5-1-1,-1-12-9,3-6-3,2-5-18,-1-5-1,0 0 7,-1-1 7,0 10 18,-2 10 6,-2 23 3,-2 14 1,-2 24 0,-2 12 5,-3 31 11,-2 15 5,-4 16 3,5 11-4,4 7-10,5-5-3,5-3-6,2-10-1,-1-19-4,0-4-8,-2-10-25,-5-3-15,-7-15-35,-2-7-16,-8-17 63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2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 1035,'-2'-2'399,"4"1"-298,9 1-43,10 2-37,12 1-39,9 0-26,10-3-72,-2-2 49,4-5 29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2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1058,'-11'17'417,"4"8"-266,2 11-90,-1 3-26,2-1-23,4 1-22,3-6-32,3-3-17,4-3-30,-3-5-3,-4-8-277,-3-5 258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1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0 865,'-6'5'332,"-2"13"-247,-2 9-5,-4 15-39,-4 3-8,-3 11-31,0-2-15,-1-5-47,6-3-37,8-17 6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04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3 734,'-5'-3'266,"5"3"-221,0 0-2,0 0-15,-1 0 2,1 0 0,-7 0-4,-12 5-9,-23 15-4,21-5-4,-3 2 0,0 5-1,-2-2 0,7 1 1,3-5 1,4-2-2,4-4 0,2-5-4,4-1-4,2-2-1,-3-1-4,2 1-8,0-2-2,1 0 1,0 0 1,0 0 6,0 0 0,-1 0-1,1 0-3,-1 0-4,0 0 0,0 2 6,0 0 2,0 1 0,0-2-8,0-1-259,1 0 203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1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107,'-1'-1'431,"0"1"-304,1 16-35,16 40-13,6-24-27,6 2-17,-1-2-20,8 3-6,-5-4-12,-2-4-11,-4-7-36,-11-9-26,-8-5-58,-3-3-15,-5-10 95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1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84 879,'-14'-7'355,"12"7"-236,3-1-8,11-1-36,8 1-10,9-5-24,11 1-5,10-1-27,2-3-20,3 2-42,0 0-22,-8-3-49,-4-2 26,-6 1 61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1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92 1191,'-12'-9'425,"8"10"-384,-1 5-15,-1 24-25,-3 14-1,-5 37-2,-2 19 4,-4 19 4,-1 6-2,4-9 2,3-15-2,4-31-2,3-19-1,4-28-1,0-12 3,3-18 2,1-17-1,3-25 0,5-10-6,2-17 1,1 3 1,-1-5 0,-1-7 2,-3-7-1,0-5 1,2-1-1,3 11 0,2 24-1,-3 13-1,-1 30-6,0 17-1,-2 22-2,1 13 0,0 21 8,-2 8 2,2 16 16,0 1 10,5 12 20,0-3 6,1-5-6,2-3-10,0-13-26,-3-8-17,-7-16-38,-4-11-14,-7-16-37,0-7-10,-1-10-12,-5-6 167,-11-14-46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0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3,'7'8'323,"11"-5"-247,5-2-50,17-3-37,3-5 7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0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1149,'14'-8'425,"7"2"-341,11-1-38,6 3-19,3-1-45,-2 2-29,-7 0-46,-5 3-20,-12 3-9,-4 0-6,-6 7 92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50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95,'14'30'425,"7"7"-312,5 23-29,3 11-15,-4 13-34,1 8-13,-11-1-13,-2-4-7,-7-2-13,-7-7-15,-10-3-34,-6-8-22,-10-15-25,3-4-6,2-20 74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9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37 807,'11'-25'321,"-5"12"-215,0 3-32,-6 10-9,-4 11-8,-6 24-14,0 22-1,-6 36-14,2 13-8,1 17-11,0 0-1,14-8-6,4-11-2,15-15-24,7-11-23,11-23 94,7-5-53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9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6 79 828,'2'-1'331,"0"6"-216,-1 6-47,0 6-17,-1 6-13,3 2-5,4 2-15,0-2-6,6-5-8,-1-4-2,-1-10-6,3-4-1,-3-10-2,-3-4 1,0-9 5,-1-2 1,-4-4 17,-2-3 7,-3-1 15,-3-4 5,-1 9 1,2 2-1,0 12-2,1 6-2,3 7-21,1 12-9,6 18-12,3 13-4,0 15 4,2 5 1,-2 5-7,1 0-3,-2-3-9,-2-3-4,-6-9 0,-2-9 0,-13-9 8,-3-6 7,-8-18 9,-3-5 3,-4-14 1,-7-7-8,-10-3-29,-6-4-19,-3-2-46,0-2 61,3-2 17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9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54 815,'-7'-11'338,"6"5"-224,7 1-23,10 1-53,6 1-17,9-1-20,4 1-16,5-2-61,-2-1-125,1-1 131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9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023,'-1'7'394,"2"9"-273,0 4-8,2 8-41,4 2-11,1-3-47,0-1-21,2-5-26,-1-1-18,-4-4-23,2-2-6,-7-7-27,-4-3 2,-5-7 68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03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580,'-2'0'263,"-2"0"-134,1 0-54,3 0-16,-2 4-17,5 3-2,2 6-3,-1 3 0,5 7-1,0 4-5,4 11-10,2 7-5,2 6-10,3 0 0,2-1-4,4-5 1,-1-6 0,1-3 3,-2-9-1,-2-4-2,-2-3 3,-7-3-3,-5-2 0,-3-2 3,-5-5-1,5 1-1,-4-7 0,-3 1-5,-6-3-20,-5-5-16,0-5-92,-1-3 87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8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0 922,'-29'25'346,"-3"10"-274,1 8-17,3 7-35,0 1-11,5-3-36,6-8-23,6-9-58,6-6 63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8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59 949,'8'-60'359,"-11"64"-285,-4 4-26,-2 6-32,-1 5-7,-1 8-3,1 8 1,3 9 8,3 1 8,7 6 9,6-4-1,6-5-6,4-4-6,5-5-9,0-5 2,9-6-4,-4-8-2,5-7-5,-1-3-10,-8-14-28,1 3-17,-9-8-47,-3-7 58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8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2,'19'44'275,"-22"-34"-269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7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6 831,'-7'-6'345,"7"3"-210,1 3-30,8 2-26,2 1-6,8 0-13,8 1-11,6-5-33,0-2-23,11-2-55,-3-1-21,0-1-49,0-1-3,-11-1 92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7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216 898,'-8'37'368,"-4"16"-193,1 9-141,-2 5-14,2-1-6,1-3-5,3 0-1,1-14-1,2-10 1,2-17-1,2-9-1,0-12-3,0-4-2,3-15-10,-3-11-9,3-16-11,-2-7-3,3-8 6,-2-7 7,-2-8 12,0-5 5,0-5 8,2 4 4,2 17 2,3 14 2,-2 24-6,1 11-4,-1 14 6,3 8 5,3 13 13,2 9 8,4 21 3,1 6-1,3 24-6,0 4-6,1 6-13,-1 0-5,-1-2-8,0-9 1,-2-12 3,-4-11-2,-6-23-12,-5-5-11,-1-14-23,-4-4-8,-8-12-22,3-7-12,-17-12-119,3-5 133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7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90,'-9'13'299,"6"-3"-177,5-4-24,10 0-64,6-1-12,15-6-20,6 0-21,1-7-52,4-2-246,-4-3 221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7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949,'15'-22'381,"-21"24"-266,6 1-29,1-3-26,5 1-32,2-1-13,9 0-2,4 0-5,5 0-1,7-1-3,-4-5-3,-4 0-8,2 2-25,-11-2-14,-4 6-42,-3 0-21,-11 3 72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6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3 722,'-4'-1'363,"6"5"-46,6 5-236,9 12-5,8 8-6,5 15-14,4 9-15,-3 7-21,1 0-11,-4-4-4,1-3-1,-8-8-2,-6-4 4,-10-4-4,-8-3-1,-10-3 1,-6-3-5,-5-8 0,-3 0-3,4-8-27,2 0-18,8-7-37,4-2-18,5-10 69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6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93 569,'-47'-30'308,"44"28"-29,1 1-177,6 3-53,3-4-16,4 0-27,6-2-6,6-3-13,1-3-10,5-1-8,-2 1 5,1-3 12,0 2 7,-9-3 16,-3 0 9,-5 1 18,-2 4 12,-2 4 14,-3 0-2,4 8-13,-6 1-8,5 15-22,-3 2-4,-1 8-3,2-1-6,3-3 0,2-5-6,1-9-5,-2-1 2,0-11 1,0-1 4,-1-11 0,-1 1 3,-4-9 7,0-4 3,-3-1 13,-1-5 4,-2 4-5,1 4-4,1 10-4,1 5-1,-1 8-8,1 5-2,3 14-7,3 11-7,3 16 2,1 3-6,1 5-6,0 0 2,1-5 4,-3 0 6,-2-7 6,-3-4 0,-7-12-2,1-3 2,-10-11 0,0-5 9,0-3 6,-6-8 4,6-3 4,6 5-6,0-1-3,-18-9-4,3-1-7,6 5 1,8 5-25,1-1-14,0 1-53,9 3-19,2-1 67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5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2 945,'-1'0'378,"1"3"-264,1 7-16,0 11-56,-2 1-10,1 7-21,0 0-5,1-5-4,3 2-7,0-6-14,1-3-12,-3-5-38,1-3-19,-4-6-287,-1-3 257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03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0 1 613,'2'-1'249,"-2"2"-142,0-2-19,0 1-22,-1 0-8,0 0-17,-5 2-8,-10 6-7,-28 27-4,21-8-10,-6 6-3,-2 11-3,-2 2-1,0 4 0,-1-3 4,3-4-1,-3-5 1,4-9 2,6-3 0,4-10 0,9-2 2,4-6-4,0-3 1,3-4-1,2 1-1,2 0 0,0-2-4,0 0 0,0 0-1,0 0 0,0 0 0,0 0-3,0 0 2,0 0-10,0 0-12,0 0-36,8-1 408,26-2-277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5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0 715,'-15'6'295,"-4"11"-193,-1-1-24,-2 14-46,0 5-19,3 1-50,0 3-34,3-9 44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5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 902,'-3'-12'346,"4"32"-249,7 4-24,5 2-11,8 2-15,2 0-12,6-2-18,4-1-7,0-5-4,-1-2-5,-5-7-16,-6-5-13,-3-6-33,-1-1-21,-4-10 54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5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45 692,'-12'-46'257,"3"61"-211,-6 6-8,-4 19-12,4 9-1,-2 11 4,6 3-1,10-3-4,-4-7-1,6-14-8,9-3-9,-1-13-11,6-6-16,3-12-250,0-10 194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4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0 787,'-6'1'322,"6"-1"-219,8 4-14,9-2-22,5-3-4,8 0-3,-1-5-12,-2-3-27,0 1-8,-5 1-17,-1 2-13,-2 3-35,-6-1-28,2-2 51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4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24 647,'15'61'264,"-24"-24"-168,3 5-41,-2 1-16,5-5-21,0-2-7,-2-12 2,-6-7 7,8-6 19,-2-8 10,2-7 5,3-3-5,-3-14-17,1-7-10,4-8-9,7-7-3,4-7-2,2-2 0,-1 1-3,-2 3 1,-2 10 0,0 6-1,-3 13 0,-1 9-2,-1 7 1,-2 9-2,2 13 0,-4 7-1,-1 19 1,3 10 0,0 7 0,4 3 0,-2-5-1,-4-3-3,1-14-13,-1-8-6,4-10-12,-2-10-5,-2-11-3,1-8-10,-5-11 36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4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2 1000,'-2'9'375,"9"0"-290,12 0-32,9 1-27,13-5-11,8-2-6,6-5-16,-3-5-15,1-6-43,-5-7-29,0-5 58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0:43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606 1070,'-6'0'398,"13"-2"-315,6-7-22,11-13-28,3-10 0,2-12-13,1-5-4,0 0-9,-7-3-5,-4-1 2,-4-3 1,-10 1 1,1 3 1,-10 5-2,-1 6-1,-7 14 1,-3 10 0,2 18-3,-3 15-2,3 36-1,1 19-4,1 20 0,1 5-4,10 5-7,2-2-1,3-5 0,4-4 1,-2-19-7,1-8-13,0-14-33,1-5-18,-7-18 8,-2-11 38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5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0 801,'34'28'354,"-4"19"-166,1 11-38,-8 14-22,-10 4-25,-11 2-41,-13 5-14,-11-4-31,-7-1-12,-13-4-44,-5-8-47,-12-10 53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5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0 892,'-29'33'349,"1"14"-271,2 25-10,-2 10-24,6 9-25,3 1-9,3-10-7,11 2 0,8-14-17,4-7-23,9-22 22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5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0 988,'-13'9'386,"-8"12"-277,0 7-24,-6 13-51,-5-2-16,5 1-30,2-1-23,10-9-39,3-4-26,10-9 58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02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43 486,'-11'-2'223,"7"-2"-106,-4-1-57,-1 1-19,5 1-1,-5-1 7,3 2 8,2 1 6,-2-2-2,3 3-4,1 0-11,2-1-6,-1 1-6,0-1-2,0 1-3,1-1-4,-1 0-7,0 0-4,0 0-4,0 0 0,0 0-5,0 0 1,0 1-3,1-1 1,-1 0 1,0 0-3,0 0 1,0 0-1,0 0-2,1 1 3,0-1-1,0 0 1,7 3 0,39 21 0,-22 0 2,7 7 0,0 8-1,1 1 1,1 5 1,-4 1-2,-1-3 2,-3-4-2,-4-4 0,-2-4 2,-3-4 1,0-1 2,-2-5-1,-2-3-1,-5-8-4,-2-1-1,-4-6 1,3-2 0,-2 0 2,-2-1-3,0 1-12,-1-1-11,0 0-26,-3-11-17,-15-32 40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5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100,'-3'7'420,"11"6"-307,3 2-11,8 5-57,10 1-10,-1 0-25,5 2-7,-1 1-13,-6-1-12,-4-3-43,-6-8-25,-7-6-41,-3 1 76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4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07 657,'-14'-10'339,"7"4"-102,7 6-96,0-3-26,16 3-32,1 0-23,10-3-25,9 1-10,6-10-20,7-2-15,12-1-50,-3-5-21,2-2 41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4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10 900,'-23'43'316,"6"8"-268,0-2-6,3-5 2,6-7 6,-2-13 2,5-6 5,1-9 14,2-5 7,9-11 3,-2-9-5,8-18-27,4-1-16,-4-16-24,5-1-2,-2-1-2,-5-9-1,1 7-1,-1 4 0,0 14 1,-1 10-4,-2 18-4,-3 4-3,1 13-1,-2 7 1,-1 14 7,1 11 0,-1 13 2,1 4 0,0-2 1,0-5-1,-2-14 0,0-6 1,2-5-20,-4-5-14,-1-5-39,-2-3-20,-6-8-16,-1 0 0,-5-4-22,-3-4 82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4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68 790,'-29'-42'368,"-1"6"-182,8 13-33,7 9-22,17 10-55,5 3-27,22 1-30,2 0-8,17-7-2,9-1-10,10 1-58,6-2-27,-3 1-50,-1-1 74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4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679 862,'-8'0'361,"-3"0"-199,13 6-70,1-2-52,5-3-15,14-4-16,3-12-2,14-12-2,5-8 1,5-11-2,2-1 1,-10-4 3,-5-1-3,-14-8 0,-8-4 0,-13-7-3,4 1 1,-11 12 14,-2 9-1,1 23 1,-14 10 3,6 21-10,-5 14-4,-5 31-1,3 23-3,-4 30-2,6 11 0,11 17 1,4 0 1,5-12 2,1 0 0,2-23 1,1-8-5,1-16-45,-2-14-20,-4-22-47,-3-15 214,-2-19-89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3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286,'-2'1'450,"2"-1"-437,4 0-65,-4 0 24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3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384 869,'4'-86'324,"3"48"-238,-5-9-8,10-2-1,0-1-4,2 8-16,3 7-11,-7 12-5,3 9 0,-5 15-1,5 13 3,-1 26-20,-3 19-7,-5 24-8,-4 4-4,0 20 1,-5-3-1,-1-5-1,0-1 1,0-22 0,3-11-1,3-17-1,0-13 1,1-22-9,-1-8-6,0-15-18,0-8-14,0-10-3,-1-7 7,-5-7 21,1-1 11,-6-2 11,-4 4 3,-8 11 3,4 9 5,-15 21 3,2 11-2,0 21-3,-7 3-2,15 7-8,3-1-2,8-9-23,5-3-20,11-10-52,6-2-1,7-14 52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2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1151,'12'3'402,"15"-8"-365,9 1-60,14-5-75,7-10 63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2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1128,'55'-34'396,"-27"28"-350,6 1-18,2 0-18,3 2-5,-2 2-31,-5 3-22,-4 7-56,-2 1-270,-12 1 262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2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739,'-7'20'309,"5"10"-174,0 5-14,9 6-41,-1 4-15,13-2-31,4-3-9,0-13-21,3-9-17,-5-9-27,-1-5-5,-5-7-9,-2-2-2,-5-9-38,-4-5-72,3-3-44,-3-6 68,-3-5 142,-1-2 98,-8-2 102,-2-1-39,-3 14-57,-2 10-14,-10 24-38,-4 17-12,-11 22-24,1 11-13,-1 0-36,1-1 2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8:53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6 531,'-8'3'270,"2"0"-85,4 0-96,2-1-27,4 4-28,5 1-7,3-2-8,0-2-3,8 1 0,1-2-3,4-1-2,5-1 1,5 1 0,4-2 1,12 5 1,1-1-1,3-5 0,0 2 2,-5-5 1,3 0-1,0 2 2,6-1-4,-3 2-3,-5 2 0,-6 0-5,-11-1 2,-5-1-1,-3 3-3,-8 0 2,-3 0-3,-6 0 1,-4-1 1,-3 2-2,1-1 2,-2-1 10,-1 0 8,-1-1 5,0 0 1,-6 0-11,-40-6-8,20 3-8,-1 0-1,-8-3-12,-4 3-8,-9 1-7,-1-1-2,0 0 10,1 0 7,8 1 10,3 1 2,2 1 0,-1 1 1,-2 0-1,0 1-1,6 7 1,2-3 0,9 4 4,3 1 3,5-3 2,4 1 2,5-2-1,1-2-2,4-1-5,2-1-5,6 2-5,6-2 0,12-2 4,5 0 2,8-4 2,5 0 1,-2-2-2,1 0 2,-4 0 0,-1 2 2,1 2-3,-2 1 0,0 1 2,-1 1-4,-2 1-7,0-2-10,-6 2-17,-5-1-6,-7 0-24,-4-1 493,-1 3-331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1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271 805,'-14'-8'447,"0"4"-10,5 21-366,1 13-28,-3 27-31,-1 15-5,5 14-1,-3-4 1,10-10 0,-1-9-2,0-22-2,3-26-3,-2-8-8,1 1-3,1-11-5,7-14 0,-6-29 4,-2-8 5,0-12 8,-4-6 3,0-7 5,-1-4 0,4 0-2,2-4-1,9 9-2,4 11 2,0 22-2,-1 16 0,-1 27-2,-1 12-2,2 29 0,2 16 0,1 21 2,-2 5 0,-1 3 0,3 0 0,-1-4-1,-2-7 1,-1-12-4,-5-12-9,-7-18-19,0-4-8,-10-15-15,-1-2-6,-8-11-16,-3-3-5,-5-7-19,-5-5-1,2-5 18,-6-7 11,3-3 41,-1-3 26,0 4 45,12 11 18,2 6 24,13 6 1,13 7-12,3 0-1,19 4-11,4-1-7,6-2-10,7-2-11,-1-3-17,1 3-14,2-1-26,-3 1-24,4-3-37,-5-6-14,-9-5 463,-3 0-288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1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2 1136,'-8'4'416,"-2"2"-338,6 1-96,-1 2-53,-1 0-26,4-2 46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1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4 434 685,'-37'-48'289,"22"17"-182,7-10-13,4-7 2,4-8 3,10 3 1,-1 1-3,-1 5-17,11 19-23,-6 3-14,3 20-19,3 10-9,-5 25-10,-1 20-1,-6 36-5,-3 13 2,-8 16 2,1 3 0,-5-4 1,-3-5-4,1-12-1,2-8-2,0-31-2,6-11-6,0-29-9,2-11-2,3-21-1,-2-11 7,3-14 12,-4-8 4,-2-6 10,-5 2 7,-9 4 10,-1 3 7,-6 16-2,-1 12-6,-9 19-11,-4 18-10,-1 22-23,-3 5-15,9 8-50,9-2-29,12-10 66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0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780,'-43'13'336,"17"1"-176,6-2-44,13-2-57,7 2-20,14-7-30,8-2-6,17-6-25,11-3-17,8-9-74,4-3 73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0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42 732,'-106'-27'390,"87"33"-64,8-4-202,5-1-37,8 1-39,5-2-18,13 0-21,7 2-4,10-4-4,4 1 1,-3-1-12,-6-3-14,-6 1-34,-8-2-24,-6 2-32,-4 4-10,-9 5-94,-8 2 145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10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5,'11'23'372,"12"18"-297,7 11-7,4 14-28,2 2-4,6 11 0,0 2 1,-1 4-7,-4 3-9,-11-3-16,-12-5-4,-19-4-10,-8 0-11,-12-2-8,-3 1 0,-8-21 5,4-8 12,2-18 9,4-8 2,12-8 1,1-8 0,7-6-16,5 0-11,7-8-35,7 1-20,8-8 48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9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0 848,'-27'36'315,"1"29"-253,-3 12-9,8 21-33,-1 10-7,7 9-8,4 0-1,9-8 0,5-9-8,18-18-174,6-14 135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9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835,'-16'6'310,"-10"20"-242,-6 10-22,-5 12-37,-5 4-36,-3-2 14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9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8 799,'-1'-9'359,"-3"2"-188,1 5-50,5 4-15,7 14-9,2 8-9,9 8-13,-4 6-16,3-1-34,1-3-11,0-5-10,4-1-4,-6-9-15,0-6-16,-5-2-39,-6-11-25,-2-7-38,-1-3 141,-1-8-24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9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232 912,'-49'-13'344,"27"-2"-257,1-1 1,3-3-27,1-2-9,5-6-17,10 3-7,9-2-12,9 1-4,7 5-6,1 4 4,0 6 5,-4 9 4,-1 13-3,-1 12-2,-4 25-6,-5 4-3,-2 17 5,-2-1-3,-1-4 3,2 0 1,1-14-4,-2-6 1,0-15 1,-1-12-3,1-11-1,-2-6-2,-1-3-3,0-7 1,-2-7-2,-1-2 1,-6-8-3,-2 2 0,-6-2 0,-4 0 0,-2 16 0,1 9-2,-9 16-5,0 12-6,-1 9-28,-3-2-15,12-5-24,5-6-10,18-9-28,8-7 77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8:52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2 235,'2'-1'113,"-1"-2"-2,0 0 10,-2 2 17,0 0 4,0 0-27,1 0-22,0 0-34,-1 1-11,0-1-10,0 0 1,0 0 3,0 0 1,0 0 2,0 0-3,1 1-6,-1-1-1,0 0-8,0 0-4,0 1-4,0 0-6,0 0-6,0 0-2,1 0-5,-1 0 1,0 0-1,1 0-2,0 0 2,0 0 1,0 0 1,5 1 5,10 1-2,27-1-1,-21-2 0,2-1-4,4-1 2,5 1-2,4 1 0,5 2 1,6-1-2,-2 1 0,-1-1 1,-2 0 0,-2-1 1,1-1-1,5 1 0,3-1 1,-3 2 0,-3 0 0,-10 0 1,-6 0-1,-7 1-1,0 1 0,-6 0-1,-2-1 0,-4 0 2,-2 2 2,-4-2 2,0-2 1,-2 1-1,0 0 1,0-1 0,0 1 0,0 0 3,0 0 1,0 0 5,0 0 3,0 0-3,0-1-1,0 1-7,0 0-5,0 0-2,0 0-1,0 0-4,0 0-9,-1-1-16,0 0-17,0 0-29,-12-5-10,-33-20-7,22 11 55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8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 923,'-1'1'341,"1"-1"-276,0 0-25,0-1-63,-1 1-24,0-1-54,0 0-63,1 1 109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8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7 888,'-7'-4'367,"8"6"-222,7 3-44,12 1-27,4-5-19,15 0-16,1-3-14,4-7-25,2-1-23,-5 0-49,-1 0-19,-4 2-60,-5-1 91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8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269 837,'-17'10'374,"2"10"-165,-1 20-145,3 14-24,-4 15-20,0 3-6,7 4 2,1-6-2,1-15-2,4-6-1,1-19-8,1-7-1,4-14-11,1-8-7,-1-13-12,1-11-5,0-11 7,-1-8 5,3-9 13,1-7 4,-2-17 6,0-2 3,0-4 9,0-3 4,5 1 12,5 1-2,2 16-8,-1 15-3,2 30-13,-5 13 2,0 17 6,-3 8-1,3 25 6,0 12-2,5 26 0,0 6 5,-5 8 4,3 2 4,-6-9-9,1-3-3,-4-19-12,-2-6-12,-1-15-38,-2-4-22,-4-13-40,0-6-11,-7-15 75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7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778,'-15'10'310,"16"-3"-208,11-2-35,11-3-48,6-3-20,8-3 0,-2-5 0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7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8 1109,'2'-32'435,"1"34"-301,5 0-51,6-2-54,7 2-12,9-1-11,-1-3-3,3 1-6,-3-3-11,-4-6-33,0 3-24,-3-1-43,-6 1-18,-9 3 82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7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959,'8'-28'375,"3"22"-224,7 11-83,6 22-5,4 10-1,-5 21-11,-2 8-5,-7 11-17,-2 8-8,-6 3-12,-5-2-3,-7-6-1,0-5-11,-5-11-37,1 1-25,-4-15-60,-1-9-6,3-18 80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6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0 991,'-25'48'364,"1"26"-302,2 18-3,3 27-36,6 8-7,12 7-12,2 1-4,18-20-16,8-14-15,15-31-129,11-15 114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6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-3 842,'-16'-3'318,"-5"13"-248,-4 12-13,-6 19-62,-2 1-41,-5 11 27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6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846,'-1'-2'353,"1"1"-225,7 5-27,9 8-16,9 11-14,2 5-10,3 8-22,2 0-14,-4 1-18,2-2-6,-4-5-17,-3-8-14,-4-5-43,-1-3-20,-7-10 55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6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14 929,'-8'-5'360,"3"-4"-271,3-6-34,2-6-25,6-6-15,0-1-3,0-3-7,6-2-2,3-1 6,6 3 3,3 3 11,1 7 0,-5 1 2,0 8-2,-3 17-7,-1 8-2,-1 27-8,-1 8-2,-3 20 0,-4 1 0,1 13-2,-2 0 0,1-10-2,-3-6 1,-1-25 2,-1-9-3,-2-17-11,0-5-12,-4-11-11,2-3-7,-4-13-11,-2-1 8,-4-6 10,-6-1 10,-1 2 26,-4-1 6,0 9 8,-1 3 1,2 14-3,-1 8-2,5 11-16,-1 2-12,11-1-36,7-3-36,12-7 53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8:47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23 627,'-43'26'230,"30"-29"-192,-3 0-9,4 2-17,1 2-3,0 0 22,4-1 6,1-1 15,6 1-1,0-1-24,7 2-9,5-1-14,-3-1 0,9 0 0,-3 0 3,1-1-2,2 0 1,0 1-3,5-1-1,3 1 2,2 0 1,10 1 1,0-1 0,6-1 1,6-1-4,-1-1 0,-2-1-3,2 1 1,-2-1 3,7 0-1,7 2 2,4 3 0,-1 0 0,-6 0-1,-1 3 0,1 0 3,6 4 0,2 0 3,-4 1 2,-4 2-5,-5 0-3,4 2 0,5 0-3,1-3 2,0-1 1,-8-3 4,-7 1 0,-10-6-2,-5-3 1,-10-4-7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5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4 401,'0'-14'156,"0"4"-96,-4 0-46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5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7 899,'-3'-3'334,"12"-4"-255,9 2-1,14-3-45,6-2-4,9 0-29,3-2-22,2-3-48,-1-3 68,6-1-16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5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38 490,'-13'19'292,"-4"2"5,5 8-185,-1 4-16,5 11-13,3 8-11,1 11-17,1-2-12,-1-2-16,2-6-1,-3-21-8,3-3 1,1-18-6,1-3-1,2-8 1,2-6 2,-2-13 1,3-7-1,2-13-5,4-8-4,1-7-2,1-4 0,-4-5-1,-1 0 2,2 9 0,-2 7-2,-1 13 2,-3 7-4,-2 17-7,3 5-2,-1 18-4,5 13 5,1 20 7,-7 9 2,5 11 3,-3 4-3,-1-3-4,4-7-3,-4-8-16,-4-12-12,3-10-38,-3-6-15,-1-11-33,1-4 70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4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80 1150,'-4'7'417,"27"-5"-346,14-1-4,15-11-43,9-6-3,7-8-24,6-2-20,1 3-38,-3 0-18,-10-1-22,-8 5-6,-7 5 1,0 3 65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04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73 1039,'1'1'393,"-2"-8"-315,8-10-16,12-5-22,9-17-9,8-2-2,1-11-16,-3-6-5,-9 3-1,0-3 1,-12 2 2,-4-1 0,-6-4 1,-3 6 2,-2 13 1,-2 5 2,-1 20-4,3 12-2,-4 15-9,2 23-4,-5 30-2,-1 12 0,0 22-1,1 1-9,4 7-42,-5-4-23,9-1-34,-7-4-17,4-16 86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4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0 684,'11'7'299,"-2"1"-101,1 15-152,-5 10 4,-9 8 1,-6 8-5,-7 4-10,-5-3 0,-1-3 5,0-9 5,0-12 18,4-8 0,4-10-14,4-6-8,3-9-22,4-1-5,2-14-9,2-4-1,5-9-4,1-4-2,3 3 3,-2 3 0,10 14-2,0 6-2,3 14-8,1 5-3,0 10-4,0 9-13,5 4-32,-2 5-16,-2-3-18,0-3-1,-4-4-2,0-1 9,0-9 57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3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47 842,'-1'0'303,"-2"0"-260,1-2-26,2 2-8,0 0-8,0 0 5,0 4 17,9 23 10,15 48 16,-8-17 3,5 13-8,-1 5-9,-4 4-17,-2-1-7,-5-6-7,-2-6 0,-4-19 7,-3-7 8,-6-19 10,0-3 3,-1-10-7,-2-5-7,0-4-9,-1-6-5,1-12-3,-2-4-2,6-16-2,2-9 0,5-16 3,7-7 0,3-9 2,3-3-2,-1-8 0,2-6 0,4 3-1,-1 4 3,1 16 0,-2 14 1,-6 22 1,-3 8-6,-2 22-5,-3 7-8,-1 17-2,-1 13 6,0 21 4,-1 6 9,-2 14 4,7 5 0,2-7 7,1-1 0,2-17 0,-3-8-1,2-13-5,1-6-3,2-9-4,-6-6-14,-3-6-36,2-4-10,-6-15-351,6-3 290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7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21 585,'-7'-17'301,"2"2"-71,4 4-115,1 0-18,7-2-35,0-5-13,8-4-21,4-4-4,2 1 2,0 3 2,-1 4 1,-3 5 3,-4 6-3,-3 6-5,0 10-10,-2 10-11,-2 16-7,-2 3 3,2 3 3,-2-2 2,4-11 1,4-3-4,-3-11 0,0-5 0,1-8 0,-3-2 2,1-6 2,5 1 1,-2-5 1,1-4-2,-5-10-2,-2 0-1,-1-3-2,-3 2 0,1 10-3,0 4-1,0 11-2,4 2-3,2 12 0,0 2 1,1 7 2,-3 1 2,0 2 4,2-5 0,2-4 2,2 1-1,0-10-1,0-2 1,1-3-1,-2-5 2,1-2 2,0 1 0,-2-5-1,-1-1-1,4 6-3,0 2 0,-3 8-4,2 7 1,-4 7-2,4 3-1,3 5-16,11 1-9,10-7-29,10-3-14,15-14 50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50:36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,'0'0,"0"0,0 0,0 0,0 0,0 0,0 0,0 0,0 0,0 0,0 0,0 0,0 0,0 0,0 0,0 0,0 0,0 0,0 0,0 0,0 0,0 0,0 0,0 0,0 0,0 0,0 0,0 0,0 0,0 0,0 0,0 0,0 0,0 0,67-23,-61 25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5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52 1341,'-14'0'462,"9"-1"-437,5 3-5,6 2-15,7 5-7,7 3-5,1-3-5,3-3-4,2-3-2,0-3 5,5-2 6,7-3 5,2-1 5,21 1 11,9 1 1,16 1 6,9 2-2,18 0-7,5-3-3,17 3-4,10-4 1,1 2-2,7-3-2,-4-2-1,-9 4-5,-11-3-12,-14 1-2,-22 6-7,-15-3 0,-31 3 7,-18 1 4,-22-3 33,-8 3 29,-22-2 13,-12-2-1,-33-2-25,-14-5-24,-25 3-11,-16-1 0,-19 2 1,-7-1 1,-9 1-2,0-1 3,1 1-3,3-1-1,12 0 2,4-1-1,17-2 0,9 1 0,16-4 0,17-1 2,19 0-2,15-2-2,23 4-7,10 1-1,25 0-20,15 2-1,24 2 4,11 1-2,22 6 19,13 4 4,14 2 1,11 1 3,13-1 1,-1 0 0,10 2-1,2 1 1,-10 0 1,2 1 0,-10 0 3,-8 0-1,-9-1 4,-10 2 2,-17-2 2,-13 0 4,-22 1-2,-15-3-2,-24-5-5,-6 3 4,-20-1 11,-10 1 0,-20 6-15,-12-2-26,-13 1-77,-1-2-30,3-11 7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8:46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0 162 48,'-81'8'124,"69"-8"-1,-4 0 66,2-1-21,0 1-50,-2-1-22,3 2-53,-1 4-15,1 2-19,-2 1-3,-2 0-1,-3 3 0,-7 1-3,4 2 2,-7 4 3,5 0-1,4 5 2,-1-1-3,2 3-8,2 1-5,1-1-6,-2 3-1,8 0 2,-1-3 4,3 1 4,3-1-1,-1 1-1,3 2-7,3-1-54,-1 2-27,3 2-67,3 1-14,-1 0 33,3-1 24,-2-3 66,0 1 16,0-2 22,1 2 4,2-2 8,0 0 3,3 1 28,-3-2 14,4-1 19,1-1 5,4-2-24,6 1-14,6-3-18,1 0-5,7-5-5,-4-4 2,2-1 1,-3-4 1,1-2 17,-2-2 6,1-2 18,4-1 4,8 0 5,4-4 3,5-1-8,0-1-2,-9-4-12,-4 1-9,-4-2-7,1 0-3,0-3-2,7 3-1,1-4 1,0-1 2,-2-2-1,-2-3 1,-10-2 2,-2 1 3,-4-2 6,-4-4 5,1-1 1,-1-4 0,-2-6-3,-1-4-2,-6-6 3,-4-3 0,-9 0 9,-4 3 4,-8-1-7,-1 2-2,-7-1-13,-3 2-6,-7 3-4,-5 2-3,-16 5-5,-5 0-1,-7 3-3,-3 4 0,5 2 0,-1 2 2,-9 2 1,-5 5 1,1 8-1,2 6-1,14 7-7,-2 3-12,0 7-43,0 3 41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3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166 712,'0'46'287,"-2"-51"-182,4-3-65,3-2-26,-1 2-2,-1-3 15,-1-1 9,-1 2 12,2 3 7,1 1-1,-1 5-6,0 4 1,-3 0 4,0 13 2,4 11 0,-4 13-16,0 7-12,4 12-14,-4-2-1,3-5 3,3-2 4,-3-17 3,0-6 3,-4-10 3,1-6 5,0-4-1,0-6-2,3 0-10,0-1-9,-3-1-8,0 0-2,3-7-3,19-42-1,-15 22-2,2-2-4,6-6 1,-3-2 2,6-6 5,1-1 0,1 0 2,3-1-2,2 2 1,-2 2 1,0 5-1,0 4 0,-4 12 0,-3 4 0,-9 5-3,-3 7-2,-6 3-5,-2 5 0,-3 3 2,0 3 1,-4 2 5,-1 0 1,-1 1 3,-1-2 0,-4-1 0,0-3-1,-7 2-3,-2 2 1,-4-1-2,-9-1-1,-2 0 3,-4-6-1,-2-1 1,6 1-1,4-2 6,5 0 5,9 0 3,6-2 3,8-3-7,8 5-6,10 1-9,4-2-8,13 3-25,2-2-15,9 1-45,4 4-13,7-6 70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2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3 1884,'-17'10'642,"10"-8"-652,7-9-44,11-10-153,3-4 130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2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3 1327,'-25'7'505,"20"1"-367,10 2-64,27 0-49,9-6 1,23-6-6,9-2-16,3-7-53,6-2-38,-2 2-92,0 0 103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2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92 1467,'16'98'530,"-20"-15"-439,0-2-44,0-9-28,0-5-9,0-22-12,-2-11-8,2-14-6,-2-10 4,2-10 0,-1-5 8,-2-13 2,7-9 0,-2-17 0,4-6-2,1-15-7,2-6-5,3-4-4,0-6-2,1-6 4,0 4 3,0 7 7,5 13 2,1 28 5,1 13 1,3 25-2,-2 18 3,4 28 4,0 15 1,2 22 8,3 4 0,2 4 7,3 3 4,-1-5-4,-2-2-5,-7-13-6,0-12-9,-6-13-3,-2-5-5,1-19-28,-6-6-19,-5-16-44,-1-13-18,-7-12-22,-4-6-61,-4-15 138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1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 0 933,'-2'33'405,"-7"10"-221,-1 2-48,-2-4-81,-8-7-19,-9-11-22,-6-5-6,-5-6-6,-1-5 0,3-9-1,0-6-1,8-5 5,6-6 3,8-3-4,5-5 3,9-7-5,5-6-2,13 5 0,8 7-10,11 17-13,4 12-10,3 19-32,6 10-16,5 8-32,-1-1-18,5-5 85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1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80 825,'6'-34'337,"-3"10"-206,-3 10-64,0 6-20,-8 8-20,-4 2-10,-6 8-18,-8 3-6,4 6-1,1 2 0,7 7 11,1 1 8,11 6 7,2 3 1,8-5-1,6-4-4,10-10-4,5-9-4,7-14-24,5 0-18,3-10-60,-1-2 59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0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111,'-5'34'470,"6"19"-290,4 11-36,4 4-101,1 1-17,-1-15-54,-1-11-39,-4-14-83,3-8 676,-6-14-422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0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8 1040,'23'62'415,"-4"-1"-280,-1 1-1,-5-14-52,-4-7-20,-1-11-35,-3-9-11,-3-8-20,-1-7-8,0-10-8,0-6-5,2-15-9,-1-7 6,4-7 8,3-8 3,2-10 15,6-1 0,7 3 2,2 5 1,9 19 2,0 7 4,-1 15 1,2 9 3,-5 20 6,-4 7-2,-2 13-6,-8 5-4,-13 3-13,-3 1-2,-24-8-1,-3-1 2,-13-10 6,-4-9 2,5-8 4,-1-6 5,9-16 0,2-6 2,7-12 1,2-8-2,12-2 5,6 1 1,9 1-2,11 11-1,8 19-8,4 10-3,8 22-3,5 4-10,3 4-24,4 3-43,-5-5-44,-5-4-12,-4-10 75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0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 1010,'-17'-4'429,"6"3"-206,4 5-151,6 1-57,9 5-36,10 0-34,0-7-73,7 2 73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40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00 1308,'-14'6'466,"9"17"-411,4 14-19,6 15-29,0 3-4,6-3-9,2-9-3,0-15-12,-5-6 0,-6-12 5,1-7 4,-4-11 11,-1-4 2,1-10 9,-3-4 5,0-9-4,4-5-1,0-8-7,5-5-3,5-3 1,2-6 0,12 5-1,3 4 1,7 18-1,-1 13-2,-4 22 3,1 12 4,-4 22 10,-1 11 5,2 11 0,-4 4-2,-3 1-10,0-2-3,-9-4-3,0-5-1,-5-6 0,-4-10-7,1-16-29,-3-7-21,0-14-24,0-5-3,0-13 20,1-9 19,1-12 22,3-3 10,3-9 17,-1-2 11,6 4 14,-1 8 3,0 21 6,4 14 5,-3 21 24,3 7 12,2 21 1,-3 10-13,2 4-29,0-2-17,-3-7-14,-2-10-2,-2-7-9,-4-5-10,-1-6-41,0-9-31,0-12-65,-1-9 14,-1-12 8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32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8 961,'-8'-5'339,"0"3"-309,4 1 0,5 6-13,-1 6-8,2 14-3,1 11 6,2 16 12,-4 9 6,1 14 0,4 4-4,-7 0-5,4-4-10,1-10-5,-4-7 1,0-10-7,-2-4 3,-4-7-1,1-4-7,-3-13-40,-1-5-23,6-13 4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2:34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46,'11'40'61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9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9 976,'-5'-4'348,"1"4"-299,3 1-24,1 0-18,0-1-9,-1 0-6,1 0-5,-1 0 0,0-1 13,0 0 12,0 0 31,0 0 8,1 1 6,0-1-8,0 0-21,0 0-9,0-2-10,2-2-6,0 0-2,14-24-1,-11 27-2,0 0 2,0-1-6,1 2 0,0 1-1,-1 1 1,-1 1 4,-1-2 2,-2 0 0,2 3-2,-2-3 2,-1 0-4,0 0-10,0 0-4,0 0-10,0 0-2,0 0-13,0 0-16,0 0 39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8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8 595,'39'-2'296,"0"5"-101,2 20-97,1-2-27,0 4-22,-1-2-3,2-6 5,1-2 5,-1-5 12,1-7 6,-8-10 11,-1-3 0,-10-13-5,-4 1-4,-9-10-24,-8-3-13,-10-2-21,-7-2-7,-12 8-8,-3 3 0,-11 13-10,1 6-15,-2 16-47,1 9-23,10 7-41,4-1-9,13 0 96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8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20,'-2'5'437,"3"15"-307,12 24-74,6 16-36,8 23-11,3 8-3,7 7-2,2 0 1,0-7-6,1-6 3,-10-10 22,-7-10 16,-9-10 28,-11-10 6,-4-15-12,-2-4-14,-9-15-20,2-2-8,-6-9-7,-3-5-5,-4-6-21,-11-7-13,-1-1-26,-1 0-19,2 3-24,8 3-13,7 4-27,4 0-3,11-1-24,6 2-29,9-7 131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7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7 1033,'1'52'394,"7"6"-288,-3-5-40,1-14-40,6-2-6,-2-12-29,1-7-7,2-14-3,-3-10 0,3-14 15,4-7 7,4-11 18,1-1 4,3-12 9,-2 0 1,0 2-10,0 5-4,0 23-11,1 11-16,-1 26-24,0 13-12,1 19-39,-4 1-10,1-1 60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7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3 741,'7'-49'320,"4"7"-194,0 3-13,10 18-52,3 7-13,12 23-14,14 14 4,9 26-5,3 13-6,-5 15 1,-8 5-1,-6 3-1,-2-7-6,-5-10-12,0-7-2,-11-14-2,-9-4-2,-14-9 19,-10-10 17,-10-10 15,-3-5 6,-4-6-13,-4-3-14,-3-4-20,0-4-5,0-6-9,1-2-10,3 1-23,0 0-12,7 6-35,-7-2-18,6 3-87,1-3 115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7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1 1227,'-12'-28'427,"8"-1"-385,11 14-28,4 6-15,15 17-28,7 16-21,6 27-26,6 9 1,-2 14 22,-4-5 20,-1 3 28,0-3 10,-6-10 18,-4-3 12,-9-12 40,-5-6 13,-16-7 12,-6-5-2,-11-7-23,-5-1-17,0-4-29,-4-4-11,-3-1-15,1-4-7,2-3-21,1-1-15,3-4-39,-1-4-28,7-7-35,4-4 704,11-11-440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6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241,'-16'19'438,"12"11"-413,6 7-31,9 5-93,9 4 61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6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931,'-2'25'387,"3"5"-216,5 19-93,1 4-33,6 4-20,-1-4-8,-1-10-26,-2-6-12,-4-14-24,-1-5-6,-4-10 15,-4-5 9,-5-10 17,-3-7 4,-3-7-2,1-6 2,0-3 5,2-2-1,0-5 3,3 6-1,6 3 0,4 4 2,9 11-2,6-1 2,3 9 2,9 1 3,7 1 8,4-1 5,11 1 0,-3-7-2,3 0-10,0 4-4,3-6-3,2 6 0,-11 2 1,-3 0-2,-11 10 0,-9 5-1,-9 8 1,-6 4 5,-16 4 4,-1 3 5,-11 1 7,-8 1-1,-2-3-1,-4-2-6,2-8-9,7-7-2,4-11-3,0-5-1,4-11 3,4-4 2,6-4 1,5-3 0,8 1-3,2 2-1,11 14-1,5 9 0,8 13-1,9 7 0,3 4-6,5 5-1,-2 1-35,-3-3-12,-3-8-41,-4-9 51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5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0 679,'2'7'355,"4"2"-51,1 18-166,-4 7-27,-3 12-40,-5 5-30,-4-3-28,-5-1-4,-5-12-6,-5-3-1,-5-11 2,3-7 0,0-10 13,4-6 4,5-10 2,1-2-4,5-9-12,5-4-6,6-6-4,1-3 2,9 4-1,0 0 2,8 6-6,1 7-4,3 9-3,4 12-4,5 18 6,6 7 1,5 15 7,-3-1 2,-1 3-11,-6 1-40,-3-5-31,0-6-20,-3-16 54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5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40 750,'12'-21'326,"-7"10"-167,-1 3-23,2 10-29,-6 0-9,-2 6-27,-5 6-13,-12 9-28,-2 3-11,-4 2-8,-2 2 4,3-11 6,0 3 4,4-11 0,4-4-8,6 3-5,3-5-4,5 4-12,4 2-3,8 4-4,4 5-3,8 6-4,4-1 4,5 0-6,5 0 0,-1-5-8,0-2-13,-7-9-21,-5-5-12,-1-4-16,-5-3-12,0-1 69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01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553,'9'-2'208,"4"1"-162,16 1-16,8-2-10,16-1 0,5 0-3,8-1-7,2 0-1,5 1-5,6 2-1,3 3 0,-1 2 1,-5-2 4,-1 2 3,0 1 8,-3 1 1,-11-2 0,-7 3 0,-12-4-8,-2 2-2,-5-1-4,-1-2-3,-8-1-1,-3 1-2,-3 1-10,-2-2 10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5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1180,'-7'11'433,"4"6"-371,3 13 2,5 21-49,4 9-3,7 15-5,0-5-1,-1-6-2,0-4-4,-5-13-30,1-12-26,-4-14-48,-4-8-21,-1-19 211,0-4-90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4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1204,'-2'10'362,"-7"23"-462,1 16 57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4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83 768,'10'-12'323,"-21"32"-190,1 7-20,3 4-41,5 2-10,10-3-17,1-4-7,19-6-14,3-3-1,1-15 4,4-4-3,-5-14-1,0-3-3,-2-6-8,-4 0-2,-11-3-1,-8-3 1,-12-5-5,-6 5-2,-8 1-12,-2 8-18,-9 12-52,-3 7-27,-6 6 64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4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 10 760,'5'-7'376,"3"4"-110,-5 3-133,0 3-10,0 18-21,-8 11-19,-14 25-30,-8 8-18,-10 10-26,-1-1-4,-1-16-1,3-9 2,0-13-2,2-11-1,6-13-5,0-8-6,9-18-6,2-8 0,9-11-3,6-6 1,4-9 5,12-4-1,7-1 5,4 1 3,8 16-2,-6 10 3,1 23-1,-3 11 1,-1 24-1,-1 11 0,-1 10 2,2 3-1,0-8 3,-1-6 1,-2-13-12,2-8-15,-10-10-9,-5-3-3,-4-13 10,1-1 14,-1-10 10,-1-8 3,-1-4 3,-10-4 2,-4-7 4,8-1 6,-2 2 2,4 6 0,2 12-5,-4 8-3,5 11-5,-1 5 0,2 11-3,3 5-1,1 13 0,-1 5 0,3-1 2,-1 0-1,-3-10 1,-1-5-1,-4-7 2,3-3 1,-9-10 1,1-2 0,0-5-4,-7-3 0,0-6-3,-1-2 0,-5-7-5,5-2-3,6-1-12,1-6-6,9 0-2,2-5 1,12 3 12,4 4 6,8 7 8,3 6 2,-1 6 0,-2 6-1,1 10 5,0 8 5,2 14 11,-1 4 3,-4 9-3,-2-1-5,-5-4-7,-4-2-3,-5-8 0,-6-7 1,-7-7 0,-6-4 1,-6-5 1,0-1-1,-5-3-2,3-2-1,-1-1-1,1 0-2,6-2-3,2 1-5,4-4-14,4 1-3,4 0-12,3 2-3,5 2 8,3 2 2,-1 2 11,1 1 8,0 3 7,-1 0 2,0 0 2,-2-2 0,0 2-20,-1-1-16,-2-2-43,1-3 41,0-6 16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2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9 629,'7'-25'241,"4"0"-137,6-5-105,-4-4 11,4 1 51,-2 4 15,-1 9 24,-1 4-2,-6 10-14,-1 5 0,-1 5-4,-2 5-3,-2 13-23,-7 7-16,-4 21-23,4 9-14,-4 5-25,8-2-22,-2-14-42,4-7-21,8-15 65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2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7 243 1518,'-25'10'525,"26"-5"-476,37-11-39,13-7-12,59-13 5,11-5-1,39 0 3,17-2 0,7 9 3,7 3 1,-2 9 0,-2 4 1,-9 9-3,-9 0-2,-23 1-5,-9 2 0,-21 0 0,-15 4-2,-26-5-5,-14 2-11,-32-9-43,-9-3-25,-19-4-52,-6-2-25,-19-9-26,-9-2 112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1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0 1148,'8'48'434,"5"8"-341,3 2-1,1-5-63,-4-9-5,-3-11-6,-2-6 4,-3-13 37,-4-5 18,-1-8 26,-1-5-9,-5-10-39,3-3-20,1-11-35,0-6-9,5-8-18,1-5-9,5-8-16,4-3 0,7 1 14,4 1 7,5 10 19,1 12 4,-4 15 1,-1 8 4,-8 15 4,-5 4 6,-5 20 8,-7 10 1,-5 17-2,-2 7-2,-3 3 9,2 0 3,8-7 2,4-8-2,11-11-14,3-10-6,-1-15-13,3-4-14,0-9-44,-3-4-17,-3-10-27,-4-3 0,-12-9 22,-3-1 14,-6 0 34,-6-1 13,3 8 23,-5 0 7,4 7 12,6 5 4,2 1 9,8 5-3,9-5-8,6 0-3,13-2-9,3-5-2,8-3-1,0-4 1,3-1-2,0-1 10,-4 1 18,4 6 10,-13 13 29,-6 8 2,-3 20-4,-15 6-10,3 13-22,-2 2-14,-7-4-12,1-3-1,-2-12-8,-1-8-6,1-6-23,1-4-15,-4-6-22,3-1-3,-5-10-4,1-1 2,-3-8 13,-4-3 9,-1-8 26,0-4 14,2-9 12,6 0 2,8-4 9,4-4-2,16 4-1,5 2 0,11 9-6,3 6-2,5 9-2,-1 3 1,5 11 10,2 9 11,-5 16 11,-1 13 4,-14 13-3,-7 6-7,-14 10-9,-10-6-2,-8-3-6,-10-6 0,-10-16 4,-8-8 3,-4-13 11,1-5 2,6-8-6,8-4-8,8-13-18,5-3-7,10-13-3,7-6-2,13-3 2,8-2 0,5 9 3,1 10 3,-3 22-1,-3 12 3,-6 24 1,-4 5 3,-2 13 3,-2 0 2,1-11 1,4-3-3,-3-20-3,4-4-1,-1-11 1,-1-4 0,3-11 1,-3-8 0,0-8 1,0-5 2,-2-2 2,-2-3-1,-3 4 0,-4 4-4,-5 15 0,2 11-3,-9 22-5,4 15 3,-2 19-1,1 8-3,3 7-22,1-4-1,0-5-43,0-1 2,-1-6 3,-8-3-19,-6-4 67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0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033,'-5'4'326,"6"14"-371,9 7-250,6 3 202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0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827,'-9'85'310,"9"-20"-275,7-9-8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30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531 1162,'-43'-39'397,"21"34"-370,-3 5-8,-1 17-10,0 14 5,-5 24 12,4 16 11,4 20 12,5 0 1,18-3-8,10-12-7,15-22-16,8-11-5,4-19-8,0-12 3,2-20 7,-4-12 5,-2-16 2,-2-5-1,-11-11 5,-6-4 0,-13-12 1,-8-7-2,-10-9-9,-3-3-5,-8-6-4,1-2-9,-3 7-18,-4 0-6,3 20-2,-2 11 8,10 15 14,1 9 10,14 15 5,8 5-2,14 4-2,10 1-14,14 5-59,4 2-36,4 7-75,6 3 10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00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7 185,'-33'37'116,"33"-36"-27,-1-2-7,2 2-2,-1-1-5,0 0-1,0 0-19,8 4-17,33 17-18,-21-16-1,5-7-1,9-2 1,11-3-5,1-4-3,9 1-5,-1-2-4,3 1 0,6 1-1,1 0 0,4 4-1,-4-1 0,-5 4-2,-1 1 1,-3 1 1,1 4 1,4 0 1,-7 1-1,-5-1 0,-10-2 1,-7 2-2,-1-2 3,-2 0-3,0-1-31,-2 1-65,-9-2 62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9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88 758,'-7'4'374,"-1"19"-77,-2 5-227,-1 13-58,6 3-18,3-1-12,2-1 2,7-7 2,2-6 6,6-13 9,3-4 4,1-12 10,5-2 10,-4-14 2,-2-7-2,-2-7-1,-7-5-4,-3-1-2,-5-2-1,-8-5-5,-4-2-4,-10 1 2,0 3-3,5 15-3,0 7-1,11 13-3,4 5-10,1 9-9,7 8-2,6 11 2,-1 2 6,7 7 8,0-2 3,-1 0-2,3-3 4,0-8 5,0-4 2,0-13 8,0-5 7,3-7 11,-1-3 4,4-6-5,-1-5-8,-1-5-13,2-1-4,-2 0-5,1 2 2,-6 6-2,-7 7-1,-8 14 4,-3 11 0,-2 15 0,1 5 2,5 7-13,1 0-12,3-7-31,3-3-17,6-9-37,-1-5 20,8-8 48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9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854,'16'26'339,"4"-2"-213,1 2-15,0-4-13,-1-1-10,2-4-28,-3-5-13,-4-6-24,-3-5-11,-7-4-4,-3-4 3,-4-11-2,0-1 2,-2-9-8,1-3-11,6-3-22,0-2-9,5 3-3,1 3 3,2 12 19,-1 6 8,4 17 8,-1 8 10,-1 19 10,0 5 1,-1 10 1,3-1-16,0-6-57,1-4-30,2-9 45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8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860,'20'-30'315,"1"5"-254,5 10-41,-4 14-122,-6 4 75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8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43 840,'3'-22'346,"-3"9"-214,0 5-17,-6 13-60,-3 5-16,-8 20-27,-2 7-12,-1 5-8,5 1-4,4-7 0,5-4 5,7-10 6,2-4-1,8-11 1,3-5 1,7-7 6,3-7 6,3-9 10,1-1 4,-2-4 9,4 2 4,-5 6 2,-5 1-2,-8 6-11,-11 1-6,0 10-11,-1 2-2,0 12-4,-3 5-3,-7 6-3,1 1-5,4 2-2,11-3 1,5-3 4,5-5-1,1-9 1,2-4 6,8-10 14,-1-6 10,3-8 25,-2-4 3,-3-3-4,-3-2-4,-7-3-23,-5-2-12,-9 4-12,-6-1-17,-12 7-43,-4 7-21,-9 4-55,1 8-11,-5 4 92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8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04,'0'4'401,"1"15"-153,4 14-117,8 12-57,3 5-20,-3-1-43,2-2-17,-5-10-44,0-3-30,-3-10-43,-2-6-18,0-9 88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8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66 883,'7'-42'340,"-2"-3"-237,-1 3-28,-3 15-27,-1 11-7,2 27-14,-5 13-5,-7 25-9,6 9-1,-3 5-5,4 0-16,8-9-10,0-7-4,1-12-13,0-4 3,-5-15-13,-1-8 1,-5-6 16,-3-8 9,1-5 30,-2-5 15,-1-7 20,6 0 5,-5-6 0,8 3-13,3 2-17,7 3-6,11 2-12,-3 0-5,9 3-12,-6 1-1,3 2 2,4 0 3,1 1 11,1-3 5,-1 3 16,-5 5 13,-5 7 6,-1 7 1,-11 13-6,0 7-5,-7 1-5,-4 4 0,3-3-11,0-2-3,3-1-14,5-7-16,1-2-50,2-8-20,-3-9 48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7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817,'4'-31'323,"1"18"-223,-2 10-17,1 28-16,-2 14 5,3 11 7,-3 2-7,1-5-25,0-4-17,1-9-15,-1-2 3,-3-14-4,-1-5-3,-2-10-1,-3-8-1,1-10 2,-2-3 3,5-14 0,0-1 0,3-6 1,2-5-3,4-4-2,0-3-4,7 1-5,3 7 0,1 17-2,3 16-2,-2 25-2,0 13 0,-3 18-11,1 3-10,-4-2-42,1-4-22,0-13-27,-1-8-11,6-11 84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7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0 1075,'-8'61'391,"-14"5"-329,-1 0-7,-9-10-33,-5-8-8,-7-12-7,1-6 1,-1-7 7,1-7 11,10-16 20,5-4 6,14-18-8,4-5-9,9-5-23,4-8-7,10-2-4,4 1-1,9 8-1,-3 10 0,1 22-2,1 14 2,-2 16-2,3 7 1,-5 3-19,1-4-17,-1-7-47,0-4-24,3-10-33,-3-3 84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6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1114,'-5'15'327,"2"12"-404,10 16 56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6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3 676,'-11'-3'271,"-3"7"-182,-3 17-45,-3 13-20,-1 9-9,3 4-3,4-5-6,11-5 1,2-10 5,3-4 7,16-10 17,-2-7 10,13-10 19,3-5 6,-4-11-1,1-4-5,-1-6-11,1-2-10,-2 1-7,0 1-6,-5-1-15,-3 1-2,-7 5-11,-2 6 0,-6 17-3,-3 6-5,-3 13 0,-1 3-3,-3 8 5,2-1 3,3-1 0,1-3 2,7-6 1,4-3 0,8-6 6,-1-5 2,5-5 4,-2-1 5,-1-7-2,3-1-2,-4-4-4,5 0-5,-3 2-5,1 2-1,0 8 0,0 2-1,-1 12 0,-1 2-4,-1 8-33,1 4-39,-5-1-58,-1 1 79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09:50:27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6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56,'5'38'390,"6"10"-249,2 6-33,0-3-61,6-4-21,-8-13-40,-4-8-14,3-7-29,-5-4-11,0-10-2,3-3-1,-4-9 20,2-5 31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6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7,'6'18'372,"3"16"-238,-2 7-20,-1 11-58,-2 1-20,-2-5-38,-1-5-22,-2-12-37,1-6-19,1-11-36,-1-6-83,6-9 137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5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146,'-3'17'414,"3"15"-350,8 36-16,2 17-20,-1 9-1,0 3-10,-6-8-26,2 0-7,-5-6-43,1-6-27,2-17 55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5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948,'18'4'380,"2"0"-273,0 1-39,2 3-23,-3-3-28,-1 0-7,1-4-1,1-2 2,0-3 14,0 1 8,0-2 12,1-2 6,0 0-8,2-1-9,3 2-14,-1 3-9,-5 3-18,-2 5-13,-5-3-37,-3 1-29,-3-2 533,-5-3-355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5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100,'-6'28'386,"6"34"-342,0 21 8,5 18-28,-3 2-2,1-2-9,0-9-6,-5-9-16,3-5-24,-1-16-61,0-9 61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5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0 829,'3'10'357,"3"20"-169,0 13-69,-6 13-38,-3 5-25,-12 0-34,-4-4-8,-14-7-9,-4-3 1,-1-6 2,-1-9-3,9-13 10,4-10 5,10-18-1,3-6-2,10-14-12,2-6-2,9-7-4,9 1 1,14 8 1,7 7-1,3 11-1,-2 7 0,-7 4 0,-2 5 1,-3 4 0,2 1 3,0 2-1,2 0-2,4-1 2,-2-2-2,3 0 4,3-3 2,-3-2 1,1 0 3,-5-1-4,-2-1 0,-3-2-4,-3 0 0,-1-1-11,-2-2-12,-2 0-36,0 0-23,-7-3-34,-2 2 68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4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9 1034,'24'-1'373,"-24"35"-303,7 22-44,3 11 1,5 10 11,6 2-2,-6 3-3,-3 1-3,-6 1-7,-4 3-2,-2-8-9,-8-6-4,-6-16-8,-4-16-2,-3-22-5,6-7-6,2-22-14,0-7-1,5-12 0,-1-11 4,8-10 20,4 0 3,7-6 6,6 0 3,6 11 3,0 3 3,8 13 2,5 7 1,5 0-4,3-1 1,6 0-3,-2-4-2,-2-3 1,-2-4-2,-11-11 0,-4-6-3,-7-6-3,-6 0 1,-12 0-5,-7 7-1,-9 14 1,-4 8-4,-4 26 0,-1 15 1,-5 35-3,2 27 3,0 24 3,5 5 2,5 1 0,3-5 0,11-10-5,1-3-10,8-17-49,3-13-23,5-25 48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4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749,'23'8'319,"0"7"-188,1 13-48,2 9-22,-2 5-24,-1 3-12,-13-1-19,0-4-9,-10-4-17,0-5-8,-5-15-3,-2-3 1,-5-13-9,-2-5-9,0-10-16,0-5 5,-1-9 27,2-3 17,2-3 36,1-3 17,4-6 27,-1 0 10,8 1-3,5 2-14,7 8-28,4 9-11,4 3-7,6 7-2,7 9 4,-4 5 3,4 18 5,-1 12 0,-5 15-1,2 4-4,-3 0-8,-6-6 0,-2-7-2,0-2-4,-5-7-1,0-5 0,-5-8-6,-4-7-3,-3-3-1,-4-4-1,-9-8-9,-1-2-2,-7-8-4,-3-2-1,1-1 13,1 2 9,4 0 13,2 5 5,8 7-3,5 2-2,7 2-10,5 0-4,12-4-3,0-2-4,17-1-18,4 1-22,14-5-76,5-4 83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3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09 553,'26'39'240,"-3"-2"-124,-1-3-25,-2-1-41,-5-4-7,-4-7-1,-4-5-1,-9-6 6,-1-4 9,-8-7 10,1 0-3,-6-13-9,1-4-8,-2-11-13,1-6 0,2-8 0,4-2-6,7 1-6,3 3-6,9 13-9,3 4 0,10 17-9,2 8 0,11 15-1,1 6-3,0 12 2,2 2-1,-11 4-12,2 1-5,-6-5 1,-3-7-4,0-11 5,-2-5 4,-3-14 0,2-3 4,-1-12 8,-4-8 2,-1-5 3,-5-3 0,-6 2 2,3 3 0,-3 7 1,0 5 1,1 10 6,-1 3-4,0 10-3,1 5-3,4 11-5,-1 0 2,6 2 3,3 0 0,-1-10-2,4-2 1,-2-11 0,1-6 7,-1-10 11,1-5 7,-3-8 16,-7-3 1,-2-2 0,-4-5-5,-10-1-14,-3 1-2,-5 5-8,-6 6-7,5 13-28,0 7-27,3 9-55,6 7 110,5 5-24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3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6,'4'-3'291,"7"4"-316,8 14-89,3 1-159,6 13 178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9:21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0 38 59,'-21'-5'22,"-23"-1"-18,24 6 9,-6-2 41,3 0 24,0-4 35,2 1 6,6 4-14,1-1-8,1 2-4,0 0-2,2-3-7,0 0-9,5 3-14,0-1-8,2 0-7,3 3-3,0-6-12,-1 4-4,2 0-6,0 0-6,0 0-5,0 0-1,0 0-5,0 0-2,0 0 3,0 0-3,13 2 2,30 2 4,-22-3-1,5 1 2,5 3 3,1-3-2,3-2 7,0 0 1,3 0 1,-2 2 0,4-1-8,4-2 4,9 0-5,5-2-2,3-1 2,-1 3-5,-7-3 2,-2 2 2,0 2-4,0 1-2,2 3 3,-4-2-4,-5 1 2,-5 0 1,-11-3 0,0 3 3,-7-2 2,-2-1 2,-4 2 0,-6-4-2,-2 2-1,-4 0 1,-1-3 11,-3 3 6,0 0 2,0 0-2,0 0-10,-2 0-3,-11 5-2,-24 11 2,26-10 2,2-1 1,1 0-3,1-3-3,0-1-7,2 4-3,2-3 1,0 2 0,4-1-2,0-2 0,0 0-2,0-1 0,0 0 2,0 0 0,0-1 0,0 0-1,0 1 0,0 0 1,0 0 1,0 0-1,0 0-16,0-1-19,-1 0-53,0 0-24,1 1 66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2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9 632,'6'15'244,"-4"-10"-158,-2-5-51,0-10-9,0-7-5,0-12 7,0-2 9,-1-2 26,-2-1 12,1 9 11,1 6-8,2 10-22,1 5-10,6 8-23,-2 1-9,6 6-11,2 3-3,0 0 3,6 3 0,-2-5 3,1-4-1,5-5 3,0 0 0,2-8-2,1-4-1,-6-7-1,-1-4 0,-4-4 0,-5 1 2,0 8-1,-10 1-2,0 11-1,-1 5-4,0 11-13,8 10 2,0 12-14,-1 9-1,1 5-7,-1-2-17,2 3 44,3-8-2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2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41 623,'4'-24'283,"-4"10"-123,0 10-66,1 27-59,2 11-15,4 24-15,0 3-3,1 1 4,0-6-1,3-14-2,2-5 0,1-17-2,2-6 2,0-17 12,0-8 9,0-18 19,-6-9 5,-3-14 3,-7-6 1,-9-3 0,-3 0 2,-9-7-3,-3-5-2,-2-2-19,1 0-11,4 7-11,4 9-8,10 14-2,2 6 1,6 8-16,6 3-28,6 9-55,6 6 17,5 24 35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2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6 0 936,'4'32'329,"-5"12"-292,-2 5 0,-11 2-11,-4-4-3,-8-3 11,-4-5 3,1-5 8,-6-10 1,2-13-1,2-8 4,2-12-6,4-4-6,10-13-18,3-2-12,12-2-8,8-2-4,13 6-11,3 1-2,7 11-4,2 6-4,0 15-8,2 11-6,-1 8-17,-2 0-11,3 2-41,-2-7 70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1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8,'13'28'322,"5"22"-269,-1 10-7,-3 2-15,2 4-18,-5-14-54,1-6-35,-1-15 42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1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209 683,'19'45'271,"-5"8"-190,-6 1-5,-4-1-34,-2-7-14,-6-14-3,7-5 4,-6-19 1,-1-3 1,1-9-8,-6-8-7,0-10-12,-3-6-4,1-14-2,-5-4-1,3-5 0,2-4 2,6 2 1,5 2 0,10 3 6,8 7 1,6 12 1,5 6 3,4 14 2,-5 9-1,3 13 5,0 13-3,-3 16-4,0 7 1,-4 10-7,-2-2 0,-6-6-4,1-8 0,-6-18-1,0-6-4,-4-12-4,-4-5-3,0-6 0,2-7 2,1-11 5,7-7 5,1-10 0,-5-3-1,5 0 1,-6 7 1,-1 14-4,0 7 0,1 20-6,3 6-1,0 17 3,2 3 3,0 3 6,0 0 3,3-11 4,0-5 1,1-14 2,-2-6 2,2-10 7,-2-4 6,-1-10 12,-3-8 2,-7-9-1,-2 1-7,-9-4-13,-4 4-5,-6 6-6,-3 2-3,-3 16-29,-2 6-9,0 20-39,-2 12-31,6 17 69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20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5 853,'-16'-2'303,"6"3"-264,-5 2-2,1 13-19,1 7-9,1 19-11,5 11-2,4 7 5,1 0 3,6-8 10,10-2 6,6-17 5,3-5 0,6-16-7,-1-8-5,2-16-4,3-10 1,-6-14 0,-4-7 0,-4-7 1,-7-4-1,-7 5 4,-5 3 3,-8 4 2,-6 2 2,-8 10 0,-2 6-1,-4 14-9,0 7-1,5 13-16,-3 6-14,4 12-30,9 7-23,0-2 42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4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12 633,'-90'-55'309,"75"48"-105,14 4-50,4-1-55,14 3-12,15-1-9,5 0-6,10-2-14,3 0-15,4-2-47,6 0-28,-7-4-46,1 2 43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4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220 805,'-11'42'342,"-1"8"-184,2 4-15,0 0-22,-2-1-13,5-6-23,-3-8-6,5-11-12,2-8-10,1-12-7,2-5-2,0-12-13,6-1-5,2-19-15,3-7-8,1-13-3,-3-9-2,3-4 1,-3-5 1,3-6-6,-4 3-3,0 10-7,-1 11-1,-4 22 4,3 11-2,1 13 2,-1 7 0,3 14-2,-1 10 1,1 21 9,-1 4 0,3 13 3,1 0 3,0-5-2,0-1 1,-2-4-1,0-3 1,-4-6-14,-2-9-13,-5-13-50,-2-6-12,-6-12-20,1 0-7,-8-13 15,-4 0-11,-6-12-39,1-1-101,-6-4 168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4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 957 900,'-11'69'326,"6"-55"-265,1-5-15,8-7-10,5-2 4,9-15-6,6-8-1,8-20-9,1-12-8,3-16-7,-3-2 3,-2-9 16,-6-1 0,-9-7 1,-2-7-5,-11 1-17,-2 5 0,-9 12-3,-6 13 5,-8 19 0,-3 12-7,-3 30 2,-3 19-4,-3 47-2,-3 19 5,-1 39 5,5 20 7,8 14 33,4 11 9,8 4 8,5-3-4,-3-1-23,7-6-10,1-10-13,1-14-6,9-26-8,3-11-2,5-32-32,1-13-13,-2-27-42,-5-15-15,-1-23 3,-3-12 1,-6-18 2,-5-5 0,-12-12 7,-6 1 15,-11 5 41,-7 6 24,-9 16 46,1 7 26,6 16 55,10 5 14,14 7-1,9 2-14,15-2-53,9 2-16,22-11-24,16-2-11,23-14-2,2-6-10,5-2-34,-4-2-14,-6 5-34,1 4-5,-12 6-2,-8 0 4,-16 8-6,-8 6 432,-7 11-263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3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1 864,'-28'13'327,"18"-6"-249,8 2-16,16-3-16,8-1-5,14-2-14,6-3-3,6-1-14,-14-2-7,-17 2-12,1 0-10,48-5-8,-3 1-2,-3-4-15,-27 0-10,4 1-42,-4-3 5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1:34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888,'8'-6'328,"4"0"-252,9-2-40,5 0-11,10-1-4,6 1-6,19 2-10,7 0-3,7 3 0,2-2 0,9 2-2,4-1 2,8 1 0,4 1-1,7-1 2,-1 1-3,7-3 8,3-1 5,0-1 11,1-1 7,3-2-5,-1 0-2,-11 3-13,-6-4-3,-11 5-3,-11 1-3,-11 1-2,-5 4 0,-22 0-7,-8 0-7,-21-1-6,-5 1-9,-15-1 2,-6 2 1,-14 4-3,-16-3-3,-17 4-1,-14 0-3,-18 4 2,-6 2 11,-19 2 7,-8 1 7,-14 0 11,-4 0 4,0 3 0,-1 0 2,3 2 2,1-1-4,3-3 4,4-2-3,13-4 3,8-2 7,15-2 4,11-4 4,18-3-1,13-1-1,25-2-5,9 2-4,16 0-9,9 1-4,14-1-3,10-1-1,19 0 0,10-1-1,16 0-3,5-1-3,9 0-21,6 1-13,4 0-245,3 1 204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3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-4 982,'-41'0'386,"11"0"-275,14 2-19,9 5-42,21 5-12,17 1-4,1-1 5,23-2-2,2-6-3,17-1-20,3-5-13,-1-2-16,-5-1-5,-16-6-19,-2 6-8,-18-2-24,-5 1-16,-21 0-31,-16 1 134,-20 6-23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2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901 1059,'-4'11'384,"0"-7"-328,8 6-21,7-9-12,-1-7-6,13-16-3,-4-15 0,4-16-5,7-4-3,0-5 8,-1-3 9,0-5 6,-5-8 4,-5-6-6,-4 1-11,-13 2-8,-3 10-2,-13 15-2,-1 8 1,-5 17-1,-3 8-2,0 22-2,-1 12 0,-1 40 0,0 19 1,2 42 3,0 17 0,7 16 8,1 7 4,7-2 9,-2-3 3,4-2-3,1-6-3,2-10-8,4-6-6,0-19-6,4-12-2,5-30-6,-2-18-7,2-31-24,-1-9-6,-7-19-18,-6-9-9,-5-11-21,-6-7-5,-11-4 10,-1 0 15,-13 3 45,0 8 14,-1 9 19,5 8 8,9 10 28,3 1 12,11 3 28,5 1 2,15 3-21,9 0-2,17 1-22,10 0-7,21-7-5,6-1-11,3-2-16,1 0-3,-12-1 0,-4 0-3,-1 4 2,-18-2 0,-8 6-11,-11-2-5,-20 3-17,0 1-11,-14 0-29,-2 0-7,-8 1-12,0 4 448,1 0-269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0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241,'-3'17'424,"2"5"-427,1-1-40,0-1-58,0-2 56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0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759,'-3'17'559,"6"0"-669,8 2-70,-3-2 96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0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09 863,'-31'-12'375,"12"4"-215,14 1-23,19 2-69,9 1-7,16-7 0,9-3 11,17-6 10,11-3-20,11 3-30,-1 1-18,-10 0-37,-6 2-17,-1 6-51,-1 3-26,-10 3 17,-4-1 46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10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225 1395,'-10'11'481,"3"13"-431,2 39-50,-4 17-3,-9 30-19,-1 8 0,-6 3 1,-2-1 4,6-8 35,-1-6 10,6-20 11,2-14-1,6-28-18,2-18-9,5-22-11,0-12-5,3-24-12,2-16-1,2-29 0,3-11 3,3-17 12,1-4 3,4-12 0,2-3 2,3-2 1,-1-1-2,-1 16-7,-1 13-2,-7 28-10,0 21 0,-9 28 4,-1 13-12,0 30 7,1 13-2,1 28 14,0 12 17,6 20 19,0 8 10,9 7 4,5 6-4,1-4-8,2-4-7,-7-15-14,-3-10 0,-2-15-8,-2-7-15,-4-12-31,-4-9-15,-6-21-31,-5-9 1,-8-14-16,-6-7-11,-11-13-55,-4-6 101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9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520,'3'8'270,"-3"11"-116,-6 22-15,-3 12-31,0 21-39,-3 0-7,4-2-6,2-9-2,6-14-21,-1-8-10,4-11-12,5-3-5,-1-12-1,2-7 2,-7-6-1,1-6 4,-3-9 9,-3-1 0,2-7-2,-5-1 0,0 4-9,1 2 2,-5 6-2,0 3-3,3 4-2,6 3-3,5 1-12,11 3-6,4-4-17,1-6-1,8-4 12,-2-7 7,2-7 17,2 0 0,-4-7 6,1-5 9,-3-1 17,-3-1 8,-4 12 10,-2 7 0,-7 19-15,-2 9-4,-3 24-10,-5 9-4,0 14-2,0 2-3,-4-9-11,2-1-19,0-8-43,-1-5-23,-1-13 656,2-6-453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9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41 582,'-3'-28'327,"1"13"-16,3 18-200,2 10-12,12 20 2,6 11-6,10 21 17,5 4-9,2-4-47,-1-3-17,-3-12-37,0-4-12,-5-11-32,-4-5-12,-4-13-24,-4-10-11,-3-10-1,-2-12 0,-5-15 21,4-8 14,-6-13 34,0-2 10,-5-5-1,-3 0-1,-8 4-4,-3 7 4,-6 22 28,-4 10 7,-8 26 8,-5 17 5,-5 30-8,-7 8-1,5 13-8,4 1-7,7-6-35,9-4-26,10-17 33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8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8 782,'10'31'287,"1"-4"-228,0 3-7,0-3-16,4 0-5,0-8-4,4-4 4,8-11 18,-4-9 11,8-14 10,-7-10-3,-4-11-18,-3-6-7,-16-14-16,-5-3-3,-11-3-4,1 9 1,-10 24 8,2 13-1,-11 33-3,-3 16-6,7 34-8,-1 15-1,20 14 4,2 2-1,11 2-5,3 0-4,3-5-7,6-1-18,2-15-36,1-6-19,2-17-45,-2-13 72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8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5 974,'-20'0'336,"8"18"-317,11 16-24,9 13 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6:06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62 651,'14'13'258,"-9"-35"-186,1 0-7,0-5-17,-1-1-1,1 3 0,-1 1-1,0 9-6,-4 6-3,0 6-11,-1 4-6,1 5-12,1 2-7,-2 8-1,-1 3 0,0 4 0,-3 3 4,5 1-1,-1-2 3,0 0 1,5-1-3,-1-4 1,1-1-1,-3-4 1,1-4 2,1 0 1,-2-3 1,-1 0 0,0-2-1,-2-2 1,-2 1-1,0-2 0,-2 3 1,-1-3-4,0-1-1,-1 2-3,-3 1-1,-1 1 1,-3 1 1,2-1 2,1-1-1,0 0-1,0 0 2,2-4 2,4 3 6,3-3 6,0-1-6,3 0-3,-1 0-4,0-1-5,0 0 7,4 0 6,11-3 0,28-8-1,-22 9-7,0-2-5,3 2 0,1 2 0,-1-1 2,-2 2 0,-2 3-4,-6 0-27,0 0-17,-5 3-174,-1 1 147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8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92 874,'-88'-26'309,"93"5"-265,4-5-12,19-4 23,6-2 17,3 3 25,5 9 6,-1 15-13,-1 11-16,-1 29-32,-5 11-13,-8 16-18,-3 6-4,-13-7-5,-8-6 0,-17-9 0,-8-5-3,-9-13-5,-5-4-1,0-14-5,-1-7 1,-2-14 1,5-5 2,2-11 3,4-2 4,11-1 0,5-1 0,19 9 1,7 4 0,12 13-2,10 5 0,2 16-3,4 4 1,8 8 4,1 2-1,6-3-15,0 0-19,-4-7-43,-3-8-22,-15-11 60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7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507 822,'-42'-31'351,"5"1"-217,9-8-25,8-2-20,13-8-35,4-3-10,8-9-11,5 2 0,7 3-1,6 7-7,0 19-7,1 10-11,4 35-10,-3 21 1,-2 30-1,-2 15 5,-3 12 3,2-4 2,2-15 6,2-13 0,3-20 7,0-12-1,7-18-3,1-6 0,3-15-7,-4-9-1,-5-9 3,-5-8-4,-11-8 3,0-3 1,-11-8-4,-2 0-1,-1 5-29,-4 7-15,3 16-31,-3 8-6,2 8 8,4 5 11,3 0 28,4 2 3,4 8 13,0 7 2,8 21 11,1 11 8,0 17 18,3 8 2,-4-1-8,-2-1-3,-6-4-2,-7-8 4,-6-11 3,-3-7 3,-6-18-6,-1-7-1,-1-14-3,-3-12-1,2-14-4,0-9-1,5-16-4,3-7-1,7-11 3,7-5 1,8-2 5,11 5-2,10 15 8,10 14 1,6 27 3,-2 19 0,-3 33-6,-9 12-2,-6 22-4,-6 4 0,-9 4-6,-2-3-1,-9-4-3,-1-2 2,-9-11-16,-3-6-11,-1-18-19,-3-10-17,0-20-24,-1-11-20,2-20-28,0-10 73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4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5 0 899,'-3'7'306,"-10"5"-283,-16 19-7,-11 11 8,-33 33 18,-7 14 13,-9 16 15,-2 16 3,10 11-3,0-1-6,11 13-24,4-1-11,16-16-16,14-4-7,11-22-1,10-10-2,10-23 0,1-15-3,7-19-1,1-12 1,4-11-5,3-3 0,-2-7-2,0 0-7,0-1-17,-4-3-18,0-1-32,-3-5 681,1-2-460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2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3 831,'-7'-21'342,"5"37"-167,-1 21-210,-2 26 19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2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33 476,'-4'-16'258,"-4"3"-53,-11 10-133,-3 9-29,-6 16-28,1 15-5,0 8 19,3 3 8,12-3-1,5-10 2,10-9-15,4-9-1,9-9 4,3-2 10,10-13 21,5-5 7,4-10-5,6-3-11,-4-3-25,-3-2-8,-4 0-7,-9-4-2,-4 5 1,-3 3-2,-9 12-5,-2 10 3,-3 13-11,-5 10-1,-2 12 6,-2 9-4,0 5 11,3-4-1,3-8-1,1-8 3,4-11-7,2-4 2,2-9 2,2-3 4,4-6 6,0-6 3,4-6 1,4-1-2,1-5-3,1 2-1,5-1-5,-4-2-1,0 9-4,-2 1 0,-9 10-1,0 8-4,-5 12 0,2 5-2,-1 5-17,-2 5-10,-5-4-33,-1-4-20,-1-5 6,-1-7 40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1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35,'3'9'335,"2"7"-265,2 9-19,0 13 0,1 10-7,0 4-17,-2 0-18,1-7-2,-1-7-1,-2-8-1,1-5-3,-2-5-10,3-7-37,0-5-31,-1-13 46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1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59,'8'15'351,"-1"17"-277,3 11-15,-1 8-13,-6-1-10,1-3-19,1-5-8,-5-8-5,5-2-7,-3-11-24,-5-7-13,9-4 23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1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21,'4'36'344,"2"28"-324,1 14 4,3 25-1,-1 6 4,-2 3-6,1 3 8,-5-10 7,1-3-1,0-15-11,-3-10-10,-1-20-36,1-9-17,0-20-34,3-10-38,5-21 76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1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851,'12'7'312,"-4"0"-260,2 4-17,0 3-9,-4-6-10,5 4-2,2-5 13,1-7 12,11-3 24,-4-6 11,5-6 1,1-2-13,-7-6-26,1-4-14,-6 1-15,0 3-2,-2 10-3,-4 0-1,2 12-8,-3 4 0,5 13-7,1 10 0,-4 11-10,-1-1-13,-7-2-27,-2-3-18,-3-10 53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0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90,'0'40'336,"3"19"-148,3 24-144,0 15 6,4 17-16,-6-2-8,2 8 1,-5-8-3,-1-14-6,5-3-3,-3-26-29,2-11-22,-1-23-55,0-11 5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6:05.2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9 156 484,'26'-51'250,"-26"48"-47,0-1-103,0 1-28,-1 2-8,0 1-10,0-1-5,1 0-2,-1 0 4,-4-6-3,-19-26-1,18 23-11,0 0-11,-11 1-13,-4-1-3,-3 4-8,1 0 1,2 5-1,-1 5-3,2 6 0,0 5 0,3 8 0,-1 0 0,3 4 2,2 2-2,4-1 1,2 3 2,6-2 0,2-2-1,8-4-2,3-1-2,2-8-1,6-2 3,-1-5 0,1-5 1,2-2 1,-3 0 0,-2-2-1,-1-2-6,-2 3-17,-1-2-12,-2 1-20,4 2-18,-6 2 51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0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780,'15'30'318,"2"13"-217,-6 16-16,-3 8-18,-8 0-32,-7-3-11,-14-8-12,-7-8-4,-2-12 13,-3-6 15,9-16 16,0-9 4,3-13-13,4-9-14,5-15-20,4-5-5,8-6-4,2-1 0,10 8 0,3 5 0,4 9 0,4 10-3,4 8-3,3 8 0,10 9 5,-5-2-1,5 4 2,-3-2 1,-7-1-2,-2-3 1,-8-6 1,-3-3-1,-3-2 0,2 2 5,0-1 7,-1-3 4,-2 0 8,-1 1-5,0 0-5,1 3-3,1-2-5,2-2-1,1 3-5,2-2 1,3 2-2,2 1 0,4 0 1,-3 6-14,-3-4-33,-2 2-23,-8-2-40,-3-3 425,0 1-248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2:00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966,'41'142'364,"-31"-56"-300,4 6-7,3-2-6,-3-8-23,0-8-3,-9-14 10,-5-10 1,-5-17 1,3-10 4,0-14 7,-1-8 2,-3-10-12,-2-5-13,3-13-25,0-7-9,5-10-6,4-4 0,5 2 4,7 1 2,5 9 5,3 4 2,0 9-1,1 3 0,5 0 1,0-2-2,6-8 3,1-1-1,3-6 3,-2-5 8,1-4 0,-4-8 3,-10-2 0,-9 5-4,-11 4 3,-5 11-1,-8 16-9,3 8-7,-12 29-13,-2 21-7,-2 42 9,-3 17 6,7 23 8,4 4 4,1-15-1,3-5-9,6-16-36,1-14-22,8-18-44,3-14 57,6-31 29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9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181 509,'-37'-32'299,"4"9"-38,11 9-114,3 7-29,13 7-30,4-3-22,17 3-33,12-2-17,29-6-21,14-2 10,14-10-39,7-6-22,6-10 36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9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26 1159,'-11'11'416,"15"3"-367,0-4-17,8 2-31,5-5-1,6-10 8,5-8 7,12-16 12,4-11 4,-1-15 1,-1-7 0,-12-14-3,-3-4-5,-8-6-6,-2 4-3,-10 0-5,-4 5-2,-8 5-7,-8 3-3,-2 26-5,-2 11-6,-1 21-15,2 12-4,0 37-2,-1 23 4,1 39 19,0 21 8,6 13 2,3-2 2,7 4 0,0-2-1,4-17 5,1-7 2,0-22-1,-1-17 1,2-18 0,-3-14-10,7-17-41,-4-10-33,-3-19-27,-1-11-8,-9-21-105,-4-9 153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7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916,'19'-34'321,"3"11"-298,6 8 3,12 7 1,4 5-3,13 9 1,1 9-1,-6 9-8,3 9 0,-11 11-3,-7 4-3,-19 5-5,-17-4-1,-18 7-1,-12-3-1,-16 1 2,-4-3 0,-7-12 3,-1-8 1,9-9-2,6-4 0,9-11-3,10 0-2,11 3-4,3 3-1,15 16-5,3 8 2,7 13 4,9 9 1,2 0 2,3-5 0,8-6 1,-1-12 1,2-8-2,3-6-5,-6-17-15,6-4-8,-8-14-21,0-9-9,-5-13-37,-10-11-79,-3-12 116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7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141 851,'-11'47'307,"1"13"-262,0 25-5,1 9 4,0 5-2,1-4-7,1-9-6,4-6-3,0-21-21,2-9-2,0-23 0,-1-10-2,1-11 5,-2-9-3,1-16-16,-2-8-7,1-21-23,2-6-4,-1-8-28,-1-4-43,2-8-90,1-5 13,5-8 70,6-4 53,9 7 122,4 3 2,7 17-24,-2 8 17,-1 21 50,-2 17 7,-7 22 19,-3 20-8,-11 26-36,-2 11-7,-11 33-9,-4 15-8,-7 13-23,-3 10-4,-2-9-11,2-14-4,8-22-4,5-18-4,5-24-2,2-8 2,2-14-2,0-8-7,-2-14-17,2-8-15,-4-16 22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6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5 909,'23'-4'308,"8"-2"-290,15-2-12,6-2 0,6-1 7,4 2 5,1 3 23,5 2 8,3 0 1,3 1-7,1-1-20,-8 2-10,3 2-7,-6 0-1,-4 4-2,1-2-1,-13 2-2,-9-1 1,-9-2-1,-5 2 0,-10-3 0,-1 2 0,-9-4 1,-3-1 2,-5-5-4,-4 1-2,-4-4-7,-4-1-3,1 1 4,-3-2-1,0 0 7,-1 0 3,3 1 1,2 1 2,7 6 3,1 3-3,5 2-4,7 2-2,7 4-3,7 3 2,7 3 5,1 1 4,9 1 7,2 3 5,2-5 5,2 1-2,1-1-7,-3 0-2,-12 6-9,-6-7-2,-21-3 0,-3 4-2,-14-4 2,-7 6 0,-8 6 3,-7-1 2,4 1-8,3-3-12,10-4-41,6-2-19,6-10 44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5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5 876,'14'-53'331,"-17"44"-262,4-1-12,2-2-29,2-2-9,-1-3-5,1-3 0,2-3 1,1-4 3,2-2 2,2 3 2,0 0-1,-4 4-4,1 12-7,-2 3-6,0 16-11,2 11-2,-7 8 0,1 6 4,2 2 6,-2-5 4,8-6-1,1-5-2,0-13 1,3 0 0,1-8 5,-3-6-1,-1-6 3,4-3-1,-2-4-1,3 2 1,-6-4-1,-6 2-1,0 10-5,-4-1-1,2 16-16,-5 2-7,-4 12-3,-3 6-1,0 10-2,3 5-2,7 2-19,5 0-16,4 3-83,0-2 97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5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33 721,'15'-25'292,"-2"17"-188,-6 28-34,1 18-6,-4 39-1,-8 15 3,-12 23-13,3 8-13,-8-5-11,5-1-4,2-6-9,-3-11 2,5-17-10,-2-11-4,7-31-5,3-13-8,-2-25-9,3-10-9,-2-24-6,-5-15-2,-3-20-5,-2-11 5,-3-7 12,2-4 7,2-8 14,2-1 6,11 1 5,5 2 2,16 11 0,9 7-5,18 14 5,8 11 8,14 20 12,7 8 12,1 10 0,3 6-2,-8 7-9,-7 3-9,-15 10-12,-11 5-5,-21 10-8,-6 8 0,-26 11 2,-18 5 2,-20 6-1,-15-4-4,-5-9 4,6-8 4,11-14 1,11-5 3,16-10-8,4-2-12,16-2-21,5 6-10,7 10 2,9 13 9,8 25 23,5 7 8,3 5 5,2 0 1,-2-16-3,-2-9 0,2-11-3,-5-9-2,-1-20-16,-2-8-12,2-20-32,-3-7-23,4-10 55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4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1002,'-12'66'350,"-2"27"-318,-2 11-4,-5 4-5,2-4-8,1-13-9,3-7-1,7-21-2,2-7 0,3-19-3,3-13-8,2-20-17,3-9-18,2-26-37,4-8 47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6:09.3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16 697,'28'-2'263,"-28"-2"-191,4 2-11,-3-2-14,-1 0-3,3 4-9,1 0-1,4 6-3,-2 1-1,-1 1 1,0 3-3,-5 0-5,1 5-3,-3 3-5,-5-1-1,-4 4-2,-4 1-2,-4 2-5,-2 1-1,-11-1-4,4-1 3,0-5 2,1-4 0,12-5 0,1-5-3,7-5-1,7-3-1,6-6 0,1-3 4,7-3 5,2-3 3,4 4 9,2 4-2,-1 6-1,-3 2-3,-2 6-4,1 6 0,-3 3-4,-1 2-3,-2 5 1,-2-2-3,-1-2 2,2 0 1,-2-7 0,0-1 1,3-8-6,-2-4-4,4-9-34,1-7-20,3-9-20,-1-1 41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4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39,'4'1'296,"5"12"-207,3 2-23,-3 8-41,0 5-32,-1 0 5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4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1079,'-3'10'363,"-2"1"-327,-4 6 609,6 6-495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4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44 843,'-2'-35'326,"12"17"-248,8 3-6,20 6-23,5-1 6,12 3 2,5 1-10,2-1-30,8 3-29,4-4-48,0-2-28,-5-5 50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3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816 693,'-27'-1'330,"35"8"-24,5 2-306,6-3 5,11-6 11,6-9 4,11-13 3,4-11-1,5-16-9,2-7-2,-2-18-5,-2-2 1,-12-4 13,-6-2 3,-14-3 6,-13-1 0,-10 13 2,-14 11-6,-7 31-7,1 12-2,-11 32-25,-4 24 0,-6 52 0,-6 18 2,5 47 6,2 8 1,6 12 1,4 4-1,5-19 1,7-2-2,10-28 1,-3-14 0,4-27-17,3-16-19,1-28 206,3-15-143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3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799,'13'8'286,"-1"24"-241,-3 11 7,2 17-2,-5 4-8,2 2-16,-1-5-11,-4-14-8,-1-8 1,3-18-1,-4-7-1,-1-9 25,0-6 10,-3-11 1,-1-5 2,-3-13-26,-4-6-8,1-5-4,-1-1 1,0-1-4,8 5-3,0 4 0,9 4-5,7 8-5,2 1 0,7-1-3,1 1 2,3-4 5,2 1 2,6 4 4,-1 4 6,-2 10 7,-2 10 1,-8 14-2,-2 9-3,-3 15-6,-4 5 1,-7 3 2,0 2 3,-7-6 2,-3-4-2,3-6-6,-3-5-1,1-9-5,-3-4-1,-2-11 0,-1-1-8,-2-6-8,-1-4-6,-4-4-4,-3-7-3,0-7 2,1-2 8,7 3 13,4 1 7,8 7 8,4 4 0,9 0-4,11 3-1,16 2-4,8 0 3,10-1-31,-2-2-19,2-5 32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2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26 617,'4'37'252,"-2"5"-160,2 10-46,-5-6-19,0-3-16,-1-7-4,1-13-1,-1-6-2,-5-15 9,0-3 13,-2-12 13,2-3 4,-2-14-6,0-10-14,0-15-10,5-6-5,10-4-2,9 7 2,4 15 5,0 11-2,3 22 1,-4 10-1,7 20-6,0 9 0,-1 13-1,2 6 0,-2 0-1,5 1 1,-1-8-1,3-3 0,-4-13-2,-7-10-1,-3-11-2,-3-10-1,-4-11 3,3-4 1,-2-14 2,-6 0 2,-1-6 1,-3 3-4,-2 7 6,1 5-1,-2 11-5,-1 5 5,3 16-7,-2 5 0,4 20 0,0 7 0,3 4 1,5 1 0,4-9-1,4-4 0,2-11 0,1-9 3,3-7 15,-2-10 4,-2-11 2,-2-2 5,-8-9-10,-6-4 0,-9-3-1,-7-2-8,-9 6-6,3 9-5,-6 15-27,-2 6-12,-1 10-46,0 3-37,10 2 81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1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1 901,'-7'-13'305,"4"13"-389,3 4-156,3 11 164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1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25 692,'-2'18'295,"0"-2"-169,-4-2-46,-4-4-21,2-5-27,-4-5-5,-1-7 3,6-4 5,3-8 10,3-2 0,11-2-8,0 3-7,-2 4-9,2 6-9,-2 9-5,-2 2 1,5 9-4,1 2-2,2 5 0,2-1-1,1-7 1,-3-1 2,1-7-4,2 1 0,-1-4-4,2-4 4,1-9 3,-1-3-1,2-6 5,-6-1-4,-3 4-1,-6 0 1,-3 17-11,0 5-1,-3 16-6,2 10 3,-3 11 4,-1 7-3,2 0-9,1-1-13,10-7-24,-2-8-21,1-13 52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1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90 683,'-3'-24'252,"-2"13"-201,-5 31-35,0 17-19,-3 21 3,1 5 11,7 3 0,4-9 2,9-8-3,3-10-2,6-15 6,2-8 6,3-18 22,3-8 5,-2-17 7,-2-7 0,-5-11 0,-8-7 5,-10-5-9,-6-3 0,-11-12-18,-4-2-8,-4-10-9,-3 0-7,5 8-5,5 8-1,9 19-6,6 6-5,9 18-27,4 8-23,8 13-46,1 8 25,3 12 44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1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0 789,'12'7'295,"-4"24"-233,-4 12 2,-9 12-27,-6 6-6,-10 4-16,-5-5-7,-3 2 4,-4-13 10,1-11 11,-4-12 12,4-15 4,5-4-6,3-18-14,9-3-10,12-17-13,3-9-6,12-10 0,7-3 0,2 5-3,7 10-1,0 20-8,-2 13-7,3 19-7,-4 9-1,5 15-14,0 0-18,4 1 4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6:08.7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 4 585,'-4'-2'268,"-1"1"-82,1-1-113,-6 2-13,-1 0-7,-2 2-11,-3 0-3,1 1-7,-1 4 2,-2-1 1,4 3 0,-2 2-9,0-1-4,3 8-8,-3 2-2,3 4-4,2 5-1,4 3 1,0 0 1,7 1 1,0-1 2,3-7 3,5-1-2,5-4 1,3-3-4,4-4-4,4-3 0,1-10-17,3-5-11,2-3-21,-3-2-8,-3 0-11,-4 1-11,-7 0 48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0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9,'10'41'282,"1"8"-233,-1 12-19,-3 0-21,-2-2-8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50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3 461,'28'0'266,"-5"8"-22,-6 15-161,-3 12-28,-9 10-28,3 11 0,-7 1 0,-2-2 3,0-5 2,-2-10 0,0-13-1,-1-6-3,1-12 1,-2-5 3,0-7-2,-1-8-1,3-14-9,0-10-6,3-20-8,4-6-2,3-12-2,2 2 1,3 4 1,1 4-1,0 20-1,4 12 2,0 16-2,1 14 0,2 19 2,-2 8-4,2 28 0,-6 8 2,-6 6 0,4 6 2,-3-10 0,4-4-3,1-19 1,0-11-2,-1-17-8,4-8 0,4-16-1,-3-8-3,3-17 9,-2-9-2,-5-7 1,1-4 3,-2 6 1,-1 7 1,-4 15-1,-5 10 0,-3 18-11,0 10-1,-1 24 1,2 16 0,1 9 11,2 0 2,6-11-1,3-10 0,5-13 3,1-9 3,6-13 16,-1-8 6,3-16 11,1-6 4,-4-13-7,-5-9-3,-12-4-10,-2-1-1,-21-1-8,-3 6-5,-4 10-9,-4 9-11,4 18-33,0 13-16,2 15-26,1 5-10,12 6 64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9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90 901,'-40'-52'320,"18"74"-265,2 20-46,0 9-8,9 21 1,1-4-1,10-2-2,6-7 3,8-20 2,6-1 2,5-22 13,5-8 7,6-14 8,-1-12 7,8-16-8,2-5-4,-8-12 1,-7-5-1,-18-1 9,-19-1-3,-14 2-8,-8 1-4,-12 11-14,4 10 0,-6 23-10,3 14-5,3 22-30,2 7-20,2 11-37,5-1-16,14-2 70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9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4,'-1'9'265,"2"7"-283,0 0 13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9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9 1133,'-24'-10'373,"16"11"-436,6 10 46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7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 851,'-3'-9'307,"4"10"-283,3 4-27,3 5-3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7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837,'9'7'304,"5"20"-257,-3 10-3,0 14-13,3 8-10,-13-8-12,3-2-2,-4-15-2,-3-6 3,2-7-3,0-5 2,-12-8 4,-1-5 0,-2-7 5,-2-4 1,2-8-2,8-5 0,3-8-4,5-7-3,8-5-6,0-4-2,10 3 0,3 1 1,10 3 0,7 8 2,-1 12-1,-7 4-2,-7 14 0,-4 7 0,-1 15-3,2 9 1,-5 9 2,-2 5 1,-3-3 5,-2-8 0,-4-3-1,0-8-2,0-5-3,-3-5-8,1-8-26,-2-5-17,0-10-108,0-2 104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6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1 411,'-3'29'235,"-6"19"-53,-2 10-20,2 6-86,1-4-9,3-9-23,3-12-8,4-12-1,3-5-2,5-13 13,3-6 14,4-16 20,3-9 4,0-11 3,-1-6-8,-5-12-18,-1-2-8,-9-5-20,-5-2-9,-6 16-12,-3 9-6,-6 22-10,2 12-13,-1 20-50,-5 6-24,3 15-46,3 2 75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6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728,'3'15'268,"-1"13"-189,0 28-38,-1 12-2,0 22 0,-1-6-14,3-9-9,0-8 0,4-23-7,-2-4-5,-2-19-9,2-6-7,-5-12 5,-1-8 6,-4-10 10,-2-7 5,-3-12-2,1-1-2,1 0 6,0 5 6,3 7 3,3 5-3,6 7-9,4 2-11,8 4-12,5 3-10,4 1-39,6 2-31,4 4-183,2-2-53,9 1 192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5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70,'0'42'329,"4"29"-320,2 17-6,-1 21 0,2 8 2,-4 7 0,-2 3 2,3-8-3,-4-12-2,5-13-15,0-14-30,0-28 3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20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473,'14'3'195,"4"-4"-148,6-2-29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59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6 664,'-26'-12'267,"27"11"-181,-2-2-35,1 2-29,0 0-9,-3 1-6,3 0 0,0 0-2,0 0 5,0 0 15,0 0 4,0 0 0,0 0-4,0 0-18,0 0-1,0 0-4,0 0 2,0 0-1,4 18-2,3 65 2,-2-6-2,-5 41 1,-5 19-2,3 16-6,-1 7-5,1-14-1,-2-10 2,4-7 9,0-12 10,0-10 14,3-3 7,-3-9 5,-3-3-2,1-6-6,0-11-9,0-10-8,2-6-1,0-10-9,-1-7 5,-3-13 5,2-7 1,0-13 4,-1-4-3,2-4-4,2-2-7,1-8-27,6-3-23,5-19 31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5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718,'3'25'248,"1"7"-235,1-2-3,0-3 0,3-2-3,-1-9 10,3-2 8,2-7 17,-2-7 17,6-8 15,1-7 3,-1-11-7,3-8-10,-8-8-21,-1-2-10,-1 8-8,-5 7-2,-2 16 2,2 8-6,1 17-12,3 12-3,3 20-6,0 7-3,-5 2-29,2-5-17,0-11 200,-2-7-128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5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5,'11'9'227,"-1"8"-228,12 17-2,2 6-47,3 14 39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5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217 715,'-2'62'244,"1"-5"-236,0-9-3,9-15-1,-1-11 1,3-9 9,1-6 16,-6-13 38,4-2 18,1-12 21,-2-7-4,-1-11-28,-2-6-17,-9-10-30,-3 3-7,-8 6-7,-1 7-2,-4 15-9,-6 8-4,3 12-10,2 7-6,0 7-14,8 3-5,9 2-10,-4-5-4,16-3 0,-1-5 0,8-5 8,9-5 7,3-10 19,4-1 11,1-6 11,-2 2 8,-2 11 5,1 8-3,-4 11-2,-3 14-3,0 15-4,-2 5 0,-1 11 1,-2-3-2,-2-7 2,1-7 4,-2-14 3,-1-8 2,0-9 3,2-3-4,-4-9 7,3-4 2,-1-12-1,-5-5-2,-3-12-14,-2-5-9,-10-7-29,-3-6-16,-7-3-209,1 2 175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4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1 678 1039,'11'16'354,"-26"10"-339,-5 7-6,-2 7-4,3 9-3,7-4 1,4-4-2,11-10-1,4-6 0,5-10-4,4-5 4,5-7 3,-3-6 2,3-8 6,-1-6-1,-3-6 0,-2-5-1,-12-7 4,-3-3 1,-18-10 1,-4 2 0,-11-5-3,-6-2 1,-4 0-2,-8-6 1,1-1-4,5 0 2,7 0 4,11 6 2,11 8 2,7 4-4,14 4-8,9 1-3,16 3-9,5-2-7,17 10-17,-1 0-19,4 7-31,-2 9-24,-8 14 66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4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0,'5'21'271,"5"10"-270,6 15 5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4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0 0 622,'-3'30'277,"-12"13"-136,5 14-40,-12 5-33,-5 0-18,-2-2-14,-10-8-6,-1-4-8,0-5-5,1-11 3,6-8 2,7-16 14,3-8 7,0-16-9,3-6-8,6-13-17,7-6-10,8-8 0,4-5 1,9 0-1,-4 2 1,6 17 2,0 12 0,5 23-4,0 11 1,7 22-8,0 11 2,-1 12 3,-3 5 4,-8-6-23,2-1-14,-6-15-31,-3-11-28,2-16 66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3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899,'-5'3'330,"10"6"-273,3 4-23,7 4-24,13-3-1,13-5-2,10-2-1,15-9-23,-5-5-16,-1-7-55,-8-6-129,-9-2 149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1:43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17 665,'-1'-15'328,"0"13"-23,2-2-286,-3 9-15,2 9-6,-4 20-2,-4 18-1,2 30 4,1 14 5,3 12-1,3-2 3,5-19 4,5-14 2,3-21 0,5-11-4,4-23 1,3-8-6,7-26 1,3-15 4,-1-28 1,-4-16 1,-9-21 2,-9-9-3,-6-8-4,-8-2-1,-12 2-1,-7 11 8,-8 29 14,-4 18 3,-3 39-2,0 11-6,1 28-17,2 19-4,7 28-2,0 10-5,8 3-19,5 0-8,8-8-20,4-5-6,4-13-22,2-9 66,3-20 3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3:42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959 343,'-3'-4'139,"2"-2"-63,1 7 17,0-1 23,-3-3 0,2 3-29,0-1-20,1 0-30,0 1-10,0 0-7,0 0-1,0 0 1,0 0 0,0 0-1,0 0-2,12 4-3,28 7-1,-23-9-3,1 0 0,6-5-1,3 3-1,2-1 0,6 2-1,-5-1-4,4 0 1,1 1-4,2-1 1,7 1 3,3 3-2,6 0 0,6-1-1,3 1-1,-4-3 0,5 0 0,0-1 0,6 2 0,8 2 1,-2 2 0,2-1 0,6-1 0,-1-3-1,7-1-1,-1-1 1,-1 1 1,6 5 0,-3-1 3,1-1-3,3 0 1,-1-1 0,7 1-1,-1-1 2,-1-2 1,4-2 2,-5-2 3,1 3-1,0 1 2,-6 2 0,-2 0 0,-5-4 1,-9 1-3,-2 0-1,-3 1 2,-2 5-5,-12-6 1,-7 2 0,-14-2 1,-3-1-2,-8 2 2,-5 0 1,-6 0-3,-4 1 6,-6 0 7,-2-2 6,-2 1 10,-1 0 9,0-1-1,1 1-1,-1 0-13,0-1-11,0 0-5,0 1-7,0-1-2,0 0 3,0 0-2,1 0 0,-1 0 1,0 0-1,0 0-3,0 1 0,0-1 1,0 0 1,1 0-1,0 0 1,0 0-1,0 0-1,0 0 0,0 0 1,3-5 1,0 1 0,21-26-2,-20 24 0,-2 5-3,1-3 3,-2-2 2,0 3 0,0-9 0,-1 1 0,1-4-1,0-2-1,-3 0 1,1-6 0,-2 2 0,-1-4 0,4-2 0,-1 3-1,1-7-2,-1-2 2,1-9-1,1-3-1,2-8 2,2 3-1,6 2 1,-3 2 0,-4 4 0,1 0-1,-6 3 3,-1 1-2,-3 4 0,-4 1 2,-2 6-5,-4 1 1,2 6-1,-2 4 2,2 2 0,1 5 1,5 3 0,1 4-1,0 2-2,4-2 1,0 2-1,-1 1-3,3-1-3,0 1-1,0 0 3,0 0 4,0 0 4,0 0 1,0 0-1,0 0-2,0 0 2,0 0-1,0 0-2,0 0 2,-1 0-3,0 0-3,-11-1 2,-34-2-2,23 0-5,-4 4 2,-9 2-5,-4-3-1,-11 1 0,-5-2 2,-1 3 7,1 5-3,-7-1 3,1 3 0,-6-3 0,-2-1 4,6 3 0,-4-3-1,-4 1-1,-2-1 2,-4-3 2,2 2-3,1 0-1,-1 0-4,-6-2-6,2 0-1,-4-3 1,20-3 4,31 1 5,1 1 3,-93-7 1,-3-1 0,0 0 2,43 3 2,-5 3-1,3 0-2,-2 3-1,-1 1-3,6 2 4,2 3-1,6 0 1,5 3 3,2-2-3,0 0 1,10 0 2,0-2-1,13 1 6,7-1 2,3-3 0,6 3 3,11-2-2,2 1-2,9-1 2,4-2 0,3 0-6,-1 1 1,2-1-9,0 0-3,0 0 1,0 0 1,0 0 4,0 0 1,0 0 4,0 0-3,0 0-2,0 0 1,0 0-2,0 0 2,0 0 2,0 0-3,0 0-3,1 6-1,2 22-3,-8 39 2,-7-12 3,2 10 0,-4 15 2,2 8-4,6 0-5,2-3-5,3-14 2,-1-12 0,1-4 6,-2-7 4,1-7 0,0-3 2,2-9 1,-1-7 0,-4-11 2,5-2-1,-6-6-2,1 1 1,3-2-4,-4-1-4,3-3-18,-1-3-14,2-3 25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3:31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4 822,'-4'-2'292,"4"2"-265,1 9-9,2 6-13,-1 13-3,-1 15 1,1 16 0,-2 7 0,-4 11 3,6 5-1,-4 0-1,2-3 3,7-15 1,-1-11 5,2-16 7,-2-4 0,-2-2-3,-3-2-4,-1-1-4,2-2-3,-1-5-1,1-4-2,0-5 0,3 0-1,1-4-1,0-2 0,5-1-1,1-2 0,3-2 2,4 3-2,3-3 2,1-2 1,8 1-1,4-4-1,5-1 1,8 0 0,3-6 0,1 0 0,8-1-1,-2 0 1,11 0-1,2 3 0,-3-3-1,1 1 0,-5 4 2,1 1 0,11 2-1,3 2 1,2-3-2,1 2-1,1-3 1,0-1 0,3 0 1,0 0 0,2 3 0,0 1 0,-2 3-1,-3 1 0,-5 2-1,8-1 1,-3-1 0,2 2 1,-2-2-1,-3 2-2,9 1 2,2 0-1,2 1 1,0-3 1,2-1 0,3 0-1,4 3 1,1-1 0,2 1-1,-1-1 0,1-3 2,2-1 1,-4-1 1,-4 1 2,2 0-2,-6-2-2,-3 3 0,-1-2-1,-13 0-1,-1 1 0,-4-2 0,3 1 0,-6-1 1,-3 0 0,-9-4 0,-3 1-1,-2 0 0,-6-2 0,-5 2 1,-1 2-1,-10 3 0,1-4 0,-7-1 0,-5-1 3,-2-4-3,1 5 1,-3 0-1,-2 0-1,-4 1 0,-3-2 1,-5-1 2,-1-2-1,-1-3 0,-2 0 0,-1 1 0,1 0 1,-1-3 0,0-1-2,-1-4-6,1-5 1,0-2-1,-1 1 2,0-3 4,2 3 0,-1-1 0,3 0 0,0 6 0,0 1 0,0 4 0,-2 2 1,-1 1-1,0 0 0,-2 1 2,-1 0-1,-1-1-1,0 5 0,-1 1-1,-3 1 0,-1-1 1,-1 0-1,-3 1 2,-1 2 2,-1-1 2,-1 1 1,-1 1-1,-6-2-1,-5 1-3,-5-1 1,-7-2-2,-1 0 0,-3 0 0,-3 0 0,-6 0 1,-7 0 0,-5 0 0,-5 1 0,-5 5-1,2-2-1,-13 1 0,-3 0-2,-4 2-1,-8 0-2,-1 0-4,-2 1 1,-3-2 0,0 1 2,-1-2 2,1 2 2,-4-2 3,0-1-1,2 2 1,-5-6 0,2 4-1,4 3 1,-4-3-2,4 5 1,2 4 1,-2-2 1,-4 0-1,1 0 1,0 0 1,1 1 0,1 3 0,2 2 1,1-1-1,-2 2-1,9 1 0,-6 2 0,2-4-1,3 0 3,0-4 5,9 0 0,10 2 7,5-3 0,12 1 2,4-3 2,11-1-2,7 2-2,13-2-8,4 4-2,9-4-10,6 1-9,6 3-26,5 1-25,10 3 38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01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86 215,'0'-1'120,"0"0"-30,0 0-17,11-5-32,42-13-10,-12 14-11,6-2-2,5 0-6,2 2 1,0-4-6,-3 0 3,0 2 7,0-1 0,1 7 12,-1 1-3,-9 0-5,-4 5 1,-17-4-13,-2 5 0,-8-2 3,-4-2-2,-2 2 7,-5-1-3,0 2 1,0 0-3,-4 0-7,-2-1-4,-2-3-41,2 1-66,1-1 71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3:26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2 703,'-4'0'263,"4"0"-222,4 1-6,4 1-19,3 1 3,9 0 15,-1 0 8,8 0 7,2 0 0,8-1-4,7 2-3,16 1-10,9 0-6,5-2-9,3-2-2,2 3-7,4-7-4,6 1-1,3 1-1,-7-7-6,-3 5-4,-6 0-19,-3 1-10,-11 0-41,-4 2 48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3:26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66 527,'-14'39'227,"9"-45"-120,-2-1-20,5 7-16,-1-3-10,1 4-14,2-1-4,0 0-17,-1 0-7,1 0-11,0 0-4,0 0 1,0 0 4,0 0 2,0 0 0,18 4 1,34 4 0,-18-11 1,6-1-2,9-1 1,1-1-1,8 0-3,3 1-2,3 0-3,7 1-2,5-3 1,3 1 0,5 2-1,1 0 0,7-1 0,-1 2 2,-1-2-1,3 2 1,-4 3-2,0-3-1,-3 7 1,-4-5-1,1 0 0,0 5 3,-5-6 5,-2 1 0,-9 3 1,2-4 0,0 2-2,-2 2-2,-6-3-2,-7 2 1,-9-4-3,-3 0 2,-7 0-8,-5-3-13,-8 4-18,-9-3-15,-16-2 32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3:22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 787,'3'-3'317,"-2"-3"-187,2 6-92,-1-1-2,1-1-22,-3 2-2,5 1-7,22 7-2,34 14 0,-22-13-3,21-1-2,9 3 1,25-5 1,7 2 4,21-6 6,6-2 2,13 0 4,11-1 2,1 1 9,10 1 7,5 1 12,2 1 4,7-3 1,2 0-6,6-1-10,-5-3-9,-2 2-15,-11-3-1,-8 3-8,-14-4 1,-17 4 1,-10-2-4,-27 1 6,-4 0-3,-20-1 0,-11-1 3,-12 2-2,-6 2 2,-11 0 1,-4 1 0,-8-1-2,-6 0-1,-7 1 1,1-2-1,-6 2-12,3-1-15,-1 1-60,0-1 50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3:21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53:21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9 162 865,'-18'-73'342,"9"57"-231,-6 0-20,5 2-35,-2-2-12,-6 4-26,8 3-6,-11 4-12,-1 3-6,-2 9-5,-4 9 0,-4 17 3,0 13 2,0 21 7,1 10 2,6 17 0,2 8-3,11 5-6,3-1-3,12-8-2,6-7 1,5-19 5,5-8-2,6-23-1,5-10 0,7-16 3,3-9 4,13-16 10,5-9 3,1-22 10,-1-14 1,-15-21 0,-5-1 1,-14-9-6,-6-3 1,-16 0-4,-5 3-6,-12 19-4,-6 14-5,-11 22-8,-12 9 2,-15 13-8,-9 5-4,-10 20-25,-2 8-17,2 23-270,0 15 230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7:59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8:11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3,'889'-127,"-311"85,1 42,-156 14,-211 57,310 41,-170-97,-281-15,-57 0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8:54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,'0'0,"99"-14,478 14,-210 0,-353 0,14 423,-99-226,71-112,0 13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8:51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85'71,"70"634,-141-663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8:27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,'127'155,"254"-70,-141-127,-71-85,156 84,-142 58,-112 55,-71-56,-29-42,156-71,29 85,-15 28,-14 99,14-71,-42-27,-29-1,15-28,-71-1,0-55,-14 5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43.1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282,'-1'0'205,"1"0"-14,0 0-47,0 0-28,4 2-52,13-1-15,31 26-18,-18-24-5,7-1-12,1-1-5,7 3-4,0-4-3,12 1-1,10 3 3,6-2-4,2-1 0,-2 1 2,-5 0-1,2-2 2,4 2-1,-7-2 0,-2 0-2,-13 0 1,-5-3 0,-3 4 2,-4 1 0,1 1-3,-6 3 1,2 0-2,-4 0-1,-11-1 3,3 0-1,-10 0-1,-4-1 1,-2 1-1,-5-1 2,-3-1 1,0-1 0,-1 1 9,-1-3-3,0 0 1,0 0 0,1 0-8,-10 1-5,-32 5 25,27-6-19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8:21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,'930'-14,"-619"-13,-283 13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8:18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,'0'0,"70"-14,57 1,99-1,42 14,42 0,-240 0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8:29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4'0,"42"85,-42 42,29-113,41-14,-13 0,-43-70,-28-1,0 15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58:14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,'70'-14,"241"-28,-100 42,-41 0,112-14,-254 14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2:16:27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395"0,0 0,-169 0,-14 0,-29 0,-155 0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2:16:16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,'113'0,"395"0,-184 0,29-14,197 14,-366-28,-128 28,71-28,-57 28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8:01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0 678,'-2'-2'269,"1"0"-196,2 4-27,-1-2-10,0 0-3,0 0 0,8 19 8,42 34-2,-25-26-9,7 4-3,-4-2-7,-8-6-4,3 1-6,-2-3-3,-4-6-4,4 0 1,-7-8 2,-4-2 5,1-6 4,-3 0 3,1-7 6,-5-6 1,0-7-1,-2-6-2,-9-7-9,2 1-2,-5 1-4,-1 1-4,-1 5-3,1 5 4,0 4-1,-1 3-3,6 8-11,0-2-19,4 2-22,2 4-10,0-2-33,1 4-205,-1-1 212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8:01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1 476,'-1'0'226,"0"-1"-106,0 0-9,1 0-61,-1 0-14,1 1-10,0-1 4,0 0 3,22 8 0,36 27 0,-14 2-5,14 13-12,6 1-1,4 8-8,0 3-4,3 1 1,0-1-4,6-2 1,-1-3 2,-11-7 3,-5 3-2,-6-3-2,-4-5-2,1 0-1,-3-5 1,-8-4 0,-5-1 0,-12-12-1,-3-3 1,-3-4 1,-6-8 2,-3-1 2,-4-4-6,-4-4-2,1 2-2,-2-1 3,0 0-4,1 0-23,-1 1-23,0-1 29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56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0 539,'1'1'206,"1"1"-141,1-1-21,-3-1-1,0-1 0,0 0-1,0 0-4,0 0-2,0 0-1,0 0-2,0 1 0,0 0-8,0 0-4,3 0-1,4 0-9,29 5-2,-30-4 1,6 0-5,0 2 1,4-3 0,3 3-2,2-2 2,0-3 1,3-1 2,6 2-2,4-3 0,4 0 1,0 3-3,-1-6 1,1 3-1,-4 0-1,4 2-1,0 1-1,2 0-2,7 1 2,-6-1-2,5 1 0,1 0 1,-4 0-1,1-2 0,-4 2 0,0-2 0,0-1 0,7 1 0,-3 0-2,2-1 3,3 1 0,-7-1 3,2-1 2,0 0 2,-4 0 2,7 3-3,-1 0 2,2 1-2,0-2-1,-3-2-1,-1-1-2,-6 0 0,1 0 1,-3 4-1,6 1 1,0 0-1,-1 1 0,-2 0 0,-6-1 2,-3 0 1,1 3-2,-3-3 3,-1 1-3,3 0 0,3 3 2,3 1-2,3-3-1,-1 0-1,-1-2 0,1-2 2,-3 1 1,1-1 5,-3-2 0,2 1-2,0 0 1,1 3-6,5 0 2,3-1-2,-2-1 0,3 1 1,-4-4-2,1 3 2,0-1-2,-1 0-2,1 2 3,1 0-4,5 1 3,-1 0 2,0 0-4,-1-1 6,-9-2-4,-6-1 2,-1 2-1,-8 2-4,3 0 2,-4 4-1,-6-2 4,-1-1-1,-3 1 1,-1 1-1,2 0 2,-4-1-3,-1 2 0,-5-3 0,1 1-3,-1 1-3,-2-3-11,0 0-22,0 0-14,0 0-188,0-1 166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20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6 637,'-5'-6'271,"0"6"-162,3 6-9,0 13-44,-1 12-11,-3 23-10,1 5 0,2 4-5,3-1-5,5-16-7,2-4-1,3-11-7,1-8 0,1-12 3,2-5 5,2-15 6,5-7 4,3-11-2,-1-8-4,-4-7-9,-7-4-4,-8-7-1,-4 0 3,-5 1 4,-6 6 6,-6 11-6,0 10-5,-3 17-5,1 7-10,-3 14-15,1 4-15,3 14-28,6 5-16,9 7 4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41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81,'14'0'6,"-4"0"2,10 0 2,2 2-1,-4-2-11,0 1-46,1-1 35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5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6 731,'7'-24'297,"-9"26"-198,2 0-41,0-1-11,0-2-12,0 1 1,0-1-4,0 0-3,1-5-6,4-16-7,5-26-5,-7 24 0,1-2-4,0 2 1,-3-2-5,3 2-1,-3 12-1,0 3 0,-1 6 3,0 4-1,-1 7-3,1 5 0,2 9 0,0 0 1,1 6 2,1-3-2,1-1 0,1 1-4,-1-3-19,0 3-13,-2 8-49,-4 6 53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8:57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40 208,'18'-5'130,"0"3"19,1-3-7,-2 3-16,3 2-18,-4-3-43,4 3-13,1-4-12,2 1-3,6-1-13,-4 1-6,2 1-7,-4-1-5,-6 1-1,1 2 0,-10-3-1,-2 4 1,-4 0-2,-5-2 3,-6 6 1,-9 0-2,-8 3 3,-6 0-3,-9-1 0,2 0 2,0 0-1,4 1 6,3-2 2,3-1 2,2-4 2,3 0-4,2-2 1,-1-1 0,4-1 3,4 1 0,3-2 1,11 4 1,3 0-10,0-1-1,-2 1-6,0 0-3,14-1 3,42 3-1,-24-3-2,4 3 0,3-2 0,-1 0 0,7 0 0,2-1 0,-3-1 1,2 2-1,-10 0 0,-3-4-4,-6 0-33,-2-7 26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8:18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42 531,'0'0'212,"-1"0"-147,0 0-28,0 0-22,0 0-5,-3 1 8,-3 2 7,-24 12 6,24-16 1,1 0-8,2-4-6,0-1-12,3 5-2,2 1-11,-1 2-8,0-2-7,0 0 0,0 0 4,0 0 8,18 2 10,31 3 3,-19-4 6,5 2-2,10-3 5,1-3-1,11 0-1,0 0 2,-3-5-4,3 5-1,1 2 4,4-2 1,8 4 4,-1 0-1,2-2-1,1 2-4,11 2-4,1-3 0,-3-1-4,-1 0 0,-3-1 0,0 1-1,8 2 1,-6-1 3,-3 1-1,3-1-1,0 0 1,1 0-3,-2 0 2,-5 0-1,-1-2 0,5 1-1,-7 1 0,-1 0-1,-9 2 1,-3 1 0,6 3-1,-4-4 2,2 1-1,-2 0 0,-7-5-1,8 2 0,-5-4 0,4 6 2,-2-4-1,2-2 2,-7 2 0,-3-5-3,-8 6 2,-5 0 0,-1 1 2,-7-1 2,-3 3 3,-5-2-2,-5 0 1,-3 1 2,-7-1-4,-3 0 1,-1 2 15,-1-2 11,0 0 7,-1-1-1,0 0-19,-26-4-17,-37-3-13,19 5-5,-8 3-9,-8-1 0,-17-2-1,-3-2 2,-12 1 6,-2 1 6,-10 0 3,0 2-2,0 1-6,-8-1-6,7 3-9,-2-1 4,-1-2 6,3 0 4,2 1 13,1 0 4,-3-2-2,4 4 3,3 1 2,2 1-7,4 1-5,0 0-4,2 2-4,1 0-2,6 3 2,3-1 0,1-1-8,3 1 0,11-1-15,8 3-1,10-3 13,-1-2 11,10-3 33,0-3 12,12 1 9,10-1 0,10 1-12,4 0-19,9-1-13,8-2-3,12-2-4,10-2 13,11-5 1,3 3 1,14 1-1,3-1 1,18 2 1,4-2 0,7-1 4,3 2-1,3 0 9,3 1 4,4 1 8,3-1 3,-2 1-6,1-2-2,8 3-5,-2-1-1,-1 2-1,-1 0-1,-4-3-1,-5 1 1,-2-2 1,-1 3 2,-6-2 1,1 3 0,-8-2-1,-4-3-3,-9 4-5,-5-5-2,-1 7-2,-7-1 0,-11-3-1,-1 5 0,-9-4 2,-2 2 2,-4 1 1,-6 2 1,-9 0 2,-3 0-1,-10 3 4,0-3-1,-6 0 4,1 2 4,-4-3 8,2 2 2,-3-1-1,1 0-4,-1 0-14,0-1-4,0 0-6,-9 1-9,-25 2-26,27 3-19,-7-3 30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22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0 765,'1'15'307,"6"18"-196,3 12-13,7 34-27,0 14-9,2 38-12,-4 13-6,3 23-9,0 15-10,-10 4-10,-2 1-6,-11-9-4,-7-10-1,-10-12-5,-2-6 1,-7-7-7,0-6-9,-7-12-18,0-6-18,0-10-26,0-7 106,6-16-32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21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25 692,'-7'10'298,"1"2"-169,2 4-66,-1-2-26,3 0-14,1 1 2,2-6-1,2-1 2,1-4-5,2-3 0,4-4 9,1-4 5,2-5 0,-1-8-3,2-3-12,-2-2-3,-4-2-3,-4 4 0,-6 0-4,-4 3 1,-6 2-3,-3 2-5,-2 9 0,0 1-4,1 15-10,3 11-4,1 6-21,0 5-10,7 4-25,0 1 186,8 1-97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20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14 817,'-7'4'321,"3"1"-253,5-5-8,2-8-21,4-11-24,3-9-4,6-8-4,0-2 2,2-1 4,-1 1 5,-3 0 7,1 7 3,-2 5-4,-5 8-4,-1 14-11,-1 4-2,-6 7-5,-1 8 0,-4 11 4,-1 3-3,-1 10 2,0 4-1,3 2 0,-1 0 1,3 2 0,-1-6 0,2-8 1,1-2 2,0-13 1,3-1 1,-1-6 0,-1-2-1,0-2 1,-2-5-1,1 3 3,-1-3 2,0-2-3,0 0 0,0 0-2,0 0-5,0 0 0,0 0 1,1 0-5,-1 0 0,0 0 3,0 0-3,0 0 1,-1 0 1,-4 0-4,2 0-5,-29 0-2,26-4-3,1 3 3,-1-1 2,3 2 6,0-1 0,3-1-3,0 2 3,1 0-6,0 0-1,0 0 3,0 0-2,0 0 0,1-1 5,14-1 0,27-1 4,-21 1-2,-1 1 2,2 2-1,-4-3 0,-1 3-2,0-1-12,-5-1-13,0 2-7,-7-3-9,-1 2-2,-4 0-26,-1-1-30,1 1 65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9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188 918,'-22'-48'335,"3"14"-274,4 3 1,7 11-12,1 4-17,0 1-20,0 4-5,0 3 2,0 3 3,2 10 1,-3 8 2,-1 22 2,-5 16 0,0 43-1,0 13-5,0 50-5,-2 3-3,2 37-4,1 14 0,7-7 0,2 8-5,8-23 3,1-8 1,4-12 2,2-9 5,-1-25 0,3-7-2,-1-29-4,0-10-2,0-23-20,-3-17-10,2-23-27,-2-13-16,1-21 67,-2-12-8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9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489,'13'-2'196,"7"-3"-131,3-5-231,3-3 126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9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8 649,'-4'0'288,"3"0"-160,2 0-46,-1-1-26,0 0-24,0 1-11,0-1-7,6 1-2,11-1-7,24-3-2,-26 2-5,0 1-6,-2-3-25,-3 4-17,-3-3 27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8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02 755,'16'-18'301,"-28"12"-190,1 0-31,4-4-27,2-3-11,10 1-16,2-2-6,7 3-5,1 2 2,7 7 0,-6 2 1,4 7-3,0 5-3,-12 5-5,0 3-1,-10 4-3,-3 0 1,-9-2-1,1 1 0,-9-5 0,1-1 1,0-3-2,1 1 1,7-4 1,0-4-1,7-1-1,1-5-1,3-1-3,3 0 0,-1 0 2,0 0-2,0 0-1,12 4-9,29 30-21,-24-27-4,1-5-17,2-3-2,6-4-25,-2-4-229,3-5 219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3:58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3 766,'-4'-4'308,"0"-1"-213,1 2-12,1 2-42,1 1-13,1 0-21,0 0-4,0 0-2,0 0-3,12 3 1,32 13-1,-18-11-9,7-1-12,11-4-226,15-3 179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8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49 766,'-34'37'306,"33"-35"-217,1 1 1,-1-1-41,1-2-12,0 0-10,0-1-1,0 0 2,4-1 1,8-5-2,30-41-1,-23 22-14,-3-3-3,0-1-5,0 0-3,-6 0 1,-5 2-1,-2 6 1,-5 1 1,-4 10-1,-1 4 0,-5 7-1,-1 6-2,1 13 1,0 8-1,-1 11 1,3 10 0,-1 0 2,3-2 1,7-4-1,1-4-1,5-8-1,1-2 0,5-5-12,-1-3-11,2-7-26,2-5-18,2-6-245,3-2 220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7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1,'10'26'331,"8"18"-199,0 17-104,0 45-7,-6 22-2,-5 44-10,-5 24-3,-4 31-4,0 10-2,-4 1-4,0-5-3,1-28-1,-1-10-4,0-27 5,-2-16 2,1-29-5,-2-16 0,3-26-31,-1-13-29,2-24 44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6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80 699,'-15'-24'259,"2"4"-200,6 4-1,-4 4 4,6 5-4,4 6-13,-7 1-7,3 12-16,-4 5-7,-5 22 1,1 12 2,-6 29 5,0 21-2,-4 36-7,6 24-4,3 30-7,3 12-2,8 12-4,3 2-4,3-8-1,4-7 1,5-23 0,5-17 6,10-28 1,0-21-7,4-29-22,1-17-32,4-26 35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5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4 545,'-6'14'256,"1"0"-97,2 1-68,3-3-47,0-3-14,5-2-10,0-3 0,5-1 3,-2-4 0,1-2 1,-2-2 0,2-5-6,1 1-3,-1-3-6,0-1-2,-5 3 0,-3 2 4,-3 1 3,-4 1-2,-4 0 2,-3 3-3,0 4-5,-2 1-1,2 6-3,1 3-2,2 4-2,1 1-8,3 2-18,2 0-13,4-1-55,2-1 63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5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68 350,'-3'15'209,"-1"5"-9,1-3-74,3-1-40,0-2-25,3-5-20,0-2-3,2-4-3,4-1 1,-2-8-1,3-1-2,4-8-9,-3-4-4,2-2-5,-4 3-4,-7-2 3,-3-3 1,-6 5 4,-3 1 0,-3 10-7,1 10-5,-2 7-9,-1 5-6,0 8-14,0 1-9,5 3-40,4 2 46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4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883,'-4'2'326,"7"-1"-267,4-3-9,12-2-40,4-2-4,10-11-17,4-3-16,7-1-45,3-2-41,1 1 67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4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3 906,'-7'-1'330,"7"1"-283,6 3-4,5 0-24,1-3-6,6 0-1,3-4-1,4-3-5,-1-1-2,2-3 0,-3 1-7,1 3-14,-3-2-10,-2 3-33,-5 1-19,-9 4 48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3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22 792,'2'4'295,"5"-1"-191,3-1-97,10-2-7,4-5 6,9-7-2,0-5-2,5-7 2,-5-3 3,-6-3 0,-1 2 0,-11-3-3,-1 0-2,-10-2 2,-3 1 0,-8 6 4,-5 4-1,-6 11-2,-6 9-1,-5 14-2,-8 6 1,0 15 6,-2 4 8,6 5 8,9 3 5,6-1-1,6 2-2,5-2-6,5 1-5,7-7-4,3-5-2,10-4-3,-1-12 1,7-7-2,7-3-1,2-11-2,7-1-1,1-5-2,-8-3 2,0-1-11,-7-1-7,-4 0-17,1 0-11,-2 3-24,-2 0-18,-2 6 55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2:17:08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17:59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3:57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60 428,'-8'-7'257,"-1"1"15,0 0-163,6 2-37,-6 0-15,6 0-18,1 1-7,-2 0-5,2 0 3,-2 1 2,5 0-3,1 1-7,-3 0-9,1 0-10,0 1-1,0 0-3,5-1 0,19 1 1,23 1-1,-24-1 2,0 0-1,-2-1 0,5 1 0,-3-2-2,2-1 1,-1 1 1,1 0 0,1 0 1,-2 0-1,-1 2 1,0 0 0,-4 2-8,-1-1-7,-5 0-13,-1 0-11,-2 0-18,-3-1-11,3 0 43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21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654,'-2'11'239,"1"0"-207,1-1-28,1-1-66,-1-3 40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21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780,'-4'12'297,"1"-1"-219,1-2-36,2 1-32,0-1-11,3-2-36,0 0-22,1-1 33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6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11,'0'11'203,"0"-3"-150,3-3-32,0-5-214,0 0 139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6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751,'-3'10'284,"2"2"-222,-2 3-21,1-3-34,1 0-17,0 0-41,1 0-140,0-1 128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7:14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53 731,'-9'4'283,"2"-4"-197,3 0-4,3-1-27,1-4-15,0-6-26,2-4-3,2-6-2,-1-1 4,3 0 3,0-1 1,0 8-3,-2 1-2,-1 7-3,-1 6-2,-1 2-5,2 1 2,-3-2-3,0 0 2,4 21 2,8 34 1,-7-21-1,-1 1 0,1-3-1,1 0 0,-4-8-1,4 2 0,-3-9 3,-3-3-4,0-4 2,-4-5-1,1-2 0,-2-1-1,-5-2 0,-1 0 1,-6-3-2,1 1 2,0-1-2,2 0 1,3 1 1,1-1 4,3 1 10,2 1 3,3-1 1,2 0-4,0 2-13,0-1 0,4 0-4,13-4-1,29-5 1,-21 5 0,4 1-6,2 1-11,-5-3-23,0 0-13,-4-2-38,-4 1-236,2-2 232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9:14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94 671,'0'-10'266,"4"5"-171,5-2-72,13 4-5,2-1-5,16 2 6,6 2 4,6 0 5,3-4-1,-3-5 3,5 2-1,6-1-2,-1-3-2,1 4-10,-6 1-2,-11 2-3,-6 2 1,-13 1-2,-3 2 2,-7 1 4,-4 2 2,-1 6 6,-6-2 2,-2 5-1,-3 2-2,-4 7-3,0 10-1,-5 12-9,-3 12-1,-2 25-3,-1 8-5,-3 13 4,7 4 0,1-6-4,4 1 1,7-13 0,2-2-3,5-6 3,0-3-1,0-2 2,0-9 0,-5-10-9,1-5-13,-3-8-39,-3-4 658,0-11-462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9:14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639,'-5'-3'272,"6"3"-175,-3-1-17,5 8-51,3 0-5,5 12 3,2 3 5,-1 9 3,2 11-2,-2 25-5,2 15-5,-2 19-12,-8 5-3,1 3-4,1-2-3,-5-11-3,2-2-2,-5-12 2,-4-8-1,4-4 2,0-5 0,1-13-5,-4-10 0,1-11-6,1-9-1,2-10-3,9-2-4,-1-10 4,9-2 1,7-5 9,-1-6 3,12-2 3,3-3 5,9 0-3,5 2 4,8 2 0,-2 0 2,-4 2 2,-1 2-1,-7-3-2,3 6 0,1 3-5,0 1 0,-5 1 2,-3-3-2,-13-2 0,-2 5 0,-10-2-11,-5-1-9,-3-1-20,-7-9 22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9:13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10 696,'-28'-5'286,"7"0"-171,1 3-45,10 5-20,-1-3-18,7 3-12,3-2-9,1-3 4,2 1-3,-2 0-8,0 1 0,0 0-3,0 0 2,16 3 5,37 6 1,-19-8-3,4 2-2,12-2-1,1-2 0,1-1 1,2-1 4,-3 1-6,-2-3-1,3 7 1,-3 0 1,-9-2 1,-2 3-1,-13-3 1,-5 5-1,-5 0 2,-4-1 1,-3-1-1,1 1 0,-5-3 1,0 2 1,1 3-1,-4-1-1,1 3 1,2 4-2,-2-1 1,0 0-1,2 8-2,-1-1-1,-1 8 0,3 9 0,0 8-1,-1 10 1,3 10 0,-1 2-1,3 6 1,1 0 0,1 0 2,3 4-3,1-5 2,0-5-2,2-6 0,-2-4 2,1-6-1,-1-1 0,2-4 0,-2-1-1,-5-13 1,-3-1 1,-10-16 3,1-2 1,-3-7 8,1 0 4,-3 2-1,-10-6 2,-8 1-9,-10-3-4,-3-3-3,-3 4-3,-4 1-1,-4-1 1,-13-2-9,-5 1-5,-8 1-5,1 2 0,10 0 9,3 2 1,1-2 9,1 1 0,-1 2-1,3 1 2,10 1-1,6 1 0,11-4 4,5-1 1,12 0 2,3-2 1,8 2-8,2-3 0,9 1-6,5 1-3,12-1 4,7 0 5,13-2 0,7-3-1,10-1 2,4 3-3,0-1 1,-1 0 1,-1 4 0,4-3 0,-1-1 0,2 7 0,-5 0-9,-7-3-8,-3 3-12,0-4-12,2 1-46,2 5 59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9:12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 550,'-4'-2'254,"3"2"-134,0 2-34,0-2-34,1 0-23,-1 0-2,0 3 4,-1 20 3,-1 42-2,4-17-4,0 23-8,0 8-5,0 10-7,1-3-1,0-5-4,3-3 2,2-5-3,0-7-3,3-8 2,-4-7-1,4-6 0,-2-4 0,1-6-10,3-5-11,-2-14-48,1-5-208,3-16 194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9:03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208 615,'-1'-1'247,"0"0"-174,0 0-18,0 1-18,0-1-8,0 0 2,-1 0 11,-5-2 0,-27-7 0,27 9-4,2 1-11,1 0-4,1 0-6,-3-2-2,5 1-6,-1 0-2,2 0-4,0 1-2,0 0-1,0-1 2,0 0 0,0 0 0,0 0 0,0 0 0,0 0-1,0 0 0,0 1 2,0-1 1,0 0-2,0 0 4,0 0-2,0 0-2,0 0 2,0 0-2,0 1-2,0-1 0,0 0 0,0 1-2,7 13 2,13 44 3,-14-22 0,-3 1 1,6-2-1,-1 0-1,-3-8-2,1 0 0,-6-10 0,-1-3 0,0-1 1,-2-4 1,1-2 2,2 0 2,-3-6-1,3 4-1,-1-3-1,0-1 0,0 0 1,0-1 3,1 0 0,-1 0 0,0 0-2,1 0-3,0 0 0,0 0 0,9 0-2,26-10 1,-15 9-1,-1 1 0,4 1 0,4-1 0,2-1 0,4-1 0,2-5-2,6 1 1,8-7 1,6 1 1,10 4-1,0-2 1,-2 3-1,-2 3-1,-5-3 1,7 5 1,1 4-1,0 1 3,-4 5-4,-8-2 1,-6 0-1,-3-4 0,-6 1 2,0 2 0,-2-2 1,-3 1 1,0 0 1,-5 1 0,-8-3 3,-6 0-1,-8-1 3,-2-2 4,-3 2 11,0 0 11,-1-1-2,0 0-5,0 0-13,-2 1-11,-9-7-2,-26-13 0,28 11-1,1 0 2,2-5-1,-1-5-1,-1-6 0,6-1-2,4-8-1,3-1 2,1-2 0,0-3-3,1 5 4,0 4-5,1 4-42,3 3-22,6 0 3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58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48 415,'-24'12'246,"5"-5"-44,6-1-41,4-3-79,0-2-21,2-1-11,0 0-7,6 1-7,0 0-1,4 2-14,-3-3-11,0 0-11,6 1-3,22 10 1,31 7 1,-15-12 1,5-2 0,9-4 0,6 0 1,2-1-2,-4-4 1,2-1-1,5-5 2,6-2-1,6 1-1,-6-4-1,0 1 2,-1 1 2,0 0 0,-3 6 1,-3 2-2,-16 5-1,-6 3-1,-11 4-5,-3 3 0,-6 4 1,-3 0 1,-5 2 3,1-1 0,-7-3 2,1-3 2,2 1 1,-11-3-5,8 1 225,2 2-169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8:54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50 610,'-16'3'264,"5"0"-147,2 1-3,3-2-49,1-2-8,3-3-28,2 1-4,1 2-14,-1 0-2,0 0 1,0 0 1,9 3 4,36 16 1,-15-10-3,5-1-3,13-6-2,11 1-4,10-5 1,4-3 2,10 2-1,2-3-2,15-1-2,-3-3 1,3-2-3,1 4 1,-10-1 0,1 1-1,-8 2 3,-9-3-2,-4 5 2,-1 0-2,-11 2 1,-6 2 1,-17 0 3,-12-4-3,-8 4-1,-7 0 1,-7-1-4,0 2 3,-6-1 5,4-1-3,-1 1 0,-21 0-4,-49 6-10,12 0-2,-14 2-3,-9 2 1,-6 3 4,-2 2 0,-7 0 6,3 2 0,-4-1-7,2 1-4,-3-5-18,-1 1 1,8 2 8,0-2 6,10-1 19,6-1 3,14 0 3,10-2 1,18 3 1,8-5 3,10-6 3,11 3-1,12-1-5,4-1-4,18-1-5,7-2 0,18-10 1,17 1 1,18-2-2,6-3 3,16 3-3,-1-5 2,-3-1 0,1 0-2,1 3 0,-4 4-1,-2-1-2,5 2 3,-7-1-7,-1 1-14,-5-2 15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8:44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5 411,'-16'35'214,"6"-36"-66,0-1-39,3 1-22,0-2-15,0 0-5,6 2-9,1 0-5,0-1-10,-1 2-8,1-1-18,0 0-6,0 0-9,0 0-1,14-2 1,32-3 3,-24 5-2,3 0 0,0 0-1,-1-2-1,2 0 0,-2 1 0,-1 0 0,-2 2-1,-11 2 1,3-1-1,-8 1 1,-7-2 3,0 0 0,-10-1 1,-6 1-2,-2 1-3,-8 3 0,3 0-1,-4-1 1,4-1 0,4-1 0,2-1 0,7 0 0,1-1 2,6-2 1,2 1 3,1 1-2,3 2 0,-1-1-3,0 0-1,0-1 0,2 1-2,15-3 2,28-3-2,-26 3 2,5 3 1,-3-1 0,1 0 0,-8 1 0,0-2-1,-9 2 1,-4-2 2,0 3 1,-6-1 0,-6-1 0,-6 2-2,-6 0 0,0 3 0,2 1-1,1-2 1,4-1-2,2 0 1,3-2 0,3 0-1,2 0 1,2-1 1,4 2-3,2 0 0,-2-1-3,0 0-1,1 0 2,14 1 1,31-3 1,-27-2-1,0 1 2,2-1-2,-3 1 2,-1 3 2,-6-2-1,-3 1 1,-6 1 1,-1-1 1,-8-2 4,-4 1 1,-5 2-2,-4 2-2,-3 3-3,-2 1-1,-1-2 0,0 2-2,6 2 1,2-2 2,3 1-1,4-1 1,7-3-1,0 0-5,7-1 2,1 0-5,3-2 4,7-1 1,4-1 0,0-4 2,5-1 0,-1 1 4,-2 1-2,-1 2 0,-3 2-2,-6 0 1,-5 1 1,1 1-2,-6-1 1,0 1 0,-2 1-8,2-2-10,-1 0-40,0 0-40,-1 0 62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8:27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245,'-7'1'149,"-2"-1"-4,3-1 8,4 2-27,-4-1-21,6 6-36,-2-3-12,0-2-14,2 1-3,-1-2-6,0 0 0,0 0-3,0-1-1,0 0-2,0 0-3,0 0-8,1 1-3,-1-1-5,0 1-3,1 0 0,0-1-2,0 1-1,0 0 0,0 0-1,0 0 1,0 0-1,0 0 1,0 0-1,0 0 2,0 0 1,0 0 3,0 0 3,0 0 4,0 0 3,0 0-1,0 0 1,-1 0-5,1 0-3,0 0 1,0 0-3,0 0 1,0 0 0,0 0 0,0 0 4,0 0 4,0 0 2,0 0-2,0 0-3,-1 0-3,1 0-1,-1 0-3,0 0 0,1 0 2,-1 0-3,1 0 4,0 0 0,0 0-6,-1 0-2,1 0-3,0 0-4,0 0 2,0 0-2,0 0 5,16 6-2,30 7 2,-18-7 0,4 0 0,8-1 2,2 1-2,6-5 3,3-1-3,-8 0-2,0 0 3,-10 0-1,-6 0 0,-2 0 2,0 1-2,-4 0 1,-3 1-1,-4 1 1,-2 0-1,-6-2 1,-2 1 0,-3-2 0,-1 0 1,0 0 3,0 0 3,0 0 2,0 0 2,-1 0-5,0 0 0,0 0-8,1 0-12,-1 0-34,0 0-17,0 0-39,0 0 546,0 0-346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9:20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6 816,'121'23'297,"-71"-24"-256,10-2-2,12-1-16,10 4-9,8 0-10,2 1 0,7-1 0,-1-2-1,7 2 1,3-2 0,3-2-1,4 3-1,8-4 6,3 4 0,-3 1 1,4 3 1,1 1-7,-10 1 0,19-1 12,-1-4 6,-1 5 11,14-3 0,-15 2-3,-4 2-5,-7-3-6,-3 0 0,-13-1-7,-4-2 1,-9 0-4,-7 0-3,-10 2 0,-7 0-4,-15-2 1,-5 4 0,-6 2-2,-5 0 2,-7 2-4,-5-2 3,-13-6-1,0 3-1,-3 3 0,-6-4 0,0 1 1,-5-2-2,-2-3-9,1 3-14,0-1-30,0 0-237,0 0 208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18:56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5 633,'0'0,"0"0,0 0,-132-97,49 16,9 0,10 7,14 13,10 10,9 10,-4-3,9 9,6 6,3 7,4 5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18:20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7 583,'-11'-4'243,"13"8"-139,-8-11-44,7 10-39,3 0-11,-1-5-10,6 7-2,2-7 4,6 2 3,8 1 5,4-1 3,5 4 2,-3-3 4,3-4 3,2 4 0,6 0 0,12 2 3,1-2-2,5 3-1,-1-4-5,-5 0-7,3 1-7,0-1 3,5 2 0,-2 2-2,-1-4 2,-2 3-1,-7-1 0,0-3 4,-1 3 4,1-2 5,-1-4 5,3 4-1,-11-1-4,-5-4-5,-6 2-6,-9-2-4,-2 4-2,-3 1 1,-6 0-1,-1 0 0,-5 1 2,-2-2-2,-2 3 1,0-3 2,0 0 6,0 1 5,0 0 5,-1 0-2,0 0-5,1 0-5,-1 0-6,0 0-1,0 0-2,0 0-1,0 0-12,0 0-8,0 0-19,1 0-13,-1 0-40,1 0 61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17:07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1:50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131 732,'-14'0'296,"2"0"-207,0 0 0,-1 0-40,0-4-7,3 4-6,2-2-2,6 2-4,1 3-3,-2-4-10,3 1-3,0 0-6,0 0-3,0 0 3,12 3 2,33 8-1,-27-9 0,1 0-4,-1-1-1,0 0 5,1-2-2,2 0 4,2 0 0,5-2 1,2 2-2,7 0-5,4 1 1,10 1-6,0-1 1,2 0-1,-1-1 1,-3-3 2,3 2-2,10 0 1,5-2-2,5 4-2,-2-3 2,3-2 7,4-2 1,3-1 6,2-1 1,-2-1-12,-5 0 1,6 6-5,0 0 1,-22 3 1,-29 1 1,0 0-3,91 1 2,-8-1-1,-3 0 0,-46-3 2,-6 1-2,-4-3 2,4 1-1,0-1-1,-4-2 0,-7 2 0,-6-1 0,-6 1 0,-6-2-1,-7 0 1,-2 0 3,-10 3-3,1 4 0,-6 1 0,-2 2-2,-3-3 5,-1-2-2,1 2 2,-1 0 0,0 0 1,0 0 0,-5 9 0,-16 31-3,18-25-1,-1 2 1,3 2 0,2 3 4,-1 3-3,1-2 2,-1 7-1,1 4-2,-2 13-2,-1 8 0,3 18-1,-2 3 1,2 6 4,2 2-1,-1-1-1,1-5-2,1-8-3,-2-7 3,0-12 1,-2-2 1,1-7 1,1-1-2,-2-11-1,1 1 0,0-10 4,0-5 2,-2-7 3,1-4-1,0-5-1,-2-2-5,4 4 1,-2-3-3,1 1-8,0 0-7,0-1-36,0 0-17,0 0 41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1:49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42 927,'-7'-7'323,"0"-2"-295,2 1 5,3 1-10,-2-1-4,4 7-7,0 1 0,-1-3 10,1 3 5,0 0-6,0 0-4,0 0-8,4 13-1,14 46 1,-10-17 1,0 20-6,1 9 1,1 10-5,1-3 0,-4 5 2,-2-1-3,-4 2 7,-2 1-1,-2-13 0,-4-5-1,-2-11-1,-1-4 3,-1-9-5,4-2 3,0-9-3,-1-3-4,3-7 3,2-7 1,2-3-1,1-3-4,2-5 3,-2-2-3,2-2 4,-2-1 4,0 0-3,0 0 3,0 0-3,6-1 1,2-1-2,26-15 0,-21 13 3,1-2-3,1-3 2,7 3 1,7-1-2,7 1 0,6 2-1,4 0-4,1 3 3,-2-5 0,10 3-2,5 1 3,18 4 0,6 1-2,6-2 0,6 1 0,6-4 0,4 3 2,4 1 1,8 2-1,-12-6 0,-2 2-3,1-2 3,-7-3 2,-8 1-1,-2-1 1,-18-3-2,-13 0-2,-5 4-6,-5 1-1,-9 5-8,-5 1-1,-15-1-9,-9-2-10,-14-5 155,-7-6-99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1:44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2 636,'14'26'268,"-10"-24"-149,-2 0-53,-1-3-36,-1 1-12,0 0-12,-1-1 0,1 0-1,0 0 1,-1 1-3,0-1 0,1 0 2,-1 0 3,1 0 9,-1 0 2,0 0 4,0 0-1,1 1-6,0-1-3,0 0-5,0 0-4,0 0-2,0 0 0,0 1-2,0 0 0,2 0 0,7 0 1,27-5 0,-21 6 1,4 0-2,2-4-3,6 3 3,2-2 0,7-2 1,7 2-1,5-3 0,-1-1-1,2 1 1,-1 0 2,4-1-1,4 0 2,3 1-3,5-1 0,-2 2 0,4 2 0,1-2 0,6 1 4,9-3-4,1-1 0,3-1 0,-1-2-2,5 2 2,2-1 0,-4-1 0,0 3 4,-1 1-4,1 2 0,-2 3 1,-3 1 1,-2 2-2,-6-1 1,6 3-1,-3-3 1,-9 4 0,4 1-2,-1 0 2,-1 2-2,-5-2 1,-7 0 1,-4-1-2,-5-2 2,7-2 0,2 1-1,-6-2 0,0 1 0,-8 1 1,-5-3 1,0 0-2,-1 2 0,1-1 0,0 2-1,-1-1 1,-2 0 0,-6 1 2,-2-1-1,-5 1 4,-5-1 0,-3-1 4,-2 1 4,0 2-2,-1-2 0,-4 1-2,1-2-2,-2 0-3,-1 0 0,-4 0-4,0 0 1,-4 0-22,1 0-18,0 0 2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53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76 620,'24'15'282,"-26"-16"-129,2-5-52,0-5-45,0-3-6,2 1-3,2-1 3,1 4 3,1-1-3,0 3-13,0 5-8,3 5-13,-2 2-8,1 7-1,-2 5-3,-1 1-1,-3 5 2,-4 4 0,-3-1-4,-7-1-1,-1 3 5,-3-3-5,1 1 5,4-2 2,2-5-7,5-7-7,2-5-1,2-4-8,-1-2 1,1-8 5,2-3 2,5-7 2,2-3 6,3 0 3,-2 1-1,-1 9 5,-2 1 1,-3 5 2,2 5 0,-6 2-4,2 6 2,1 7-1,-1 2 5,2 1 1,-1 1-1,0-6-2,1-4-4,1-4-1,0-4 0,2-2-2,0-2-3,1-3 0,0-7 1,2-4-1,-1-2 2,0-10-2,1 1-8,-1 1-29,0-1-19,1 6-187,1-1 163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1:31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73 420,'-6'0'197,"-5"-1"-102,7 2-28,-3-3-47,-5-1-11,7 1-4,-3-1 0,2 3-1,0 1 1,0 0 1,-5-2 2,3 1 9,2 0 10,0 0 16,-1-1 8,2 0-1,1-1-5,0-1-10,4 3-4,-2-1-6,1 1-2,1 0-6,0 0-4,0 0-2,0 0-4,0 0-1,0 0 1,0 0-5,0 0 1,0 0-1,0 0 3,0 0-2,0 0 1,0 0-3,4 0 0,8 1-1,26 4 0,-25-5 1,3-1-2,2 1 3,3-2-1,-1 2-1,0 0 1,-4-2 0,2 0 0,1 0 3,0-2 3,3 4 0,-3-2 0,-2 0 0,1 0-1,-1 0 0,1 2 1,1 0-2,-1 0 2,-1 2-2,0-2-2,-3 0 2,2-2 1,2 2 1,-3 0 2,7 1-2,-1 1-2,-3-3-1,6-1 1,-2 2-1,0-2 0,4 2-1,-4 0-2,0-3 0,1 5-1,2-2 2,2 0 0,-2 2-1,3-1-1,2 0 0,1-1 0,-1 0 0,2 0 2,-4-1-1,0 1 0,0 0 1,2 0-1,2 2 1,-2-2-1,3-2 0,-1 2 2,5-5-2,5 5 0,0-2 1,4 2 2,-8-2 1,-1-1 3,-2 2-1,-3-1-1,3 2 1,1 0-3,3-1 2,-1 0 1,0-2-2,-1 2 0,0 1-2,-1 0 0,-1 1 2,0 0-3,0-4 1,2 2 1,3-2-2,3 1 1,0 2-1,2-3-3,-3 1 2,-2 0-1,0 1 0,-2 0 0,2 1 0,2 1-1,0-1 2,1 3 1,1-1-1,-3-1 1,0 1-2,-2-3 1,1-1 0,1-1 1,3 1 1,1-1 0,-1 1 1,0 2 0,-1 0-1,-2 1 1,-5-2-1,3 2 3,-5-3 0,4 2 1,0 2-1,2-2-1,-7 1-2,-1-1 0,0 1-2,-7-1 1,2 2 0,-3-1-1,-7 1 1,-1-1 0,-6-2 0,-2 0-2,-5 1 3,1 1-2,-2 2 3,-2-2 4,0-1 2,0 0 1,0 0 4,0-1-5,-1 0-1,0 0-2,1 1-6,-1 0 1,0 0-2,0 0-11,0 0-37,0 0-22,0 0 41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1:22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115 414,'-51'0'204,"49"-4"-88,1 0-55,-5-2-29,3 1-19,-2-2-1,-1 1-3,0 1 2,-1 2 6,3-2 3,-6 0 9,2 2 1,0-1 11,-5 2 4,2 0 5,2 1 3,-2-1-6,3 2-4,0 0-4,4 0-3,4 3-3,-4-3-5,6 0-11,-4 0-6,2 0-9,0 0-2,0 0-2,5 0 1,12 4 2,34 7 2,-25-13 1,5 0-1,13-2-1,5-3 0,18 1-2,6 1 0,8 2 2,2 2-1,2-1 0,4 0 1,2 0-1,2 3-1,5 3 1,-2 0-1,0-1 0,-2-3 1,-2 0 2,5 2 3,-4-3 3,0-3 1,-4 0 1,-8-6-2,-1 4-4,-2 3-1,-17-3-3,-6 3 1,-16-2-2,-6 3 2,-12 2 0,-8 1-12,-17-2 19,-10-2-8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1:17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293 496,'-41'-2'240,"3"-1"-91,1-2-32,3 3-43,4-3-14,4 3-15,0 1-3,4-2 1,10 2 4,-1-2 0,4 2-3,4 1-12,-3-1-7,8 3-15,-1 0-5,2 1-8,-1-3-2,0 0 1,0 0 0,21 7 3,27 28 0,-6-23 1,6 0 0,8-1 2,-2 1 1,0-1-1,-2-2 1,9-2-3,9 3 0,6-6 1,8 3 0,-4-5 1,4-1 2,4 2 0,-6-3-2,3 6 0,-3-2 1,-1 1-2,3 3 2,-6-2-2,-3-1 1,-13-2-1,-2 0-2,1 0 2,4 2-3,-11-4 2,-4-1 2,-12 0 0,-13-1 1,-1 0 0,-6-1 3,-7 1-4,-1-2 5,-7 2 5,-1 1 4,-2-1 15,-1 1 4,0-1 0,1 1-2,-1 0-3,0 0-3,1 0-7,-1 0-1,1 0-11,0 0-2,0 0-2,0 0-3,0 0 0,0 0-1,0 0-2,0 0-1,0-1-1,0 0 2,0 0 1,7-20-1,11-34 3,-8 24-3,-2-4 2,1-3 1,-3-1 0,-1-2 1,2-4-2,-4 0-1,0 7-3,-3 8 1,0 15 2,0 7 1,0 6 0,-2-3-2,1 6-4,1-2-3,-1 1-6,1 0 1,0 0-3,0 0 3,0 0 9,0 0-1,0 0 4,7 3 0,29 28-14,-33-29-6,-2-1-26,2 0-15,-3-1-19,0 0-22,0 0 71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42.03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76 65 904,'-10'-24'325,"6"8"-269,-2 0 3,5 7-10,-2 4-6,-1 13-21,-6 14-12,-19 45-11,-10 22-3,-23 46 4,-6 18 1,1 0 5,-2 4 1,1-22 1,6-15 9,6-18 8,10-15 1,17-20-2,7-9-5,10-22-11,4-10-2,8-15-8,5-8-1,17-29 3,11-15 1,30-37 4,10-18 0,11-30-5,3-8 0,6-8-3,-1-4 2,-7 17 0,-6 11-1,-21 26 4,-7 16-2,-14 32-4,-9 11-1,-13 33-15,-11 21-3,-25 39 1,-15 26-1,-27 48 17,-12 13 6,-12 23 2,3-2 6,4-10 4,7-8 4,22-35 6,7-17 0,21-40-4,10-14-8,16-26-17,14-13-4,18-31-8,10-22-1,31-39 15,13-19 0,8-24 5,8-9 3,-2 1-1,-6 0 2,-7 8-1,-9 12 0,-19 26-1,-12 22-2,-17 41-1,-7 20-10,-24 31-2,-12 25 0,-26 49 3,-16 17 10,-18 39 6,-8 2 2,-3-12 6,4 1-1,14-35 2,18-14-3,25-34-3,7-19-5,18-25-15,4-11-1,16-16-7,12-12 2,30-40 12,15-20 4,22-32 5,14-16-2,3-8-1,-1 2-1,1 3 0,-13 7 0,-15 31 2,-13 18-2,-33 44 0,-12 20-5,-21 34-6,-9 21 2,-22 48 2,-15 18 7,-31 39 5,-11 3 1,-9-10 3,-2-2 2,15-23 9,5-12 1,16-27-4,8-17-2,27-31-24,4-14-15,27-26-6,14-16-3,21-44 16,17-20 12,26-33 4,10-15 2,8-3 1,6 2-1,-8 8 2,-11 19-2,-20 37 0,-17 19 0,-27 42-1,-10 17-6,-17 33-1,-11 21-1,-20 38 8,-13 9 7,-14 19 2,-6-1 4,2-15-1,0-11 5,14-27 0,12-16-3,17-18-7,15-11-12,25-24-3,13-15 0,24-31 4,10-17 4,19-28 1,8-10 1,4-8 2,3 0-2,-2 2 0,-7 9 0,-15 20-1,-13 16 2,-29 35 0,-12 15-4,-14 25-5,-8 11 2,-22 44 14,-12 26 9,-30 28 11,-7 18 0,-16-4-13,1-12-5,12-18-7,7-17 2,25-23-4,8-13 2,17-18-8,6-9-12,9-25-1,12-15 0,24-30 8,16-15 10,27-32 1,6-14-1,20-15 5,4-8-3,-2-4 2,-1 14-5,-21 24-2,-13 20 0,-27 44-2,-14 13 2,-25 30-9,-12 17 0,-27 48 6,-15 23 1,-27 39 15,-14 19 0,-5-11-2,3-8-1,6-23-3,17-25 0,24-24-4,7-18 0,28-24-16,8-10-3,26-27-1,15-17 2,19-37 12,11-14 5,15-22 3,6-9 0,1-5 3,0-2-1,-9-2-2,-8 16 1,-17 36-5,-15 19-1,-25 45-7,-13 19-1,-21 38 2,-9 19 7,-29 30 14,-13 13-1,-10 8 3,-1-5-5,15-15-4,14-11-3,20-32-4,8-14-2,15-19-9,7-5-2,6-16 2,7-5 5,5-18 4,9-9 3,19-17 5,11-4-5,7-12 5,2-3-2,-6-6-2,-6-3 2,-7 13-3,-9 11 1,-20 31-2,-7 16-2,-21 27 11,-10 13 7,-14 23 11,-12 8 1,-7 4-6,1 1-6,4-5-6,6-5-1,11-9-4,6-12-1,13-16-5,4-10-4,14-13-9,5-9-11,18-23-41,10-6-21,10-26 49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4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54 1030,'-30'-54'371,"26"54"-326,1 1-7,3-1-38,0 0-15,0 0-26,0 0-14,0 0 1,0 0 6,0 0-23,0 0-128,0 0 137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4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783,'11'-13'310,"5"2"-217,-3 2-12,-5 4-33,4 2-13,-8 4-17,3 3-1,-6 6 4,-2 4 1,-4 9-1,1 2-2,4 5-11,-1-2-1,1-5-1,-4-2-3,4-5 1,0-6-3,7-3 0,-4-5 2,3-6-6,3-1-6,3-4-16,2-4-14,-3-4-36,0-3-202,-4-4 196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4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34 759,'-40'-45'291,"40"22"-214,0 0-9,1-2-15,5 0-13,2 0-20,-1 2-1,-2 4 1,1 7 2,-6 5 6,3 4-8,1 16-12,-4 8-5,0 20-3,0 10 1,0 7 3,7-1 1,4-9-2,9-7-2,0-13-1,5-7 0,0-16-1,-3-6 2,1-13 4,-6-11 1,0-7 2,-5-6-1,-3-4-1,1 4 0,-6-3-3,0 0 1,-1-4-1,-3-5-3,1 2 5,-1 7-4,0 17 4,0 11-1,-1 18-2,-2 6 0,1 24-3,-2 12 0,2 12 1,3 13 0,4 11 2,0 1 0,2 6-1,-4-7 0,-1-4-3,2 1 1,-3-10 0,0-6 0,-1-19 2,-4-11 0,-1-15-2,0-9 5,-3-7 7,-3-3 5,-5-7 12,0 1-1,-10-9 2,4 1-1,1-2-4,-2 0-3,13 5-4,-2-1-2,8 3-6,-5-3-2,5 1-6,3-1-5,8 1-10,8 2-8,4 5-18,-3-3-12,0 4-28,2 3-13,-7 0 59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3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5 945,'0'1'335,"8"2"-283,13-4-28,2-1-6,10-3-4,4 1-6,1 2-1,2-3-8,3 1-10,1 0-5,-2-2-32,-6 0-19,-3 6 43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3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4 773,'-13'-4'339,"4"4"-182,7 0-74,4 1-27,11 2-36,2-2-10,12 2-4,6-3 3,0-4 3,4 4-6,-2-6-3,-2 4 1,0 0-5,-3-3 1,-3 5-25,-1 0-28,-11 0 34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2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6,'14'34'328,"-1"9"-281,7 19 6,1 5 3,-4 10-10,3 6-7,-5 4-10,-3-1-12,-1-10-11,-5-8-1,-6-13-7,-3-4 2,-4-7-2,0-1-2,-8-13-2,2-2-4,-2-8-32,2-5-20,11-1 39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52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36 705,'10'-34'299,"-13"36"-180,3 0-32,-1 2-51,2 2-12,1 1-12,0 2 1,2-2 1,2 0 4,1-2 2,1-3 5,2-2 1,1-3 1,3-7 3,-3-1-4,3-5-7,-2 1-6,-6-1-9,-1 0 0,-7 0 0,-4 0 2,-4 1-1,0 3-3,-3 7-2,2 3-6,0 7 3,-1 7-1,4 9 4,0 5 0,5 9-2,1 3 2,5 1-3,4 0 3,5-8 0,3-4 0,5-5 2,4-5-2,-2-7 0,1-5-7,-5-11-13,-5-3-10,2-3-21,-3-3-10,-1 1 4,0 1 28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2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-1 927,'-29'3'324,"-2"18"-304,0 14 1,0 23-11,-2 13-5,7 30 4,-1 2-3,13 2 0,8 6-3,10-19-4,13-5-3,16-10-32,5-19-35,16-20 44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1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711,'-7'4'290,"2"1"-194,3-1-39,-2 0-19,4-2-25,0-1-15,3 2-51,-3-3-111,0-1 107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1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2 746,'1'-13'268,"2"-7"-231,7 0-1,2-2 12,5 0 4,-5 5 5,2 5 3,0 7-11,-4 2-11,-3 9-12,-1 4-10,-4 5-8,-1 3-3,-2 3 3,1 0-3,1 0-3,1-7-1,8-2-11,-2-7-4,3-7-10,2-4-5,0-6-20,0-3-17,-1-2-241,-3 0 213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1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357 716,'-6'-11'280,"-19"-31"-205,15 20-12,1-2-2,1-10-9,4 2 4,5-2-18,6 1-10,4 5-10,3 3-3,1 8 3,-2 6-3,0 10-3,0 7-8,-2 24-2,-1 9-2,-2 20 0,-4 1 3,3-10 0,1-6 0,3-19-3,6-6 0,0-11-2,5-5 2,-2-8 3,0-3 0,-6-13 4,2-2-2,-7-9 6,-2-4 1,2-6 6,-9-4-1,0 1-5,0 3-2,-3 11-8,3 5 1,0 12-15,-4 1-13,4 9-34,3 4-22,5 5-96,3 7 112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0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75 786,'-6'-11'299,"7"4"-241,14 3-15,3 1-25,14-3-12,0 2-1,10-1-2,10-2-16,11 0-52,1-2-117,0-3 118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0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556 710,'-72'40'304,"72"-53"-127,6-9-158,9-1-9,3-9-5,-2-5-3,-1-6 6,-9-6-1,-1-8 2,1-4 2,-7 0-2,0 5 9,-3 10 4,-5 6 6,-2 14-2,3 7-3,1 11-6,2 5-4,2 9-5,-9 6-3,0 15-3,0 13-1,0 35 3,5 16-1,-1 21 3,0 8-2,5-2-1,4-9 2,6-12-3,-7-11 0,5-12-2,0-4 0,-6-11-8,10-3-10,-8-16-14,-10-8-10,-1-11-22,-2-9-22,-6-12 57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0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955,'8'5'321,"6"-1"-315,8-2-6,11-1 2,0-4-14,6-6-58,4 2-228,6-4 204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9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63,'0'-1'310,"0"1"-57,6 0-231,7 2-10,26 8 2,-22-4-5,2-3-3,0 2-2,2 2-2,-4 1-2,3 0-6,-3 0-25,-1-1-29,-4 1 39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9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836,'0'3'299,"5"10"-253,2 10 0,7 21 0,1 11 4,5 15 4,2 7-7,-2 5-13,-1 4-5,-6-2-16,-7-6-6,-8-8-3,-6-4-1,-9-3 0,-2-1-3,-5-6-17,0-6-15,2-14-46,4-8 49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9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0 852,'-14'10'290,"1"17"-280,-5 9 0,1 22-7,-4 7-1,2 20 1,7 14-3,3 10 5,7 8 3,13-4 0,2-15 1,14-16-6,9-14-5,3-24-30,8-7-8,12-14 23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51.6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111 944,'2'-29'338,"0"3"-293,-2 4-15,0 4-3,-7 7-14,-3 6-6,-5 7-6,-2 7-4,-2 10 9,-2 4 4,4 11 10,0 1 5,5 7-6,9 3-5,4-6-1,7-2-5,10-9-4,-1-7 1,5-12-5,1-2 0,-1-11 6,0-6-6,1-4-6,-1-2-10,0-1-23,0 0-12,-3 1 339,-3 3-229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9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 737,'-2'-3'285,"1"2"-210,1 2-39,0-1-20,0 0-52,0 0-36,0 0 46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8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777,'-1'-8'281,"3"-4"-235,2-3-5,9 3 2,0-1 2,5-1-3,0 5-6,0 2-11,-6 1-7,-1 11-9,1 1 0,2 7-3,-2 4-1,-4 1 1,-6-1 0,-1 0-1,1-2 1,1-7-5,3 0-1,3-7-12,3-3-10,1-7-21,1-4-22,-3-8-142,-3-2 139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8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295 781,'-18'-5'301,"0"-2"-228,-1-2 0,5-3-23,-1-6-13,7-3-19,6 2 0,2-8-4,7-1 1,6-5 6,-1-4-2,10 9-1,-3 0-3,-1 14-4,2 7-3,-4 5-4,-1 3-4,5 19-3,-2 15 0,-9 24 2,3 12 1,-9-6 2,-1-11 3,8-17-4,1-11-1,1-9-1,2-4-2,0-9 0,-5-4 3,4-13 1,2-1-1,-3-13 6,-1-3 0,0-6 6,-5-8 2,-2-6 1,0-3-2,-3 6-2,1 10-4,-1 15-3,-1 7-4,-2 9-28,1 2-19,3 10-46,1 7-15,2 8 68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7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1 844,'-7'-2'318,"8"1"-260,5 1-4,10 2-29,-2-3-6,12-1-4,0-3-1,4 1-6,4 2-8,-3-2-22,1-1-19,-2-3-116,1-1 103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7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72 840,'-5'-1'323,"0"4"-239,4 4-13,-3 10-24,-4 4-9,-1 16-13,0 7 0,1 2-2,-2-1-5,3-6-4,2-6-4,0-8-1,4-8 2,-1-8 5,2-4 0,0-5-2,-3-3 1,5-8-7,-2-4-6,2-13 0,7-4 0,-3-6 0,3-6 3,0-9 0,3-3-1,0-4-2,0 4-1,0 13 0,-1 8 2,-2 15-1,-2 5 1,-1 9-4,-1 2-4,2 9-3,3 8-1,1 12-3,0 7 5,0 15 6,-1 2 0,0-1 3,0 4 0,-2-11-1,1-2-1,-2-4-2,-3-7-11,-3-4-27,0-3-9,-5-5-25,-1-2-13,-7-10 60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6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21 884,'-7'-3'347,"8"0"-266,7 2-18,10-3-33,8-1-5,18-2-2,5-6 2,10 0-16,0-3-5,-7 1-15,-2 2-13,-3 1-43,4 1-67,1 5 90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6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671 953,'-8'-2'330,"8"2"-299,12-2-16,0-7-5,13-9 3,2-6 1,1-15 4,4-4 0,-3-6 9,-3 2 6,-5 3 0,-4 0-2,-6-2-8,-3-2-7,-8-7-6,-2-1 0,-7 7-4,-2 4 1,-1 20-5,1 6-1,3 11-2,-2 8-7,1 14 5,-2 14 2,-1 30-3,5 17 4,2 14 0,3 12-5,1 4 6,-1-2-1,3-4 1,2-9 2,1-9-3,0-6 0,0-10-1,-2-6-8,0-17-23,-3-8-11,0-13-31,0-6-10,-5-15-250,0-5 233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6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57,'1'5'259,"-2"3"-249,-2-5-42,4 3 25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5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921,'1'2'331,"0"0"-243,3 2-142,-5 0 31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5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92 819,'-14'-2'312,"13"0"-256,7 2-3,15-2-14,7-1-6,12-2-1,3-4-3,6 1-11,1-4-8,0 1-6,6 2-9,2-1-35,0 0-30,-7 1 42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20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1 749,'-6'0'311,"6"2"-205,1-2-41,2 0-19,-3-1-31,0 0-6,9 0-3,32-7 0,-30 5-6,2 1 1,0 0-1,-2 1-2,-1-1-2,-8 0-8,-6 2-43,-6 2 37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21.9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16 796,'-3'10'312,"4"-1"-226,5 0-5,1-2-29,0-7-10,5-1-6,3-6 1,3-8 9,0-2 3,2-6-2,-2 0-2,-1-5-13,2 2-6,-4-3-6,-4-2-4,-3 3-6,-1-4-2,-5 1-6,0 6 3,-3 7-2,-3 4-2,-2 11 0,-2 3-6,-2 8 1,-3 4 2,-4 10-3,-1 4 3,-2 9 0,1 4 1,-2 3 2,2 1 1,4 2-2,-1-1 2,9 2 5,1-2 2,9-5 7,2-2-1,9-6-5,4-3 1,-4-13-10,7-3-1,-1-11 0,-2-5-6,4-5-13,-3-5-10,-4-4-28,5 2-14,-6 3-14,0-2 0,-3 7 105,-1 0-28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05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07 696,'-5'-10'258,"5"7"-200,-4-3 6,3 5 0,1 2-5,-1 5-24,5 12-2,-3 23-10,0 17-2,-1 32 0,-1 7-8,-4 2-7,-1-3-3,-1-19 3,0-10 4,1-17 5,2-9 0,0-18-1,3-4-4,1-12-2,-4-5 5,5-9-4,-2-11 0,1-21-5,9-13-4,0-20 1,2-7 2,0-7 0,2-3 0,-1-3-1,2 0 1,-2 14-2,0 11 3,-3 25-1,-1 10-5,2 16 3,-4 2-2,0 10-4,-1 5-4,-1 16-2,4 12 0,0 24 1,0 15 6,-1 24 2,0 7-1,0 5 5,2-4 0,5-14 0,-1-10 2,3-18-1,3-9-2,-6-18-1,-3-7-4,-8-12-15,-8-4-9,-4-9 144,1-3-96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45.16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39 37 443,'2'-14'258,"2"6"-57,-3-1-22,-1 4-78,2 3-15,-4 5-25,-3 6-13,-10 20-25,-8 18-8,-16 39-3,-8 17 1,-18 21-2,-4 4-1,1-14-4,3-11 1,15-23 7,7-18 4,13-22 6,9-9-1,15-21-11,10-10-3,19-21-7,6-14-1,26-22 4,15-11 1,16-17-7,9-7 1,2-3 2,-3-5-2,-3 7 3,-5 9 2,-17 19-6,-12 20 2,-22 24-4,-10 13-4,-11 19-1,-9 13-5,-21 37 4,-12 16-1,-23 22 10,-11 9 1,-9-1 4,-1-4 2,8-10 0,8-13-1,26-24-2,11-15-2,21-24-10,8-12 0,21-20-1,12-14 4,31-21 5,12-11 0,14-20 0,9-5 0,-4-5-1,-1 0 1,-5 11 4,-9 9-2,-20 21 0,-7 14-2,-21 30-2,-14 13 1,-20 28-2,-13 11 5,-26 16 1,-14 15 7,-16 17 7,-6 1-3,7-3-1,10-20-4,23-26-4,13-17-3,19-17-2,11-9 0,18-19-1,12-8 1,31-22 7,9-13-7,16-19 2,6-5 0,-1-1-5,-1 2 4,-5 4-1,-4 6 1,-21 15 1,-6 16-1,-24 31-4,-14 19-3,-22 36-3,-19 18 3,-27 22 9,-13 8 3,-15 6 2,3-1-2,10-8 1,9-12 2,22-22 2,8-13-2,19-21-6,10-7-1,14-18-2,14-10 2,28-22 0,10-8 2,13-18 0,10-8-3,6-14-1,1-2 0,5 4 1,-2 2 2,-18 18 0,-9 10 1,-25 26-5,-16 21-1,-21 33-3,-12 12-2,-22 23 7,-14 8 9,-18 18 14,-7 1 9,-9-6 9,-2-5 3,2-26 9,8-6-4,17-15-12,11-7-5,11-16-23,4-4-6,4-7-2,5-4-1,8 1 1,1-4-1,7-6-14,3 1-17,4-1-52,4 2-33,4 1 71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7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63 617,'-16'-7'321,"4"0"5,7 4-283,7-1-10,0-2-11,14-1-14,7 0 0,12-1 0,10 2 1,15 1 0,7-2-3,10 0 0,7-1 2,9 2-1,5 0-1,11 0-3,4 2-3,7-3 0,0 1-1,1 0 0,1-2 0,-9-1 3,-6 1-1,-6 2 1,-3 2 3,-14 1-4,-3 3 2,-21 0 0,-10 0-2,-15 1 1,-8-1 1,-6 3 1,-8 0 0,-6-3 7,-5 1-1,-2-1 7,-1 0 2,1 0 2,-1 0 6,0 0-14,0 0-1,0 0-7,0 0-3,-2 20-1,-3 37 0,11-3-6,-1 10 0,0 34 4,-2 16 0,2 18-4,1 7-5,9-9-4,3-14 0,2-16 7,1-7 3,-8-11 3,0 2 0,-4-12 0,-7-7 2,-5-13-1,-9-7 0,-5-8-18,0-5-18,1-8 25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7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624,'-1'-4'217,"2"5"-188,4 5-5,-4-6 7,1 4 25,-2-2 8,0-3 10,-1 1 3,1 0-11,0 0-5,0 0-15,4 15-8,10 47-14,-7-15-3,-2 26-13,-2 15-1,-7 30-4,0 14-2,1 12 3,-1 0 0,9-24-5,2-17-2,0-22-2,0-9 1,-4-14 5,-1-2 1,-2-17-2,2-7 0,1-13-3,-1-6 0,6-5 1,-4-6 2,3 1 0,3-2 0,0-1 3,9 0-1,1-2-1,2-1 2,4-2-2,3 3 0,7-5-1,4 3 0,14 0 0,4-3 0,18 5 0,5 0 1,6-2 2,11 1 0,3 1 4,4-2 3,9 4-1,-3-3 4,-5-4-2,0 5-2,-4 0-1,-9 1 0,-11 0-4,-3 0 0,-19-4-1,-3 4 1,-11 1-1,-9-1 0,-7 0-7,-6-4-10,-13-2-18,-9 0-12,-13-8 28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4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8 210 450,'-1'-7'267,"1"2"-50,0 5-76,2-5-27,3 2-40,4-1-8,9-3-13,7 5-3,16-3-3,7-1-13,17 3-16,7-1-6,17 2-10,13-2 0,12 0 0,19-2-2,14-1-1,6-1 1,20-4 0,0 1 1,13 0 1,-1-2-1,5 2-1,-4-1 1,-1-1-1,-8 2 2,-3 4-1,-8 0-1,-20 3-1,2 1 1,-30 1-2,-40 1 2,-39 0 2,1 1-2,89 0 2,-14-1-1,-20-1 1,-54 1-1,-13 1-2,-8-2 2,-6 0 0,-4 2 1,-4-1 0,-2 0-1,-3 2 4,1-1-1,-2 0 9,0 0 3,-1 0-4,0 0 3,0 0-5,0 0-5,0 0 3,0 0-2,1 0-1,-1 0 1,0 0-2,0 0-3,0 0-1,0 0 1,0 0 0,1 0 1,0 4 3,4 10 1,11 40 3,-7-11 2,-1 38-2,-2 18-1,-1 39 3,4 8 3,5 10 14,2 0-1,6-21-6,-2-7-2,2-17-15,-2-12-2,-8-14 2,-3-13-2,-8-20 1,-8-12-1,0-14 2,0-5-3,-5-12-28,4-5-20,-8-7-57,-3-4 62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0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3 956,'-16'2'364,"8"1"-275,6 2-16,7 0-47,4 0-11,10 0-13,4-1 4,4-4 1,2 0-1,5-3-2,1-1-1,4 3 2,-4-3-6,2 2-32,-7 0-18,-10-3-56,-2 5-40,-8 0 94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0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-2 697,'-17'0'329,"-2"0"-110,11 4-169,-2-3-20,5 2-44,5 0-26,8 0 22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9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0 770,'18'-12'316,"-25"-6"-189,4 1-16,4-6-35,4-2-13,5-3-16,1 0-6,5 6-3,0 2 1,3 12-4,-3 3-8,1 11-13,-1 9-7,0 19-6,1 11 2,-5 9 1,-1 4 2,-2-6-2,1-2-1,3-5-1,1-12 0,-1-9-2,-3-8 0,0-11 0,-2 0 0,1-12 3,-2-1 2,-3-11 0,-4-5 0,0-5 0,0-5 0,-4-4 0,0-3-2,-2-6-3,0 4 0,-1 2 0,6 6 0,-3 12 1,1 1 1,1 10-1,-2 3-1,6 2 0,4 5-1,7-1-1,0-2-1,8-1-1,1 1 2,3 1-1,-1-2 1,1 4 1,-1-3-2,-3-3-28,2 4-21,-5-1-47,-2 3-23,-7 7 75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9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1007,'25'-11'401,"-29"12"-288,0 3-57,1-1-18,0 0-37,-3 0-11,6-2-30,0 1-8,3-2-19,-3 0-10,0 0-44,5 0 79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9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67 889,'-9'-5'358,"5"2"-271,8 2-10,6 0-8,9 0-12,9-2 0,10-3-5,2-1-19,0-1-23,-2 0-8,-8 2-20,3-1-16,1 1-39,4 4-23,3-1 57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21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 830,'34'-28'385,"-36"28"-148,-1-1-90,-2 1-58,0 2-32,4 2-53,1 2-22,0 0-41,0-2-22,-2-1-32,6 1-7,3-1 79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8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250 896,'4'-8'329,"-16"36"-269,1 22-23,-4 12 0,-2 8-5,3-1-3,5-2-7,-2-5-5,4-11-5,4-7-2,0-16-1,1-9 1,3-8 0,-1-5-3,0-6-4,-1 0-2,1-5 4,0-4 1,3-10 3,3-5 0,0-18-4,3-4-4,6-16 3,-3-10-3,9-6 0,-4-13 3,-2-1-3,4 5 2,-5 16 0,1 17 1,-8 22-2,0 13 0,-3 13-3,0 8-2,5 19 1,1 8-1,-2 28 9,-1 14 1,-2 16 6,-1 4 1,1-3-7,1-6 2,3-7-8,-2-5 0,2-11-12,0-7-14,-2-14-16,-1-8-9,-3-12-13,-2-7-19,-4-11 54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8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845,'-3'-4'299,"3"5"-262,1 6-4,2 9-15,0 8-3,1 11-2,-2 2-2,2 8 0,-1-1-4,2 3-17,-1-1-16,2 2-129,-1-2 108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18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9 733,'-6'-11'328,"7"5"-179,3 3-47,-4 3-25,6 9-31,-5 3-9,3 13-11,3 7-1,-7 3-9,3 2-7,-3-4-3,0-2-6,3-1-12,5 2-11,0-7-32,-1-1-20,2-16 46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3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8 635,'4'-6'253,"-4"-2"-181,0 8 1,0-3-3,3 7 11,-2 4 0,0 21 2,0 19 0,-5 34-23,3 25-9,1 22-26,-3 16-14,-4 13-2,-4 1-4,-4 4-4,-2-14 2,-1-20-4,3-10-2,1-25 3,0-14 0,5-18-2,0-12 5,5-23-5,4-3-3,2-18 1,4-4-3,5-2 6,3-1 1,11-4 5,8-1-1,9-3-1,5 0-1,5-2 0,4-2-1,18 6-2,9-1 1,13 1-2,9 3 0,14-5-1,4 0 2,27 1 0,5 2 1,9-2 1,13-2 0,3 1 1,7 0-2,7 6 0,-1-3 0,2 1-3,-4-2 1,-7-4-7,-2-1-4,-17-4-8,-2 3-3,-18-3-3,-51 6 2,-47 6 7,1 0 4,112-14 3,-21 1-5,-26 1-33,-75 3 88,-14 1-42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2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4 816,'-13'-8'346,"1"4"-169,3 2-105,3 2-44,-1 0-28,-1-1-53,1-1 0,1-5 24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2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943,'30'-39'382,"-29"31"-264,4 2-26,-1 0-20,1 5-34,0 2-13,-1 6-18,2 5 0,-3 9 2,0 0-1,-5 2 2,2 2 1,-1-5-4,-1-1-1,8-2-4,-3-6-2,3-5-14,4-3-13,3-8-43,3-6-27,0-7 56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1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290 932,'-97'-35'365,"79"26"-248,3-5-21,3-4-34,5 3-21,6-6-24,5-1-4,5 0-1,2 1-4,0 2-1,4 6-1,4 11-5,-5 1 0,3 17-4,-5 7-2,-5 15 1,0 6 2,-5 3-1,4-3 3,-1-8-2,-1-6 1,4-10-1,-2-7-4,5-8-2,2-5 1,2-13 3,2-4 0,-3-9 5,1-2-1,-3-5 2,-3 0 3,-2-5-1,-3-10 1,-2 0 0,-2 2-1,-1 13 4,0 9-3,-1 17-1,2 8-3,0 19-5,0 14 0,1 23 1,1 7 2,4 6 2,1 2 1,2 2-2,2 6 0,-1-1 0,-1-4-2,1-8-5,-4-11 2,-6-11-4,0-5 3,-6-11 4,-1-6 2,-7-13 2,-2-4 0,-2-10 14,-6-3 1,-1-7 21,0-1 9,-2-3 2,3-3 6,1 4-10,3-3-4,3 7-12,7 5-8,4 2-13,3 3-8,2 1-13,3-1-22,7-2-37,-1 1-17,9-1-25,-3 1 1,7 1-8,6-1 74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1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71,'2'3'348,"9"2"-289,6-1-27,4-2-17,2-3-5,5 1-6,1-1-4,7 1-12,-1 0-7,3 0-50,-2-4 48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20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726,'-9'38'306,"5"-39"-172,-1-1-9,1-2-42,1 1-13,2-1-28,1-1-9,4 3-17,-1-2-1,3 1 4,0 0-5,1 6-2,0 4-4,-2 9-8,1 6 2,-6 2 2,-1 0 0,1-1 1,-2-5-2,4-2-4,1-4-4,2-7-12,6-1-2,0-6-15,6-4-12,1-6-26,-1-6-22,0-3 55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4:24.0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2 789,'-2'-2'311,"1"2"-207,-1 1-27,2-1-40,-1 0-3,0 2-7,-1 3 2,1-2 11,-5 25 1,-3 41-8,7-29-5,-1-2-1,1-16-3,4-1-2,-1-2-3,1-2-6,0-5-2,-2-2 1,1-2 1,3-3 0,-3 0 1,-1-3-4,-3-2 4,0 2-2,3-2 1,0 0 2,0 0 1,0 0-4,0 0-1,0 0-5,-1 0-1,0 0-3,1 0-1,-1 0-11,0 0-17,0 0-27,0 0-22,1 0-39,-1 0 704,0 0-458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20.8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9 799,'28'45'313,"-27"-55"-226,2 4-24,2-3-34,-2-2-10,2 2-4,1-5-2,-4-1 5,4 1 5,-3-2 8,-1 2 7,1 4-3,-2 0 2,0 6-9,0 2-4,1 2-7,-2 0-8,0 0-1,0 0 0,-1 15 1,-1 35 2,1-21 0,-1 1 0,2-1 0,0 0-2,2 0 1,0-2-3,-1-4 7,-1-5 7,1-5 4,-1-3 6,-3-2-1,1-2-6,-4-3-1,2 2-7,2-2-8,-2 0-2,1-1-1,-1-2-2,1-1 1,3 1-3,0-1-18,0 0-14,-1 0-42,1 0-27,0 0-33,0 1 76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4:23.6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7 632,'-5'-3'318,"5"3"-71,0 0-150,0 2-10,0-2-34,0-1-14,0 0-11,0 0-2,11-1-3,31-3-3,-26 4-13,-1-1-2,-4 2-2,1-1 0,-4-1-1,-1 2-5,-3 0-16,-1 1-10,-2-1-27,-1 0-14,-1 0 45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4:23.2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89 719,'-4'-12'297,"2"0"-189,-1-1-24,3 3-12,0-1-7,0 1-4,0 4-6,0 0-9,0 4-10,2 2-6,5 12-17,2 7-3,3 21-9,1 11-1,-1 14 3,0 5-2,-4-4 3,-1-2 3,-6-12 0,-2-9 5,-4-10 7,2-8 2,-1-11 11,3-2-2,0-8-4,0-3-1,1-1-5,0-1 1,1-10-8,15-52-3,0 5-7,0-5-5,7-10 2,2-1 3,-1 0-1,0 6 1,-4 12-3,-6 7 0,-2 17-2,-6 5 3,-3 13 0,-2 4 1,-1 6-3,1 3-5,-1 1-3,-1-1-4,0 1-2,1 0-3,-1 0-3,0 0-4,0 0-22,-1 4-12,0 5-23,1 23-7,3-30-28,2 1 72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4:22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8 0 740,'-1'-6'279,"2"6"-230,1 3 0,-2 3-9,1 13 7,0 8 2,-1 26 3,2 15-3,-3 32-21,1-50-8,0 0-2,-5 170-1,-11 33 2,-5 8 7,-4-90 5,2-6 5,1-22 4,1-12-4,4-38-7,2-19 0,9-26-15,4-14-2,2-15-8,0-5-4,1-12-3,0-5 0,1-8-2,0-5 0,5-5-11,-1-3-8,-1-6-23,0 2-14,-2-4-18,-1 0-14,3 3 62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4:21.9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56 827,'-78'33'309,"68"-25"-257,-2-3-2,10 1-33,-3 0-9,7-5 0,3 0 1,3-5 13,5-3 4,2-9 4,6 0-3,-4-3-12,-1-2-5,-7 6-6,-3 4-2,-4 5 3,-2 4 2,0 2 5,-1 2 2,0-2-3,0 0-5,-5 9-2,-27 36-2,27-26 4,4-2 6,-3-8-4,5-2 0,5-3-2,-3-3-6,7-3 3,1-4-1,0-7 2,5 0 3,-4-2-3,2 3 2,-9 3 0,-1 3 4,-3 1 1,-5 3-3,1 2-2,-4 2-10,-3 5-27,4 2-12,-1-3-32,1-1 221,8 2-118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47.73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63 10 762,'4'-11'273,"-5"8"-221,-4 11-3,-8 19-15,-13 11-3,-15 26-26,-6 7-4,-17 11-10,1 3 6,-10-6 24,0-3 9,14-12 25,9-11 1,22-17-12,9-11-4,14-14-16,8-9-7,16-14-8,9-11-3,30-19 2,15-9-3,16-16 0,4-5-5,7-7 0,2-3 3,0 6 1,-1 6 3,-14 16-4,-11 11 1,-17 25-4,-9 11-1,-25 16-4,-15 11 0,-24 21 0,-16 10 4,-22 19 4,-6 4-2,-6 12 4,4-1 1,9-9 3,0-9 3,22-22-4,5-10-2,19-20-5,13-5-4,17-19 3,10-10-2,14-13 2,6-10 4,11-14-3,10 0 2,4-6-1,-3 2-2,-6 5 3,-9 4 3,-4 16-2,-7 7 5,-19 18-8,-10 8-3,-29 17-3,-12 15-1,-24 24 5,-11 15 2,-7 9 4,-1 1 2,0-7-2,2-7 0,12-10 1,8-10-2,26-18-4,8-13-3,25-11-3,13-8-2,19-21 8,10-8 0,13-16 4,4-5-2,15-5-2,-2-5 0,1-1 0,-1 2 5,-10 11 5,-6 13 0,-19 23-1,-14 7-5,-28 19-2,-10 10 7,-16 21 18,-8 15 6,-19 9 8,-6 2-3,-2-2-13,2-6-5,13-11-8,12-6-7,17-17-17,13-5-22,40-17-38,23-16 42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5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04 1007,'-18'-4'361,"22"5"-317,11 2-13,14 2-32,15 0 0,16 2 10,10-3 3,23-3 8,9-1 2,20-4-4,9-3 2,1-3-5,12 1-4,2-4 0,-2 1-2,15 2-6,-11-2 1,3 4-2,-1 2 0,-22-1-1,-1 2-1,-17 3 3,-15 1-4,-18 2 5,-14 1-3,-22 3 0,-6 1 0,-16 0-2,-2 0 1,-11-1 0,-3-1 3,-1 0 3,-2-1-1,-3 3 7,0 1-4,-6 5 0,1 5-1,3 20-7,2-18 3,1 0-1,-8 71 0,5 30-1,0 15 3,9-27-1,0-3-2,5-7 3,1-2-4,2-9 2,-1-3 1,0-8-2,-2-4 1,-1 1-6,1 1-19,2 2-41,3-5 44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5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75 863,'-20'-21'308,"6"5"-264,1 2 3,3 4 10,2 3 6,1 3 10,4 1 1,-1 8-19,1 4-17,-1 25-26,-3 16-7,-1 28-6,0 17 1,0 28 3,-2 4 1,-1 22-2,-4 4 2,-3-14-3,1-4 0,3-29 3,-1-14-2,8-25 3,2-9 1,2-17 3,4-7 0,3-12-3,8-8-1,5-13-4,8-5 2,11-15 0,-1-2-1,13-4 1,3 1-3,18 4 0,8 3 0,12-3 0,12 1-1,12 2 0,1-3 0,24 8 1,0-5 0,-3 3 0,8 1 0,-13 1 0,-6 4 1,1 2-1,-8 3 1,-20-2 1,-4-2 0,-22 2 5,-7 0-2,-10-1-1,-6 3 2,-14-4-6,-8-2-3,-17-3-10,-2-3-13,-15-10-46,-5-4-24,-22-6 55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42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2 639,'-3'-24'334,"3"6"-17,0 7-275,6 6-10,1 9-13,-2 5-6,4 25 7,-2 14 1,0 23 1,1 9 7,0 6-4,0-2-3,3-8-6,-2-8-5,4-18 2,1-11-7,-3-16-1,-1-7 0,-7-9-5,-2-6 2,0-4 18,1-6 5,3-7 5,-2-5 3,2-9-15,-2-4-6,-2-13-4,2-8-5,0-8 2,3-4-6,4-1 2,-1 3 1,5 4-4,-4 4 3,3 6-2,-3 6 1,-1 12 0,0 8 1,-5 9 3,2 7-3,-2 6 0,-3 1-1,-1 3-6,5 0 1,-5-1 2,0 0 1,0 0-9,0 0-7,0 0-22,4 0-9,5 1-14,27 12-3,-30 5-15,-2 14 698,-1 18-470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41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05 1021,'-11'-2'381,"11"2"-321,3-2-11,14-1-37,12-2-8,9-3 1,0-4 1,0-2-3,-5 1-1,2 0 3,2 5-3,2 0 2,4 3-1,-1 1-3,4 1 0,-7 3-1,-10-5-7,-4 5-21,-7 3-13,-7-1-35,-1 4-1,-3-2 51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40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2 460,'-5'-2'238,"3"2"-80,0 0-60,3 1-77,-1-1-6,0 0 7,2 0 12,23 0 7,35 4 2,-23-2-14,2 0-7,6-2-8,4 0-7,11 0-6,4 2 1,5 0 1,-3 0-1,3 0 2,7 1 0,3 2-1,2-2-1,-1 2-2,-6-3 0,7 2 1,2 4 6,-2-5 4,1 0 2,-4 1-2,3-5-2,-1 1-3,-1 0 0,-6-2-1,-5 2 0,8-1 1,-1-1-1,-9 0 3,-2-1-4,-14-2-1,-3 5 0,-1-1-3,0 1 1,-4 0-1,-7 1 2,-8-1-2,-6 0 2,-7 0 1,3 0-1,-6 2 0,-2 0 0,-7-1 0,-1-2 1,-2-1 5,0 1 4,0 0 0,0 1-1,0 0-3,0 0-6,0 0 1,0 0 0,-3 0-1,-4 2-4,-28 4-6,36-6-1,0 0-1,-4 4 5,5-2 2,-8-2 1,2 1-1,6 3 2,1 4-1,1 0 1,2 3 0,-1 1 1,1 8 2,-1 6 4,-3 16 5,-1 8-3,-6 19 0,1 14-3,-6 29-4,-4 9 2,-6 22-2,-5 3 0,1-3-1,7 7-2,7-12 2,7-5 0,2-11 3,3-12 5,7-11 5,1-9 6,7-14-5,-1-8-4,-1-15-5,2-5-5,-7-15 0,1-8 1,-7-13 1,-3-6-1,3-6 1,-4 0 1,1-1 0,-1 0 1,0 0-2,0 0 1,0 0-3,0 1 1,1-1-1,-2 0-1,-6-2 0,-29-7-1,26 6-1,5 4-2,5 2-15,-5-3-7,6 1-29,-4-3 244,-1 0-149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20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104 611,'48'-39'273,"-49"29"-150,-1 2-23,-2 0-54,2 0-12,0 3-9,-1-1-1,3 2 5,1 1 2,-2-1 7,-4 2 4,0 0-4,-2-2-1,2 2-6,-3 2-6,-2 0-2,-2 1-4,-4 3-4,2-1 0,-5 0-5,3 5-1,-1 1-3,3 1 2,2 1-4,-2-3 1,6 0 0,0 2-3,3 3 0,1 3 0,1 1-3,0-1 2,3 2 0,1-1 1,1-1 0,2 2 3,-1-2-2,1-2 1,2 2-1,0-3-2,0 0 3,2-2-2,2-1-1,-2-2 5,3 0-5,-1 0 2,-4-4 0,3 1-3,-2-2 2,2-2-1,3-1 2,-1-2-1,3-3-1,0-1-3,2-1-18,-2 1-9,0-1-30,-1 1-11,-5 3-148,-2-1 147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39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8 420,'-10'-9'222,"6"-1"-79,2 2-27,-2 1-30,6 3-15,-1 0 0,-2 2-9,2 2-8,-1 0-24,0 0-12,0 7-1,8 20 5,15 49 4,-7-19-2,0 15-8,-7 0-7,3 5-4,-3 0 2,-1-5-4,1-2 1,-3-20 0,-1-7-1,1-13-1,1-5 0,0-6-9,0-5-8,-1-7-26,1-4-26,-4-7 44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39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56 20,'-9'-14'2,"3"1"-11,4 4 4,-4-1 8,6 4-3,-1 2 1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23:38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6 445,'0'0,"0"0,0 0,-118-5,59-5,-11-12,0-4,-11-20,5-4,17 8,4-1,7 1,2-1,2 1,7 3,4 4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3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65 643,'-5'-6'249,"-1"-1"-175,-4-3-32,3-1-5,-4-3 5,3-1 6,2-2-8,4-3-4,2 3-5,3 1-6,2 2-6,3 5-4,2 2-6,0 4 0,3 8-2,-6 5-1,1 8-1,3 6-1,-5 7 0,0 5-2,-4 2 1,-4 0 4,-7-4-5,-6-5 8,-2-5 6,-1 2-2,2-8 3,5-1-4,1-6-3,1-7 2,4-3 5,-1-1 0,3-3 0,0-2-2,4-1-4,1-2-2,1 1-4,2-1-3,1 2-2,3 4 0,1-1 2,1 2 1,2 3-3,-4-2 1,1 3-1,2 2 0,1 0 2,2-1-3,-6 0 2,-4-2 0,0-1-1,1-1 2,6 0-2,-7-3 0,-1-2 2,0 1 2,-5-2 0,4 1 6,-3-1-7,0 0-3,0 2 4,1-1-5,3 3 2,-5-4 1,1 2-1,-1 3-1,4 0-10,-3 1-9,0-1-20,0 0-8,0 0-30,0 0-17,0 1 61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2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269 770,'-66'-26'292,"53"26"-230,2 0-14,2 0-8,-1-3-6,4 0 1,2-3-3,0 1-3,2-1-5,3-3-3,2-3-9,-2-3-5,3-4-3,-2-1 0,0 2 2,6-2 3,-4-4 1,3 5 2,-2-1 3,-2 1-5,4 11 0,-2 0 1,0 4-7,1 2 2,-3 0-2,1 1-4,3 10-1,1 4 0,3 15-1,-1 4 2,-1 6 2,1 4-2,-1-5 3,0-5-3,2-7 1,-1-7 0,-1-8-1,0-3 3,-1-6-3,1-3 4,-1-7 4,-3-3 6,-1-8 8,-4-7 0,0-4-7,-4-2-6,-1-1-8,-2 4 0,-1 2-1,2 7 0,2 6-6,1 6-13,3 6-28,2 0-18,-1 6-26,-1-3-7,0 0-137,1 2 159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2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94 232,'-25'-54'100,"24"54"-34,-1 0 32,1-3 29,0 2 2,0 0-18,1 0-32,2-10-33,9-33-4,-2 29 0,-5 0-2,3 4-1,-2-3-1,-1 4-5,0 2 0,-4 4 2,2 4 2,-2-1 3,0 0-2,-1 1-8,0 0-6,0-1-5,1 1-1,0 0-2,0 0-2,0 0-5,0 0-5,0 0-1,0 0-3,1 12 2,12 46 3,-8 3 2,1 15 7,3 31-9,-2 14 4,3 9-6,-1 9-3,2-3 4,0-4-4,-1 2 0,2-5 1,-2-5 19,0-3 6,-1-9 17,-1-7 1,-2-12-7,-3-5-6,0-13-7,-3-7-8,-2-12-6,0-5-1,-2-15-4,-1-5 1,-2-9-3,0-5-1,1-6-8,1-4-11,1-4-18,2-1-10,-1-9-27,-1-2-13,3-10-11,-2-7-7,5-10 67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45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41 606,'0'0'222,"-1"-1"-177,0 0-1,-1-15 9,-1-27 9,3 26 14,1 0-4,-1 5-17,-1 1-7,1 3-14,-3 1-5,0 2-9,2 3-7,1 1-7,1 1 0,-2 0-6,1 0-2,0 0 0,0 2-4,2 22 6,4 30 2,-3-24 3,2 2 0,0-4-3,0 1 1,0-8-2,1 1 2,-2-6 4,-1-2 0,-1-1 3,-1-5 0,0 0 2,-2-3 2,0-2 4,-2-3 2,0 1 3,1 1-3,1-3-5,0 0-4,0 1-7,1 0 0,-3 0-4,-4 0 2,-27 2 0,22-1-2,5 0 2,-4-1-2,4 2 3,2-2 0,0-2 0,4 2 2,2 0-6,-1 0 2,0 0-3,0 0 0,4 0 2,8-1-1,28-1 3,-26-1-2,-2 1 3,2 1-3,-1 0 0,-2-1 2,-2 1-2,-1 0 2,-5 0-2,2 4 1,-3-3-1,-2 0 1,2 0 2,-2-1-3,-1 0 5,0 0-5,1 1-16,-1 0-19,0 0 19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44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51 515,'-31'-9'249,"26"3"-91,1 1-47,-1-3-48,0 0-6,2 0 0,-2-5-3,2 1-10,0 1-2,2-5-11,0 0-4,2-2-10,-1-2-1,1-2-5,4 3-2,-1 2-2,0 5-4,0 6-1,-1 3-2,3 7-2,-2 6-1,2 14-2,1 7 4,-1 13 0,-1 2 1,3-3 3,2-4-3,0-13 0,4-4 0,0-10-2,-4-6 1,0-10 0,0-5-3,1-7 4,-1-6 0,-2-1 3,-4-8 2,-3-4 1,-3-1-1,-3-2 0,-2 2-1,-5 4-2,5 7-3,0 10-7,2 6-13,4 13-29,0 4-16,5 5 35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43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8 669,'-4'-67'268,"5"59"-192,0 1-18,1 4-3,-2 1-9,1 0-1,-1 2-5,0 0-5,0 0-5,0 0-5,0 0-3,0 0-1,0 0 3,0 0 0,3 19 1,7 31-5,-9-13-4,0 6 1,1 18-1,1 13 2,0 25-3,2 11-3,3 21-8,-2 6-3,4 7-2,0 4 0,2 1 3,1-7 0,-2-9 7,2-8 2,-2-15 2,-1-5 6,-1-18-3,-1-8 0,-1-15-2,-4-13-6,3-15-1,-2-9-4,-1-14 3,0-2 2,-3-5-1,1-3 3,-1-1-2,1-1-1,-1-1 1,0-1-1,0 0-4,-1 0-3,0 0-21,1-1-19,-5-15-36,1-28-16,4 20 53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38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337,'42'-1'201,"-22"1"-47,10 2-55,4-3-34,14-2-46,10-2-9,5-6-8,3 1 1,7 0-1,4 0-1,13 5 1,3-2-2,7 2 0,1 0 1,4 3 0,0-2 6,1 5 9,0-1 3,-5 1 6,1 4-3,-8-4-6,-5 4-4,-8-1-7,-9 0 0,-17 1-3,-10-1 2,-14-1 3,-2 4-5,-12-2-16,-6-4-17,-11 1 19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9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6 904,'0'4'333,"6"-1"-273,3-2-15,7-3-24,0 0-5,1-3-16,2 0-8,0 0-13,-1 1-7,3 1-8,-3 1-10,2-2-112,2 2 108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38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555,'13'20'255,"-16"-28"-119,0 3-43,-1 1-17,5 3-10,-2 1-3,-5-2-8,4 1-3,-2 1-12,3 0-3,1 0-9,0 0-9,0 0-13,0 0-1,0 0-1,0 0-1,0 0 2,0 0-1,0 0-5,5 0 2,-4 0 4,3 0-1,-1 0 4,-2 0-3,-1 0-2,0 0 0,0 0-1,0 0 4,0 0-2,0 0 1,3 0-4,-3 0 1,2 0-2,-2 0 0,0 0 0,2 0-1,2 2 0,3 25 0,28 59 1,-26-10-4,2 38 1,-4 17-1,-3 19 1,2 8-3,-6-7-7,1-14-3,3-16-1,-2-14 6,4-16 9,1-3-1,-4-18 3,1-5 0,-2-9 0,-2-7 1,0-11-2,0-2-1,-4-16-8,1-2-1,0-11-8,-1-3-5,0-1-1,-1-3-9,-1 0-24,-1-4 7,1 1 29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22:26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8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1 728,'2'-12'306,"-2"12"-200,0 7-28,-3 9-42,1 9-13,1 6-1,3 3 2,2-3-4,0-5-6,3-4-5,-2-5-2,0-4-1,-1-3-1,0-6-3,-2-1-1,-2-3-1,-3 0 1,2-1 0,0 0-1,0 1 2,-7-4-2,-29-17 2,26 10 7,5 4 8,2 1 4,3 3-2,3 0-7,4-2-10,4 1-2,10-1-2,1-1-5,7-2-16,2-1-14,1 0-20,-5-4 25,-1 4 17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8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0 715,'-1'3'263,"0"15"-211,-1 9-24,-2 16-6,4 5 8,1-4 5,0-5-2,3-7-8,-2-2-6,2-5-7,-1-2-5,1-7-4,-2-7 0,-4-7 6,1-2 4,-6-4 11,0-1 0,1-5 0,-4-3-6,2-1-9,1-4-1,1 0-5,4 0 1,1-2-1,4 1-3,1 8 0,3 1 0,6 2-1,-3 1 1,6 1-1,1-3 1,-1 0 0,3 1 0,-1 3-2,0 5 1,1 8-1,-1 5-1,-1 5 3,-1 2-1,-1 6 3,-3-4 3,-7-4 1,0-3-1,-6-7-1,0 0 1,1-2 7,0-2 5,-3-3 8,-4-3 3,0-6-1,-5-1-6,4-5-6,1-3-3,0-6-11,2-4 0,3-6-1,2 0-1,7 1 4,0 7-2,4 7-1,4 8-1,3 10-5,1 4-2,9 15 0,-3 4 2,-3 8 0,-2 4 6,-8-1 2,0-3-2,-3-6 0,-1-2-12,-4-4-31,1-1-17,3-8-212,1-8 185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7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2-1 903,'0'0'335,"-13"0"-284,-2 8-15,-8 13-14,-9 12-10,3 17 8,3 4 5,9 0-3,3-5-1,13-10-10,1-8-3,8-9-7,2-4 0,4-9-2,1-4 0,0-4-1,0-3-3,-1-5-2,-2-3-1,-5-3 1,-2-2 2,-6 0 0,-6 0 2,-6 2 2,2 3 0,-4 3 4,4 3 0,2 0-2,0-3 1,5 1-3,-2-2 0,8 2 0,3 1 1,4 0 0,5-1-1,3 0-1,0 3 1,5 5 1,0 4-1,-1 9-1,1 2-2,-4 1 1,-4 1 2,-1-2 1,-7-2 1,-3-4-1,1 1 0,-6-6 0,1-1 1,-7 0 4,-1-2 1,-4-3 3,-3-2 1,4-5-2,-1-2-2,-2-6 0,5-5-1,-1-6-1,3-4-2,6 0-2,2 0 0,9 9-2,3 3 1,8 7-1,2 7-1,-1 5 0,3 10 0,-3 11 1,0 1-1,-4 6 3,-1-1-2,-2-2 2,-4-3-1,-3-7-16,1-3-4,-2-7-16,1 1-6,1-7 8,-2-3 6,2-6 13,0-2 7,-1 1 8,-1 0 0,-1 5 0,-1 4-1,0 1-7,1 5 4,0 4 5,-1-2 4,1-2 10,1 0 0,2-2 0,0-4 3,1-4 6,0-5 1,5-5-1,0-1-2,-4-3-8,-3-2 0,-7-4-3,-4 0 2,-6-1-1,1 4 3,1 7 2,2 4-3,0 13-7,-1 11-4,-4 15-5,1 9-5,3 10 9,1-3-1,6-1-2,4 2 5,1-4-17,5-2-5,1-4-21,0-5-14,0-10-16,-2-6-44,5-14 80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6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9 428 657,'-14'-25'272,"4"3"-168,0-1-1,1 0-28,4 9-9,1 4-15,3 8-6,0 8-20,-2 10-7,-1 17-11,-3 8-6,3 10 3,4-1 2,4-10-2,4-6-1,3-11-1,2-7 0,4-8 2,0-7 3,4-11 2,-1-6 2,1-15-2,0-4-3,-10-8 0,-1-5-1,-14-9 3,-1-4 1,-14-5-2,-5 0 8,-8 7 3,-3 4 1,0 18-1,3 6-10,6 20-6,2 10-3,4 8-1,3 9-2,6 5 1,3-2 1,8 2-14,5-2-2,8-3-8,5-1-2,13-6 3,5-2-2,10-2-2,5-3-1,0-2 7,-3-4 7,-5-1 9,-4 0 6,-9 5-1,1 3-1,-7 12-1,-1 6 3,-4 14 9,-2 4 0,-10 8 8,-3 0-1,-5-4-4,-6-6 3,-4-8 5,0-4 4,-7-6 5,-1-4-4,-1-5-6,0-3-7,1-7-9,0-2 1,4-7-10,2-4-2,2-3 1,7-2-1,3-2 5,1 3 1,8 6-1,-3 4-2,7 8-4,2 6 1,5 3 0,2 2 2,1 6-2,1 1-12,-1-2-28,2-1-19,-1-2 41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5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825,'1'-1'289,"9"2"-253,2 4 0,13 14 12,4 8 3,9 24 1,6 21-9,4 24-15,-1 7-5,-4 11-11,-8 1-5,-6-5-2,-5-2-2,-6-9-2,-5-11 2,-7-15-3,-2-4 3,-5-17-2,-4-5-1,-3-8 0,1-7-7,1-10-10,1-5-7,5-9-23,-2-5-13,4-4-198,3-5 178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5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26 665,'-28'-27'256,"28"32"-174,0 3-37,4 9-3,1 10 4,0 6 2,5 10-20,-1-1-8,4 5-19,0-6-15,-2-12-18,0-5-191,-2-20 161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5.2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5 605,'5'-3'247,"-2"2"-167,0 0-9,-3 3-25,-1-2-14,0 0-11,1 0-3,-14 16-5,-31 28-1,27-27 3,2 0 1,4-4-2,2-4-2,8-3-10,-3-1-3,8-3-8,4 2 1,4-2 4,5-1 5,2-5 10,1 1-1,2 1 1,-2-2-2,-2 3-6,2-2 0,-7 0-3,0 1-5,-7-1-30,-2 1-24,-4 0 36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4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3 793,'0'-3'307,"0"2"-226,0 0-15,0 1-32,0 0-10,0 0-13,0-1-3,10-1 2,35-5 0,-20 5-3,1 0-1,-1 0-2,-2 2-1,-4 0-5,-5-1-8,-2 0-39,0 1-44,-6 1 6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9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7 851,'-29'3'327,"25"-5"-244,1 1 1,1 1-17,2-1-20,0 1-22,0 0-7,0 0-12,0 0-1,14 2-5,28 8 2,-20-10 0,0 0-2,0-2-8,1 0-8,-3-2-20,-6-1-13,-5 2 77,-3 1-32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4.5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174 680,'-8'0'261,"-4"-3"-189,-4-1 5,2 0-6,-4-7 3,6 3-12,5-2-2,-2-3-16,1-1-7,4-3-8,2-1-7,3 0-7,5 1-5,4 4-4,4 0-3,2 6-3,-2 2 0,3 9-4,0 3 0,-2 10 0,-2 3 1,-9 5-2,-1 3-2,-3 2-1,-2-1-3,-9 1-5,-4 0 2,-6-4-3,-3-3 2,4-4 7,1-6-2,3-6 3,3 0 0,8-6 0,2 1 0,3-1 5,3-1-3,-3-1 1,0 0 1,0 1 1,0 0 2,16 1 0,32 3 0,-27-1 1,6 0 0,-6-1-1,-5 0-6,4 1-31,-6-1-34,-2 1 45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2.3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4 782,'-12'-6'303,"3"3"-213,-5 10-50,0 7-5,-7 23-12,-2 14 1,2 25 12,1 13 8,6 21 9,3 5-4,6 0-9,4-1-9,4-11-14,4-6-2,5-14-6,1-10-4,4-19-9,1-8-1,-2-11-8,0-6-5,-4-12-4,-3-6-8,-5-8-10,-4-2 4,-3-6-9,-1-6-15,-4-3-32,1-1 54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1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5 620,'-10'2'281,"1"2"-140,2-5-39,2 1-14,1-1-29,2-3-11,2 1-21,1-2-9,5 2-6,3-1 0,3 5-5,2 3-1,2 5-1,1 4-1,0 6-1,-2 3 3,-1 3-4,-3 3 1,-7 1 1,-5 0-2,-9 1 4,-4 1-1,-6-5 1,1 0 0,0-5-2,2-5 1,4-2 0,1-9 2,3-4 1,1 0 2,4-8-3,0-5-3,5-4-3,4-3-4,4 3 2,0 2 1,4 6 3,-1 1 1,1 8-3,2 6-2,-3 5 0,1 5-2,-1 1 4,0-5 2,0 2-1,-1-7 0,2-1-1,4 0 0,-5-7-14,0-6-8,-2-6-16,1-4-9,4-4-19,1-2 47,6-4 5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1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1 744,'0'-1'264,"6"1"-220,2-2-8,6-2 9,0-1-1,2-4-7,1 0-4,3 1-17,1-1-3,1 2-7,-2-1-3,-1 4-10,0 0-10,-4 2-33,-1 3-1,-3 4 30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1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4 765,'24'-26'306,"-26"26"-220,-1-1-13,1-1-7,1 1-25,0 0-6,0 0-10,0 0-6,0-8-7,3-34-1,-1 19-6,2 1 3,-3-1-2,0-2 2,-2 4-3,0 0-1,1 8 4,0 3 0,-1 8 0,2 3-3,0 7-9,1 7-4,1 11 3,2 2 2,-1 3 3,3-2-2,2-1-14,0 0-9,0-4-22,3 1-10,-2-3-32,-3-1-41,-2 1 86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0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6 852,'-11'1'318,"3"-1"-240,4 3-5,0-4 1,4 3-7,3-2-27,-3-1-11,0 0-22,0 1-5,9 0-1,37 1 1,-21-1 1,-3-2 2,2 1-3,-2 0-2,-4-2-15,-1 2-12,-5 1-27,-1-2-16,-4 2 44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0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0 694,'0'0'271,"2"0"-185,3 3-41,1-3-20,7 4 0,2-4-4,4-2 0,4-1-9,-4-4-5,1-2-22,-1 0-35,1-8 33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39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31 657,'-7'-1'299,"3"1"-161,0 1-30,2 0-15,1 0-32,0-2-9,1 0-24,0 0-13,0 1-12,1-1-3,23 1 3,27 0 1,-21-4-1,1 0 2,-5-3-4,-2 1-5,-6 3-13,-4-2-13,-5 5-36,0 3-29,-7 1 60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39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97,'8'9'302,"10"14"-290,4 11 5,11 30 8,4 12 6,6 20-5,1 10 0,-4 4-5,-3 1-5,-11-4-4,-2-2-3,-9-8-6,-3-5 0,-8-11-9,-4-5-6,-4-15-10,-5-4-2,1-8-2,-1-10 4,2-18 1,2-4-9,2-16-30,1-3 21,2-13 17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39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-4 752,'-13'-3'272,"7"10"-243,-5 5 4,4 16-13,-3 7-3,-3 17 11,8 17 5,5 28 6,5 12-5,10 32-12,0 7-8,5 4-8,1 3-3,3-27-1,3-18 1,5-18-6,0-12-4,1-14-26,4-3 17,2-21 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3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205 686,'-33'32'254,"28"-25"-208,6 3-9,0-1-3,4-1-8,4-2 0,1-3 11,3-3 8,1-6 14,-1-3 7,-1-7-2,4-1-6,0-8-18,-1 2-6,-6-5-11,-1-4-9,-4 4-1,-1 1-6,-4 4-3,-5 4 3,-4 4-2,0 5 0,-2 8-5,3 6-3,-5 11 1,-2 8 0,1 11 0,0 3 6,4 5-1,1-1-3,-1 0 6,7-1-5,4-1 1,2-4 6,6-7 0,-3-2 2,1-9-2,1-4-4,2-7-1,0-3-2,3-6-3,0-1-10,0-5-16,0-2-16,0 1-26,-1 1-13,0 3 52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38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91 583,'-8'7'266,"-1"-1"-123,-1 1-48,4-1-7,-3-3-13,3 2-9,-1-5-3,1 0-5,0 0-5,-2-6-4,1 3-11,-2-4-10,5-1-10,2-1-9,1-2-5,4-1-1,0-2-3,3 1 3,3 1 0,-1 1-3,2 1 4,1 3-4,2 4-1,-2 4 0,3 9-2,0 4 0,-2 12 2,2 6 1,-6 5 1,0 6 1,-3 3-1,-5-4 0,-2 1 1,-6-6 0,-6-5 0,2-2 0,-2-7 2,4-6-1,2-8-1,1-7 1,3-3-2,-2-2-1,5-7-5,1-1-1,4-11-3,2-1 5,2 2 4,1 5 0,2 8 3,-3 3-4,1 7-2,0 3 1,1 3-2,2 4-2,2 2-14,1-2-11,-2-2-19,1-4-8,-1-8-14,1-3 716,3-5-491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38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3 837,'-1'-6'283,"11"4"-272,1-4 3,4-1 10,7 1 4,-3-2-1,4 1-5,1 2-9,1 1-6,-1-2-3,1 3-2,0 1-29,0 1-22,2 5 28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33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59 736,'-4'7'298,"1"0"-187,2-2-17,-3-3-21,3-2-3,-1-7-15,-1-1-2,1-8-15,5-3-8,1-6-11,3 1-6,4-1-4,-5 3-1,-2 8-3,-1 2-2,-2 7 1,-1 2-1,1 6-5,1 9 1,0 10-2,2 9 0,0 9 6,1 0-1,0-2-9,-1-5-13,1-6-28,0-4-16,3-7 41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32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50 813,'21'1'300,"-26"-5"-248,-1-1 4,2-3-3,-2-6-9,-1-2-8,6-5-4,-1-3-3,2-1-4,-2-6-7,2 2-3,-1 2-6,-1 5 0,2 9-3,-1 4 2,-3 7 1,5 1-2,-1 4-7,0-3-1,0 0-5,3 14 1,6 43 4,-6-22 0,1 4-5,1 2-5,2-3-13,-1-3-8,-3-3-28,1-2-17,-1-2 51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32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5 882,'0'-3'319,"1"1"-274,5 3-13,4-1-11,6 0 0,3 0 5,4 0-3,1-2-6,4 0-9,-2 0-4,3-2-1,-2 4-1,-1 0 1,1 0-2,0 3-1,-3 1 0,-5 9-6,0 3-1,-11 12-1,0 7 0,-3 6 4,-1 1 4,-1-6 2,3-2 3,0-14 1,-2-5-1,3-7 0,-4-7 2,3-2 1,3-6 0,2-12 6,2-3 0,-5-11 6,-4-5 3,-4-1-3,-3 0 0,-5 6-8,3 10-4,-5 6-7,-2 6-13,-1 12-37,-2 5-29,5 10 47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31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5,'34'9'257,"-35"-8"-164,2-1-35,-1-2-6,-1 2-11,1 0 1,-1 0 0,0 0-1,1 0 4,-1 0 2,0 0-8,0 0-7,0 1-10,-1 7-6,-8 34-8,9-24-5,-2 12-2,4 0 1,0 10-2,1 4 1,1-10-1,-3 2-3,1-14-8,-1-6-6,3-2-15,-3-8-10,-2-3-31,1-4-183,-2-9 181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27.3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39 769,'-28'2'299,"7"3"-222,3-1-4,7 2-22,1-1-4,6-4-10,1 1-4,7-2-18,4 0-9,10-1-6,5-3 0,9-1-1,1-5 2,1-2-1,-2 0 1,-11-1 5,0 6-3,-6 7 0,-4 2-1,0 9-1,-3 3 6,-2 8 8,-1 5 2,-2 6-3,0 6-3,-2-2-8,2 1-10,2 0-32,3-4 688,5-12-497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4:27.94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15 342 1120,'-44'25'383,"9"9"-363,1 2-8,5-1-6,4-3-1,2-13-2,8-4 1,8-9-6,4-6 1,16-10-1,8-8 0,20-15 8,12-11 3,17-9-1,6-4-3,-3 3-1,-6 5-3,-10 3 3,-5 5 2,2 7-2,-2 3 1,-12 10 1,-9 6-1,-18 14-1,-14 3 0,-13 20-2,-13 7 0,-20 14 1,-5 11-3,-12 9-1,1 5-3,-2-1 3,0-4 2,11-13 3,6-9 1,22-18-1,11-8-4,19-12 0,12-7-4,21-18 0,11-9 4,11-22 2,2-6 3,3-8 1,5 1-1,9 6 8,-1-1 2,-3 9 3,-8 6-2,-13 14-9,-4 11-1,-13 15-3,-9 4-3,-13 17-1,-8 7 0,-20 15 0,-6 11 2,-15 11-1,-8 4 4,-3 7-4,2 0 4,2-9 3,8-7-2,17-18 4,6-10-5,22-12-4,5-7-2,14-15 0,8-12 2,16-22 4,13-8 3,17-15 2,1-4 3,3 4 10,-2 3 0,-9 10-2,-4 9-5,-15 15-9,-14 9-3,-22 15-3,-6 10-1,-16 21-1,-6 10 2,-19 19 2,-9 7 1,-15 11 1,-3 0-1,1-1 1,9-6-1,12-17 2,7-11-2,16-14-4,4-7-3,15-15-5,11-2 1,20-20 3,15-8 2,14-20 3,6-12 0,5-9 2,-1-4 1,-1 5 1,-3 11 0,-20 23 2,-11 14-1,-21 19 0,-8 11-1,-11 20 3,-7 11 1,-11 22 2,-6 8 1,1 4-5,2-5-18,9-8-82,9-5 78,15-21-16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4:25.7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121 986,'-33'2'378,"11"-2"-289,5-2-7,14 0-41,5 0-18,14 2-21,7 3-5,15-2 5,7-2 3,17 0 3,15-1 0,18 1-6,5 1 1,12-2-1,5 1-2,-4 0 1,10-2-1,10 2 1,-3-5 2,17 2 3,-2 0 2,-12-2 4,7 2 0,-13-4-3,-7-1 1,-3 2-6,-6 0 1,-15 1 0,-4 0-3,-16-1 1,-6 1-2,-5-2-1,-3 4 2,-11 1-2,-10 0 1,-10 5 1,-6 1-2,-6 2 3,-2 1-1,-4 4-1,-6-1 3,-1 2-3,-5-1 2,0 3-1,-1 0 2,-1 5-3,-2 2-1,-1 7 3,-2 3 0,-1 11 10,0 8 2,-1 15 1,1 15 0,3 21-8,0 12 0,-1 28-1,-1 5 3,-1 11 17,0 3 9,0-26 12,3-9 5,-1-16-8,2-10-5,-1-6-14,-3-8-8,2-16-6,1-6-5,-2-17-5,4-5-6,0-13-22,-1-10-14,4-7-43,-2-10-20,-1-17-49,2-7 659,-7-21-396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4:24.9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0 647,'0'3'300,"2"7"-67,2 12-196,-1 13-5,1 33 4,0 18 1,-4 25-14,-2 15-5,-4 13-12,-4 5-2,-2 9 0,0-4 1,-3-14 1,-1-8 6,0-23 24,1-14 7,7-25 6,-1-17-4,5-18-26,3-8-4,1-8-10,3-4-4,4-5 1,2-4-2,7-3-1,3-4 1,11-4 0,5-6 1,16-1 0,11 1 2,8-4-1,4 1 0,13-1-1,7 0 1,9 2 0,5 0-1,8 0 4,-1 4-3,3 0-2,9 4 2,-5 6-1,-5-1 2,7 3 1,-7 1-3,-15 2 1,4 2 0,-5 6 1,-7 1 3,-1 2 1,-18 0-1,-16-3 2,-9-4-8,-8 0-4,-2-1-11,-18-3-38,2 3-18,-25-14-145,-7-5 14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2.7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46 1000,'-2'-2'388,"-1"0"-297,2-2-4,-3-2-66,1 0-30,0 1-49,2 0-17,-1-2-27,2 2-8,3 1 76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7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222,'3'20'423,"2"-8"-433,4-6 10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7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2 0 1094,'-4'14'401,"-7"21"-332,-9 8-14,-15 26-17,-9 5-13,-7 7-15,0-4 6,4-12 25,6-5 14,9-15 23,6-8-5,8-17-20,5-8-7,10-6-23,1-3-3,4-3-9,3-1-7,-3-11-19,5-5-20,7-10-46,4-2-30,11-4-35,5 2 81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7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7 1005,'-16'-14'370,"5"11"-306,5 4-2,5 14-19,1 9-17,6 27-1,2 14 14,6 35 35,4 14 20,10 16 4,2 11-3,6-7-17,0-4-10,-1-9-10,-2-12-5,-3-22-16,-2-9-9,-7-22-14,-3-6-6,-6-13-3,-3-7 0,-4-12-2,-2-5-2,-3-10-11,-4-3-11,-3-5-39,-4-4-23,-3-11-56,0-5-23,0-12-7,4-8 91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6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128 826,'-30'-2'301,"8"5"-237,3 2 10,1-3-1,3 5-5,-1-4-26,2 1-5,5 2-1,-1-2 6,7 0 7,1 1 2,3-4-17,5 1-12,11-2-13,11-2-4,22-8 13,13-6 6,14-6 2,1-1 3,4-3-10,0 5-5,-5 1-3,-2 4-5,-14 8-3,-10 2 0,-10 5-3,-5 2 1,-7 6 1,-5 0 2,-10 2 3,-3-1-1,-4-2 6,-4 0 2,0-1 4,-1-1 2,-2-1-5,-1-2-8,0-1-10,0 0-13,0-1-49,0 0-34,1 0-46,6-13 76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8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36 455,'-2'-2'233,"-2"1"-64,0 1-50,0 6-42,2 1-12,1-4-10,0 2-4,0-5-6,0 0-2,0-1-12,0 1-7,1-1-10,0 0-7,0 0-3,5-13-3,15-32 1,-13 26 0,2-1-2,-3-1 4,-3 8-1,3 4-1,-5 5 0,-1 5 1,0 6-2,-3 4 3,1 12 0,0 2-4,4 5-10,-3-4-7,11 0-32,0 2 97,1 4-45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6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3 872,'0'-2'322,"6"-2"-269,2-2 1,5-2-32,5-2-5,3 4-7,3 0-6,4-1-21,3 5-11,0-2-34,-1 1-28,-4-2 59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6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29 310,'-2'-1'203,"0"-3"-22,0 2-4,1 2-76,0-1-26,0 0-30,0 0-7,1 0-13,-1 0-6,0 0-6,0 0-4,0 1-1,0-1 1,1 0 2,0 1 1,0 0-3,0 0 0,0 0 1,1 9 2,5 55 1,-4-17-1,-2 12-2,1 0-2,-1-5 8,-1-5 4,1-11 4,-2-5 1,0-8-6,2-5-2,0-10-9,0-2-1,1-5-4,-1-2-3,0-2 0,0 0 0,0 0-1,0-3 1,2-20-1,2-27-1,-2 23 1,-2-3-2,1-2 0,-1-5 3,-2-7 0,2 0 0,2-4 1,-1 1-1,1 3 0,-1 5 0,-1 7 0,0 3 0,0 10 1,0 4-1,-1 8 1,1 7 1,1 3 0,0 5-1,5 13-2,3 3-1,0 12 2,3 2 1,6 9 1,0 3-1,3 8-1,3 7 2,-5-4-1,0 0 0,-4-8 0,-4-5-6,-4-8-9,1-3-4,-8-12-12,0-6-4,-3-10-24,-2-5 37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4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647,'28'-32'246,"-29"29"-174,1 2-7,1 1 3,-1 0-1,0 0-4,0 0-2,0-1-9,0 1-9,0 0-15,0 0-10,0 0-9,0 12-4,7 50-1,-5-17 1,10 19 1,0 7 0,4 16 2,1 8-2,-7 6 5,5 5 4,-6-2 2,3 0 1,-5 0-3,-2 0-2,0-1-6,-1-2 0,1-5-4,-2-6 0,1-9 0,-1-8-2,3-14 6,-1-9-3,-2-19 0,0-9 0,1-10-4,-3-6-1,1-5-6,1 0-3,-2-8-12,1-1-9,0-13-17,-2-3-13,0-8 99,0-1-42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52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5 984,'-9'-35'372,"7"35"-304,-1 2-26,3 2-28,-6-2-32,4 2-11,5-1-40,-3-3-33,5 2 64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52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75 434,'-28'-17'213,"28"13"-107,-3-3-23,3 0-21,-3 0-15,-1 0 3,4 2 4,-6-2-1,4 2 1,2 0-1,-4 3-6,2 2-7,0 0-7,-3-1-3,4 1-4,0-1-3,1 1-5,-1 0-3,1 0-7,0 0 1,0 0-1,0 0 1,0 1 6,1 5-3,2 1 0,9 25 1,-13-28 0,1 3 3,2 1 6,-1 2-3,3 5 0,-2 2-1,0 9-5,-1 6 1,0 8-2,4 8-5,-3 15-1,3 10-1,-4 14-2,2 7 1,-1 7-4,-3 2 1,7 4 0,-4-1 0,2-2 0,4-3 1,-4-12-1,1-5 0,0-21 0,1-1 1,-4-10 3,2-2-2,-6 0 2,0-6 3,1-1-2,0-3 1,2-4 1,-4-4-2,0-8 2,-1-4 0,-1-7 3,2-3 2,2-6 0,-1-4 0,3 0-6,-1 0-3,0-1-1,0 0-1,0 0-1,0 0 2,0 0-11,0 0-12,0-2-29,0-12-23,2-31-30,2 24-12,-6-10 7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2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46 840,'-6'0'336,"5"1"-225,1 3-33,2-2-29,2 0-10,6 1-11,3-2-3,7-5-10,5-3-5,5-2-14,2-3-15,4 3-31,1-1-27,-7 2 48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51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8 765,'-7'-2'301,"5"2"-205,2 0-35,7 2-32,0-3-12,6-2-7,-3-1 2,5-3 1,3 2-1,-1 0 1,4 3-2,5-2 3,1 2 1,9-3-1,6 3-5,4 2-4,4-2-2,3 2-3,-4-1 1,3 1 0,2 3 0,8-3 1,5 5 0,3 0 1,1-2 0,-3 0 3,2-1 1,1-2 1,3 0 1,-2-2-1,-4-2-2,4-1 2,3 1-3,2 0-1,-2 0 0,-6 1-1,-5-4 0,3 1-2,5 1 3,-5 1-2,-3-1 2,-8 1 0,-6 0-3,-1-2-1,2 4 1,-1-2-3,-5 0 4,-3 3-1,-7-1 0,-11 0 1,0 3-2,-8 1 2,-1 0-2,-5-2-1,-2 1 0,-2-1-5,-1 0-1,-2 1 0,-1-1-1,-2 0-1,-1 0 2,0 0-6,0 0-2,0 0-12,1 0-6,0 0-11,0 0-5,0 0 7,0 0 7,0 0 16,0-1 9,0 0 8,0 0 2,0 0 0,0 0 0,0 0 3,0 0 4,0 1 5,0-1 7,0 0 6,0 0 4,0 0 5,0 0-2,0 0-3,0 0-8,0 1 0,0 0-1,0 0 4,0 0 3,5 15-1,10 36-4,-10-16-7,1 6-3,-2 12-9,-1 4-2,3 10-1,-2 7 1,0 14 2,-1 0-2,-3 7 0,1-2 2,-1-1-1,1-1 4,-2-5 6,1-1-3,-8-7 2,2 3 2,-4-3-4,-2 2 1,0-5 2,0-2 2,2-5 7,4-2-1,6-7 0,-1-11-6,2-8-8,1-7-1,2-11-4,0 1 2,-1-11-4,2 1-1,0-11-21,0-3-13,-4-7-25,-1-10-17,-5-6 50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49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60 548,'-27'-36'223,"26"35"-136,-2 1-63,7 1-12,-4-1-7,-1 0-2,1 0-3,-1 0 3,1-1 6,0 0 3,0 1 9,0-1 1,0 0 5,0 0 0,0 0 1,0 0 1,-1 0-6,0 0-1,1 1-3,-1-1 0,1 0-2,0 0-1,0-3-6,0-1-3,0 3 2,0-1 5,0 1 8,0 1 1,0 0 3,0 1-1,0-1-10,0 0-1,0 0 0,0 0-3,0 1 5,0 0-2,4 11-4,12 41-2,-13-18-5,3 6 1,1 6-3,0 6 0,-1 5 0,-2 5 1,-1 10-2,0 5 3,-2 2 0,2-1-1,-4-5 4,0 0-3,-1-3 1,-1 2 0,1-6-1,0-4 1,0-7 1,1-5 0,1-3 1,1-5-2,4-3-2,2-4-1,1-10-1,0-1 2,-1-6 0,2-4 0,-1-1 1,1 0-2,0 1 1,-3-2-3,0 1 1,-3 0 3,-2 1-4,2 6 4,-2 1-1,0 3-2,0 0 1,-1 0-1,0-1 1,-1-1 0,1-3-1,-2 1 0,0-4 1,2-1-1,2-3 0,0-2 0,1-2 1,-1 0 1,0 3 0,0-1-2,0 2-1,-1-2 0,1-4 0,0 1 0,-2-4 1,3 2 0,-2-2 2,-2-2 0,1 3-2,0-1 0,0-1 0,0 0 0,0-3-1,-1 0-2,0 0 3,1 0 0,0 0 1,0 0 2,0 1 0,0-1-3,0 1 0,0 0 1,0-1-2,0 0 2,0 0 1,0 0-2,11-1 0,28-6 0,-21 7-1,6 1 1,1 0 1,2 0 0,-2-4-1,0 2-1,3-2-1,2 3 2,3-2 0,-2-2 1,6 3 2,2-1-3,8 0 1,7 2-1,-2-3-1,-1-3 2,1 4 2,-4-2 0,9 0 2,9 4-1,-1-4-2,-1 1 2,-3 0-2,-4-1 1,5 3-1,7 2 1,0 1-2,-2 2-1,-2 0 2,-7-2-2,4 0-2,7 0 3,-2-2 0,-2 1 0,-9-1-1,-6-4 1,5 1-1,1-2 0,7 2 1,-5 0 0,-4 2-1,-7-3 1,-8-1 1,1 3-1,-6-1-1,1 3 1,-7-3-1,-4 4-1,-7-2-15,-5 1-12,-6 1-20,-11-4-11,-6 1 37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37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1 998,'-4'0'363,"6"1"-307,8 0-3,1-2-13,12-1-2,2 0-6,8 2-11,4-1-11,7 1-7,2-2-3,5 0-15,-2-2-8,-7-2-22,-1-1-10,-9-2-23,-2 1-9,-3-1 57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36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19 886,'0'8'332,"4"10"-250,-2 26-34,3 11-12,-4 18-8,-1 4-3,0 2-12,-5-7-5,-2-9 3,-2-10 4,1-18 6,5-6 6,-2-15-2,2-7-1,0-7-7,-1-7-10,-3-14-3,3-1-4,-1-15-4,-2-9 4,3-6-1,-2-9 0,2-6 2,1 2-2,3 0 5,2 5-4,3 4 1,0 0-1,5 14 1,0 2 1,2 15-2,2 9 0,-1 8-3,2 8-2,4 10-3,-3 6 2,6 22 1,2 9 5,2 19 0,2 6 0,3 11-5,-2 5-7,-7-1-9,0-3-2,-9-14 4,-2-7 4,0-11-5,-7-6-3,-1-11-15,-3-7-6,0-15-19,-3-7 38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36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2 631,'-10'-5'287,"-4"4"-94,9 1-133,0 0-11,0 0-13,7 2-19,-1 2-1,7-2 0,2 0 4,7 2 12,4-3-2,4-1 0,5 0-3,10-4-5,9-1 2,16-1-10,9 1-3,4 2-8,1-1-1,11 4-2,4 0 0,5 0 3,6 4-4,5-2 1,-2 0 2,6 2-4,3-3 2,-7 4 0,-5-1-2,2 2 5,-2 1-3,-11-2-3,5 1 3,-13-1 0,-3-2 0,-2 3 3,-9-3-2,-10-1 0,-9 1 4,-15-4-1,-4 1 2,-6 1-3,-4-1 3,-6 2-2,-2 0 1,-4-2 2,-4 1-1,-7-1 5,3 0 6,-7 0 6,3 0-1,0-1-1,0 1-5,0-1-10,-1 0 0,0 1-3,1 0-3,0 0 4,0 0-4,-1 0 0,1 0 2,0 0-3,2 11 4,12 27-3,-13-27-1,-1 2 1,3 3 0,-1 2-1,4 7 1,5 8 0,-4 4 0,2 13 0,2 10 0,-2 21 0,-1 10-1,-2 20-2,-3 9 3,-2-21-2,0-50 2,0 1 5,-1 146-4,-3-10 5,1-10-1,-4-94 3,6-9 3,0-16 0,-3-11 0,5-9 0,-2-7-3,-1-15-2,0-4 0,-2-9-7,3-2 1,1 0-6,-1 0-4,0-1-11,-1 0-10,-1-17-23,-12-37-21,1 21 335,-3-2-214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35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6 870,'-6'-7'315,"-1"3"-266,5 2 2,-2 2-15,-4-3-4,9 9-13,-1 1-3,-1 13 5,4 11 3,-3 24 9,4 14 5,3 20-6,7 15-4,-2 13-14,-3 0-6,1 7-7,-2-5-1,0-4 0,3-6 0,0-4-1,-3-3 0,-2-11 1,-3-4 0,2-11 3,-2-10 0,2-7-3,-3-5 0,-1-14 1,0-5-1,-3-18 0,3-7 0,-4-8-2,3-1-1,2 0 5,-2-1 0,0 0 0,0 0-1,0-1 0,0 0-1,0 1 0,0-1 1,12-3 0,30-6 1,-26 1 0,6 1-1,4-3-1,6 0-2,9 6 3,6-2-2,8 3 2,2-4 2,2 2-3,3 2 3,17-2-2,3 1 1,6 0 2,2-1-3,6 3 5,3 1 6,5 2 2,4 1 8,3 2-6,0 5-3,2 1-3,5 2-2,-9 2-2,-4 0-4,-3-1-2,-5-1-1,-6 1-2,-5-1 5,-11-3-2,-10-3-4,-8-5-16,-3 0-10,-9-4-40,-9-9-18,-15-10 57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32.3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-3 840,'-7'-1'290,"4"9"-274,2 13-8,5 30-8,-3 17-1,4 34 1,-2 12 0,2 11-13,1 4-10,-2 2-4,0-6 1,-4-13 7,-3-6 5,-3-23-5,-1-9-13,1-24-26,0-13-31,3-24-95,-1-15 116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02.0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31 575,'-5'33'238,"-3"-31"-131,0 0-15,0-2-12,-3 0-4,3 0-7,-1-2-4,2-1-3,2 0-3,4-1-12,1 2-11,1-3-25,3 1-6,2-5-9,6-1 4,5 1 2,1 0 2,0 5 0,0 0-1,-2 5 0,-1 3-3,-4 10-1,-2 7-2,-7 9 2,-4 4-3,-11 7-3,-2-1-5,-4-4-3,0-2 4,5-8 2,1-4 0,4-8-2,2-4-2,5-7-2,0-3 3,2-2 2,0 1 1,0 0 6,0 0 2,5-9 6,21-27-1,-16 30 1,2 2-1,-1 5-3,2 5 0,1 5-1,0 3 1,2 3-2,0-2-2,1-1-12,-2-6-11,3-3 643,-3-8-468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9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49 662,'-5'-11'275,"0"0"-172,-2 0-14,0 2-17,-1 2-8,-2 6-8,-2 1-5,0 14-17,-3 7-9,1 29-11,1 15-3,2 22-3,3 12 0,4 9 1,1 4 0,3 7 0,-2-2 2,2-11 0,2-6 1,2-19 1,2-10 0,4-10 3,0-9-2,3-9-1,0-4 1,-2-11-7,1-5-1,-4-4-2,0-6-1,-5-5 2,0-2-2,-2-3-1,-2-3 0,1 1 2,-1-1 1,0 0-4,0 0-5,0 0-17,0 0-12,0 0-28,-3 1-13,-4 0 47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8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476 632,'-5'64'312,"3"-62"-44,-1 1-220,2-1-23,1-1-3,0-1-9,0 0-1,0 0 8,0-1 3,17-5 13,30-21 2,-20 3-8,0-5-5,-2-3-6,-4-5-1,-9-2-3,1-1 0,-11-3-4,0 2-3,-5 1 2,-7 0-3,-3 3-4,0 1 3,1 8-4,0 7 3,1 7 2,2 6-3,0 3-2,4 4-2,2 10-19,3 11-1,2 23 1,-2 11 3,6 27 16,0 7 2,6 11-2,4 1 0,-2-3-2,-1-1 0,-2-8-3,-4-4-15,-1-14-20,0-6-12,-6-13-26,-1-9-17,-2-17 64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2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130 827,'0'-6'328,"1"2"-222,-1 1-25,0-2-20,-1 3-6,-1 1-9,1 0 2,0 1-13,0 0-10,0 0-19,0 13-6,-5 62-5,3-13 4,-4 13 3,-2-1 1,-1 1 2,1-4-2,4-10 8,-1-7-6,3-21 6,1-6-5,0-13-4,1-6 3,1-8-7,0-9 4,0-14-4,6-13 0,-3-16 2,1-11-1,0-15 3,-2-1-1,2-2-3,1 4 2,0 11 2,1 7 0,0 12-1,1 8 0,0 18-1,-2 4 0,-2 13-1,1 4-7,0 8-5,3 10 2,0 22 2,-1 11 5,2 26 1,-1 6 5,6 3-2,1 6 2,-4-6 2,-3 0-2,-1-5-1,-3-14 1,-2-9 0,0-9-1,-7-15-2,1-5-9,3-15-18,-3-6-14,1-11-22,-3-6-14,-4-16 52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6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252 621,'-10'5'299,"-26"10"-83,26-15-113,5 0-38,0-1-9,1-3-23,1-1-6,0-6-10,0-4-3,6-7 1,-3-5 1,4-7-3,1 1 2,-1-1-4,-1 4-1,-5 6 4,0 6-2,-3 9 0,5 3 0,0 6-9,1 1-3,-1 6-5,2 7-5,1 14 3,2 5 2,3 10 5,2-1 1,2-2-5,-2-4-11,5-8-17,-4-3-8,-2-8-19,3 0-14,-6-5 50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3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146 750,'1'-1'286,"-2"-3"-218,1-4-31,-1-3-5,-1-3-2,-4-4 8,0 0 10,2 1 2,-2 1-10,1 2-6,0 5-10,-2-2-3,3 9-6,0-1-3,2 3-10,1 5-1,1 8-5,4 9-1,-2 10 7,4 6-3,0 2 2,3-3-3,3-3-11,-1-6-2,2-6-24,2-3-14,-1-4-164,0-3 148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2.9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0 645,'-49'27'269,"51"-26"-152,-4-1-31,2 0-21,-1 0-9,0 0-20,1 0-11,0 0-14,0 0-4,0 0-4,7 2 5,38 12 5,-25-13-2,5-1 4,0-3 0,-1 1-7,-3-3 1,-2 0 0,-2 2-5,-7-2 4,0 3-2,-5 0-6,1 3 3,-4-1-4,-1 2-3,-1-1-4,-1-1-10,0 0-30,1 0 103,-1 0-50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32.5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156 412,'-5'-64'208,"2"17"-69,-2 14 9,0 20-31,-1 5-30,1 21-49,0 12-16,-2 35-16,-1 26 0,0 43 8,-1 11 3,4 19-4,0-1-4,3-17 2,0-2 2,0-23 3,-1-14 0,3-20-5,1-12-2,3-26-4,0-5-4,2-21-15,0-6-12,-1-13-26,2-12-61,7-18 77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7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123 301,'-28'-28'109,"27"26"-98,1 3-6,-1-1-4,0 0 3,0 0 3,0-1 0,0 0 4,0 1 5,0-1 28,1 0 19,-1 0 40,0 0 10,0 0-6,0 0-9,0 0-20,0 1-9,0-1-14,1 0-6,-1 0-13,0 0-4,0 0-3,0 0-3,0 0-2,0 1-1,0-1-3,1 0-4,-1 0-1,0 0-6,-1 1-5,-1 0 1,3 0-6,-3 0 0,1 0-1,0 8-1,-26 36 2,28-21 1,1 2 0,2 1 0,2 5 0,2 3 0,-1-2 0,5 1-2,3-1 2,2-3-2,7 0 0,3-4 2,4-9 1,4-3-1,1-8 0,0-3-1,-3-8-1,-4-3 2,-4-5 2,0-4-1,0-5 2,-2 0 0,0-2-2,-1 1 0,0 5-1,3 3 0,2 5 3,2 1-2,2 7 2,4 1-2,1 7 0,1 2 0,3 9 0,-3 3 0,0 7-2,-2 1 1,-8-3-12,-3-3-3,-11-3-9,-7-2-4,-8 0 4,-7-1 4,-7-2 11,-2 0 5,0-6 15,2-5-1,3-4 4,2-1 0,6-5-5,2-2 1,3-3-6,1-1 0,7-2-4,4-1 3,7 1-1,4 2 1,7 5 3,8 3-4,10 7-1,6 6 0,5 3-3,0 1 2,2 3 1,5-1-1,2-2 3,2 0-2,-8-11 0,-9-7 1,-7-8-2,-5-5 1,2-3 8,-3-1 3,-2-5 15,-4-1 12,-13-3 18,-4-3 6,-11-3 2,-7-1-11,-1 3-17,-2 3-8,-6 6-15,1 2 1,-5 6-7,1 3-7,1 7-19,0 4-20,8 7-43,-1 0-20,1 0-32,2 10-37,2 8 117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1.9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82 544,'-15'-8'235,"2"-2"-132,-2-2 6,-1-1-18,1-1-12,-1 0-10,4 7-3,8 3-8,2 4-6,4 6-23,2 4-11,2 15-15,2 7-6,7 11 3,5 1-1,2-3 1,-3-3 1,2-4-1,-2-5 1,-2-5-1,2-6-1,-1-8 0,-1-2 1,1-7 0,-2-1 0,-3-4 1,1-1 0,0-4 1,-1 0-1,5-1 0,-1-2 1,4-1-1,0-1 0,5 1 1,2-2-1,-1 2 1,5 1 0,-2 1-2,2 2 1,0 6-1,1 2 3,-1 6-2,-4 5 0,-3 3-3,-5 2-4,-9-1-2,-4 1-2,-7-1 2,-3-2 2,-4 1 3,-1-3-4,-4-3 1,4-4 0,0-3-1,0-4 4,4-5-4,2-1-3,3-6 1,10-3-2,7-1 7,5 1 1,5 0 3,-1 3 0,2 4 3,3 3 2,1 6-1,4 3-1,1 4-3,5 3 1,5 1 0,0 2-1,-4 0 0,-3-1 0,-8-1 0,-6-1 1,-7-3 0,-4-1 0,-6-3-1,0 0 0,-3-1 2,-4 0 5,-1 0 12,0-2 10,-2 2 2,0 0-4,0-10-8,-3-36-7,-4 19-2,0 0 1,0 0-6,-1-1 1,2 5-4,1 4-1,1 6-11,0 4-16,2 6-27,0 4 308,2 5-200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03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68,'8'8'290,"2"5"-228,7 7-3,4 5 3,6 15 0,6 8-5,5 13 1,1 5 2,4 12-11,-4 3-5,-1 7-17,-1 0-8,-9 0-9,-2 2-3,-16-1-6,-2-1-1,-9-4-5,-6-5 1,-4-6 2,-2-4 1,-3-11 3,2-6-1,1-12 3,1-7-2,1-10 2,0-6 0,4-10-1,2-2-1,2-5-4,3 0-10,1-1-19,-1 0-8,0 0-18,0 1-6,5-23 40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03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774,'0'3'300,"3"3"-229,-3 2-23,2 8-6,3 8-5,-3 4-1,4 5-10,-2-3-9,0-2-9,1 0-1,-4-3-16,1 0-14,0-5-40,-5-4-63,2-10 80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02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2 0 718,'0'0'288,"-1"0"-175,0 7-63,-2 1-3,-10 5-9,0 6-10,-5-2-10,-5 2-1,0 0-1,-3-4 0,5-4 4,2-1-2,13-2-6,2-4-3,3-1-11,3-1-4,2-3-2,-4 0-1,0 0 8,19 0 3,32 1 3,-28-1 0,-1 0-2,-4 0 1,-3-1-2,4 3 1,-9 0-2,0-1-6,-1 2-21,-4 0-19,-3-3-220,-2-3 188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02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742,'-29'39'286,"32"-38"-193,-5-1-16,4 2-22,-2-2-7,0 0-10,0 0-2,5 0 0,10 3 3,33 6-11,-29-8-6,4-1-11,-2 0-7,-1-3-4,2-1-8,-4 0-15,-2 0-11,-3 1-35,1 2 92,-3 0-2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20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0,'12'18'272,"1"6"-39,-3 16-129,-1 8-31,-7 12-47,-3 1-17,-7-2-25,-2-4-13,-6-15 18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3:34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52 360,'36'-31'180,"-40"29"-63,-2-2 3,-1 3 3,2 2-24,-2 2-21,2 6-18,1 0-4,-3-4-13,3 1-2,1 0-7,-2-5-2,2 2-1,1-1-7,2-1-1,0-1-1,0 0 1,0-1-1,0 0-1,-1 0-3,1 0-7,0 0-3,0 0-3,1-4 0,5-3-1,22-27-2,-22 29-1,1 6 0,-3 2-2,0 3 1,2 7 0,-3 0-1,0 6 0,-3 0-4,-2 6-5,-3 3-4,-7 3 0,0 0 2,-4-3 4,3 1 4,-1-8 1,5 1 3,2-9 0,1-6 0,6-4 0,-5-4 0,4-7-3,-2-1 0,4 2 3,6 2 0,1 3 5,3 3 2,-2 0-1,0 3 1,4 5 3,-3-3 0,2 1 4,0-2 1,1-1-7,-1-3 0,3-5-8,1-5-16,3-14-45,6 3 40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8.6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7 901,'1'-4'331,"6"4"-247,9-3-53,6 0-2,10-4 15,4-2 1,9 3-14,-3-1-10,1 4-16,-4 1-2,-11-2-7,0 1-7,-6 1-22,-3-1-13,-4 3 220,-3-1-143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7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81 725,'-14'1'290,"0"-4"-186,5-2-17,6-2-33,3-3-6,4-4-20,1-1-3,5 2-2,2 3-1,3 6-7,0 3 0,4 4-8,-2 7 0,1 8-2,-1 5-2,-7 8 3,-1 3-2,-7 4 1,-3 1-1,-8 0 0,-6-3 0,-3-1-2,-6-4 0,0-4-1,2-5-1,0-13 1,4-1 0,5-9 2,2-2-2,3-8 1,2-3-1,5-4-3,2-5 1,7 2 0,4 1 1,1 6 0,4 4 2,4 6 0,0 3 1,1 5 0,2 1-3,-3 8 1,-1-1 0,-2 0 2,-2 1-1,-3-4-17,2-1-13,-3-5-29,-2-3-35,3-6 63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6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8 807,'0'1'297,"2"-1"-243,5 4-20,7-4-9,3-2 10,8-1 14,3-6-2,3 2-16,0-1-10,-1-1-13,-3 3-4,-6-1 1,-2 1-1,-4 2-13,-1 3-12,-4 0-31,-1 2-33,-1 2 55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6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-1 852,'-6'0'329,"3"2"-242,1-2-29,2 0-15,0 0-25,0 0-8,0 0-10,6 1 0,11 2 5,28 6 2,-23-6-3,0-1 1,1 0-1,-1-2 1,-5 0 1,-1 0-2,-4 1 2,-2 1-2,-2-1 3,-4 0 3,-3-1 7,0-1 10,-2 1 13,0-1 3,1 0-3,-1 0-8,0 0-17,0 1-11,0 0-34,0 0-18,0-1-39,0 0-15,1 0 67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5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 880,'-1'-1'314,"5"0"-272,4 4-27,5-3-4,4 2 4,2-2 6,0-2-1,2-1-7,-2-2-2,2 3-4,1 3-2,0 1-1,-2 1-2,-3-3 1,-1 0-2,1 4-13,-3 0-15,2 1-88,0-1 74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5.3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2 700,'-2'1'306,"-1"-1"-130,3 0-129,0 0-32,0 0-8,0 0-4,0 0 5,4 1 5,9 3 1,34 7-2,-30-9-4,3 0-2,0-2-1,-1-1-3,1 1-2,-3-2-11,-2 2-17,-4 0-1,-3-1 12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4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831,'-2'1'306,"1"3"-260,8 14-2,7 8-9,7 17 9,2 9 11,6 23 1,-2 7-8,4 11-17,-2 2-10,-4 0-11,-1 0-1,-3-3 1,-7-2-3,-7-7-2,-1-2-1,-9-8-5,1-4 2,-5-13 0,-6-9 0,0-11 4,1-6 2,2-11-3,3-4 2,3-7 0,-2-4 1,1-3 6,2-1 0,0-2 0,0-1-6,3 1-9,-1 1-6,0 0-13,0 0-6,0 0-16,0 0-8,1-8-23,6-27 332,1 24-200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4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0 792,'-2'5'288,"-2"9"-244,-1 10-16,-3 16-3,-1 17-2,2 27 4,1 11 3,5 18-7,1 8-1,4 4-4,5 0-4,6-8-5,4-9-3,9-22-4,2-10-6,9-15-23,1-11-26,1-15 34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3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2 766,'-37'28'309,"32"-30"-213,0-2-24,2 2-16,3-3-21,1 1-4,3-3-7,3-1-1,4 4-3,2 2-1,4 0-8,-1 6-1,2 6-5,-1 5-2,-3 10-1,-1 1 0,-10 3-3,-3 0 1,-9 3 2,-5 1 0,-5 0 5,-1 1-3,-1-6 3,3-4 0,1-8 3,5-6 6,6-3 7,2-6 5,3-3-5,-1-6-3,2-6-8,2-1-4,3-2-1,1 4 0,1 3-5,0 1-1,3 7-3,1 3-1,0 7-2,3 4 1,0 4 3,-1-1-1,2 0 2,0-2-3,3-5-22,2 0-6,-3-8-32,0-5-7,2-8 705,-2-5-494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50.2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01 848,'-4'-3'295,"7"3"-283,4-2-6,12-3 0,9 3 7,13-7 20,5 1 6,4 3-2,-3-3-2,-4 2-14,-2 2-2,-5-4-4,0 1-2,-4 0 6,-2-2 1,-4 4 0,-5-2 0,-9 5-5,-5-1 1,-4 2 15,-1 0 11,-2 1 21,-1 0 2,0 0-16,0 0-11,0 0-26,-7 2-6,-25 8-1,29-7-5,4-2-19,1-1-15,-1 0-34,0 0-16,0 0-22,0-1 587,9-2-372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6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901,'8'0'309,"11"-1"-288,7-3 3,5-3 5,-2-3-1,1 3-7,0 3-6,3 2-3,-3 0-3,0 6-2,-6-1-1,-4 4-2,-4 2-4,-13 3 2,-7 7 0,-17 7 3,-5 7 4,-8 12-6,-3 0-2,6 3-4,5 0-2,10-7 2,9-1 2,15-6-3,6-3-2,17-7-1,8-5 1,17-8-6,5-9-8,3-3 70,-6-6-47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49.8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466 817,'-7'3'317,"4"-2"-243,2 0-16,1 0-37,0-2-12,0 1-6,0 0 5,10-1 16,39-3 9,-20-3 7,0-6 1,-1-6-6,-1-4-10,-2-3-8,-5-2-4,-4-5-6,-3-3 3,-6-4-1,-2 0 1,-5-1 2,-2 4-5,-6 1 1,-3 5-3,0 8 1,-2 4-1,0 10-3,3 4-2,-1 5-5,-2 2-6,3 7 0,1 3-1,5 13-1,2 7 3,9 19 4,0 9 2,3 17 4,4 1 0,-1 0-2,0-1 2,0-3-1,-2 1 1,-3-4 1,-2-2-8,0-10-15,-3-5-7,0-6-19,-3-4-8,-1-9-21,-3-4 46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9:27.0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26 4847 837,'-10'-4'296,"3"2"-259,-3-6-4,-3-1 17,4 1-2,-3-2-2,1 4-3,-5-1-16,1 2-3,-8 4-9,-2-1-3,-6 4-8,-6 3-4,-7 2-3,-10 2-1,-10 2-4,-4 4 3,-4 2 2,1 3 3,-13-4 4,-4 1-2,-4-2 2,-5-6 0,-1-1 5,-3-1 0,-3-4 0,0 0 1,-2-5-9,0-4 5,-5-1-5,-5-6 0,5 1 6,2-4-3,-3-4 1,3-1 0,5-3 3,-1-3 1,0-4 6,6 0 0,2-8-1,1-3 3,7-8-3,1-7 0,3-6-5,6-3-4,5-10-3,3 0-2,4-7 0,0-2 0,10-3-2,4-4 2,6-8-2,2-2 2,-3-10-1,3-3 1,-1-3 2,2-3-1,5-2 0,2 2-1,4 1 1,-3 1-1,7 3 0,-3-2 0,1 1-2,1 1 0,-3-2 4,0 0-3,1-5-2,4 0-3,6 2-8,3 1 3,5 0 5,1 3 0,5 1 4,2 2 2,6 7-1,3 1 1,5 9 0,3 4 0,2 5 0,4 6 0,2 6 0,0 2-1,4 13-1,2 1 0,2 10 0,-3 1 2,-4 7-1,-1 9 1,-7 6-1,3 6 1,-5 5-1,-3 4 1,-2 5 0,-2 1-6,0 3-5,-2 1-8,-1 0-13,0 2-7,0 0-18,0 0-14,0 0-103,0 0 113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18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16 755,'-6'-7'293,"-2"-3"-231,3-2-8,-3-1-9,4-1-6,4 1-2,2 3-3,6-1-4,4 2-7,2-1-1,3 5 5,4 3 0,2 10-5,-1 8-2,1 11-12,-4 9-1,-9 5-3,0 4-4,-13-1 2,-3 0-4,-7-3 2,-7-6-3,0-9 3,-2-6 0,4-7 0,0-5 5,4-7-3,5-1 1,-1-8-1,6 0-1,4-4-1,0-1 2,4 3-2,1 1 2,2 1 0,0 5-2,6 4 2,0 3 1,3 4 3,0 1 2,-1 4 0,2-4-2,-1 2-5,2-3 0,-3-5 1,0 2-3,-2-5-11,-2-1-7,-1-2-20,-3-8-9,-2 3-28,-3-1-244,-1 5 226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17.3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0 889,'-1'1'340,"1"-1"-252,1-1-24,-1 1-10,0 0 2,0 0 11,14 0 0,33 4-18,-27-6-5,3-1-24,-1-1-7,2 0-9,-1 3-13,-4 1-24,0 3-14,-6 0-39,-1 1-18,-3 3 68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17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970,'-12'5'380,"6"3"-265,0-3-21,5-4-38,1 2-18,3-3-22,-3 0-3,0 0-1,1 0 6,16 2-3,30 10-3,-28-10-8,2 3-1,0-1-1,-4-4 0,-3 0-4,-3 0-9,-7 0-27,3 1-16,-6 1-33,-1 4-14,-8 1 67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17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8-3 758,'-3'0'295,"3"0"-208,-2 0-16,1 0-13,1 0-7,-1 0-10,0 0-2,-4 12-8,-38 33 0,21-16-4,1 4-5,-2 1-1,-3-1 3,7-4-1,2-3 0,-1-5-4,6-3-10,-1-4-2,2 1-4,4-7-1,4-1 3,3-5 3,0-5 2,0 3 1,0 0 0,0-1-2,0 1 1,0-1 3,0 0 0,0 0 0,0 1-3,0 0-5,0-1-1,0 1-5,0 0-2,0 0-20,0 0-26,0-1-34,0 1 44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8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0 536,'-55'0'251,"49"0"-99,1-1-22,4 1-34,1 0-12,0 0-34,0 0-11,3 15-12,15 49-4,-1-6 6,3 11-2,2 16-4,-1 6-4,-1 9-7,-4 3-1,-3 3-4,-1 1-5,-8-2 3,1 1 0,-8-7-1,-3-2 2,-5-11 6,-2-12 8,1-16 11,-5-8 6,-2-14-1,-1-4-2,4-7-5,3-4-1,3-7-8,2-6-6,1-8-5,3 0-5,4-5-14,0-3-12,3-6-33,6-2-15,0-8-18,1 2-6,5-2 64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53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0 632,'-5'13'269,"-1"11"-151,0 9-30,4 22-51,-7 8-7,2 19-9,0 7-3,-5 11-8,-4 2-3,-4 8-3,-2 2-4,-1-4 5,-1-2 2,0-14 12,-2-8 6,3-14 1,1-3-1,1-7-4,0-4 3,3-10 3,1-5 4,3-14 4,3-6-3,2-9-2,-1-7-2,5-5-9,3 1-4,1-2-7,1-2-3,0 3-6,0-1 1,0 0-18,0 0-14,0 0-28,0 0-24,1-3 52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34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-4 1119,'-14'-1'377,"10"1"-363,22 6-18,15 3-11,11-3-15,12 1-6,16-7-13,12-9-21,19-2 50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33.6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9 993,'0'5'351,"15"1"-315,10 3-6,25 2-24,11-4 2,15-6-2,7-5-15,12-9-35,3-5-28,4-5 4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5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8 828,'0'-3'298,"2"0"-247,1-2-15,6 0-9,-2-2-3,3-4-7,1-1 0,1 4-8,-1-1 0,1 5-4,-4 2-1,-2 3 0,-3 2-1,-3 3-3,0 6 0,-7 7-2,-2 1-3,-5 12-1,-2-3-5,3-3 2,4-1 0,7-8-16,6-2-12,9-8-27,6-2-8,11-6 46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33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759,'11'3'262,"8"3"-229,8 0-3,10 2 6,1-3 1,8-1-12,2 1-8,12-2-9,10 3-5,9-5-19,1-2-20,4-2 22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30:32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21.3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-5 771,'-2'-2'311,"1"0"-229,1 2-16,0 0-15,0 0-27,0 7-1,-3 60 4,-2-12 6,-2 22 9,-2 14-2,-2 24-5,-4 10-4,-5 11-10,-1-4-2,-5-23 9,1-10 4,3-23 12,-1-11 0,6-8 2,-3-8-2,5-16-1,0-4 4,3-15 0,8-4 0,-2-6-1,2 0-5,3-3-12,1-1-5,1 0-11,-1-1-6,0 0-4,0 1-4,0-1-9,0 1-10,0-1-39,0 0-28,0 1-69,0-2 32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20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146 854,'-10'1'337,"5"-1"-226,4 3-38,7-3-42,3-3-10,10-2 1,9-3 5,11-3 8,3-1-2,1-4-15,-6 2-7,-6 0-7,-5 0 0,-6 5-7,-1-1-10,-5 4-27,-1 1-13,-2-2-30,-4 0-25,-2-2 70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20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32 483,'3'22'262,"-10"-24"-96,-2 0-14,2 1-24,3 0-25,1 0-8,3-2-32,2 3-16,-2 0-31,2 0-10,26 0-3,40 2 5,-17-1 1,1-2-3,1-2-2,-4 1-2,-14-4-1,4-1 1,-7 0 1,-2 0 0,1 0-1,-10 4-9,-6 0-22,1 3-11,-12 1-28,-2 1-15,-11 8 53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8.7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4 876,'-4'-4'313,"5"8"-281,6 10-11,8 17 0,8 8 15,11 21 30,7 6 14,5 5-9,-1 4-12,-2-4-24,-9-2-10,-7-1-9,-5-2-6,-11-5-3,-2 2-1,-7-1-1,-4-1 1,-6-5-1,-2-4 3,-2-11-1,1-4-2,2-14-5,1-7-9,4-12-14,-1-2-5,3-4-22,-5-6-12,0-12-66,6-7 78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8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-5 838,'-18'-4'316,"4"9"-261,4 8 3,4 22-35,-2 14-10,10 28-4,3 12 2,10 13 6,5 2-2,5-9-1,6-4-4,4-17-3,2-8-2,5-13-13,2-10-9,6-15-20,1-13-13,0-22-27,-4-11-161,-10-19 168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8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06 869,'-7'-2'332,"2"-3"-254,1-1-23,4-6-31,-2-5-8,5-5-8,0-2 5,-1-3 13,5 1 1,-3 2-1,1 1-2,-3 12-13,3 4-4,1 8-5,-1 7-3,5 11-5,-2 2 0,1 8-3,-1 0-1,0-1-10,1-1-9,-3-2-28,2 0-25,-3-3 54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7.7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83 875,'-1'0'348,"1"0"-241,-1 0-32,0 0-15,0 0-27,0 0-19,0 0-6,0-1-1,-1-5-5,-6-21 3,8-29-1,9 26-2,-2 3 0,1 8 3,-2 9-1,-1 3-1,0 7-7,0 1-5,3 11-6,0 4 0,3 15 6,-1 6 5,-3 3 4,3-1 3,-3-10 3,2-1-5,2-7-20,-2-1-15,3-3 31,-1-2-11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4.0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88,'7'7'310,"5"3"-268,10 20-3,7 9 11,9 33 5,3 18-4,-1 16-13,-5 2-13,-4-3-7,-8-6-5,-5-4-6,-9-3 1,-7-10-4,-3-3 0,-9-9 0,2-3-2,-5-8 4,-1-10 0,4-13-4,-5-8-9,5-12-19,4-6-7,3-6-14,5-1-4,-2-8 3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4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832,'7'-10'284,"7"-4"-260,4-1 1,9-1 13,1 2-1,7 2 0,1 3-4,3 6-7,-2 1-3,-6 6-13,-7 4 0,-8 5-3,-6 4-1,-10 6 1,-4 8 1,-13 9-4,-3 7-7,-10 7-15,-8-6-8,1-6-8,0-6 0,7-14 6,13-3-5,6-10-4,4-5 0,7-1-26,0-4 12,5 3 14,2 1 7,7 6 31,4 4-2,7 7 3,6 0 1,3 4 0,-1 0 5,-6-10-9,0-2-12,-9-9 11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3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0 889,'-13'-6'320,"4"7"-274,1 3 5,-5 12-16,2 8-8,-1 21-12,1 16-1,10 29-2,1 13-1,10 21-4,3 6-3,6-4 1,5-5-2,2-22-6,3-11-6,5-18-30,1-10-18,4-18 34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3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52 640,'-28'-9'291,"27"5"-130,4 3-91,2-6-19,6 1-20,3-1 0,6-1 3,5 1-1,2 4-6,2 2-10,-3 4-7,-8-1-5,-5 3-4,-2-2-1,-6 4-3,-1 3 0,-6 2-1,-7 1 0,-4 2 3,-4 0 1,-2 1-1,2-3 1,2-3 0,3 0 0,3-6 0,4 1 2,6-3-5,4-2-5,9 3-2,0-2 1,5 0 7,5 2 2,1 3 2,-1 1 1,-1 2-1,-2 2-1,-3 2-1,-2 2 0,-8 1 0,-2-1 0,-6 1 7,0-2 7,-7 1 18,-5-1 5,-6 0 8,-4-1 4,-6-1-12,-5-4-2,2-2-12,-4-2-7,2-6-10,5 1-6,6-3-18,4-1-14,9-1-32,2-2-19,7-6 53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12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74 829,'-3'1'327,"1"-2"-225,1 1-20,1-1-31,0 1-6,0 0-10,0-1 1,0 0-10,0 0-4,1-21-4,6-31-2,0 21-1,-2-5-2,2 6-4,-2-1-2,-2 8 0,1 5 0,-5 7 2,2 7-3,-4 2-2,3 3-2,1 4-5,2 3 0,2 12 1,-2 4-1,4 13 3,-2 1 1,1 2 0,2-2 0,-2-7 0,-1-3-1,2-7 0,-4-3 0,1-6 0,3-1-3,-2-7-9,-4 0-9,-1-1-10,-3-2-2,3 0-7,0 0 0,0 0-19,0 0 36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0:09.0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18 255,'-43'-5'101,"5"1"-53,-4-1-65,9 1 9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8:27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1,'3'15'185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8:27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2 1044,'24'-19'358,"13"-8"-342,-1-2-9,2-5-12,-5-3-2,-5 1-3,-3-2 7,-7 8 25,-3 7 13,-6 10 20,-2 6 6,-3 7-7,-2 6-4,-4 16-8,-3 9-5,-10 22-5,-7 11-8,-6 17-12,-3 0-4,0 2-4,4-6-1,4-17 0,1-10 2,14-19-4,1-8 1,7-14-2,6-6-6,2-12-7,5-8-2,8-14-1,10-5 3,8-16 9,2-4 1,10-5 3,-2-3 1,2 11 1,-4 8 2,-14 16-1,-5 11-1,-12 14 0,-5 7 0,-5 17 2,-5 10-1,-5 19 1,-10 8-1,-4 14 1,-6 4-1,-14-3-1,2-1 1,-6-7-1,3-8 1,13-8-1,4-6 0,6-17-3,3-6-5,5-17-7,-1-3-6,5-10-2,1-7 4,1-12 5,1-3 6,2-6 6,2 4-2,0 11 4,2 6 0,-3 12-1,0 6 4,-2 15 7,1 9 3,-4 14 7,-1 9 1,0 3-4,-2-2-1,4-5-5,-3-7 4,2-8 7,-1-8 5,5-9 6,1-4-4,2-7-8,4-5-2,4-9-6,3-8-6,5-8-2,3-2-4,1-3-12,0 1-13,1 5-46,-4 4-23,0 8-45,-4 5-7,1 1 95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9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18,'18'11'366,"-23"-11"-171,3 1-145,0 2-60,3 2-1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9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7 883,'51'-18'346,"-51"36"-245,-2 19-34,-2 11-12,-4 11-21,-2 2-14,3-3-20,1-2-10,2-2-32,2 1-14,-4-2-185,2 2 168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8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865,'3'2'356,"5"2"-195,5 3-117,0-1-21,4-6-9,4 1-3,3-1-6,1-1-1,-2-1-5,1 0-7,-2 0-27,-1-3-15,-1 3 28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8.7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87 985,'-10'-11'385,"8"11"-289,3 3-6,3 21-57,-1 20-10,-1 30-5,-1 6 9,-2 21 7,-2-2 1,3-4 7,6 0-5,2-23 0,-1-10-5,4-14-8,-8-10-2,4-16-8,-1-6-3,-5-12-3,4-5 4,2-15 2,3-9 1,4-19-2,5-7-5,-4-14-3,0-5-3,-2-13-2,-2-3-2,5 0-18,-1 4-6,-1 7-12,0 6 0,-3 9 13,2 8 5,-4 15 12,-1 9 1,-2 17 4,-5 3 2,0 6-6,-1 2-11,1 2-24,-1-2-11,0 0-27,0 0-4,4 13-23,10 26 64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4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1 626,'-3'2'238,"3"9"-203,0 6 11,1 19-24,1 10 5,-2 17 17,0 5 0,-1 2-11,-1 1-7,1 0-17,-1-3 0,1-1-16,1-6-22,-4-15 21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8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3 0 730,'-1'9'288,"-8"15"-155,-2 20-81,-16 36-15,-8 18-2,-18 28-18,-6 8-3,-9 10-3,3 8 8,2-4 20,0-6 12,-1-15 27,1-14 6,6-20-4,9-9-9,13-21-22,5-7-11,10-21-18,5-6-3,10-16-7,3-8-4,1-5-9,2 0-4,3-6-17,2-4-16,6-9-41,4-3-24,6-8 61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7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51 857,'-10'-1'349,"12"3"-231,3 1-34,10-1-29,6 3-5,12-4 13,8-1-5,6-4-21,1-3-11,1-3-18,-3 1-7,-5 0-18,-1 2-13,-5 2-43,0-1-17,-7 0 54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7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5 642,'-1'-1'256,"1"0"-160,-1 0-22,0 0-15,-1 0 0,1 0 3,0 0-1,0 1-2,1-1-6,-1 0-15,0 0-8,0 0-15,0 0-3,0 0-8,0 0 0,0 1-3,1-1 1,0 0 0,12 0 1,43 4-3,-25-1 2,8 2-1,0-2-2,0 0 2,-2 2-1,-4-3 0,-3-1 2,-3-1-1,-2-1 1,-6-1-1,-1 1 2,-10 2-1,-1 0 0,-3-1-2,-3 0 13,-2 0 18,1 1-2,0 0 6,0 0-12,0 0-12,-5 0 0,0 1-5,-27 14-1,28 1-5,1 6-1,3 12 0,4 14 1,2 6 0,1 4 0,4 1 0,-1-5 0,1 3 2,1-1-2,0 0 0,-1-3 1,-1-5-1,-3-6 4,-2-7-1,-2-4 4,-3-12 4,1-2 4,-4-11 10,2 0 5,-2-4 8,-4-2-4,-4-4-7,-5-2-8,-5 0-13,1-1-1,-6 0-4,0 3 0,-2 0 0,-1 3-1,-2 1 0,0 0-2,0 2-15,3 0-12,6-2-27,2 1-11,7-1-23,3 0-2,8-1 0,3-2-22,7-6 79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1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8 403,'-39'-11'255,"39"11"-47,0-1-56,1 0-36,-2 0-35,0 1-6,0-1-3,0 0-1,0 0-8,0 0-8,1 0-13,0 0-4,0 0 1,0 1 3,20 5 7,32 17-2,-13 7-4,5 7 2,5 17-11,1 5-2,-7 28-14,-3 13-7,-13 12-5,-6 12-4,-10-2 3,-5-4-2,-8 3-3,-6-2 3,-10-8-3,-3-5-1,-5-9 1,-2-8-3,-1-14 1,-4-10 1,5-16-1,-1-11-8,8-17-21,8-5-7,-1-11-16,7-4-7,1-7-14,1-4-14,8-4-11,0-6 58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0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00 1081,'-1'-10'390,"4"-3"-326,4-3-23,8 0-23,2 0-1,5 3 8,4 3-3,-3 6-3,2 2-6,-5 6-11,-7 2-1,-6 3-4,-6 5 1,-9 5-3,-6 2-3,-6 3 1,-2 3 1,1 3 4,0-6 2,5 0 3,3-6-1,7-8-2,6 3 0,7-5-4,4 0 0,5-2-1,5-2 0,7-5 4,4-3-2,7-3-13,-2 0-5,1-6-17,-1 3-7,-4-6-12,3-1-15,1-7 46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0.4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7 913,'47'24'344,"-46"-34"-266,6 0-24,-1-9-40,-1-2-6,-3-2-2,-1-2 1,3 4 11,-4 1 9,-1 5 7,2 4 3,-1 7 0,-3 2-10,5 7-12,-3 5-5,0 14-11,1 7 1,-2 8 1,5 4 2,1-2-5,1 1-14,10-2-28,-4-1-18,-2-3-37,-2-2-82,-7 8 122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40.1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67 780,'-6'1'331,"-11"0"-187,-23-8 5,27 1-41,5 2-17,3-1-25,-1 4-7,5-2-25,3 3-7,8-2-16,9 2-5,11-1-2,1-3-2,7 2 0,-4-7-12,-3 2-27,-1 2-19,-7-1-40,0 3-10,-8-1 66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37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 830,'0'-1'318,"3"0"-231,1 3-15,-4-2-7,0 0-3,6 27-4,6 42-3,-8-22-1,0 6-15,0-2-7,0-1-18,1-3-6,-2-7-6,-2-3-6,-1-9-12,2-5-15,2-10-30,-2-4-12,1-6-37,-2-5 64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37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3 674,'1'-2'343,"1"2"-64,-2-1-189,0 1-23,-1 0-28,0 0-9,-2 5-15,-3 10-6,-36 31 0,26-28-3,2 1 3,-2-1-1,3-1-5,1 0 0,5-3-2,2-3 0,2-5-2,1-1-3,2 0 0,3-3 0,4 2 3,1-4 0,3 0 2,1-1 4,2 1-1,4 1 0,-2 0-1,-1 0-3,3-1 0,-2 2 1,-2 1-1,-1-1-1,-3 0-1,-1 0-7,-3 0-16,-2 0-12,-1 1-34,-2-3 333,-1-5-205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36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5 802,'-4'3'342,"3"0"-191,1-3-52,2 2-40,-2-2-5,0 0 0,2 0 1,16-1-11,29-6-4,-24 1-18,0 3-11,0 0-6,-3 1-2,-2 3-15,-1-2-14,-5 0-35,0 1-24,-5-1 517,0 3-34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4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929,'1'3'310,"3"5"-299,1 12-11,3 7 1,-1 17 7,-1 10 7,4 15 6,-3 4 2,0 3 1,-1-3-1,-2-7-7,1-3-2,-4-11-5,2-7-3,-3-15-11,1-6-11,0-12-48,-2-8-201,2-12 187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36.4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210 566,'-7'-3'266,"-2"-1"-111,-3 1-17,-2-1-36,-1-2-11,3 0-20,2-1-12,4-3-14,1 2-5,4-6-9,1-1-2,8-4-10,4-2-2,10 0-8,4-2-1,3 5 1,2 2 2,-2 8-1,-3 4-2,-5 8-4,-6 6-3,-9 10-3,-4 5-2,-8 12-3,-6 3-3,-12 7-6,0 0 1,-13-5 1,2-2 3,1-8 9,1-4 1,14-12 4,7-3 1,9-6 0,3-3-2,8-1 2,4-2-2,13-1 4,2-1 3,3-4-4,2 1 2,-4-1-6,-2 2 4,-2 1-2,-4 2-2,-4 2-17,-2 1-19,-4-2-33,-1 3-15,-6 4-95,1 0 115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35.8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6 568,'-4'-5'261,"-2"2"-102,0 6-34,-2 5-13,-5 4-5,-2 16-15,-4 8-6,-4 31-10,0 19-9,-7 23-14,2 14-2,5 12-21,2-3-3,13 5-8,3-6-5,5-19-3,4-7-2,7-20-3,3-9-2,2-15-1,1-10-6,-5-17-18,0-8-15,0-15-37,-2-6-14,0-14-21,-3-10-120,3-18 164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33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4 919,'-12'2'375,"6"-2"-242,4 0-22,2 1-55,3-1-14,-3 0 3,0 0 10,19 1 16,32 0 3,-16-2-21,0-1-16,3 1-22,2-1-5,-4 0-9,-2 2-4,-6-1-28,-5 1-20,-6 0-49,-4-1-21,-3 2 433,-2 0-261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33.6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 915,'-25'25'369,"20"-25"-237,0 0 4,4 1-41,1-1-17,6 0-24,3 1-5,7-1-6,2-1 2,7 0-13,3-3-12,4 1-15,3 3-2,-1-1-2,-1 0-2,-3 0-22,-7-2-16,-3 3-39,-5 2-18,-8 2-17,1 0-6,-10-1 44,1 0 39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33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74 644,'-10'-46'258,"12"39"-163,1 1-20,0-2-21,1-2-12,-2 1-15,-1-1-6,-1 6 4,0-2 8,0 2 9,-1 1 5,0 1-3,0 1-3,1 0-6,-1 0-4,0 1-6,1 0-1,0 0-4,-1-1-1,1 0-2,0 1 0,0 0-2,0 0-3,0 0 0,0 0 0,0-1 4,0 1 3,0 0 8,0 0-1,0 0 3,0 0-1,0 0 0,0 0-1,0 0-4,0 0-5,0 0-6,0 0-2,0 0 1,0 0 0,0 0-1,0 0 0,0 0-6,0 0-3,0 0-4,1 7 0,6 57 2,-1-19 1,1 11 3,3 5-1,4 3 0,0 2-2,3 0 1,-1-3 1,0-8 0,-1-4 0,-2-9 0,-1-2 0,-2-6 0,-2-3 2,-2-9 0,-3-6-3,-2-8 2,-1-2-3,-3-4 2,3 0 6,3-2-1,-3 0 1,0 0 4,0-1-2,-1 0 3,0 0-3,0 0-6,0 0-2,1 1-3,-3-8 1,-3-32-2,12 22-2,7-6 2,1-7 1,4-12-2,-1-8 1,1-14-4,2-6-2,0-7 1,0 2 1,3 3 4,-4 4 2,-5 11 0,1 12 0,-6 15 0,0 7-2,-4 9 0,-3 5-1,-2 3 2,1 2 0,-1 4 3,0 0 0,0 0-2,0 1 0,0 0-1,-1 0 2,1-1-1,-1 0-1,0 1-3,1-1-7,0 0-10,0 1-11,0 0-21,0 0-18,0 0-30,0 0-7,0 0-18,0 0 484,3 9-276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30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298 698,'-15'-20'277,"5"6"-195,1 1 6,4 1-29,2 3-17,0 1-20,2 2-10,4 2-8,2-1 1,6 0-4,3 0 0,7 2 1,7 0-1,9 0 1,6 2 0,7-1 0,4 1-1,6 1 0,8 1 0,10-2 0,3 0 0,6-2 1,2 1 2,13 0 0,3-2 3,11 1 1,6-1-1,-4-3-1,6 3 0,7-3-3,-1 1 1,5 0-1,3-1-2,-7 0 0,2 2-1,0-1 2,-5 0 2,6 0 5,-4-1 0,-6-2 3,2 3 2,-3 0-2,-2 1-1,-1 4-2,1 0-2,-10-1 0,0 1-1,1 1-1,-2 1-1,-1 1-3,-4-1 1,-2 2 1,-3-3-3,-5-1 3,2-2-3,-6 0 0,-1-2 3,-5 1-2,-1-1 0,-2-2 1,-1 2 0,2 0 0,-2 1 2,-3-2-2,-4 1-1,3 4-1,1 1 2,-1 0-1,0 2 1,-2-1-1,-4 0-2,4 4 0,0-2 1,-6 1 0,1 3 0,-1 0 2,-4 4-2,0 2-1,-4 1 1,-4-1-2,-1-2 2,-4 1 0,2 1 1,-1 2-1,-1 3 0,-3 1 1,-3 1-2,-8 1 1,-2 2 0,-2 3 0,-2-1 1,-4 1 0,1 1-1,-2 2 0,-4-1 0,0 2-1,-5-1 1,-6-5 0,0 2 0,-1-5 1,-1-2 0,2-2 2,1 0-1,1 2 0,0 1 0,1 0-1,2 2-1,2-4-1,1 0-1,1-4 1,3 1 2,0-2-1,5 2 0,6-1 0,-1-3 0,2-1 0,-1-3 1,-1-2 0,-2-2-2,5 2 0,0 0 3,2 0-1,5 3 0,0-1-1,3 0 0,-1-4 1,-3-2 1,1-2 1,-2-1 1,6 2-4,2-1 1,2 2-1,0-2-1,-1-2 2,-3 0 3,-2-2 2,0 2-2,0-1 3,1 2-1,0-1 1,-1 0 0,2 2 1,-2-2-3,-1 0 0,-1-1 1,-2 0-3,1 1-1,2 2 0,0 1 0,-2-4 1,4 2 1,-3 0 3,0-1 2,2 0-1,-1 0 3,4 1 1,-2-1-2,2 3 2,-3 0 0,0-4-1,1 2 1,-1-2 1,4 2-1,1-1-5,4 1 0,5-1-3,-2-1-2,2-2 1,-2 1-1,2 0 4,7 2-1,2 0 3,1-3 1,3 2-4,-4-1 3,8 1-3,3 3-2,0-1 1,2-1-2,0 0-1,1 1 2,4-3 0,1 2 1,0-4 2,3 3 3,5 0 5,0 1-1,3 3 0,0 1-1,-1 2-5,2-1-2,2-2-1,-3-2 0,1-1-2,2-1 2,1 2-1,1 0-2,1 2 0,-3-1 1,-2 0-1,0-1-1,-4 0 1,0-1-1,-1 1 1,0 1-1,-3-2 0,-1 1 2,-1 0-2,3 0 1,0-1 0,2 1-1,1 1 1,-3-3-2,4 2 1,-3 0 1,-2 1 0,0-2-1,-7 1 0,-4-2-1,-7 0 0,0 4 2,-3-1 1,1 1-2,-8-1 0,-5 1 1,-8 0-3,-6 0 2,0-1 2,-6 0-2,-5 0 1,1 1 1,-12 0 1,-1-1 2,-8 0 0,-4 1-1,-8 0-4,-2 1-8,0 1-31,-1-2-21,0 0-60,-21 6 72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7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959,'6'-6'359,"7"10"-286,9 19 15,3 10-15,4 25 11,-1 13-5,-4 17-32,-5 7-11,-8 8-21,-6 0-7,-5-4-6,-8-1-5,-6-8-40,-7 0-20,-7-4-53,-3-5-8,-2-13 78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7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38 890,'-18'-25'318,"5"15"-273,2 5 5,1 8-9,1 6-4,-3 26-13,2 19-2,0 32 7,1 18 1,6 25 1,3 4 3,5 15-15,3-2-6,1-9-4,-2-3-4,2-14-5,3-7-6,2-16-27,3-10-16,4-28-50,0-16-108,5-33 142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6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29 1361,'3'-3'13,"1"-1"-1,6-3 16,3-1-3,6 4-1,2 1-3,0 3-10,-1 2-3,-3 1-5,-1 4-3,-5 0 1,-4 1 0,-4 4-3,-3-3-3,-9 2 1,-2 1 1,-7 0 3,-3 4 2,-3-1-1,1-1 0,2-2 0,4-1 1,6-1 0,2-2-1,7-2-4,2-1-4,6 1-1,5 3-1,7 3 7,2 1 2,5 2-1,2 1 1,-3 0 2,-1-2-2,-6 0 1,-5 0 1,-7-1-3,0-5 1,-6 2 4,-4-3 1,-8 2 2,-5 2 0,-11 0-2,-8-2-3,-4-1-1,-1-3-2,4-5-19,8-1-6,4-10-38,5-3 295,9-9-182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5.6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335 302,'4'0'223,"-4"0"21,0-1-27,0 0-73,-1 0-14,0 0-16,0 0-6,0 0-20,-2-13-14,-3-30-31,6 22-13,2-6-18,3 0-6,-4-7-3,0-2-3,1-1 0,0 2 2,-1 11-2,4 7-1,-3 14-6,-1 6-2,1 15-2,-4 10 2,2 14 6,-1 2 3,2 1-4,7-3-3,-3-5-24,2-2-12,2-5-20,-4-1-6,2-1-1,0-3 268,-3-1-153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51.9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758,'33'4'279,"-25"-14"-229,4 1-16,-1 4-17,2-1-3,-1 3-1,1 3 1,-6 4 4,-1 4 3,-7 5 2,-4 3 0,-8 2-3,4 5-5,-4-1-6,0 0-1,8-1-2,-4-3 1,10-5 3,0-5-4,11-2 0,4-3 0,2-7-3,5 0 1,-2-7-16,-1 0-20,0-3 21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3.3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43 448,'1'-9'256,"-2"0"26,-1 0-179,2 1-8,0 2-2,-1 4-10,1 2-4,-1 6-17,1 6-10,0 15-10,0 8-9,2 8-7,0 2-4,0-5-15,-1-4 1,-1-7-4,1-3-1,2-9 0,-2-5-2,1-8-1,0-2-2,-2-7-3,-1-4-4,-1-11-5,-1-4 1,-1-8-3,-1-2 4,-2-3 7,0-2 0,0 9 4,2 4 1,3 15 1,-2 4 1,3 7-3,0 0 0,1 4-4,0-4 3,0 0 2,0 0 0,0 0 1,3 6 0,-1-2 0,20 27 1,-19-31-1,-1 3 1,-2-2 0,0-2 2,-1 1-1,0 0-1,0 0-1,0 0 0,0 0 0,0 0-1,1-1 0,-1 1-2,0-1 1,0 1 0,0 0 1,0-1 0,0 0 1,0 0 0,1 1-1,-1 0 0,0 0-3,1 0 2,0 0-2,15 5 2,42 5 2,-21-9 1,4-2 4,3 0 0,1-1 0,1 0 1,4-2-3,0 0-2,1-1 0,2-1-4,-6 1 2,-6 1 0,-8 2 0,-8 0 0,-9 2 0,-1 0 2,-7 0 2,-2 3-2,-3-2 3,-2 0 0,-2-1 7,1-1 4,0 1-1,0 0-3,0 0-8,0 0-2,1 0-2,-1 0 0,-4 0-3,1 0-4,0-1-3,-1 0-1,-22-12 5,25 8 3,1-4 3,0 4-1,-2 0 3,0-1-2,0 3 1,-1-3 2,2 3 2,2 2-1,-2 0 1,2 1 0,0-1-1,-1 0 1,1 1-2,0 0-3,0 0-1,3 0 0,10 4 2,28 15 1,-26-8 0,2 2-2,-1-1 0,0-5 2,-2 1-2,-3-1 0,-3 1-4,-3 3-1,-7 0 10,-3 5 7,-8 1 9,-2 3 2,-2 0-9,2-5-6,2-3-22,2-1-17,4-7-37,2-1-20,5-7-173,9-3 175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2.1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25,'1'9'312,"6"11"-218,10 25-21,6 14 0,10 22 12,2 13-9,-4 15-17,-1 5-14,-9 3-20,-5-2-11,-3-3-10,-7-1-3,-6 2-3,-6-2-5,-7-6-17,-4-4-8,-8-13-15,0-10-10,1-20-20,0-13 55,9-22 6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1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0 814,'-15'27'288,"-4"30"-259,-6 17-6,-5 36-6,4 19-2,3 25-6,9 9-1,11 5-6,6-8 5,14-14 3,7-13 1,9-26 1,5-10-9,1-27 101,-1-13-80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1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97 910,'-11'-8'342,"5"2"-262,6-5-28,-3-1-10,7-3-4,3-1-2,2 3-1,2 3 4,-1 6-8,0 1-1,1 4-15,-4 3-4,5 4-9,-6 5 0,-4 5 1,-1 2-1,-7 6-2,-2-4-3,-4 5 1,-3-1-2,-4 0-7,2 3 2,-4-9 0,6-1 2,1-10 9,0-7 3,8-2-4,2-1-1,8-1-3,1 1-1,3-1 4,-1 0 0,7 1 3,1-1-1,6 4-2,-1 1 1,2 3-1,-1 1 0,0 2 0,-1-2-18,-5 1-29,0-2-12,-6-2 470,-1 1-324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0.9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2 517,'45'11'289,"-43"-18"-9,-2 0-201,2-4-43,0-3-5,3-3 6,1-3 6,-1-1 12,1-2-1,1-1-10,-4-1-5,1 5-18,-2 5-3,-2 6-10,1 9-4,-1 5-6,1 4-3,1 14 0,-2 2 4,0 11 4,0 1 2,0-2-8,3-1-14,-1-4-28,0 0-17,1-2 38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20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98,'15'25'381,"-17"-26"-291,3 1-3,-1 0-46,0 0-5,0-1-22,0 0-6,0 1-7,0-1-2,6-1 1,6-1-2,28-4 3,-27 6-1,0 0-30,-1 0-16,-2 2-34,2 0-29,-2 3 75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8.4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5 985,'14'-26'365,"-8"33"-280,0 0-9,4 9-27,1 4 5,-2 0-15,2 2-11,-4 1-16,-1-2-4,-2 1 4,0 2 4,-4 0 4,-4-1-1,-3-1-3,-4 0-4,-1-1-4,1-2-4,0 1-11,2-5-10,-1-5-25,2-3-18,2-5-29,5 0-10,0-2 58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7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25,'16'21'345,"5"9"-274,11 22-2,2 13 2,-1 31-11,-2 12-13,-9 16-9,-3 10 9,-9-12-8,-2-8-3,-6 0-10,-5-7-14,-4-5-4,-10-2-3,-2-22-4,0-10-2,-1-20-8,7-6-5,4-20-19,1-7-10,1-8-15,0-7-10,0-5-9,3-4-11,3-6 55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7.4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0 846,'-7'9'296,"-1"23"-264,-1 10-11,-2 35-4,-1 18 0,-3 27 1,-1 16-1,2 16-1,4 1 0,10-1 1,-2-12 2,9-17-4,1-10-1,3-19-5,5-9-7,-2-23-37,1-12 262,2-27-183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7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17 901,'-6'4'373,"1"0"-244,3-3-31,1-2-18,1-7-34,4-6-16,1-10-18,2-5-6,2-4-1,1 0 1,-3 5 1,1 3 2,-2 8-2,-5 6 0,2 8-7,-2 4-4,2 9-2,1 6-3,-1 11 7,-1 5 2,1 6 2,-2 3 2,1-2-4,2-1 3,-4-4-8,2-7-8,-2-5-19,1-6-12,-1-5-21,0-5-9,-1-5 82,-1-5-1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51.2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4 1316 649,'-22'44'263,"11"-39"-157,0 4-28,-2-3-18,-4 0-5,2-3-13,-6-4-10,-8-8-13,-3-2-2,-11-13-11,0-4 0,-2-13 0,2-10-3,-3-12 1,-3-10 2,-10-11 6,-5-6 4,-3-4 9,2-2 6,17 11 12,9 7-5,17 8-3,7 6-6,11 2-20,3 7 3,8 3-11,3 3-2,6 6 1,3 1-1,2 8 4,-1 5-1,-1 8-2,0 4-2,-4 9-6,-4 3-8,-1 1-26,-5 1-17,-2 0 36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6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266 913,'-10'1'346,"6"-2"-253,-4-1 6,5 1-19,-2-2 0,-2 1-5,5-1 0,-2-4-18,2-2-11,3-9-26,0-4-14,5-4-5,3-2 0,2 0 2,1 2 2,-5 2-1,-2 1 0,-5 4 1,-3 6-3,1 6 0,2 2-4,4 8-8,-2 0-2,-1 12-3,4 3 3,-4 9 4,-1 5 1,5-3-16,-1 2-11,0 1-35,5-1-14,-2 4-11,-1 5 3,3 2 60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4.7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45 738,'-26'-33'301,"25"31"-181,-1-1-18,-1 1-17,3 1-4,-1 0-10,0 1-5,0-1-2,0 0-4,0 0-5,0 0-2,1 0-11,-3 0-5,-1 0-10,3 0-4,0 0-1,-1 0-4,1 0-3,0 0-1,0 0-5,1 0 0,-1 1-3,0-1-5,0 0-5,0 1-1,0 0-3,0 0 2,1 0 1,6 0 0,21 0 2,33 6 3,-22-4-2,3 1 2,-2-1 0,-3 0-1,-5-1 0,-1 1-1,-3 0 1,-2-3-1,-2 1 3,-4 0-1,-1 1 1,-2 1 0,-3 1 0,-5-3-1,0 1-15,-4-1-7,-2 0-18,0 0-5,-2 0-1,0 0-1,-1-1 3,0 0 1,1 0 3,-1 0 6,0 1 8,-3-2 5,-2-5 12,-27-32 2,27 25 9,0-1 5,1 4 8,2 1 8,-1 5 12,1 0 6,-1 4 6,2 1-1,1 0-15,1 0-9,0 0-20,0 0-3,0 0 0,10 5 1,33 19 3,-26-9 0,-1-1-3,-1-2-1,-1 2 1,-1-2-1,-7 3 0,1 1 1,-9 1 0,-1-1-1,-6 2 2,-4 1 2,-1-4-7,-3 0-12,4-5-31,2-1-21,3-2-30,2-1-4,3-6 65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3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49,'6'12'334,"7"23"-281,6 11 0,6 36 0,6 19 1,-1 19-11,5 10-5,-5-4-12,-6-7-5,-5-7-11,-5-4-6,-9-12-2,-4-8 0,-5-14-14,-4-11-6,-2-15-21,-1-8-8,-1-15-15,0-8 377,9-17-242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3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 0 828,'-7'8'292,"-9"15"-259,1 10-18,-7 29-11,-4 14 3,1 26 8,1 16 3,8 28 1,4 7-1,7 8-4,5-4-1,10-21-6,2-12 0,10-22 696,8-8-526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3.0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2 825,'2'1'332,"-2"5"-221,1 9-52,1 9-13,3 9-14,-1 5 1,2 4-12,-1-2-13,-5 1-17,0-5-18,0-7-58,0-3-217,0-7 208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2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34 878,'57'-34'338,"-56"33"-242,1 1-23,-4 0-28,1 0-12,0 0-19,0 0-5,-16 17-9,-30 33 1,26-27 6,-3 2-3,7-7 3,3-1 0,5-7-3,5 0 1,5-4-4,1-3-2,8 3-4,3-4-1,3 0 5,6 2 0,-2-4 1,0 0 4,-1 0-3,-1-2 2,-4-1-11,-2 1-15,-6 1-28,-1-3-25,-3 2 49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2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7 875,'-5'-1'402,"2"2"-161,2-1-158,2 0-32,-1 0-27,0 0-5,0 0-1,16 1 1,32 2-5,-23-5-7,-1 1-12,2-2-21,-5-1-37,4 3-19,-1-5-50,-1 2 81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7:12.0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59 922,'-13'-1'341,"-3"0"-273,3-2-15,-1 3-5,-1-5-3,5-2 7,0 0-1,4-1-3,1 0-2,4 3-16,2 0-4,7 1-17,1 0-6,3 2-4,3 2-3,-1 5 2,5 3-5,-5 9-1,-7 2-4,-4 7-9,-5 2-3,-6 3-4,-1 1-1,-9 3 0,-2-3 2,0-3 7,2-2 10,6-12 6,3-1 5,1-8 1,3-2-2,2-3 0,1-4-1,2-3 0,-1-2 1,4 0 4,-2-4 7,5 5 0,-2 0 3,1 3-9,2 6-3,-1 0-1,1 6-2,3 6 0,-1 1 1,-2 4 1,6-1-2,-2-3 2,1-1-3,3-5-17,-4-2-10,6-4-29,0-4-25,-2-10 53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58.5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49,'19'11'347,"15"21"-281,3 4 2,1 9-7,-1 6-9,-5 4-14,-3 7-7,-8 8-5,-5 2-6,-9-2-4,-5-2-3,-9-2-14,-6 4-19,-10 7-45,-4-1-25,-5-1 50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58.3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-5 970,'-22'0'372,"8"12"-265,0 10-52,4 24-26,3 15-15,-4 30-9,3 13-4,2 11 3,3 0-1,8-8-1,2-8 3,7-18 2,2-11-11,7-19-28,3-13-21,2-19-51,3-12 63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7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228 838,'-15'36'319,"5"-25"-253,0-3-1,5 1-16,1-4-17,2-2-5,3 0-2,2-6-4,5 2 4,4-12 6,2-2 3,5-12 1,0-5-3,-1-4-8,2 1-5,-5 2-10,-5 1-2,-6 4 1,-5 3-3,-5 11 0,-4 5-1,-2 10-9,0 4 1,-4 12-4,-1 6 1,-1 18 5,1 3 1,6 8 1,2 1 1,5-7-1,4-1 0,6-10-2,3-4 0,8-8-3,2-6 0,8-8-7,3-7-12,3-5-24,1-7-13,1-5-26,-7-1-15,-3 0 68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58.0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24 663,'-1'0'233,"1"0"-211,0-1-15,0 0-1,2-3 5,5-10 15,15-24 38,-21 26 18,-1-1 29,-1 2 2,-4 0-18,4 2-8,-1 2-30,3 4-11,-1 1-15,1 2-14,-1 0-6,1 7-10,16 65-6,-9-15 1,-6 13 1,-1 1 2,-2-8 1,-1-10 1,0-13 5,-2-9-1,1-13 0,0-3 0,-1-11 2,1-2-1,0-4-6,-1-5-4,1-6-3,0-5 2,5-6 5,4 1 3,5 3-1,3 3-2,1 7-4,4 3-1,5 7-5,0 3 1,2 7 0,-1 3 0,-6 2 3,-1 2 1,-12-3-1,-4-3 1,-2 3 2,-11-2 1,-6 2 7,-1-1 10,-9-4 8,5 1 5,0-4-3,0-3-9,3-2-11,2-2-10,5-2-30,1-2-25,2-2 329,5-4-217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54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907,'11'-2'318,"13"27"-260,3 12 7,4 23 13,-2 8-7,-8 11-29,-4 1-13,-9 6-19,-6 0-12,-9 2-53,-8 1 38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54.1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0 705,'-24'22'325,"8"20"-73,1 11-232,7 27-4,1 11-9,2 6-10,2-1-3,3-15-10,3-8-5,9-16-18,2-8-23,6-15 39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53.9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9 669,'0'0'282,"0"0"-166,0 0-16,0 0-29,-1-1-5,1 0-2,-1 0-3,-8-2-12,-25 0-11,28 24-21,-1 7-9,2 13-7,1 3 1,2 0-1,3-5 3,3-9-1,1-7-3,3-9 2,1-2-2,3-8 3,1-4 0,2-9 2,4-7 0,-1-10 0,2-4-1,-4-4 2,-7-3-2,-8-1 0,-9 4 3,-8 7 3,-1 7 2,1 12-5,1 6-1,-2 12-9,-2 8-3,4 13 1,0 5-3,6 4 3,5-3-1,6-9-1,5-4 2,5-9-3,2-6-2,4-9 3,2-4 2,6-10 4,1-5 2,-1-6 0,-1 0 2,-9-2-2,-3-1 1,-6 9 1,-4 0 2,-6 10 6,1 5 2,-6 9-6,5 8-4,-3 11-7,1 3-2,2 2-1,-1-2-2,10-7-23,3-5-15,5-10-27,4-6-14,-2-12 56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46.6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3 776,'-14'-27'294,"7"23"-229,4 4-11,2 0-10,-2 0-10,3 0-6,-1 0 2,0 0 5,0 0 9,0 0 4,0 0 2,1 0-2,2 15-12,13 30-6,-1-15-10,5 7-4,1 5-10,4 7-1,0 6-5,-3 2 0,0 2 0,-7-2-1,-2-9 2,-1-2 2,-3-12-2,2-4 2,-5-9-1,-1-5 1,1-7 2,-3-3 1,-2-5 1,0 0-1,-1-3 11,0 2 2,0-1-1,0 0 1,0 0-9,0 0-2,0 0-4,1 0-1,-1-9-3,8-31-1,3 20-5,2-6-4,2-4-6,1-6-3,2-6 1,1-2 2,-5-8 6,3 1 6,-4 3 2,-1 5 2,-1 6 1,-1 4-2,0 11 1,-5-1 0,1 3 0,-2 6 0,-3 1 1,0 4-1,0 5 0,-1-1-3,-1 4-1,0 0 1,1 3-4,0-1 6,0 0-4,1 0-1,-1 10 3,-1 40-4,0-8 5,-1 5 5,-5 10-2,0 4 2,-2 4-2,-1 1-2,-1-5 1,-1-4-3,2-10-3,-1-2-10,0-8-6,2-3-3,3-7-4,0-6 0,3-7-4,1-5 1,1-6-8,4 1-2,-1-5-7,3 0-1,0-4 9,-1-2 9,1 3 18,-1-3 8,0 0 12,-1-1 5,-1-3 12,0 2 5,-1-1 8,-3-1 5,1 3 6,-1-1-2,1 5-4,2 1 0,-2 1-1,1 1 1,0 0-3,0 1 0,0 0-16,1 0-3,0 24-5,3 38-2,0-13 5,1 5-4,-1 3-3,4 4 0,-4-5 5,1-6 4,-4-8 7,1-7 6,1-5-6,-2-6-3,1-7-2,-3-6-4,1-5 3,0-1-1,0-6 0,-2-2 1,-1-6-9,-2-1-1,2-4-6,1 0-6,0-6 2,0-2 0,2-2-4,1-6-4,1-5-6,0-3-4,2-1-1,-3 0 2,0 1 6,-2 0 4,-1 2 5,1 5-1,-1 7 1,2 5 1,1 10-1,0 6 1,1 2 0,0 1-2,-1 0-1,0 0 2,-1 0-2,0 0 1,0 7 3,-2 39-4,4-12 4,1 5 0,-1 6-1,3 8 1,-4 0 3,0 0-1,-2-3 1,-1-5 0,-2-7-1,1-9-1,-1-7-3,3-5-4,2-10-53,-1-1-21,1-11-41,3-9 62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9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124 836,'31'-7'328,"-36"5"-230,-1-3-19,2-1-46,-4-2-10,1-4-11,3 2 5,0-3 12,0 0 7,2 2 3,1-1-6,-3 2-8,5 2-5,-1 6 0,1 0 1,-3-1-4,1 3-3,0 0-9,0 1-5,0 27 2,3 33-2,5-22 1,-1 3 3,1-1-2,-3 0 1,0-10-1,4 1 1,-3-6-1,-2-9 2,2-1 1,-3-6 0,-3-6 0,3 3 1,-5-5 1,-5-2 0,1 0 6,-2-2-1,-3-1-2,-1 1-1,0 1-8,1-1 1,-3-2-1,3 1-1,0 0 1,1 1 0,8 2-1,-1-3-2,4 3-3,2-2 0,-2 2 1,0 0 1,2 0 5,16 1 1,34 2 2,-26-1 2,1-4 6,-1-1 0,-4 3 1,-2-1-2,-7 1-7,-4 2-1,-3-2-2,-4-1 1,-1 1 4,1 0 0,-2-1 2,0 1 0,0 0-1,0 0-4,-1 0-17,0 0-18,0 0-61,0-1 270,1 0-153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8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6 954,'-5'-2'400,"0"0"-262,5 2-9,0-2-18,0 2-38,0 0-18,0 0-21,0 0-2,7 1-11,36 11-1,-25-7-10,-1-3-8,-1 1 0,0-1-1,-4-2-1,0-3 0,-3 2-26,-2-1-15,-2 0-36,-1 1-21,-2-3-23,2-3 73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8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52 874,'0'-11'340,"1"3"-235,-1 0-15,2 6-7,-2 1 0,2 1 0,-2 0-7,0 0-21,0 0-7,1 14-10,44 54 2,-21 3-1,-4 12-6,-1 9-8,-3 1-7,-3-8-8,-1-6-2,-3-10 1,-2-9 3,-3-14 3,0-8 2,0-6-2,-3-7 1,0-12-5,-1-6-1,-1-8 1,1-5-1,2-16 0,3-7-3,5-18-2,0-11-5,1-12 3,1-8-1,-1-11-1,-2 0 1,-2-1-2,-1 7 1,0 10 0,1 10 0,0 21-1,-2 8-3,-1 19-3,-2 6-2,0 8-7,-1 2-3,-1-1-8,0 0-2,0 0-3,0 0-6,0 0-15,0 0-12,0 0-24,0 0-14,1 0-11,4 1 687,-1 0-447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7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57 388,'-27'22'231,"28"-34"-4,2-1-57,-1 3-65,0-3-12,1 3-30,-1 1-8,0 3-6,-1 4-2,-1 0-1,0 0-1,0 2-6,0 0 0,0 0-4,0 0-4,0 0 1,0 12-3,0 38-4,0-20 0,0 12 1,1 2 0,3 5 1,1 1-3,0-2-2,-1-4 0,0-6-3,0-3 1,-3-9-6,3-5 0,-3-7-2,2-4-4,-2-7 5,0 0-1,-1-4 7,-1 0 2,0 1-4,0-1-2,0 0-10,0 0-2,1 0-2,-1 0 0,0 0-3,0 0-14,-3-5-28,-19-23-24,20 21-52,3 0-21,4-9 85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6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7 1132,'-2'-1'444,"-1"1"-299,2 0-96,0 0-25,1-1-26,-1 0-17,0 0-17,0 0-3,0 0 9,0 0-3,0 1-31,0 0-21,1-1 4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6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8 122 821,'-45'-22'316,"42"9"-238,1 1-4,-2-3-35,0 0-8,-3 1-7,-7-2-2,-5 7 3,-4 2-1,-4 7-2,3 10 3,0 9-1,2 6-1,4 15-8,2 2-1,6 2-9,4-1 3,11-10-5,2-2-4,9-10 1,5 1-4,5-7-8,4-3-2,6-7-16,1-6-10,-1-7-22,-1-1-23,-8-1 55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5.8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4 858,'-11'-3'337,"7"3"-225,1 0-17,3 8-32,4 6-17,4 18-10,4 11-2,6 24 14,5 11 1,2 17-6,1 3-6,-7-5-12,-2-7-4,-3-20-3,1-10 2,-1-15-2,-3-6 1,-2-14-4,-6-5-4,-2-9 0,1-4-1,-2-10-1,1-5-2,-1-13-1,3-7-1,0-11-2,0-3-2,4-17-1,1-7 0,4-12 0,-4-3 3,4 7-1,-4 8 0,3 17 0,0 9-2,1 15 0,-1 5 2,-4 12-2,-1 4 0,-4 3-1,-1 1-3,-1 6-2,1-2 1,-1 0 0,0 0 2,0 0-2,0 0-9,0 0-13,0 0-13,0 0-24,0 0-12,0 0-30,7 3-15,30 9 76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5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2 933,'-2'3'352,"3"1"-264,8-3-27,7 2-24,2-3-7,10-5-9,3 0-5,4-3-16,1 1-12,-1-2-24,4 1-12,0-2-65,1-1 76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5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1043,'-18'40'383,"20"-37"-311,2 0-30,3-2-27,7 3-7,5-3-1,1 0-1,7 3-1,-4-4-1,1-1-7,0 1-6,-6-4-19,0 4-17,-7 1-38,-5-4-19,-7 2 60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4.7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69 939,'-13'-3'384,"7"3"-238,0 0-5,9 1-55,3 0-19,12 6-32,5 0-4,14-3-10,2-3-8,4-7-17,4-1-10,-5-4-27,3 0-15,3-1-30,-1-2-13,0 1-19,0 0 71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4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183 1030,'-17'55'352,"16"-45"-328,1 11-7,-6 18-13,-4 3 1,-9 25-3,-2 8 4,6 14 4,-5 2 0,7-11 12,2-8 5,2-20 8,3-11 3,2-20-9,3-7-5,-1-9-9,0-5-3,1-11-3,1-8-6,1-22 0,3-8-2,1-14 1,1-10 1,1-14 1,1-6-3,-2-1 1,2 0 0,1 9 0,-4 8 0,5 17 1,-3 12-1,-1 21-1,3 7 3,-8 10-1,0 4 1,3 9-5,-3 4-1,6 17-3,7 14 2,-4 26 5,2 12 4,4 13 1,-1 5-3,2 1-2,3 0-2,-4-5 2,-4-9 0,-1-12 3,-2-8-2,-1-15-4,0-6-7,-5-17-21,1-5-14,-4-14-29,-1-6-5,-4-9 46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1.6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-4 920,'-6'0'341,"9"6"-264,0 6-5,10 12-7,5 10 4,8 27 11,3 11 1,6 24-14,1 11-6,-2 15-21,-5 3-13,-6 0-10,-3-1-5,-11-8-4,-10-6-1,-12-4-2,-7-5-1,-7-12-3,0-4 2,-6-16-5,1-10-1,0-14-11,5-8-9,8-15-22,0-6-11,8-10-17,0-5-7,-3-8-10,4-4-6,3-5 61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1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4 682,'-4'-18'286,"1"4"-164,5 0-12,-1 10-39,-2 0-5,1 5-10,4 4 1,1 6 5,6 9-2,0 12-5,-5 3-9,0 5-13,-2 0-6,0-1-12,-2-2-5,-1 1-7,-2-2-2,-2-2-12,0-4-8,0-8-22,4-5-12,-4-9-19,6-2-10,3-9 210,-2-5-109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0.8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7 0 692,'-7'25'348,"6"-27"-82,-1 0-190,2 3-27,-1-1-29,0 0-9,-2 7-8,-26 35 2,12-20 0,-2 0 1,-8-1 3,0 2-1,3 0-3,-1-5-1,10-1 2,1-8-3,8-1 1,-1-4-1,5-4-3,2 0 1,3-5 4,5 1-1,9-2 9,1 0 3,5 0 3,4 0 2,7 3-7,1 1 1,-4 0-7,0 2-3,-11 0-1,-2 0-2,-1 1 0,-6-1-1,-2 0-1,-1 3-2,-4-2-15,-1 0-7,-1 0-9,-2-2-10,-1 0-21,0 0-18,0 0-271,-11-7 245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30.3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36 949,'-1'-1'362,"0"0"-276,0 0-11,0 1-46,0-1-13,0 0-11,-2-7 1,-9-37 3,7 20 5,4 1 7,0-1 0,-2-1 1,3 4 2,0 2-5,-4 4 0,2 6-5,1 3-4,-1 4-3,3 2-3,-1 3-2,0-2-3,0 0-1,1 9-2,12 39 2,-5-24 2,1-3-4,5 1-5,-2 3-17,1 2-12,0 4-20,-4 4-9,-3 9-16,2 3 81,-8 11-10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9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68 608,'-9'-1'349,"5"-2"-14,0-2-246,2-1-26,2-1-35,0-1-9,6 2-5,1-2 2,4 0 5,2-3 2,7 9 0,2-1-5,2 5-9,-2 3-4,0 2-5,-3 3 1,-5 3 1,-2 4-2,-9-2 1,-4 1-1,-7 0-3,-6-3 3,-6 0-1,-3-1 1,-3 3 2,0-2-2,6-1 0,1-4 3,6-5-2,3-3 3,6 0-3,2-1-2,3-2-2,5 0-3,5-1 3,3-1-1,7 5 4,5 3 0,0 5 2,3 8-2,-2 3 0,-1 0-1,-5 5 0,-2-3 0,-7 0 1,-8 0 0,-4-2 1,-9-5 9,-8 1 12,1-3 6,-9-2 14,1-2 0,-2-4-2,1-1 0,-1-5-12,1-2-2,6-2-13,-1-1-3,7-1-8,5 1-2,0 0-18,4 1-14,2 6-26,2-2-18,6-3-28,-1 1-8,7-2 6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9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473,'-7'5'216,"-1"8"-44,-5 17-157,-4 13-8,-3 17-3,-1 2-21,7 4 1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5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6 730,'-7'0'320,"-1"-2"-186,5 2-36,1 0-18,3-1-34,-1 0-11,0 1-5,0 0-5,17 0-5,26-2-4,-21 2-8,1 0-3,0 1-3,0 0 1,-1-1-8,-2 2-13,-3-2-30,-2 1-19,-7-1 39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8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17 651,'-6'2'282,"-1"-2"-132,4 3-109,-2-2-11,4-1 16,0 2 8,0-3 27,0 1 15,0-1-6,0 1-9,0-1-23,1 0-17,0-8-23,7-36-8,0 20-6,-1 3-1,-4-5 0,0 2 2,-2 2 1,-2 2-1,0 9 1,1 2-1,-1 8-1,2 2 0,-2 8-4,1 7-2,-1 14 0,-1 8-1,1 4 2,2-2 1,2-1 0,3-6 1,1-5-1,3-1-8,-2-4-13,0-2-10,3-2-21,0-2-11,-1-3-23,0-4-18,1-1 63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7.7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0 913,'-8'19'335,"0"13"-268,-2 32-16,-1 19-14,-4 30-11,-3 20-8,0 22 2,2 12 14,5 14 30,6-3 9,6-8 10,3-14-10,7-17-27,-4-10-9,5-19-19,4-11-5,-2-20-5,4-12-1,-3-17-18,-2-8-15,-5-15-27,1-5-18,-5-13-30,-5-7-4,-4-7 68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7.2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8 775,'-7'1'324,"5"-1"-191,2-1-54,6 0-39,3-2-9,11 2-12,6-2 1,4 0-9,4 0-5,-2-1-19,-2 1-14,-2 2-28,-4-2-25,1 0 54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7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 770,'-69'7'326,"68"-8"-197,0 0-13,1 0-54,0 1-16,0-1-17,0 0-1,0 1 3,9 0 4,34 1-5,-19-1-10,2 2-11,4-1-3,1 1-6,-5-1 3,2-3-9,-5 0-10,-3-1-25,-2 3-15,-7 0-19,-1 1-18,-6 2 64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6.0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57 700,'17'-3'306,"-25"-7"-174,1-1-34,0 1-19,3 4-15,0-3 2,1 6 4,2 0 0,-2 2-14,3-1-10,-1 2-23,1 0-7,0 0-10,0 0-1,0 0-2,0 0 1,4 11 2,15 31-1,-12-17 4,1 2 0,3 12 0,-1 7 1,0 13 4,0 8 0,0 5-1,0 0-1,0-3-4,1-4-2,-2-10 5,-1-3 5,-2-12 3,-4-5 3,-1-11-5,0-5-3,-1-11 0,1-3-6,1-3 2,-2-2 1,0 0 1,0-1 1,1-10-2,6-41-1,0 14-7,2-9 0,2-16-1,1 7-3,-6 27 3,0 1-1,17-90 1,-1 0 0,2 10-3,-16 52-4,3 21-4,-5 8 2,-5 15 1,2 6 2,-5 2 2,3 2-3,-1 3-3,0-1 1,-1 0-4,0 0 5,0 0 3,0 0 3,0 7 0,-2 27 1,1-30 1,3 3-1,-1-3-1,-2-2-4,3 1-15,-1-3-11,0 0-29,0 0-15,0 0-37,0 0-8,0 0 78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3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-10 598,'-4'-2'297,"2"1"-105,-1 1-98,2 1-27,1-1-28,-1 0-8,1 0 1,0 0 4,4 8 12,21 36 6,-3-17 8,3 11 3,11 20-3,-1 7-5,2 19-17,5 10-9,3 15-17,0 9-7,-4 11-4,-2 2-4,-10-11-4,-8 0 0,-13-15 2,-4-5 2,-8-8 1,-4-9 5,-11-7 6,-5-9 4,-8-7 1,1-4 3,0-10 5,3-7 1,3-11 4,5-6 1,4-8-11,4-4-2,3-5-2,2 1-7,4-3-3,-1-1-3,3-1-20,-1 1-16,2-3-52,0 0-36,0 0 72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2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9 722,'59'6'313,"-59"-10"-183,1-3-47,1 3-17,0-8-26,0-3-5,0-2-2,-2-4 4,0 1-1,1 1-1,-2-3-7,1 5-2,-2 0-4,1 5-1,0 7-1,-2 2-4,3 3-5,1 2-7,-1-2-5,0 0 1,2 5 0,6 15 4,7 32 2,-9-24-3,-2 0 1,2 4 0,1-2-4,-2-2 1,0 1-1,-2-3 2,1-1 0,-2-2 0,-1-2 2,-1-2-3,-3-4 3,-1-1-2,1-6 4,-1 1 3,1-5 3,-1-3 5,-2 1-2,2-2-1,-1-1-4,0 0-4,2 0-1,-4-2-2,0 1-3,1 0 3,-2 0-4,1 1 1,1 1 1,0 0-1,3-2 2,2 2-2,2 0-4,-1 0 0,0 0-3,0 0 2,0-1 3,7 0 2,36-1 5,-24 0-1,1 1 1,0-1-1,1 0-1,0-1-1,-4 1 2,0 0-4,-7 2 2,-2-1-1,-3 1 0,-3 1 0,-2-1 0,0 2 1,-1-2-8,0 0-8,0 0-26,1 0-20,-5-1-34,1 0-11,1 0 63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1.7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1025,'-4'1'392,"1"-2"-299,3 1-46,0 2-18,0-2-3,0 0 6,6 1 12,10 4 3,32 6-4,-23-11-11,1 3-13,0 0-5,-3-4-10,-2 4 2,-6-6-4,-2 3-2,-4 2-20,-9-4-12,4 2-25,-6 0-21,1 0-32,1 0 69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21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58 691,'-57'-15'298,"52"13"-156,-1-2-23,6 2-46,2-1-16,4-2-23,5 0-2,-1-1-1,7-1-5,1 3 3,1 1-2,3 2-6,1 2-3,0 3-10,-3 4-4,-3 1-4,-1 2 0,-8 1-1,-2 1-3,-11 2 0,-5 3-4,-7 3 3,-8-1 1,-2 2 2,0 0 3,2-6-1,6-4 2,8-3 1,3-6 0,6 1-1,-1-2-1,5-2 0,3 0 0,5 3 3,4 1-2,4 6 3,2 2-3,2 4-1,0-2 1,-4 0-3,-2-2 1,-8-3 1,0 2 1,-4-1 17,-4-3 10,-6 1 15,-3-1 4,-6 0 0,0 2-5,-3-3-13,-1-2-4,3 0-16,0-1-3,7 0-7,2-2-10,4-1-18,2-1-18,1 1-29,0 0-6,0 0-9,0 0-1,0 1-11,4 10-264,11 32 261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19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3 962,'0'-1'366,"2"1"-261,1-2-22,-3 1-23,0 0-3,13-3-11,36-9-6,-26 8-15,2-1-1,4 3-3,1-1-4,-3-1-2,-3 1-5,-4 1-2,-1 1 1,-5 1 0,0-1 0,-5 0-2,0 2-1,-1 0 1,-5 1 0,2-1 2,-5-1-2,-2-2-1,2 3-3,0 0-1,0-1 2,0 1 2,0 0-1,0 0-3,0 0 1,-1 0-7,0 0-2,0 0-22,0 0-14,0 0-35,1 0-19,-1 0-25,0 0 72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3.7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0 180 739,'10'-51'296,"-15"53"-209,-1 3-4,-2 12-50,-2 4-11,-6 15-14,1 10-4,-3 17 12,-2 11 7,0 18 13,-2 2 4,-2-3 2,-1-7-6,3-14-8,6-3-4,3-20-8,2-9-7,8-17-3,-3-10-4,6-11-1,-1-5 1,3-18 1,1-13 3,4-21 2,7-7-3,-2-16-1,1-8-3,1-3 1,-3-1 0,3 6 0,1 6-1,6 10-1,1 6 0,1 12 0,3 7 0,-4 14-1,-3 7 1,0 12-2,-3 4-1,-1 14-2,1 11-3,-3 25 6,-3 14 2,0 24 4,-1 11 4,-3 13-1,5 5 0,-6-10-1,-2-2-4,1-18 2,1-10-3,-1-12 0,5-8 3,0-17-4,-5-9-7,-1-14-15,1-1-22,-5-10-28,-5-11 213,2-7-120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19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110 740,'1'-52'288,"5"26"-195,4 8-21,-3 8-22,-3 6-9,0 4-13,-1 2-3,-4 10-2,-1 8 0,-4 11-3,-3 5-3,-2 6-8,-2-5-2,0-2 0,1-2 0,1-12 4,3-3 6,0-10 6,2-5 3,5 0 2,-1-2-5,5-1-8,-3 0-5,0-1-6,0 0-1,4 0-2,12-1 1,27 3 1,-26 6-4,5 9 1,-3 2-1,-2 1-1,0 1 2,-10-2-1,1-1 2,-5-1 3,-7-2 3,1 0 11,-7-2 5,-1-2 8,-1-3 3,-6-5 0,1 3-2,-3-5-1,1 0-3,5-3-8,-3 0-5,6-1-11,1 1-2,6 0-7,0 0-10,2 0-28,2 0-16,1-4-33,4 0-5,5-5-13,-1-2-254,3 0 263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18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6 843,'-10'-4'348,"5"2"-231,3 0-33,2 2-24,4 1-32,-4-2-16,0 1-5,17 0 2,35 1 1,-24-1-1,2 2-3,4-2-3,-6-3-1,3 4 0,-7-1 0,-4 1-2,-7-1-12,-4 0-15,-7-2-25,-4-2-17,2 0 41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17.4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34 353,'8'-28'175,"-9"28"-54,3-3-43,-3 0-13,1 3-24,0 0-9,0 0 5,0 0 3,0 0 17,0-1 3,0 1-2,0-1 1,-1 0-5,0 0-1,0 0-6,0 0-2,0 0-5,0 0-2,0 1-12,1 0-6,-1 0-7,-4 23-3,-39 52 11,24-11 4,-3 30 0,0 12-2,7 24-9,4-2-3,8-1 3,4 0 7,6-11 12,6-2 9,2-5 8,4-3-5,2-8-11,-2-8-10,0-11-12,-4-11-3,1-16-4,-1-4 1,-1-18-3,-3-7 0,-7-10-1,-2-7-3,1-3-1,-1-1-5,-1-4-11,-1 1-11,0 0-35,0 0-20,-9-20-30,-17-29 357,13 17-193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17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8 800,'-1'-1'317,"1"3"-197,0 0-26,0-2-26,-1 0 2,0-1-12,0 0-4,0 0-1,0 0-1,1 0-8,-1 0-10,0 1-6,0-1-5,0 0-10,0 1-1,0 0-7,0 0-3,1 0 1,-1 0 0,0 0 1,0 0 1,0 0-2,0 0 1,0 0 0,1 0 0,-1 0 2,0 0 1,0 0-2,0 0 0,0 0 2,0 2-3,1 25 2,7 34 1,4-11 3,3 8 4,2 12-4,2 0 2,2 3 2,-2-7 0,1-8 10,-2-4-2,-2-10-8,-1 1 0,-4-12-5,-2-4 0,0-2-4,-6-7 0,0-3-1,0-4 1,-6-11 0,2 2 2,3-2-3,-2-2-4,1-1-14,0 1-14,-1-1-34,0 0-19,0 0-34,0 0-14,-6-21 2,-7-40 13,14 25 79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9.0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14,'5'4'359,"4"6"-302,11 14-9,5 9 6,11 19 7,3 11-7,-2 14-13,-2 9-3,-9 13-8,-3-2-5,-6 5-1,-3 0-10,-6-2-4,-5-4-5,-4-10 0,-5-7 3,-2-19-6,-3-1 2,0-9-2,1-4-1,-1-10 0,3-8 0,0-13-2,3-5 1,4-10-7,-3 3-11,9-5-26,-5-4-12,5 0-22,0-10-8,3-5-213,6-6 207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8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5 501,'1'-5'299,"-4"-1"-13,-4 5-128,-1 9-78,-5 4-23,0 18-24,-2 8-7,1 21-3,0 12 0,2 22-6,3 11 0,3 18 0,4 4-3,3-3-4,3-1-1,3-15-8,1-4-1,8-6 0,3-5 0,6-16-22,4-13-16,1-18-9,5-13 19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8.1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841,'1'-1'327,"-1"5"-230,0 1-6,2 10-34,1 11-1,0 9-8,0 4-3,-2 7-11,1 2 0,0 2-11,1 0-9,1-7-4,-2-9-4,1-8-6,-1-1 3,-1-14-24,2 1-12,-2-4-28,0-4-21,-1-7-16,0-3 56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7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1112,'-8'-1'429,"5"2"-321,7-1-44,2 0-37,5 2-10,7-2-5,3 4 1,11 2-3,3 0-4,0 2-4,4-3-2,-7 0 1,-1 0-1,-9-2 2,-9-3-4,-5 1-32,-4-2-21,-1 1-45,-2 0-18,-2-1 77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7.5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20 925,'-1'0'351,"-3"1"-263,-2 0-11,6-1-28,-4 0-9,3 0-22,0 0-6,0 0-5,1-1 1,0 0 4,27-3 3,28-3-1,-25 3-3,-7 1-6,-1 2 0,-6 0-5,-1 3 4,-6 3-4,-5-1-5,-5 7-1,-3 3-5,-9 0-2,-3 9 3,-5-2 0,-1 1 4,0 2 4,1-6 2,6-6 4,1-6-2,8-3 1,3 0-3,-2-4-2,7 2-3,3 1-3,4 2 2,16 5 2,-4-2 4,4 5 1,-1-3 0,-4 0-1,0 2 1,-6-2-2,-3-1 0,-6 3 3,-3-2 5,-5-1 19,-3-1 6,-6-2 11,1 2 0,-5-5-8,1 0-6,2-1-12,2-1-6,4 1-9,-1 0-8,4-1-26,1 0-23,1 3-38,3 3-7,1 5-11,2 3 65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5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-2 863,'-3'0'350,"1"4"-221,1 6-71,-2 6-16,1 14-3,-1 8 0,3 9 2,1-3-4,-1-2-17,1-7-7,1-10-7,-2-4 1,3-12-2,-3-1-5,2-6 3,0-1-2,-2-6 3,-1 5 5,0-1-4,-1-15 4,-5-33-6,3 24-1,-2 1 2,3 5 1,-3 2 1,1 4-2,4 7 2,-2 2-2,3 3 1,0 0 0,0 0-4,0 0 1,0 1-6,0-1 3,0 0-1,0 1 1,13-1 1,29-2 0,-27 3 0,3 2 1,3-5-2,3 2 1,5 1 0,4 0 0,9 2 1,2 4-3,1-3 2,-4-3 0,-3 3 0,0-3 3,1 1-3,2 4-1,0-4 1,2-1-2,-1 1 3,-1 0-1,-10 0-1,2 1 2,-13-1-1,-2-3 1,-1 2-1,-6-2 2,-3 1-1,0 5 1,-5-4 0,-2-2-1,-1-1 3,-1 3 0,0-1-2,1 0-4,-1 0-3,0 0-3,0-2 2,-3-6 0,-12-26-1,11 26 1,0 3 0,0-2 1,-4 0 3,1-1 4,1 1 6,-2 1 4,4 3 10,0 0 4,-1 1 9,3 0 2,-1 1-7,1 1-8,3 2-16,2 0-7,-2-1-7,0 0 0,5 2 3,9 7 0,27 17 4,-26-16 0,0 0 1,1 0 0,0-1 0,-4-2-1,-4-1-1,-2 0-3,-4 1 4,-1 2 4,-1 1 8,-4-2 6,-6 5 1,0 1-2,-1 2-4,-1-4-5,3-2-4,0 0-2,1-6-26,1 0-16,3 2-48,0-6-30,8 0 77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22.7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170 626,'-6'2'323,"4"-1"-83,1-5-142,0 1-28,3-8-35,1-2-7,5-2 2,0-5 1,-1 0 7,-1-1-2,-2 0 0,1 3-4,-4 4-8,0 5 0,-1 4-9,1 5 1,-2 5-8,0 3-5,-2 6-3,-3 2 0,3 8 3,-1-1 0,2 2 5,1 1-4,1-4 3,-1 1 2,2 0-1,-1-3-2,0 0-1,1-3-4,-1-3 2,2 0 2,-2-2 3,-1-2 4,-1-4-2,2 2-2,1-3-3,-1-2 2,1 0-5,-1-3 4,-1 0 0,0 0-1,0 0 4,1 0-3,-1-1 3,0 0-1,0 0-2,-2 0-1,-9 0-2,-23 0-3,25 1 3,0 1 0,4 0-1,-1 1 0,2 0-1,2-2 1,2 1-2,0-1 3,1-1-4,0 0 2,0 0-1,6 0-1,11-2 6,29-4-5,-25 2 6,2 3-1,-1-4 0,-2 0 1,1 5 1,-2-4-1,-4 5-1,0 1 3,-9 0-4,4 2 0,-10-2 0,1 1-2,-1 2 2,-1-4 1,1 0-1,0 0-1,0 0-2,0 0 0,0 0-1,-1 0-2,0 0-18,0 0-19,0 0-54,0 0-35,1 0 78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4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28,'7'13'347,"4"3"-151,8 19-141,2 10 2,1 21-6,0 11-12,-1 28-21,-6 6-2,-5 9-9,-5-1 0,-5-15-3,-5-4 2,-3-17 0,1-4 1,-5-9 3,1-9-3,0-10-3,-3-7-2,3-12-14,2-4-9,3-10-19,3-8-13,0-6-22,3-3-193,3-11 192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3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6 826,'-1'-4'336,"1"2"-221,-1 4-60,0-2-41,1 1-10,-1 27 4,-3 76 7,6-12 5,-4 11-1,1 22-4,3 6-1,-2 2-7,5 0 2,4-17-4,-1-11-1,11-15-8,-1-13-15,0-21-34,4-5 32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3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49,'0'0'325,"3"1"-238,0 3-29,4 3-2,0 12 3,0 4 2,-1 11-13,0 6-10,-3 6-19,0 0-8,-5-1-3,-2-5 1,-3-11-12,2 1-12,-2-10-28,2-4-17,4-4-29,-4-5 51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3.3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29 820,'-1'-3'307,"1"0"-230,0-1-21,1 1-5,-1-1 2,0-3 3,2 6 1,-2-2-10,0 2-6,-1 1-17,0 0-9,0 0-12,-1 6-2,-15 14-5,-25 29-5,26-24 2,1-1-1,5-4 7,3-3 1,3-3 3,4-5 0,2 1-5,0-3-4,5-6 0,3 1 0,5-2 5,3-2 3,1 2-1,0-1 2,3-1-2,0 1-1,4 1 3,-3-1-5,-5 0 3,-2 0 0,-3 1-11,-7-4-13,-3 3-35,-2 0-22,-5-3 49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2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91 812,'-7'1'317,"3"2"-224,3-1-30,-1-4-12,2 2-6,-1-1-6,1 0-14,0 0-5,4-19-15,8-34-2,-6 20 1,0-2-2,0 3 2,-3 0 3,-1 2 4,-1 7 3,-2 7 3,0 7 1,0 11-2,-1 0-2,2 11-5,-3 4-5,0 15-3,-2 5 0,0 5 3,3 0 2,-3-2-1,4 0 0,-3-4-1,3 2-3,-2-9-3,-1-2-15,2-9-23,1 0-11,3-5-34,3 0 193,1 0-88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0.5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8 775,'-4'-3'311,"2"1"-222,2-1-26,3 1-14,-3 1-17,0 0 1,7 0-7,35-8-5,-22 8-10,0 0-5,-3-2-4,-1 2-8,3 1-23,-3 2-26,-1 4 33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6:00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53 768,'21'66'295,"-26"-54"-208,1 2-15,0 6-19,0-3-4,-1 3-18,-1-3 0,-1-3-7,4 4-2,-1-7-4,0-3-3,3-2-4,-1-5-1,4-2-7,3-2-3,-1-5 1,2-3 4,-1-12 5,4 0 0,-2-8 0,-1-3-5,4 5 6,-4 0-2,0 5 0,1 4 7,-5 6 2,0 1 1,-1 7-4,-1 2-4,0 0-11,1 4-1,1 4-1,2 4 1,0 9 4,1 6 0,0 3 0,1 4-3,2 4 0,-2-3-1,2-2-2,0 1-12,-1-4-14,5 2-4,-4-7-16,-1-6 4,-1-8-12,-3-5-21,-2-2 54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59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71 882,'-9'0'348,"4"0"-250,3 0-25,2 0-16,0 0-26,0 0-13,0 0-7,20-1-1,32-7-7,-23 2-2,6-3-2,1 2-10,-2-3-21,1-1-13,-6 2-51,-5-1-214,-5 10 219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59.6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45 797,'-6'3'304,"-2"-3"-222,-1 0-16,6 2-1,-2-1-1,3 2-4,2 1 0,-2-7-11,2 3-6,0 2-20,0-2-4,0 0-11,0 0 1,0 0 4,0 0-4,9 1 2,30-4-4,-25-11 0,2-4 1,1-2-1,2-2-2,-1-2-1,-2-2 2,-7-3 1,-2 3 0,-6 2 4,-1 6 2,-4 4-2,-1 2 0,2 8-10,-4 0-2,3 6-8,-3 7-5,-2 9 1,1 7-5,3 14 5,2 6 3,3 11 5,4-2 2,2 4-14,2-1-1,-1-9-13,0-1-13,1-10-6,3-3-9,-1-7-27,1-7 115,-3-11-30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50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0 789,'-3'-4'283,"-1"2"-242,-1 0-6,-1 0-13,2 2-6,0 0 5,0 0 8,2 0 8,1 0 5,1 0-4,0 0-5,0 0-12,0 0-7,0 0-9,0 0-4,0 0-7,0 0-5,0 0-11,0 0-5,0 0-17,0 0-12,0 0-77,0 0 88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6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44 699,'2'-1'275,"3"-2"-183,25-26-14,-24 22-25,0 3-11,0 4-16,0 4-8,0 6-10,-1 5-4,-4 4-5,0 5-1,-2 5 3,-4 1 1,-4 1 3,-3-3 3,1-4-4,-2-2 0,-1-6-2,7-5-3,-3-7-9,0-3-3,8-4-6,-6-7 3,6-3 8,7 1 3,1-6 6,4 4 2,1 3-1,-3 1 0,-1 6 3,3 4 2,0 5 4,1 0 1,1 9-1,0-2 0,-1 5 0,0-4 2,-1-1 0,0-3 2,2-2-5,-2-5 0,-3-3-2,3-1-4,-2-9 1,2-3-3,-3-11-24,3-2 19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7.1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762,'1'10'296,"10"8"-209,2 19 0,6 13 6,6 29 4,-2 9-6,-1 11-24,1 6-11,-5-2-24,-6 0-12,-4 0-9,-8-4-6,-10-2-3,-5-3 1,-4-8-2,-2-6-1,-3-17-2,1-5 1,2-9-1,5-10 2,3-11-2,2-11 1,6-7-4,-4-3 1,8-5-7,1-1-2,-1-2 1,1 0-2,0 0 0,0 1-5,0 0-9,0-1-10,0 0-17,0 0-15,0 0 45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6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0 702,'-16'21'274,"0"21"-197,0 19 0,-2 24-32,3 13-4,1 26-12,0 0-7,9 8-6,4-4-1,5-20-5,6-9-1,5-21-7,3-8-3,9-16-10,3-6-14,6-10 17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6.2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61 824,'-5'1'334,"4"-1"-235,2-1-8,-1 1-36,0-1-7,13-2-3,35-9-2,-20 4-19,-2-2-9,2 3-10,-1 1-4,-5 3-20,-3 0-17,-9 0-48,0-2-148,-10 5 161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6.0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21 768,'-22'-8'305,"24"1"-204,0 2-25,-2 4-28,0 4-9,1 6-16,-1 7-9,-5 5-3,-3 0-3,-2 3-3,5-4 1,1-2-2,0-4-1,2-1 0,-4-5 0,3-5-1,0-1 2,1-2-2,4 2-5,-2-2-2,0 0-1,0-1 1,0 1 5,3-1-1,11 1 2,27 9-1,-27-2 0,5 10 0,0 2-1,-6 1 1,0 3-4,-4-3 3,-4 2-2,-2-2-3,-3-2 4,-7-5 2,1-2 4,-7 1 12,-1-2 6,0-2 16,-5-4 11,3-4 0,1 0-2,3 0-20,0-1-13,2-1-12,2-3-9,1-2-22,5-1-17,8-6-30,1-3-18,6-7 62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5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105 611,'22'-33'274,"-31"24"-138,4-1-52,2 3-19,0-1-25,3 1-10,3 7-13,-1-8-4,5 6-6,3-1 2,-1-3 2,1 4 1,2-3 0,-2 1-1,1 3-4,-4 1 1,0 7 0,-2 4 4,-5 19 2,-2 4 2,-10 13-1,-2 7-3,-7-2-5,1 4-2,-2-6-3,-2-6-2,6-11 1,-1-5 0,3-13 1,6-3 0,5-10-2,1-2-3,5-8 0,-1-6 2,3-4 1,1-5 5,7 0-3,2-2 0,3 2-2,1 7 0,0 7 0,-3 4 0,2 9 1,-3 3 1,1 5 3,1 4 0,1 2-1,0 2 3,1-3-5,-3-5 0,-4-5 2,3-7-4,-1 0 1,-1-1-1,0-9-3,-4 0-3,5-10-17,-3-1-14,1 2-135,-3-3 117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4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8 913,'-33'-5'358,"32"6"-245,-1-1-26,3 0-30,-1 0-13,0-1-23,0 1-4,3 0-4,17 0-3,33 1-1,-28-4-5,1 3-10,-3-1-8,-6 1-25,3 2-13,-9 0-23,-5-2-18,1 4 61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2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0 940,'0'0'346,"-6"4"-280,1 7-26,-4 11-14,7 6 4,5 7 0,-4-3 1,4 2-11,-3-5-5,1-4-7,0-3-2,4-9 1,-4-4 0,2-5-4,4-2-1,-6-2 1,3-1 2,-8-6 1,-4-5 1,-6-7 0,5 0-2,-3-2-2,3 1 1,6 6 0,-1 3-2,0 6 2,4 2-2,-2 1-2,0-1 0,2 2 0,0 0-1,1 0-3,17 0-1,34 3 2,-30 0 0,6-1 4,0-1-1,-2-1 0,5-2 1,-2 2-1,5 1-1,4 0 1,1 0-1,-2-2-2,3-1 4,-2 2 1,2 1-1,3 4-1,-3-2 1,-2-2-1,-3-1 1,1-3 0,-1 2-1,1 2 0,-1-1-1,-7 2 3,-6-1-2,-9 1 0,-1 0 1,-8-1-1,2 0 1,-6 1 4,-5-2 6,-2 0 4,3 0 1,-9-2-3,6 1-6,-1-3-4,0 0-1,3 3-1,-5-3-1,6 2 0,0 0-1,-2-1 1,0 1 3,-4-1-2,-2-3 0,4 0 2,-2-2-1,4 6 5,1-1 1,-3 2-3,5 2 2,-3-3-1,2 0-1,2 2 2,-1 1-1,1 0-6,2 0 0,0 0-3,0 0-1,15 9 3,27 18-4,-21-17 4,0-2-3,4-1 4,-1-2 3,1 0 0,-4 2 1,-7-4-3,0 1 0,-9-3-1,-2-1 2,-4 0 3,1 0 12,-1 0 9,0 0 2,0 0 1,-10 5-9,-35 17-9,27-16 0,3 1-5,1 0-3,4-4-3,3 2-5,3-3-25,3 0-20,4 2-31,4 1-18,6 0-12,5-2 66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0.9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03,'11'7'316,"4"16"-268,3 7-11,5 19 10,-1 7 7,6 16-2,-6 6-4,0 10-11,-1 1-1,-8-4-12,0-4-8,-7-1-8,-7-3-3,-9-5 0,-4-2 3,-6-12-4,2-6 0,2-15-13,0-8-18,5-13-40,3-5-19,6-6-39,2-6-151,7-19 196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0.6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0 1031,'-14'24'351,"1"23"-335,2 15-7,-1 24-4,2 17 0,4 11 0,1 2 0,8 2 3,6-8 1,7-13-1,2-8-1,7-24-7,-1-7-12,8-12-36,1-9-38,0-19 52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40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7 828,'-10'2'323,"6"0"-216,-3-2-20,2-3-29,7 2-11,3-4-29,6 2-8,8-1 0,-3 2 0,2 1 0,0-1-2,-1 3-2,1 1-3,-3 4 1,1 0 0,-6 2-5,-4-1 0,-4 0-2,-2 6 1,-6-3 2,-1 0 2,0 4 3,-4-6-1,3 1 1,0 0-3,3-5-1,2-1 0,0-2-5,2-1-3,1-1-1,0 0-1,0 0 3,5 0 4,10 1 5,29 9-3,-27 4-3,1 0-3,-3 5-4,-4-5 2,-3 3 7,-6 0 1,-3-3 3,-4 4 5,-6 0 10,-2-3 7,-7 0 9,-4-2 0,-4-2-5,1 0-6,1-2-9,5-3-4,2-5-4,2-4-5,5-4-23,0 1-14,11 0-48,2-1-27,8-5 72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6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58 797,'-6'-8'307,"2"4"-210,3 3-17,-2 1-14,3 2-10,0-2-23,0 0-9,0 0-15,0 0 0,0 0 3,0 0 3,14-1 6,26-16 3,-20-10 0,-2-5-4,-1-9-7,-2 2-4,-7 1-4,0 1 1,-11 6-1,-1 2-1,-8 7 2,-2 4-6,0 9-4,-1 3-7,3 11-14,0 7 2,1 15 4,2 8 4,2 8 14,4 6 0,2 3 2,2 0 0,4-1-1,2-8 3,3-10-10,2-6-5,4-11-15,5-5-13,6-7-17,-1-8-22,0-12 49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9.7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26 861,'-2'-1'328,"0"-4"-231,2 5-15,0 0-9,0-1-4,0 1-16,0 0-9,0-1-10,0 0-7,0 0-8,4-11-3,10-41-6,-7 26 0,0 1-3,-1 1 2,-3 3-1,0 2-1,-2 7-2,-2-1-1,1 10-3,1 1-1,-1 1-3,0 2-5,0 0-6,0 0 0,2 10 5,18 43 4,-15-23 4,1 4 1,-1-5-15,0-2-8,0-5-20,0-1-12,-1-4-12,1 2-4,-2-5-31,-1-2 64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9.2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70 358,'-26'-29'215,"26"25"-1,0 0-97,-3 0-38,1 1-8,0 0-9,1 3 1,0-1 0,1 0 0,-1 1-1,0-1-5,0 0-4,0 0-3,0 0-12,1 0 2,-1 0-7,0 0 1,0 1-6,0-1-2,0 0-7,1 0-4,0 0-4,0 0-5,-1 0 0,1 0-4,0 1 0,0-1 0,0 0-2,0 0 3,-1 1-4,0 0 2,1 0-1,0 0 1,0 0 4,0 0-3,0 0 1,0 0 1,0 0 2,0 0-2,0 0-3,0 0 0,0 0-2,0 0 2,0 0-1,0 0-1,0 0 1,0 0-2,0-1 3,0 1-2,0 0 1,0 0 1,0 0 0,0 0 1,0 0-2,0 0 0,0 0 1,0 0-1,0 0 1,0 0-1,0 0-2,0 0 2,0 0-3,0 0 1,0 0 1,0 0-3,0 0 4,0-1-1,0 0-5,0 0-1,0 1-7,0 0-5,0 0-11,0 0-12,0 0-30,0 0-19,0 0 58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7.9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761,'-1'5'315,"-1"-2"-204,3 1-29,1 1-11,-1-3-34,0-2-12,-1 0-15,0-1-7,0 1-16,0 0-14,0-1-51,0 0 48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7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969,'-1'0'366,"2"1"-291,-1-1-36,-1 0-61,1 0-28,0 0-130,-1 0 117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7.4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1 861,'20'-33'321,"-24"26"-252,3 5-3,2-3-13,3-4-1,2 0-9,2 1 0,-1 2-15,2 5-6,-1 3-13,2 2-4,-4 7 0,3 4-4,-7 5 4,-5 3-2,-6-1 2,-6 0 3,-1-1 0,1-3-3,5-1-3,0-6-1,8-3-5,0-4 4,0-1-5,3-1-1,-1-3 2,0 0-2,0 0 4,0 0 2,1 0 0,10 1 2,32 7-2,-24 0 0,2 1-24,-1 0-21,3-4-54,2 2 56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7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1 836,'-1'-1'326,"0"0"-226,2 2-29,-2-1-28,0 0-10,-6 22-20,-21 36 1,2-14-2,-6-1-3,2-8-15,7 0-16,7-8-50,9-2 176,12-4-92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6.8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2 792,'0'-1'331,"-2"2"-207,3 5-54,-2 4-18,7 11-11,3 2 1,6 10 8,2-1-1,7 3-15,-3-1-11,1-6-9,-3-3-7,-6-8-3,0-1 2,-8-7-6,3 2 0,-8-6-21,-3 0-20,0 1-39,-4-4-28,1-1 68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6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35 725,'30'-37'300,"-42"27"-172,6 6-58,-5-6-11,1 2-12,2 2-6,0-5-9,3 2-2,5 2-7,1-2-5,8 2-8,0 1-5,5 1-3,2 2-2,2 1-2,-3 2 1,-1 3-2,-2 3 0,-2 3-2,-2 2 0,-1 6-4,-7-1 0,-6 5 4,-3 1 1,-7 1 7,-1-4 0,2-5 5,3 2-1,1-3-4,4-1 1,4-1-1,0-4-1,4-2-1,2 2 1,2-1-1,3-2-1,5 2 3,4 0-3,-1-2-3,2 2 3,-2-2-3,-2-3 1,-1 0-9,-1-2-10,0 1-15,-4 0-15,3 1-242,-4-1 209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5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55 839,'-16'-3'319,"4"-2"-240,3-1-13,0-3-19,3 2-7,3-1-10,2 2-7,5 0-3,2 2-8,3 4-5,1-1-5,5 5-2,-1 3 0,-1 5 0,-3 3 1,-6 5 3,-2 3-1,-4 4 1,-6 5-2,-6-3-2,-2 0 1,0-4 1,2-4 2,1-6 1,2-3-1,3-9-1,2-2-1,6 1-5,1 0-1,3 0-9,-4-2-2,0 0-9,0 0-7,7-1-24,35-9-37,-25 1 61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5.4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9 831,'1'0'332,"1"1"-186,6 0-107,6 0-14,2-1-1,5-1-2,2-2-10,0-1-12,3-2-29,1 2-28,4 0 33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3.8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210 560,'8'1'258,"-3"-6"-112,1-4-38,1-6-37,0-6-10,1-4-4,-1-2 5,0-3 2,-4 2-2,-2 7-13,2 3-8,-4 9-11,0 6-3,-2 4-13,-1 7-4,2 11-6,0 4-4,2 7 1,-1 2 1,0-2-2,1 2 1,0-4 1,-1 0 1,-1-3 6,0-3 1,-1-4 3,0-4 2,-2-5-5,1-1 2,1-5 1,-2 1-1,1-4-2,-3-2 0,-3-3-5,1-2-1,0 0-1,-1 1 1,-3 3-1,-2 0-1,-3 3-2,4 2 0,1 1-3,3 2 1,5-1 3,0 0-2,8 2 0,4-1-1,8-1 1,5-1 2,8-4 3,5 1 1,8-4-5,-1-1-3,-5 1-38,-3 0-30,-7 4 46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5.2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361 616,'10'-74'273,"-14"55"-147,3 4-16,-1 1-44,1 1-13,0 0-13,0 5-1,1 2-3,-2 1 2,2 5 1,-1-1-1,-1 0-6,2 1-10,0 0-12,0 0-2,0 11-6,-5 41 2,0-16 1,-1 1 0,-1 2 1,2 1 0,2-4-1,-4 0 2,4-3-2,-2-5 0,2-5 1,3-4-1,0-6 0,-4-6 1,4-2 1,-4-3 1,1 1 0,3-3 0,-3 0-3,5 0 0,-2-1-1,0 0 0,10-27-4,11-43-1,-6 20 1,-2-7-2,0-6 8,-2-2-1,-3-4-2,3 3 0,-5 14-9,3 10 1,-2 20 1,-2 9-2,2 12 0,-3 1-5,0 8-1,1 3 0,1 9 4,2 6 4,-1 4-1,-2 3 2,3 13 1,0 2 1,2 14-2,-3 4 1,0 2-1,-1-2 2,-2-4 1,1-6-1,-5-12 2,1-2-1,-2-14 1,0-3 0,-2-10 1,-1-5-1,-2-5-1,-1-4-2,2 1-11,-4-3-21,0-8-23,1-4-17,-3-15 41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3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0 648,'14'50'288,"-22"-50"-136,1-1-38,-1-4-43,5 2-17,5-1-22,0-3-5,5 1-4,-2 1 2,4 2-8,-2 3-5,5 6-5,3 9-5,0 14-1,2 5 2,-11 11 0,-3 0 0,-7 2-3,-5 2 1,-4 0 2,-5-5-3,-6-5 7,1-7-5,4-11 0,3-4 2,5-11-8,1-5 3,6-1-1,-1-3-5,5-1 5,1-3 0,0-1-4,4 0 5,0 1 4,5 3-3,3 9 3,-2-3-3,4 4-5,-2 1 3,-3-3-1,5 6 1,-5-2 3,-3-2-1,2 0 3,-5-6-1,1 0-3,7 0-2,-3 0-4,-5-4 1,0-3 0,1-1 4,-4-6 0,7 6-6,0 1-11,-6 1-6,1 3-16,0 2-27,-2-3 49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2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26 839,'3'-7'326,"3"-1"-243,5-2-29,5 0-16,5-2-22,4-1-5,0-2-26,-1-3-15,1 2-37,-1-1 36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2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832,'-4'2'326,"-2"-1"-233,-5-1-23,4 0-36,3 2-10,-2 1-14,8 3-4,3 6 1,-1 0-3,6 6-2,3 2 1,0 1-1,3 0 0,-1 1 1,-1-1-1,0 2 0,-4-3 0,-4-1-2,-4-2 0,-6 0 0,-3 1-2,-5-4 1,0 5-9,-1-5-23,-2-8-14,5-1 27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2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797,'-1'20'302,"1"1"-243,0 0-6,0-5-24,0 0-24,0-7-39,0-5-34,1-5 39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2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6 846,'-3'-5'319,"7"5"-249,7-4-26,2-2-22,8 2-12,-5-3-2,7 1-6,-2 0-2,1-3-31,2 3-37,-1 3 43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5:32.0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3 58 713,'-13'-11'277,"-2"-3"-197,4 2 9,7 6-11,-1-1-7,4 6-14,3 1-5,-6-3-7,-1-1-7,2 8-17,-3 8-6,0 13-10,0 11-5,-2 7 1,-4-3 0,5-3-1,3-4 1,1-8-2,3-2-4,9-6-2,-2-5-5,4-4 3,4-1 2,-5-7 2,5 1 5,1 0 1,2 0-1,0 5-4,-3 0 2,0 5-5,-7 1-1,-4 1-1,-3 2-2,-4 3 4,-5 1 2,-3 2 10,-8-2 2,-11-3 11,2 0-1,-8-4-3,4 0 2,6-6-6,-1-7-2,13-3-6,1-1-6,7-3-31,4 0-22,4-8 35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24:26.87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1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93 841,'-8'-13'319,"4"-2"-245,0-4-14,4 7-28,3 1-3,3 2-4,0 0-3,4 5 7,0 3-3,4 3 4,6 8-1,-3 0-7,1 1-3,-1 6-9,-4 0-4,-4 4-5,-1 2-1,-11 5 0,-5 1 3,-4 3 1,-4 1-1,0-3 2,3-3 0,1-6 4,4-4 10,6-4 5,3-2 1,7-4 0,3-4-4,9-2-4,2-1-1,6-1-8,-2 1-5,-4-7-2,1 3-1,-8 2-9,1 0-9,-5 2-31,-3 1-23,0-1-30,-3 1 472,2-4-291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1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41 856,'-13'6'325,"5"-12"-239,3-5-51,1-14-28,3-2 2,5-7 4,4-1 0,6 1 4,0 4 3,-2 8 11,0 4 4,-3 14 3,2 3-5,0 15-13,3 7-3,0 8-11,0 3 3,1-3-3,-4-4-3,5-6 3,-2-4-3,-2-8-1,4 1 0,-8-11-2,1-2 1,-4-6 7,2-7 2,0-2 13,-6-3 1,-4-5 2,-1 4 1,-2 4-6,2 4 0,4 11 2,-2 3-1,5 7-9,0 7-5,1 9-8,4 6-1,1 3 1,5 8 0,5 1-2,-3 3-2,3 13-23,-5-2 5,1-2-1,-5-9 3,-4-14 21,-3-5-1,-8-13 3,0-1-2,-5-3 2,-3-6 3,1 3 6,0-3 2,-5-5 2,4 0-2,-6 1-3,1 1 0,5 4-7,1 2-6,8-1-30,2 0-26,4-1-51,-2-1-23,0 0 8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5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4 860,'-6'-9'315,"10"10"-263,8 7 4,15 18-9,6 8 0,9 25 7,2 12 2,-1 19-7,-2 12 2,-4 7-20,-5 1-10,-10 0-15,-7 2-15,-17 2-37,-8 3-25,-16 7 41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0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1 732,'3'0'266,"11"0"-221,2-4-23,8-3-10,3-3-24,0 0 9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0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6 889,'-2'0'380,"1"0"-232,5-1-59,-4 1-21,0-1-41,11-1-9,35-8-8,-27 4-8,-2 2-17,-2-2-11,-5 3-27,-5-1-13,1 4-35,-4 3-200,-6 5 213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20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6 713,'-6'-1'317,"6"2"-163,1-5-56,-1-1-14,9-2-16,-2-4-6,2-2-14,3 4-8,-3 0-11,2 4 0,-3 3-12,4 1-3,-5 3-6,2 2-8,1 8 1,-3 1 0,-7 4-3,2 3 2,-8-1 0,-2 3-2,4 2 2,-2 0 3,6 2-9,3-3-8,2-5-19,1-7-9,2-11-15,5-2 0,4-5 2,0-2-4,2 5 614,0-2-425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9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02 871,'-19'-7'362,"10"5"-216,1-3-20,9 5-50,2 0-23,4-5-32,7 1-14,6-4-7,4 0-4,9-2-17,1 3-6,5-5-15,6 0-3,-6 1 8,-5-3 4,-7 2 15,-9 2 9,-5 1 8,1 4 1,-8 3 3,-5-3 6,2 6 13,-3 0 11,-1 5 7,0 3-1,-1 3-4,1 7-8,3 8-5,5 1-2,3 2-6,1-3-2,3-8-5,0 1-1,-1-8-3,2-7-1,2-4 0,-1-7 0,1-7 0,-1-2 2,-5-9 3,-2-1 0,-8-7 0,-3-6-1,-2 3-3,-4 0-1,2 12-3,1 8-9,-1 8-29,2 5-23,1 4-46,1 3 116,5 11-21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19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45 924,'-1'25'335,"1"15"-269,0 7-19,1 2 2,0-3 3,-1-4-7,0-7-3,0-6-10,-1-6-6,1-15-9,0-2-6,0-13-7,-2-5-5,3-5 1,-2-13 3,-1-11 1,2-6 2,-4-15-1,1 0-2,-4-8 1,0 1-1,4 9 0,2 5 0,3 21 0,2 11 1,2 17-2,2 9-1,9 16-1,3 10-1,5 17 5,2 5 0,2 16 3,1 2-1,1 5 0,-2-5-2,-6-6-28,-1-4-23,-7-6-42,-3 2-20,-7-14 68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06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86 854,'-7'-2'333,"1"0"-236,4 2-30,0 2-12,2-2-14,0 0-6,0-1-4,-1 0 0,1-3 1,-1-11 1,0-26-5,1 25-1,0-5-9,0 1-8,4 0-4,-2 2-3,3 5 1,-2 5-1,-2 4-3,3 2 0,-1 9-3,1 0 0,2 13 4,-1 4 0,-2 3 2,2 5 1,2-2 2,2 1 0,-1-2 4,0 2 0,-1-5-4,-2-1 0,2-2-3,0-4 1,-3 0-1,-1-6-2,-2-6 0,-2-1 2,-2-4 3,1 1 1,-7 0 1,2 0-2,0-1-1,-5-1 0,3-1 0,-4-1-1,0 0-2,2 1-1,-1 0 2,2 2-3,2-3 3,1-1-1,3 0-3,1 0 0,4 2-3,-1-1 3,0 0 3,0 0 2,13 1 4,33-1 1,-20-1-1,-1 2-1,4-4-4,-2 0-1,0 1-2,1 0 0,-7 2-3,-4 1-9,-5-2-19,0 2-14,-6-1-44,-1 1-9,2 5 61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03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79 648,'-1'-1'272,"0"-1"-129,-9-15-84,-9-32-20,15 23-8,2-4-5,4-3-3,3 3 2,4-1 0,0 8-3,0 6 2,1 9-4,0 5 0,2 14-7,0 6-1,0 15-5,0 4 0,2 2-3,-3-2 0,3-4 2,-1-5 1,-2-8 6,2-2 1,-4-9 2,1-7-2,2-3-3,0-6-1,4-8-3,-5-2 2,-3-6-6,-2-5 1,-7-2 0,-2-3 0,-2 0 9,0 6-1,0 5-1,-1 5 1,3 7-5,0 4-1,1 7 0,0 0-5,4 15-3,0 5-1,8 20-2,3 4 6,1 6 0,4 2 2,-6 0 0,4 5-3,-4-4 1,-1-3 0,-1-4-1,-5-9 0,-1-10 2,-4-6 0,-6-12 14,1-1 5,-5-8 12,-2-3 6,-5-5-4,-3-2 0,-2-2-10,2 3-3,-1-1-10,0 0-4,2 4-3,2-1-4,4 2-9,5 3-12,3 3-35,4 3-28,4 6-27,2 3-5,7 5 180,4 0-62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03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9 965,'-4'3'377,"4"-3"-268,8 2-63,5-2-29,10-4-11,6 0 0,9-5-15,6-1-20,4 1-38,0-1-33,-7 2 59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3:02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68 902,'-10'-2'342,"11"2"-257,-1-1-28,3 0-28,-3 0-13,0 1-6,17-6 3,41-9-2,-27 4 0,6 3-6,1-1-3,1 2-8,-4 3-9,0 1-23,-5 3-17,-10 1 32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55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32 856,'-7'-10'294,"5"-3"-266,1-7-14,1-2 0,3 2-1,1 2 1,0 5 2,1 4 0,1 3 5,0 5 1,0 3 0,2 7-4,-1 6-2,2 6-7,1 4-3,-2 3-1,-2-2-2,1 2 1,-2 0-1,0-3-1,-1-3-2,-3-7 3,-1-3 3,-2-3 4,-1-2 5,-1 2 0,0-3 1,-4-6 0,0 2-3,-2-2 0,0 0-3,-1 0 3,2-1 0,1-2 4,-4-1 1,4 3 5,1 1 3,-1-3 2,7 3-2,-3-2-13,4 1-3,0 1-11,0 0 0,5 0-1,10 0 0,31-2 4,-25 0-2,4-2 1,-1 0 0,2 2-1,-2-3 4,-3 0-3,-1 1 1,-8 2-1,-3-3 0,-2 6 1,-3 3 1,-5-2 4,-1 4-2,-5 0-1,1-2-6,-1 1-20,-1-1-13,0-1-33,-2-3-15,5 2 5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3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46 552,'0'-1'260,"0"0"-105,0 0-49,0-1-48,1-2-11,3-6-6,8-24-4,-13 22-4,-1-2 0,3-1-4,0-1-4,0 2-1,0 2-5,-1 6-4,0 2 0,0 4-9,3 4-2,1 7-2,1 6-2,-3 10 2,3 5 2,-2 2-2,0-1-1,1-1 1,-1-4-2,0-8-2,-1-5-1,1-4-14,-3-6-4,0-1-14,0-2-13,0-6-8,2-3 31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54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 910,'24'-37'314,"-26"26"-279,3 1-14,1 1-2,1 3 2,2 4-4,0 2 0,3 12-5,1 3-4,2 12 0,0 4-3,-2 1-1,1 3-1,-1 0 0,0-2-1,1-7 0,3-3 2,-1-11-3,0-6 3,-1-4 3,-1-7-2,-1-5 3,0-3-1,-3-9-2,-3-2 1,-3 0 1,-3-3 6,-2-1 8,-4 2 5,1 1 7,-1 3 1,1 4-2,-1 2-5,2 3-3,1 3-10,4 4-7,0 2 1,2 3-9,2-2-1,1-1-20,1-1-19,5 2-31,-1 2-21,2 1 56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54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74,'19'14'380,"-23"-14"-340,0 1-49,1-1-48,3 2-32,2-2 52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54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0 685,'-1'-3'342,"3"3"-59,3 0-197,-5 0-36,0 0-1,13 0-2,32-2-11,-20-3-22,1-1-14,3-2-32,1 1-20,2-3-54,1 1 65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22:53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61 839,'-5'-2'327,"3"2"-230,-2 4-19,1 9-29,0 8-10,-1 17-9,2 8 0,-1 10 6,3 1 2,0-4-1,0-7 1,0-5-13,-2-2-8,2-9-8,-1 0-7,0-11-1,-1-6 2,0-7-2,2-6-2,-1-17-6,2-6-4,3-14 1,0-5 0,3-10 7,-1-5 1,0-11 0,-2-6 6,-1-1-1,-1 4 1,1 15 2,0 8-3,0 20 1,-1 9-4,2 15 0,-1 5-3,5 14-1,2 8 1,1 15 3,5 11-1,0 8 1,0 6 2,2 1-1,-4 1 3,-1 1-4,2-10 0,-6 0 1,0-2-2,-3-7-27,-4-1-17,-2-12-31,-1-13-21,-9-15 63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22:34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34.2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4 644,'-7'0'271,"4"-1"-159,1 2-48,5 1-42,-3-2-12,0 0-11,4 0-1,19 2 1,29-3 1,-16 0 0,-4-5 3,0 7-2,-2 0 2,-11 0 0,-3 3-3,-9-2 1,-3 0-5,-10 1-1,-3 1-2,-11 4-24,-15-2-13,-3 1-135,-5 0-40,0-4 16,9 2 41,7-4 231,7 1 76,12-3 41,5-2-27,10 3-94,5-2-35,15-4-28,9 1 3,24 0 1,12 2 2,12-4-4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32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61 649,'-6'-2'249,"2"1"-180,2 1 3,1-1-21,0 1-1,1 0-6,0 0-8,0 0-19,0 0-4,0 0-8,0 0-4,0 0 2,0 0 0,10 0 1,33 2 1,-18-6 0,3 2 0,7-2 0,3 0 0,6-1 0,3-1 0,11 1-1,1 0-2,3 0-1,-3 2 1,-13-1-1,0 0 0,-6-1 1,-2 3 0,1 2-2,-5 0 1,-4 2-1,-2 1 0,-9 0 0,-2 0-1,-6 1-5,-8-3-4,-5 1-3,1 1 1,-8 3-6,2 0-11,-1 1 18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25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4 793,'-8'-1'317,"2"0"-218,5 1-12,-5-1-33,0 0-5,3 2 3,-2-1-1,3 0 2,-3 1 2,1-3 3,2 1-2,1 0-8,1 1-7,0 0-17,0 0-8,0 0-9,0 0-4,0 0-3,0 0 0,0 0-2,0 0 2,0 0 0,0 0 0,0 0 1,0 0 1,0 0 1,0 0 1,0 0-1,0 0 2,0 0 4,6 1 1,-5-1 3,-1 0 0,10 3-2,18 5-4,-19-7-2,-2 1 1,-10-2-4,7 1 4,-4-1 0,-1-1-1,1 1 5,0-1 0,0 0 4,0 1-4,0 0 0,0 0-4,0 0-6,0 0 8,0 0-6,0 0 3,0 0 1,0 0-3,17 3 5,29 4 0,-22-3 0,4 0-2,-2-3-3,1 0-2,-2-1-1,-2 0 2,-2-1-3,-2 0 1,-7 1 0,-2 0-1,-6 0 1,-1 0 0,-3 0 4,0 0 2,-1 0-3,1-1 1,-1 1-2,0 0-1,0 0 1,-6 0 2,-25 1-4,27-2-2,3 2-14,-1-1-14,3 0-27,-1 0-20,1-1-32,0 1-13,0 0 18,0-1 56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24.3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663,'-4'-1'324,"9"2"-103,-1 1-106,6 1-14,6 6-20,4 0-10,7 2-8,0 4-5,9 10 2,2 10 1,13 29-1,3 14-2,1 29-13,-1 19-6,-15 15-19,-5 9-7,-13 16-8,-9-3 0,-10 8 1,-8-3-2,-10-5 2,-8-4 0,-4-18-4,-9-7-2,-6-25 0,1-9-1,-2-20-1,7-10 2,5-15-11,3-9-2,6-12-3,4-10-3,6-12 0,3-5-6,2-9-6,4-1-6,0 0-17,1 0-7,4-1-34,-1-3-8,2-5-14,3-3-226,3-6 250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23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9 256 873,'0'-7'322,"4"0"-264,2-5-30,-7-9-5,4 2-8,-2-6 5,-2 1 23,1 2 16,-6-5 18,1-1 1,0 4-10,0 3-11,2 9-20,-1 5-7,4 8-14,-1 5-7,2 13-5,2 4 0,-1 12-1,-1 5 4,1 5 2,2 2 1,-1-3 4,1 3 0,-3-7-1,0 1-1,-1 0-3,0-6-1,0-5-4,-5-4-1,-2-7-1,1-4 1,0-6 0,-1-3 2,0-6-2,-4-1-3,0 0 2,0-2-2,-4 3-2,-1 0-1,-2 2-3,2 3-1,-2 0 5,3-3 0,3-2 2,3-3 0,7 3-2,0-2 1,4 2 0,-2 0 1,0 0 6,2-1 4,19 0 2,27-6 1,-22 4-1,5-1-2,-3 4-5,-3-2-2,-5 2 0,-6 2-3,-3-2 0,-2 1-1,-4-1-15,0 0-10,-3 0-25,-1 0-15,-1-1-35,-1 1-10,0 0 686,0-1-453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3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2 171,'50'-11'63,"-45"-4"-67,-1 0-42,2 4 31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22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347 1055,'-7'2'400,"3"-1"-310,1-1-30,1-3-16,2-7-26,0-4-16,7-4-2,3-7-1,4-6 2,0-1 5,-2-4 6,0 1-1,-4 4 3,-1 0-3,-3 3-4,-2 4-1,1 8-3,-3 4 0,0 9 0,-1 2-2,-1 8-1,2 6 1,0 13 2,-2 9 5,3 11 6,-1 3 3,2 2 2,1-6-4,2-5-3,-2-8-5,2-7-3,0-1-2,0-10 0,-1-1-2,1-6-4,-2-2-6,-3-2-15,4-1-6,-3-2-18,-1 0-16,0 0-28,0 0-16,0 0 66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20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447 975,'-5'-1'375,"4"-4"-278,0-3-26,3-8-34,7-4-14,7-12-13,3-4 1,3-6 3,0-4-2,-4-5 1,-2 1-3,-2 2 2,-3 4 3,-4 17-3,-2 9 6,-2 15-4,0 3-1,-3 10 0,0 9-4,-3 14 7,0 8 3,-1 8 5,1-1 9,2 3 1,0 0 4,2 6-2,2 1-3,-2-5-4,1-4-2,-1-11 0,-1-6-2,-3-8-1,2-5-2,-3-8-4,2-3-5,1-5-4,-2-1-3,2-1-1,0-1 0,0 0-3,1 0 0,-1 0-2,0 0 0,0 0-5,1 0-9,-1 0-25,0-1-19,1 1-31,0-1-15,0 0-30,0 0-1,0 0 85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9.8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384 878,'20'50'340,"-27"-51"-238,1 2-15,0-1-3,0-2-2,5 2-4,-3-5-8,4-3-21,3-5-14,4-10-18,5-4-4,1-11-10,5-3 0,-3-8-1,0-2-2,-3 1 2,-4 3 1,-2 13-1,-2 7 2,-5 14-1,0 7-1,-2 10-2,-2 9-5,-2 16-1,0 11 2,2 14 4,2 3 2,5-3 6,-1-3-1,5-12 3,0-3-2,0-8-3,-1-4-1,-2-5-3,3-2 1,-2-7-2,1-2-1,-2-4-13,-1-2-9,0-2-15,-2 0-10,0 0-27,0 0-11,-1 0 513,0 0-342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8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0 987,'-18'14'348,"-1"16"-319,-5 7-5,0 20-18,0 17 4,0 29 2,2 17 7,2 36 20,-1 10 3,6 25 5,0 3 9,4 2 0,1-4 5,7-13 4,4-4-5,3-24-7,4-6-5,-2-22-8,3-5 0,1-14-11,-1-8-1,3-20-8,-3-10-8,1-22-3,-2-12-6,-5-16-1,0-7 1,-2-9-8,-2-4 2,-1-3-3,1-5-9,-5-4-15,2-1-21,-6-7-39,-1-1-16,0-6-35,0-5-3,2-5 95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7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31 819,'-26'5'349,"13"-2"-194,3-1-4,6-1-46,6 1-19,10-1-25,5-1-12,10 0-1,9-3-6,8-2-16,1 3-10,-2-3-15,-5 2 3,-7-1-10,-1-1-8,0 3-29,-2-1-22,-3 0-39,-2-1-11,-7-2 75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7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3 867,'-10'2'354,"2"1"-218,3-2-4,3-1-20,-1 0-15,8 0-30,-5 0-8,2 0-15,25 2 0,40 1-1,-24-2-7,5-3-16,-2 2-8,-7-4-8,-1 0-1,-9 2 1,0 0-4,-7 1-17,-2 1-15,-7 0-33,-3 2-12,-8-2-24,-4 2-2,-9 3-16,-7 2 234,-10 10-95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7.1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4 1087,'-2'-1'410,"1"1"-332,2 0-21,-1 0-41,0 0-11,9 28 4,15 59 9,-9 1 23,0 13 12,-1 21 14,0-1-2,1-5-12,1-5-7,-2-16-10,0-6 0,-2-20 4,-2-10-5,-3-19-6,-1-8-6,-3-13-12,-2-6 0,3-8 0,-4-5 0,-2-10 0,5-7-1,-7-15 0,7-11 1,0-18-9,-1-13 1,8-16-3,1-5 0,4-10 0,2-2 0,1 7-5,0 6 0,-1 17 1,0 14-1,-5 16 4,-1 7 1,-3 15-1,-3 3 1,2 9 0,-5 4-1,2 4-2,0 2 0,-2 0-1,0 3-2,-2-1 1,0 0-3,0 1 5,0 0 1,0 0-3,0 0-3,0 0-23,0 0-11,0 0-32,0 0-16,0 0-29,0 0-16,1 0-3,3 2 5,-3 11 90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5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5 1016,'-17'-5'372,"11"5"-306,3 3 2,6-1-24,4 4-3,6 3 17,8 6 17,8 5 22,3 5 2,0 6-34,-4-1-15,-9 3-22,-5-1-8,-13-2-10,-7 2-2,-18 0-14,-8 1-10,-12-1-33,-1-4-22,2-3-31,0-8-13,0-12-9,4-4 1,6-16 83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4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3 816,'-10'-2'327,"4"1"-236,4 1-2,0 0-25,5 6-18,5 3-7,10 11 14,8 12 11,13 18 15,4 9-1,0 20-16,-3 10-10,-6 24-24,-3 11-9,-11 18-9,-4 2-3,-11-7-4,-3 1 1,-7-6-1,-6-2 1,-7 4-1,-5-2 2,-6-14-1,1-4-1,-4-16 1,-5-9 1,-3-13 2,-3-8 2,6-22 0,5-8 2,8-18 6,5-7 1,4-10-3,4-3-4,4-4-9,1-1-4,5-1-18,1 0-12,2-1-35,1-2-17,3 2-37,3-1-7,1 1 82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4.3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0 889,'-24'65'330,"19"-58"-255,-1 0-7,0 6-17,1 0-2,-3 7-9,2 7 3,-2 8-4,2 5 1,1 4 10,0 2-3,3-3-4,2-4-2,3-4-17,4-7-7,3-5-2,1-4-2,2-8 0,1-4 2,2-9 5,1-2 6,3-11 8,2-5-1,-6-10-2,1-6-5,-5-7-3,-10-4-2,-2-4-3,-6 0-1,-15 3-9,-2 5-3,-4 14-4,1 6-4,2 16-21,1 8-13,1 17-46,1 7-25,7 7-38,4 3-5,9-5 9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3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0 735,'-10'9'310,"1"3"-192,-7 13-54,-3 6-18,-8 9-31,2 5-10,-7-2-38,2-2-17,4-7 27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3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47 925,'22'-39'355,"-29"37"-263,1 1-8,-7 1-36,3 1-8,-4 6-12,-1 0 3,4 7 1,2 0 1,1 6 0,0 4-4,1 13-1,-5 6-9,5 6-9,0 2-3,5-7-6,2-1 2,5-9-2,1-5-1,4-6 1,3-5 0,2-10 2,1-3 4,7-12 10,-3-7 0,6-12 3,-1-7 0,-2-4-7,-3-7-1,-8-4 2,-4-2 1,-9-6 0,-5 3 0,-5 9-4,-2 7-2,-3 20-6,0 7 0,-7 17-19,-1 9-15,-8 18-32,1 12-20,5 14-31,3 3-10,10 1 81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3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3 52 870,'-84'38'344,"71"-43"-237,2-2 8,6 2-32,-1-3-7,8 2-17,3-2-8,6-3-9,4 0-4,3-1-7,4 3-2,0 3-10,2 5-3,1 1-7,1 4-2,-1 7-4,-3-3-3,-4 5 0,-6 0 1,-8 5-2,-4 3 1,-8 3-2,-6 2-2,-11-3 1,-2 2-3,-5-2 1,0 0-1,1-5 3,5-3 0,8-6 3,3-4 1,8-5-1,0 0 0,10-4-7,1 0-3,9-3 1,7 0 1,4 1 5,6 3 4,4 8-1,1 4 0,-1 7 1,-3 2-2,-4 3-1,-2 3 1,-6 0-1,-5 3 1,-13-1 2,-6-2 1,-13-3 4,-3-3 2,-4 0 3,-5-3 5,0-3 3,-3-3 1,-4-6 10,4-3-3,-2-2 0,0-5 2,3-4-8,1 1-5,8-3-4,6 3-8,7 5-5,3-2 0,4 5-16,1 0-9,5-1-33,-3 3-16,0-1-25,1 0-19,15-2-5,32-5 70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2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38 755,'-2'-1'317,"1"0"-181,1 1-15,0 0-14,0 0-5,0 0-3,0 0-5,0 0-25,0 0-13,0-1-30,0-2-11,4-25-11,7-27 0,-2 16-1,1-1-1,1-4 0,1 1-2,-3 8 0,-4 8 1,-4 13 1,-1 7-5,-1 7-2,-1 2-3,1 13-4,-4 10 5,0 22 3,3 13 4,0 10 0,0-3 1,4-7-1,0-6 0,-1-7-1,5-3 2,1-5 1,-3-7-1,-2-10 1,-1-1-2,-4-10-7,0-1-7,0-4-20,-2-6-7,1 0-13,1 0-7,0 1-19,1 0-7,2-1 54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1.7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7 1 716,'-2'-3'319,"-2"3"-146,2 2-89,0-2-11,1 0-11,0 0-8,0 0-7,0 0-4,-2 9-4,-38 40-2,24-15 5,0 13 0,-1 26-5,-3 12-5,-3 23-16,-4 15-5,-2 20-8,0 9-1,6 20 4,5 0 4,9-1 13,7-7 8,9-17 7,7-4 0,5-17-4,3-3-8,3-8-8,2-7-6,-1-17 0,-1-9 2,-1-16-2,-4-9 3,-6-15-6,-3-7-5,-5-18-3,-3-6-1,-2-10-2,-1-2-1,-6-9-19,-2-4-10,-3-4-42,-3-9-25,4-3-34,1-4-14,4-8 95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1.0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78 898,'-7'2'384,"7"-1"-223,2-1-45,9 0-49,4 2-7,7-5 1,2-3-5,7-3-20,1-1-9,4 2-19,1 0-3,0 3-2,-2 1-7,-1-4-20,1 3-21,-5 1-40,3 0-13,-4-1-23,-2 1 72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0.7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964,'-6'28'370,"3"-27"-258,-4-1-20,8 0-15,-2 2-12,7 2-10,5 1 1,7-1 2,4 0 3,6 0-18,1-2-12,1-2-20,3 0-3,-1-2-7,0-1 3,-3 1-1,0 1-7,-3 1-18,-4 0-24,-6 0-54,-8-2-23,-2 2-31,-3 0-7,-7 6 107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10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7 6 953,'2'-3'348,"-1"2"-272,3-1-23,-1 3-12,-3-1-3,0 0-4,0 0 5,-1 0 5,-4 19 3,-17 44-5,2-16-3,-10 12-12,-1 6-7,-7-1-6,-2-2-1,1-4 5,1-4 3,5-5 3,4-7 0,5-9-4,5-5 0,7-11-5,2-3 2,5-7-2,0 0 2,1-5-2,2 0-3,2 1-3,-1-6-7,2 3-9,0-1-5,-1 0-22,0 0-18,0 0-36,1 1-20,14-14-26,29-30 405,-23 18-216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9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84 754,'-35'-68'293,"27"60"-210,1 3 6,2 0-26,3 2 3,0 1 3,1 1 6,1 1 5,0 0-4,0 0-17,0 0-18,0 0-17,0 0-6,5 9 6,17 48 10,-12 2 7,0 18 0,-1 25-3,2 9-9,2 4-4,1-5-6,3-12-7,3-9-2,-1-16 1,-1-4 2,-2-9-2,1-6 2,-4-13-5,-2-8-4,-2-14 2,-5-2-3,-1-9-1,0-4-1,-6-3 1,2-1 0,-7-1-4,0-2-4,-4-3-22,-2-3-11,-2-5-34,3-3-24,2-10-52,2-4-6,6-13 93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6.9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270 1087,'-1'-6'421,"0"-4"-294,-1-11-74,-1-11-61,-1-4-5,-3-7-1,0 3 4,-3 6 10,1 7 8,2 13 18,1 7 2,3 15-2,-2 6-6,0 23-17,-1 6-2,4 14 7,1 3 5,3-6 13,2-1 5,0-10 6,-1-5 0,-1-5-4,2-6-4,-3-5-7,-1-2-8,1-9-6,-1-4-3,-1-3-3,2-3 0,-1-1 1,0 0 1,-1 0 1,1 0 1,-1 0-3,-9-1-3,-35 1-1,24 0 0,0 1-1,6 3 5,1-1 8,6-1 4,9 1 7,1-1-2,13 2 1,4-1-1,12-1-2,5-4 1,5-2-11,3-1-2,-3-3-5,4 4 0,-9-1-14,-2 0-14,-11 2-42,-8 1-27,-2 2-57,-9 0-3,-1-4 93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6.3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6 1108,'-6'-3'479,"3"3"-286,7 0-69,1-2-30,12 2-37,4-2-18,12 1-13,6 0-7,-1-1-16,1 2-12,-5-2-32,1 2-22,-5-1-77,-3-1-26,0 2 10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9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49 664,'-4'-15'282,"0"6"-174,4 7-31,0 0-16,6 3-19,5 1-7,4 1-6,2-1-7,3-2-13,0-1-3,4-2-19,0-2-5,-2 0-6,-1-3-7,-4-5-1,4 3-3,-7-5-13,0 0-1,-4 3 0,-5-2 5,2 4 16,-7 1 11,5 4 13,-3 1 1,2 6 18,2 3 15,0 7 25,4 6 8,-2 8-5,4 3-13,-2 0-22,0 0-7,0-7-16,0-5-14,-1-4-27,-5-6-15,0-4-15,1-3 12,-3-11 25,1-4 16,1-10 38,-4-1 13,3-2 14,-1 1 4,-2 5-9,1 5-7,-3 13-2,-3 1-8,-4 12-11,-1 7-8,-6 9-18,-1 5-11,1 0-211,-2 1 167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3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20 771,'-8'-7'300,"3"1"-224,0 1 1,6 3-41,0-1-13,6 10-14,3 2-5,10 14 7,7 4 3,2 9 5,4 2 0,-4 0-7,-7-1-2,-5-10-7,-3-2-1,-6-8-8,-1-1-12,-1-8-30,0-3-32,-4-8 49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5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9 1028,'-6'-2'395,"1"1"-307,3 3-18,2 5-25,2 13-5,5 8 3,4 25 17,5 14 0,-4 21-4,2 12-11,-1 9-18,-1 3-6,1 1-8,-2 0 0,-1-12-4,-1-6 1,-1-18 7,-2-13 4,1-13 1,-1-7 0,1-14-12,-3-11-3,-1-10-3,0-5 4,-1-13-1,1-7 0,9-28-1,3-18-4,11-27 0,6-20-1,9-18 2,2-10-3,0-10 4,-1 9-4,-3 15-1,0 16-20,-4 36-8,-3 11 3,-12 27 1,-6 7 19,-10 16 6,-1 6-3,-4 4-8,0 6 3,-2 6-10,-3 5 3,-3 4-5,-3-2-12,3-1-16,1 0-12,4-3-18,1 0-12,1-1-10,0 1-8,-3-1 70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4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701 852,'1'1'372,"-1"-1"-206,-2 1-25,2-1-7,-1 0-28,1 0-20,-1 0-31,0-1-11,0 0-21,1 0-6,7-19-10,23-42-2,1 8-3,7-10-2,2-9 1,5-5-3,6 4 0,1 5 3,0 11 1,-8 8-2,-11 14 3,-9 5-2,-12 16-1,-3 3 0,-8 9 0,1 2-1,-3 0 1,0 1 3,0 0-4,0 0-2,0 0-3,0 0-6,-3 7-25,-32 31-16,31-31-42,1-2-24,6-2 604,6-4-388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3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1315,'-7'-1'484,"4"1"-393,1 0-54,1 0-24,0 0-39,0 0-22,0 0-57,0 0-26,1 0 82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2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57,'-2'0'349,"3"3"-204,7 17-110,7 12-15,8 29 8,3 14 16,8 27 13,0 8 2,6 3 5,-1 6-6,-1-7-5,-1-9-5,-10-10-12,-3-13-7,-10-21-11,-6-7-5,-3-12-8,-1-8-3,-3-14-7,3-6-15,-4-13-15,0-8-23,-4-24-60,1-13-19,3-25 78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2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54 978,'-86'-18'386,"74"18"-269,3 0-12,9 1-56,5 0-20,8 2-29,8-2-6,11 0 8,4-1 3,5-2 3,-1 0 0,-3-4-2,0 0-3,-4-1 1,-1-1 0,-5 2-5,-1 4-5,-5 0-35,1 2-20,-4-2-41,0 1 57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1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4 1027,'-6'1'375,"7"1"-293,8 0-61,7-2-22,10-2-1,6-2 2,15-2-4,1-2-14,3 2-28,-1 1-20,-8 0 90,2 1-34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00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59 966,'-15'-7'376,"10"2"-285,1 2 2,5-3-39,5-1-22,8-1-23,6-2-5,12 3-2,6 4 0,10 6-3,1 3 0,-3 6 1,-1 2-2,-10 7-1,-4 3-3,-5 7-5,-4 3-4,-10 3-4,-4 7-2,-13 4-4,-5 1-1,-15 4 2,-6-3 3,-6-4 9,-7-1 6,0-8 6,0-4 3,4-13 5,6-7-1,12-10 0,2-3-1,12-2-1,2-3-3,6-3-2,3-3-2,7-3-4,3-2 3,10-2 0,7 0 1,9 5 0,10 4 2,3 10 0,3 6 1,5 12 1,1 8-1,8 8-2,-7 3-1,-12-3 1,-11-3 0,-20-4 2,-4-4 4,-9-2 11,-6 0 8,-10-3 12,-7 2-2,-18 1-7,-7 2-2,-12-6 1,-4-4 13,6-8 9,2-3-3,6-3-14,5-2-12,-1 0-14,4 1-1,4 0-2,0-1-3,13 3-30,2-1-18,9 1-53,5-1-40,10 0 95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59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5 923,'-5'-4'341,"3"4"-285,0-1-12,4 2-12,-2-1-23,6 19-2,25 65 7,-15-14 5,-1 19 6,4 6 0,-5 2-2,0-2 3,-5-8-2,-7-8-1,-2-8-3,0-6-4,-4-10-7,-1-4-2,-4-15-1,5-6-8,-1-13-24,0-8-10,4-8-33,2-9-15,0-27 59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56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832,'14'17'346,"6"18"-158,12 38-135,3 18 10,-1 38 0,-3 10-4,-4 11-19,-3 9-11,-9-2-11,-7-8-2,-13-6-8,-7-6 0,-12-14-3,-2-3-1,-5-17 0,-1-11-4,1-14-17,-1-11-16,0-13-52,2-10-23,2-21 65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56.1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1 0 967,'-25'11'335,"1"35"-309,-4 26-2,-3 52-11,-1 35 4,-1 44-3,4 19 1,5 28-9,2-7-1,13-13 5,3-25 3,15-33 5,8-18 2,8-36-10,7-6-10,7-30-44,5-15-34,15-28 4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2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47 562,'-34'-17'259,"27"15"-123,0-2-32,2 4-45,0-1-13,4 1-9,1 0-7,-1 0-15,1 0-5,0 0-8,0 0-1,1-1 1,15-1 2,30-4 0,-24 4-1,3-1 2,0 1 2,-1-1 2,-3 1 0,-1 1 0,-3 0-3,-9 1 1,-1 0 0,-7 3 16,-6-1 11,0 8 8,-7 0 1,-6 9-13,-3 2-11,0 1-9,1 0-1,5-3-18,4-1-10,3-4-33,4-2-21,5-3 46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55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2 229 884,'-20'33'310,"7"2"-278,4 2-5,5-5-10,5-5-4,7-10 1,4-1 0,5-13 8,2-7 7,6-11 8,2-12 4,11-11 3,2-8-7,-4-8-8,-2 1-2,-21 1-10,-6 6 0,-14 10 1,-14 3 1,-5 16 2,-9 9-3,-12 19-28,-2 15-14,-8 21-27,-1 7-15,6 12-19,1 3 51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55.4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92 814,'-13'-4'299,"2"2"-252,0 7-1,-1 7-25,-1 9-8,-5 17-9,-2 6 4,4 17-3,0 3 5,9 1 9,3-3-1,6-11 7,6-12-4,5-15-6,3-6-2,5-16-5,2-4 1,8-19 1,5-12-1,2-20 3,2-7-5,-7-9 1,-8-5 0,-15-2-1,-7 4 3,-11 13 11,-8 13 0,-5 26 2,-3 13-1,-8 22-34,1 18-16,-5 26-33,1 12-30,7 18 59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49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68 835,'-11'-16'298,"4"4"-256,5 1 13,-5-1 3,6 5-2,-2 0-2,-1 3 2,6 4-13,-5 3-8,5 21-21,5 17-5,-2 28-2,6 8-1,-5 5-1,-1-4-2,3-8 0,0-7-3,-2-15 3,2-8 0,-7-18-1,3-8-2,0-7-1,-4-6-3,4-2-2,-5-8 4,0-9-7,2-4-2,-1-13-1,0 1-7,0-8 7,-8 0 5,6 4 3,-1 2 6,-4 13-2,5 5 2,-8 8 2,4 3 3,1 4 4,4 1-1,1 2 1,0-1-6,-1 0-1,0 1 0,0-1-4,0 1 1,1 0 4,0 0-1,6 1 5,5 1-3,24 6-4,-24-8 4,6 0-3,1 0 0,4 0 1,6 1-4,3-1 2,6 3 1,12 1-2,5-1 1,9-1-3,2 0 1,3-6 0,0-1 1,16-2 1,3-1-1,3-1-2,2 0 1,-3-1 0,1 2 0,-6 2 2,-7 0-3,-13 3 0,-1-1 1,-9 1-3,-6 2 0,-8 2 2,-9 0 0,-12 1 1,-4 1 1,-12-3-4,-2 0 0,-4 0 0,-3-1-2,-7-5 1,-5 1-4,-6-6-4,0 3 2,-4-2 1,-1 1 4,-2 0 4,3 1 3,5 3 1,0-2 0,8 5 5,2-1-4,8 3 5,2 1 1,3 0-6,2-1 3,-2 0-6,0 0-1,1 0 3,17 3-2,33 12 3,-26-9-1,6 3 0,-3 1-1,-5-2 0,-1 3-2,-12-2 2,1 2-1,-4 0 1,-9 1 4,-5 0 9,-10 1 1,-12 1 3,0 2-1,-6 0-2,0 1-6,6-2 0,1-2-9,9-4-34,6-2-16,7-6-35,6 0-22,10-6 70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48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465 809,'-4'-11'292,"6"1"-253,4-1 1,11-1-24,5 1-5,15-3-7,5 1 2,11-5 0,7 2-4,5-2 2,1 2-3,12 3 2,10-1-1,11-1 1,6-1-1,16-2-2,-2 2 2,6 5-1,8 2-1,-8 3 2,4 0-2,11 3 1,-6 0-2,12 3 0,1 0 3,-8-2-2,11-1 5,-3-3 1,6 1-1,13-2 3,-4-2 0,8 1-1,-5-5 0,6 3-4,-4 0 0,4-1-2,5 2 1,0 1 0,8 1-1,-3 0-1,4 1 1,-3-2-1,1-1-2,1 3 0,-3-1-3,0 3 1,4 1 3,-5 1 0,7 2 1,0 0 1,-5 3-1,-4 5 0,-4-1 1,-4 0 0,-1 1-1,-4-7 0,-6 0 2,0 0 4,-13-1 1,3 1 5,-2 1 0,-12-3 1,5-2 0,-13 4-4,-7-3-3,-5-1-1,-4 2-4,-13-5 1,-2 1-2,-17-3 0,-8 1-2,-15-1-3,-8 1-4,-10 5-7,-15-1-8,-18-1 520,-2-1-376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44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10,'52'10'380,"-28"64"-355,6 24 5,8 40 4,2 20 0,3 23-7,2 10 7,-8-4 6,-2-7 8,-11-15 10,-8-17-2,-8-12-11,-8-13-7,-9-18-19,-5-6-23,-12-10-75,-8-4-50,-16-2 75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44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-4 660,'1'-4'309,"-4"7"-102,-3 8-160,-7 24-23,-4 25 1,-10 51 3,-2 22 1,3 37-8,5 1-11,13 12-1,7 3 6,10 1 15,5 0 2,12-29 0,5-12-2,14-31-9,4-14-3,3-18-15,4-9-23,-5-25-49,1-11 41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43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337 933,'-10'2'342,"0"-7"-281,7-1-22,2-13-17,0-4-6,2-9-1,2-1 4,0-5 9,-2 1 3,0-2 11,-2 3-1,0 8-3,-1 2-9,2 15-12,0 4-1,-1 7-9,0 4 1,1 17-8,3 9 0,6 22 0,0 9 2,4 8 4,-4-1-2,-2-2 2,4-3-2,-1-6 0,-6-4-2,4-8 1,-6-3 0,-1-8-1,5-2 2,-6-8-4,0-3 4,-2-9 0,-7-8-2,0-1 2,-3 0-3,-5-4 1,2 1 3,-7-3-3,-4-7 0,4 7-1,-1-2-2,5 1 5,5 1 5,4-4 0,3 4 1,6 3-2,3 0 0,7-1-3,4-2-1,12-2-1,5-1-3,10 1 7,2 0-1,2-1-1,-2 5-1,-4-5-4,-4 0 2,-5 2-2,-3 0 0,-6 4-19,-4 0-17,-7 0-39,-4 0-23,-7 0 512,-4-6-332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42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5 933,'-16'4'355,"5"-3"-268,3 0 7,7 0-33,-1-2-14,6 1-25,-4 0-10,4 0 1,21 2 4,35 1 0,-25-4-4,6 0-5,5-2-3,0 0-3,1 1 3,-7 1-3,-7-1 0,-13 1 1,-5 1-1,-7-3-5,-4 4-7,0-1-20,-4 0-16,1-1-28,-1 1-24,0-1 63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42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454 548,'-28'29'249,"25"-25"-108,1 1-24,0 0-27,1 0-10,0-1-21,-2 1-8,1 1-9,-1-2-5,2 0 0,1-2-3,-3-2-6,3-1-4,-1 0-6,0 1 0,1-1-9,0 0 0,4-11-5,18-43-3,-9 15 0,3-5 3,3-5-2,-5-5-1,5 1 1,-4-3-1,0 8-1,1 7-1,-8 12-7,1 11-3,-5 9 5,-3 5 1,0 6 0,0 4-2,0 14 0,2 8-1,-3 16 6,-1 5 2,0 8 0,-1 2 1,5 5 2,0-4 0,3-4 2,-2-2 2,-1-8-1,-2-1-2,-1-5 3,0-5 3,-1-8-2,-1-3 1,-1-8 0,-1-5-1,1-3 7,-2-2-1,-2-2 0,2 1-5,0-6-1,2-1-2,1 2-8,-1-3-3,1 1-26,1-2-14,2-4-24,4 0-10,4 2 117,0 2-41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40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77 453,'-1'-1'201,"1"-3"-97,0-10-2,10-22-24,1 33-9,-11-4-10,6 3-1,-6 0-9,4 2-5,0 1-4,-2 0-4,-1 2-4,-2-1-3,0 0-4,0 21-3,-3 40-5,-1-23 2,-1 6-7,-1 1-3,0-3-3,7-4 0,-1-13-2,3-3-1,4-13 1,0 0-3,0-2 2,-3-5 2,-3 0 0,0-2 1,0-1 13,0 1 6,0 0 15,-1 0-1,0-1-11,0 0-8,0 0-13,0 0 0,-1 0-2,-5-2-4,-22-15-5,27 18-14,-2-5-40,4 3-20,7-6 42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16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7 33 740,'-4'-32'292,"-6"42"-218,-4 3-15,-5 8-34,-4 9-13,-5 6-8,-1 1 2,-3 2 2,1-7-2,-3-2 1,4-5 3,5-9 3,7-2 4,12-10 4,2-2-9,4-3-1,2-3-1,6-9-5,3-6 3,9-5-5,6-2-2,3 1 0,-1 1 0,-5 0 1,-3 1 0,-1 0 0,-2 4 0,0 2-2,-4 3 0,0 1-1,-2 0 1,-3 3 2,-1 2 0,-3 4 2,-1 2-2,-2 1 2,2 3 0,-3-2 4,0 0 2,0 0 4,0 0 0,0 0-3,0 0-2,-1-1-4,0 0 0,0 1-3,1 0-1,0 0-1,0 0 1,0 0 0,0 0 1,3 5 1,10 12-2,32 37 2,-25-30-1,5 2 1,2 2 0,-6-6-3,0-3 3,-9-8-3,-2-3 0,0-2 1,-4-3 0,0-3-3,-1 1 0,-5-2-14,0-2-4,0 3-12,0-1-14,0 0-32,0 0-271,0 0 250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9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6 729,'8'-32'309,"-3"8"-162,-2 15-73,-2 8-22,-2 12-15,0 6-4,2 5-12,1 2-1,0-4-2,2-8-2,1-6-2,2-5 6,3-8 16,5 3 6,0-7 12,1-4-5,-1-3-10,-9-5-2,1-1-7,-3 0 1,-9-1-3,-1 3-6,-1 4-6,-8 3-4,3 4-9,0 7-6,-4 2-14,5 2-6,0 6-3,2-1 2,9 3-5,2 0 2,8 2 2,8 4 3,9 5 15,2-2 3,9 6 4,-2-2 9,-2 1 22,1 3 10,-10-1 3,-6 1-6,-13 4-25,-5 5-6,-16 3-29,-7 5-27,-21 0 607,-12-1-438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8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-3 929,'-2'-2'350,"-3"2"-276,-2 16-35,-3 8-18,-4 27-15,3 6-6,-3-4 4,6 1 0,1-14 2,2-6 0,11-5 2,0-10 2,5-11-4,2-2-1,-1-11-1,3-4 1,-1-7-5,-1-3 1,-1-1 5,-2 0 3,-4 9 22,-2 0 5,-4 9 6,-3 4-9,1 15-17,-3 7-5,0 22-11,0 8 1,-2 1 4,1-1-1,0-10-13,0-4-7,1-11-33,2-2-12,1-16-20,0-4-20,8-12-13,4-8-108,4-6 151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8.1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167 434,'12'14'256,"1"1"-30,-6-2-109,-2-1-28,1-3-21,-6-4 1,3-1 2,-3-4 2,-1-1 8,2-5-5,-1-5-23,6-6-11,-6-5-28,2-4-7,-2-4 0,-8 1-2,0-1 0,-6 0 1,-2 9 1,4 7 2,-4 12-5,4 15 0,-5 21-8,-1 11-3,3 22 4,-1 0 1,9 2 2,3 1 2,4-6-2,0-3 2,0-11-3,0-5-4,0-13-24,-1-4-15,1-11-31,-1-3-15,2-10 58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7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64 662,'9'9'279,"4"1"-178,-8-5-29,1 0-19,-3-5-2,3-1 10,1-5 14,0-4 6,2-1-6,-4-6-6,-2-2-2,-1 1-9,-5-3-5,0 3-8,-6-3-20,-3 0-7,-3 4-18,0 5-12,1 12-34,0 4-24,2 13-43,0 4-17,10-1 82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7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92,'0'11'347,"2"12"-205,5 26-91,0 12-3,1 22 12,-2 5-7,2 2-16,-5 0-4,-1-9-16,-2 0-3,-6-10-19,3-6-25,-4-15-48,2-8-28,2-21 62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7.2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68,'5'11'241,"1"1"-133,-1-5-53,0-1-13,1-1 3,2 0 5,0-2 16,0 0 5,2-2-3,-1-2-7,3 1-24,1-3-14,1 3-19,1-2-4,2 2 1,3 2 0,1 2-11,3 2-6,-6-4-18,-5-2-11,-5 1-25,2-3 42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6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3 700,'68'10'272,"-64"20"-190,1-1-14,0-6-17,4-4-5,-3-10-8,1-4-1,-1-8 8,-1-6 5,5-7 8,1-7 5,2-8-7,0-2-8,-4-1-8,-6 0-7,-8 3-9,-6 1-2,-4 10-20,-3 6-12,-6 19-38,1 9-28,-4 10-41,4 2 66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6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0 706,'7'60'315,"-1"9"-164,-4 4-15,-4 0-66,-4-4-19,-3-12-29,0-4-8,1-18-15,-1-3-11,6-9-32,2-6-21,-2-9 39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6.4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7 509 887,'-25'31'321,"-2"10"-277,1 3-7,10 2-15,0-3-6,10-7-8,5-4-1,6-11-1,6-5-2,6-7 0,0-5 0,9-11 2,1-4 3,-1-13 1,1-1 1,-8-6 1,-5-4-2,-6-5 2,-6-5-2,-10-9-2,-1-3-3,-8-1 2,-7 0 2,-6 6 11,-6 0 9,-1 5 10,8 7 2,8 6-5,5 8-3,4 6-14,4 2-1,5 3-8,3 1-8,7 2 2,3-2-6,6 1-10,2 0-3,6 4-34,4 4-17,1 2-27,0 3-28,2 4 81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5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57 842,'-52'-5'361,"52"-10"-167,4-4-148,4-3-11,-3-4-13,6 3-1,-1 4 7,-3 4 2,-2 7-2,-3 3-6,2 6-9,3 6-2,-5 14-3,2 13 3,0 16-2,-9 1-1,9 3-2,-2-4-1,2-11-1,5-3-1,-1-13-4,3-9-8,5-10-23,2-9-13,-1-19-35,6-5-14,-3-18 6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55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1057,'-2'2'25,"1"0"-10,-4 0 23,4-2-6,1 0-4,0 0-3,0 0 1,0 0 4,10 3 6,38 11 2,-21-8-4,3 0-6,1 1-10,-2-2-2,-5 1-4,-2 0 0,-10-2 1,-2-1-4,-4 3-2,-4-3-1,0 4 0,-4-1 1,-6 0 8,-1 2 2,-9-2 2,0 3-2,-8-1-4,-6-1-6,2 4-6,-8-3 2,2 2-6,3 1-8,0 1-29,3 0-18,8-2 30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7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1163,'20'30'421,"18"30"-350,10 21 5,3 29 7,-1 2-17,-3 32-24,-8 3-10,-6 8-28,-8 12-1,-18-20-3,-7 2-6,-21-11-2,-6-8-6,-8-9-21,-9-14-17,-3-19-45,-6-12-15,2-22-15,5-8-8,5-28 92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6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9 0 816,'-35'28'384,"-1"18"-109,-1 46-195,0 20-10,-4 50-16,6 9-12,5 27-26,6-5-3,12 0-6,4-4-3,7-27 4,1 1-4,10-34 0,7-4-4,10-21-29,7-15-19,10-27-62,8-18-26,14-40 82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6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38 1447,'1'-1'17,"3"0"-3,3 0 10,8-2-17,5 0-2,9-3 4,7 0 3,5 0 7,6 2-3,0 2-3,-4 1-4,-9 1-7,-5 3 0,-11 5-2,-6-2 0,-5 3 2,-6 1-2,-11 3 2,-3 7 0,-14 0 0,-3 5 2,-11-1 0,1-5-2,6-1 1,1-4-1,14-4 0,3-3 2,6-5-2,4 0-2,8-1-4,4 2 0,10 4-2,8 4 3,7 3 1,6 2 1,1 2 3,-6 3 1,-5 3-2,-8-1 1,-6 5 6,-5-1 1,-10 2 9,-7-1 2,-14-2-7,-11-1 2,-15-2-7,-6-1-1,-8-7-8,0-6-9,-2-11-37,1-5-19,-7-11-245,4-6 215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5.7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44 929,'0'-5'347,"0"-8"-281,1-7-1,4-14-40,3-7-8,-2-6-9,1 0-1,-2-1 9,-4 2 4,1 3 4,-2 4 4,0 11-6,-2 5-5,0 13-4,4 9-3,-3 2-6,6 10-2,-3 13-3,-4 9-2,2 27 2,-5 7 1,6 14 0,1-2 4,0-13-2,7-3-3,1-14-21,-1-4-13,0-2-24,-3-6-13,-2-6 30,-2-6 21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5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83 987,'-29'3'379,"13"-3"-276,1 1-2,23 1-55,5-2-17,16 0-24,14-2 0,7-3 8,10-1 0,16 4-4,5-3 0,7 1-6,1 1-2,6-2 1,-3-4-1,0-1 1,-4-1 0,-20-3-2,-8 1-6,-9 5-13,-4 0-3,-17 5-10,-7 3 5,-13 0 12,-10-2 7,-8-6 7,-5-1 2,-11-4 2,-1 0 0,-4 2 2,-2-1-3,6 5 2,2 4-4,5 0 1,6 3 0,6 0-1,4 0-2,8 1-2,2 2-1,12 0 3,8 1 7,16 7 8,4-4 3,4 2 1,0 1-5,-13-3-4,-2 4-1,-12 1-3,-7 3 0,-11 0 0,-9 3 3,-16 4 7,-4-1 0,-11 4-2,2-3-1,-8-3-23,4-6-13,6-4-42,6-4-24,15-5 55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4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02,'20'61'377,"6"14"-253,14 33-3,-1 12-10,-3 14-41,-1 4-24,-8 4-28,-1-5-5,-11-7-12,-1-2 0,-9-13-10,-5-2-5,-6-14-7,-4-6-8,-1-23-11,0-14-14,8-21-34,2-14 696,10-25-472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4.2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 0 1045,'-19'21'370,"5"24"-330,-7 54-1,0 25-9,-4 59 1,1 17-5,3 21-17,3 9-1,4-18-5,6-10 2,10-33 15,5-22 2,9-34-1,3-18 1,9-30-57,3-13-37,11-31-97,10-19 100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3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470 957,'-5'3'390,"7"-6"-211,-1-8-136,7-16-33,3-7-4,4-23-1,6-6 4,2-9-3,3 1 0,-3 14 6,-3 10 1,-6 25 12,-4 13-1,0 17-3,1 11-6,0 21-9,-4 11 1,-7 15-3,0 4 2,-7-1-4,1-4-1,-2-13-9,1-5-10,1-16-17,3-5-16,3-14-27,-2-7-17,4-13 57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3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557 651,'0'6'317,"-1"2"-107,0-3-95,1-1-15,-2-4-19,2-4-14,4-11-25,3-10-8,5-23-16,3-12-5,1-10-4,2-4-2,-6 1-3,-4 4-1,-2 12 5,-4 12 2,-1 22 2,0 9-1,-2 11-8,1 8-2,-2 21-3,-1 16-2,0 20 6,-1 6-1,4 1 0,0-6 5,0-8-6,4-3 3,0-9-3,6-2-15,0-9-38,-2-5-19,4-1 663,-4 1-460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2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0 1305,'2'9'421,"10"4"-495,-1-3-47,9-6 64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55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51 547,'-44'10'253,"42"-10"-120,-3-4-33,5 4-71,-7-3-4,6 3-3,1 0 4,-2 0-3,2 0-6,0 0-8,0 0-5,0 0-2,0 0 0,0 0 2,6 1-1,8-1 2,24-3 2,-20-4-2,2 0 3,4-2-3,6 1-1,5-3-1,7 0-3,7-3 2,9 2-1,4-2-1,0-3 1,7 1-1,-3-2 1,8-5 0,5 5 0,1 0 0,-2-3 0,7 8-1,1-2 0,-2-1 2,4 1-2,-2 2 0,1-1 0,5 0 0,-2 2-1,-2-2 1,-2 1 1,2 3-2,2 0 2,-1 0 0,3 0-1,4 3 2,1-1 0,6 3 0,3 0 1,-6-1-2,3 3-1,-1-1 1,2 3-1,-1-2-1,-1 0 1,3 3 0,-1-3 0,5 3 0,3 3-1,2-3 1,-2-2 1,2 0 2,2 1 2,-7-2 1,0 2-1,3 2 2,-3-1-4,-2 2 1,0 2-3,-9-2 1,-1 0-2,-5 2 0,-3-2 0,2 5 0,-3 0 0,-2 1-1,1 0 1,-9-2 0,1 0 1,2 3 0,-1 1 0,-1 3 1,-2 0-2,0 2 0,2 1 1,-2-2-1,-1 4 1,-3 1 1,1-2 3,5 4 1,-3-5 1,1 1 1,-4 0-3,0-4 1,0 2-1,1-2 2,-3-1 2,-2-2-1,-1-2 1,-1-1-4,4 3-2,-5 0 0,-3-4-1,-4 0 0,-3 0 0,5 1 1,0 2-2,-3 0 1,-1-2 0,-7 0-1,0 2 1,0 0-2,-1-3 1,0 1-2,-5-2 1,-1-1 0,-3 0 2,-6-1 1,1 0-3,-2 1 1,-2-2 2,1 1-2,-2 0 1,-3-1 1,6 1-3,-5-1 0,1 2 2,-4-2 1,-8 0 4,-8-1 2,-3-1 2,-3 1-1,0 2-1,0-3-4,-1 2 0,-3-2 0,0-1 0,0 0 4,1 1-2,-1-1 1,-5 0-1,-3 0-5,-29-5 2,28 2-4,4 2-4,0-2-13,1 2-15,3 0-22,3-1-6,3-2-22,0 0-111,3-4 135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0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14 639,'-7'-49'277,"7"8"-152,5 9-33,8 9-38,2 2-10,8 7 2,9 3 1,-3 0 6,5 5 6,0 3-6,-6 2-4,4 2-21,-7 4-12,-7 5-11,-3-3-7,-10 8 2,-2 0 3,-11 3-3,-6 3-2,-6 2-4,-3 5-3,0-2 1,2 1 3,-1-3-3,6-3 1,6-3-6,-1-5-9,12 1 1,7 3 0,6 1 5,2 1 12,4 0 2,-1-2 2,3 4 0,2 1 0,-2 0 0,-2-3 0,-6-4-3,-2-1-1,-10-2 3,-3-1 8,-10-2 22,-6 1 9,-4-2 14,-6 1-3,2-1-7,-1-4-5,-4-4-13,4-3-9,-4-5-19,2-3-13,10-2-29,1 4-20,13-3-34,7 1 1,6-2 60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1:59.5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10 985,'-6'-8'375,"5"4"-302,0 9-22,1 9-21,0 22-30,0 13-3,-1 18 9,0 4 6,1-3-3,0-5 0,3-13-6,-1-8-9,-1-11-13,0-8-12,2-9-18,-3-6 3,-5-12-29,0-6-11,-7-15 58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1:59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4 964,'11'-2'339,"19"2"-269,12 0-13,13-3 19,6 3-8,0-10-35,0-7-10,5 0-16,3-7-13,0 0-39,-3 0-24,-5-3-71,-8 1 84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1:58.9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764 966,'-24'5'385,"9"-4"-276,6 0-3,7-1-59,-2 0-21,9-4-24,1 0-2,9-11 10,6-6 12,8-12 12,4-8 4,3-15-5,4-4-10,-4-9-9,-2-3-2,-7 5-6,-7 3 4,-7-1 0,-3 5-2,-11 11-5,-4 4-2,-1 19-4,-10 6-4,9 13-2,-4 7-1,-1 21-8,2 18 3,-6 29 1,3 18-1,0 29 7,2 5-3,6 20 4,0 7 3,5-2 1,0-3 2,0-15 2,2-11 4,-2-23-7,0-10-9,-3-16-41,-5-7-20,-3-13-33,-4-8-16,-3-21 83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1:57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203 1043,'-7'-23'415,"3"4"-280,2 1-12,4-5-52,7 2-14,11-3-31,1-3-6,16 6-5,2 0-4,16 14-5,5 7-3,0 11-1,-1 10-3,-15 7-4,-6 3-5,-11 6-14,-9 1-6,-12 4 2,-6 4 8,-16 2 14,-8 3 3,-13 2-5,-3-4-7,-10-10 4,7-2 5,5-16 11,5-6 9,16-8-7,-1-5 2,10-2-9,4-1-8,9-3-2,6-2-5,16 0 4,10 1 5,9 6 0,5 6 0,-2 9-6,-4 6-1,0 10-5,-7-2-1,-9 8 4,-6-1-3,-18-1 7,-4 2 4,-17-1 20,-8-2 18,-12 2 20,-6 1 12,-4-8 19,-3-1 5,-3-13 1,-3-12-7,-2-7-30,1-4-15,11-5-23,7-2-2,9-2-13,5-3-11,6 1-29,3 0-26,10 2-62,2-1-27,10-2 646,9 2-405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1:56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8 1022,'43'-76'388,"-48"70"-269,3-6-76,1 2 6,-2 3 13,4 2 3,-3 4 9,1 0-7,1 6-29,0-5-12,4 11-13,18 65 3,-6-3 13,2 12 1,-3 0-4,-6-8-6,-1-14-3,-2-3 2,-4-12 0,0-8-1,1-14-5,-3-10-4,-1-8-13,1-3-3,-4-6-20,0 3-17,-5-11-55,-4-9-29,1-13-47,1-5-9,1-11 124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35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3 1335,'-2'1'455,"6"8"-413,7 6-2,7 6 10,8 4 6,10 4-11,-1 0-12,2 2-19,0 0-9,-12-4-8,-1-4-11,-9-7-32,-5-2-18,-4-5-40,-4-2-17,-2-5-17,-6-2 709,1-4-444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02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1546,'5'0'517,"-4"-1"-562,4 1-40,6 1-86,1 2 95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2:28:55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2:15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 909,'-9'-1'354,"6"1"-268,1 0-37,2 2-35,0-2-45,0 0-17,0 0-41,13 0 19,36 0 4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53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90 750,'-33'23'294,"31"-24"-196,-1-1-30,-3 2-27,4 1-10,-2 3-13,-1 3-3,-1 2-8,-2 3 1,5 3-3,-3-1 1,6 1-2,1-4 1,-2-5 2,4-2 0,1-4 8,2-5 4,6-4 2,-1-3-2,-5-5-7,4 1-5,-6-3-4,-1 3 2,-3 0 1,-6-1 0,-4 7-4,1 2 2,-6 7-4,-1 6 0,-3 10 2,-4 2-2,5 5-2,3-2 3,9 0-4,-1-5 3,9-2 2,3-3-3,4-6 1,3 0-3,-1-8 3,9-3 2,-4-8 3,4-2 3,-9-3-3,1-1-2,-6 1 1,-2 2 0,1 1-1,-9-2 2,-4 2-1,-3 0-3,-3 8 2,1 3-3,-1 11-1,-3 5 0,-2 8-3,6 10 2,-3 5-3,8-2 4,4-4 2,3-4-2,8-9 2,4-4-4,7-6 0,-3-4 1,3-8 2,1-4 5,-4-4-1,4-2 1,-3 0 0,-8-3-2,-2 2 0,-6 1 3,-5-1-3,-2 3 2,-7 3-2,0 6-3,-7 7 0,-2 6-3,3 13 0,1 5 1,3 5 1,0 3 1,6-6 0,3-4-1,8-4-3,4-6 2,8-7-2,-1-4 2,6-6 0,4-4 0,-1-6-4,1-1-19,-3-2-243,-1-1 194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5:35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0 168 1160,'-93'-12'362,"-11"15"-448,-2 7 14,-12 9-57,-14 1 8,3 5 49,-6 1 50,-8 5 99,8 6 30,-8 4 19,4 5-12,14 6-35,-1 1-22,15 7-31,7 4-12,13 7-9,9 6-4,15 2-3,7-1-4,12 3-7,9-2-4,21 5-7,8 0 4,20-6 2,14 0 0,26-7 9,8-3-1,13-12 4,6-5 4,15-11 0,11-6 0,12-4 1,9-1 2,3-6-2,2 0 3,14-4-2,-3-5-2,1-3 1,5-3-2,-8-5 0,7-1 0,-3-6 0,-8-4 0,6-4 1,-8-2 2,-8-6 0,0-1-2,-10-4 0,-5-1 1,-9-4 1,-3-1 0,-12-4 1,-2-3-1,-10-2 0,-5-3 5,-5-3-2,-4-3 3,0 1-5,-7-2-1,-4-2 0,-6-2-1,-10-7 5,-3-3-1,-10-2 3,-4 0 4,-6-2 7,-7 0-3,-12-7 6,-4 0 0,-12 1 0,-8 0 8,-10 3 6,-14 1 1,-16 3 0,-8 3-4,-19 12-8,-4 1-7,-14 11-8,-8-1-3,-8 4-10,-8 4-1,-14 4-11,-3 8-2,-15 11-7,-2 10-8,-4 17-14,-2 9-20,-1 17 640,5 8-445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5:06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0 257 716,'-40'-26'270,"1"-1"-211,4-1-19,1 2-12,-1 2-10,-2 1 5,-3 1-1,-10 3 1,-5-1 6,-9 5-1,-1 7-2,2 0-7,-4 4 0,-5 6-8,-5 1-2,-1 6-3,4 6-2,2 3-2,0 1-2,0 6-10,1 3-2,8 7-5,7 6-3,8 7-5,-6 3-4,1 4 0,-1-2 5,3 0 16,9 2 3,9 5 5,8 5-1,9 4-4,4 1 1,12-6 2,5 0 2,12 1 4,6-3 1,14 5-1,10-1-1,14-13 0,5 6-1,3-3 2,2-1-3,13 8 0,7-3 0,7-4 0,1 1-1,6-5 0,0 0-1,2 2 1,9 0 0,-6-5-1,-2 0 1,12-12 1,-5-4 1,-7-7 2,7-5 2,2-6 1,-4-4 0,5-7 2,2-5 0,-12-8 1,-3-5 0,0-8-2,-5 0 0,-8-9-4,-2-5 1,-10-11-1,-11-6 2,-4-1 0,-1-6-1,-10-3 2,-6-2-1,-17-11-1,-10-1 5,-12-4 2,-5-3 0,-12-7 1,-6 0 2,-15-3 4,-12-1 4,-16 2 4,-7-2 1,-12 3 1,-1 4-2,-18 7-4,-8 4-2,-15 0-3,-14 0-3,-5 13 0,-11 7-4,-18 15-6,-4 8-4,-17 9-2,-7 7-1,-10 21-8,-13 5-9,-13 21-27,-3 9-21,-8 17 43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5:00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01 112,'-36'25'74,"31"-27"13,4 0-36,2 2-14,-1 0-7,0 0-4,0 0 2,6 0 3,7-1 2,32-3-2,-24 2-2,7-5-9,6 1-1,8-3-6,13 0-3,12-1-2,1 0-4,3-4-2,-7 2-1,-5 1-3,1 1 2,-4 5 0,1 0 0,-10 3 6,-6 1 6,-9 0 16,-8 1 4,-5-3 4,-4 6-3,-6-3-11,-3 1-2,-1 5 4,-2-10 11,-3 4 21,-2 0 2,1-1-11,0 1-12,1 0-26,-1 0-5,0 0-1,0-1-3,-1 1-13,0 0-11,1 0-74,0 0-96,0 0 122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13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87 898,'-15'-8'323,"8"3"-274,-8-4 18,9 0-7,7 2-1,5-7-7,8-1-7,6-4-1,-2-3-7,2-1-12,3 2-5,-4 6-11,-2 1-3,-5 9-6,-3 3 0,-5 3-4,-2 1-1,-5 12 0,-4 10 5,-10 18 1,-5 7 2,-3 4 3,-3-6-2,9-13 1,10-6-2,10-8-5,7-2-2,10-4-2,0-4 0,10-6 4,4-3 0,7-6 2,2-3 2,5-3-24,4 0-18,-5-4-42,2-4 245,-5-6-136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12.7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7 776,'-4'-39'289,"11"3"-223,6 2-11,7 5 4,7-1 1,8 4 5,7 1 0,9 5-14,3 6-3,3 10-16,-2 6-7,-7 11-12,-6 3-7,-12 9-5,-4 4-3,-13 12 0,-8 10 2,-12 17-7,-11 7-7,-13 5-18,-6 2-11,-12-4-2,1-8 8,0-8 19,5-12 8,17-22 8,8-7 0,13-17-10,4-5-3,15-9 5,7-7 0,16-12 12,8 0 2,-2 1 3,3 8-3,-2 21-3,1 9 5,6 25-6,0 7 0,-7 9 5,-1 4-5,-12-5 4,-12-4 2,-6-10-8,-8-6-2,-1-11-13,1-5-17,0-15 23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12.2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 773,'6'-4'269,"1"4"-235,0 2 8,2 10 33,0 8 6,5 26 10,-5 20-6,-3 32-20,-3 11-17,-4 16-24,-1-6-6,-3-15-11,2-7 1,0-20-5,2-5 0,1-13-5,-3-7-11,0-16-23,3-8-12,-1-16-23,2-7-4,-6-16-12,-2-7-161,-5-21 177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11.9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6 1014,'-2'-3'349,"0"3"-338,0-3 27,1 3-5,0 0-3,0 0 3,0 10-2,1 50 3,4 2 5,-1 11-4,3 13-7,-1 4-6,-2-1-12,0 0-3,0-5-3,1-5-4,-1-16 2,0-9-2,-3-13 1,0-8-1,-2-11-8,0-2-2,1-11-27,-1-3-16,0-6-21,0-8-4,4-18 51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5:58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95 680,'15'-2'227,"1"0"-219,1 0-2,-9-1 1,-1 2 7,-7-1 49,0 2 16,-6 0 10,-7 0-1,-4 5-50,-5-3-8,4 1-8,2-2 1,7-3-5,4-1-5,9-5-9,8-1-6,13-9 1,7-2-2,9-2 4,4-2-1,6 6 3,2 0-1,-12 1 1,-5 5 0,-15 4 0,-11 2-3,-5 6 6,-8-8-1,-7 8-4,-4 6 5,-19 8-15,-9 11 4,-19-4 1,-3-2-1,7-3 13,11-5-3,16-3-1,14 0-5,13-10-27,8 4-8,23-9 3,2-9 4,22-5 22,10-8 9,13 0 2,2-1 1,-2-2 0,-4 2 0,-9 11-3,-8 5 0,-24 11-6,-10 4-3,-31 9-6,-13 5-1,-20 20-2,-21 10-6,-26 13 14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5:58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377 968,'-44'0'349,"0"0"-298,34-5-4,10 3-34,10-2-8,8-5-15,11 0 1,24-11 2,7-3 1,15-11 7,-3-7-6,-2 3 6,-6-2-2,-11 12-2,-2 11 1,-29 5-11,-11 9 2,-19 7-2,-20 8 3,-16 22 0,-15 11-6,-22 6-11,-5 4-12,0-13-11,4-6 10,25-12 17,17-10 12,24-14 17,9-6-6,16-12-18,5-4-2,11-8 3,12-7 3,14-15 12,13-5-39,9-7 9,6-2-6,12 9 9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5:12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4 85 504,'25'-40'236,"-27"42"-95,-1-1-63,1-1-8,1 0-11,0 0-8,0 0-8,0 0-6,0 0-11,0 0-3,0-1-3,1 0-1,-1 1 0,0-1 2,0 0-1,0 0-1,0 0 0,0 1-1,0 0 6,1 0 6,0 0 2,0 0 0,0 0-4,-1-1-5,0 1-4,0-1 0,0 0 1,0 0 4,0 0 4,0 0 0,-1 0-4,-6-1-4,-29-14-6,28 11-3,-4 3-1,-3-3-2,-1 3-3,0 1 1,-4 0-2,-3 0 2,-2 3-2,-2 2 2,2 3-3,2 4-1,4-1 1,1 0 0,2 2 1,2 2 1,2 1-3,3-1-2,1 2 3,-1-3-3,2 2 2,1-2-1,1-5-2,1 0 1,0-3-1,1 0 1,2 4 1,0-4 0,3-1 2,-1-1 3,0-2 4,0-1 3,0 0 6,0 0-1,0 0 0,0 0 0,0 0-7,0 0-1,-1 0-3,0 0-4,0 0-1,1 0-1,0 0-5,0 0-17,0 0-41,0 0-22,0 0-45,0 0-6,0-1 88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6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-1 611,'-2'-3'276,"4"17"-102,0 7-161,-8 20-17,7 12 3,1 14 17,-6 7 2,3 5-2,-6 2-1,2-11-4,2-7-1,-1-20-15,0-10-27,1-15 23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5:10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50 798,'17'-51'299,"-22"55"-237,0 3-17,-5 10-17,-3 4-9,-5 13-3,-3 3 2,-8 3 3,-1-1 5,3-8 6,0-6-2,12-8-3,3-6-2,5-6-8,6-3-2,-2-2-3,3-1-4,0 1-2,0-1-2,0 0 1,4-7-3,24-41 4,-11 21-2,3-3-1,-1-1 1,-2 4 0,-4 2 4,-3 7 2,-1 5 3,-5 4 0,3 3-4,-7 4 0,2-1-3,0 1 1,-2 2-5,0 0 2,0 0-2,0 0 0,0 1 1,0-1 0,0 0-1,0 0 0,0 0 3,0 0 0,0 0 1,0 0 4,0 1 2,0 0 1,0 0 0,0 0 0,0 0 0,0 0-1,3 1 1,3 1-5,26 20-1,-24-9-2,1 3-3,3 7 1,2 2 4,3 4-4,0 2 2,0-3-2,-3-4-3,0-5 4,-1-2-1,-3-2 6,-1-1 3,-2-3 4,-2-1-3,-2-6 0,-1 1-2,-2-4 3,1 0 8,-1-1 4,-1 0-1,0-1-6,0 1-10,1-1-13,-1 1-14,0 0-46,0 0-27,0 0-46,0 0 682,-4 1-425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5:09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1 491,'24'29'230,"-27"-29"-101,0-2-23,-1-1-40,1-2-11,1 2-12,-2-6-4,4 4-13,2-1-8,-2-5-4,4 5-1,-3-2 0,-1-1 6,2 6 1,-2-5 2,0 5 10,2 0-4,-3-2 6,1 3-4,0 2-5,0 1 2,0-1-5,0 0-1,0 0-7,-1 2-4,0 24-4,-1 35-3,1-15 1,1 6-1,3 14 2,1 6 0,2 11-2,-1 2-1,-1 1 1,-1 3 0,-3 1 0,0-5 2,-1-3-1,0-7 2,-1-8 2,1-4 3,-3-9 0,0-6 0,3-10-3,-1-5-3,1-14 2,1-6 0,0-6-1,0-3-2,0-3-2,1-1-1,-1 0 0,0-1 0,0 0-1,0 0-2,0 0-5,0 0-10,0-8-39,-2-37-21,0 16 44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5:03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70 313,'-1'0'118,"-3"1"-73,1-1-2,2 0 20,1 0 8,-1 0 8,0 0-1,0 0-13,0 0-6,-2 0-16,1 0-7,-1 0-16,2 0-7,0 0-11,1 0-2,-1 0-2,1 0 2,0 0 4,17 9 3,44 5 4,-21-18-1,11 0 2,9-3-1,5-1-3,0-1-2,-5-1 0,-5 0-2,-4 0 2,-2 3 0,0 0 1,-4 2 2,-5 1 1,-7 1 2,-11 2-2,-4 0 1,-11 1 0,-2 1-1,-3 0 18,-2-1 12,-1-1 16,0 1-1,0-1-15,0 1-14,0-1-18,-2 1-3,-3-1-11,-24 1-9,27-1-32,4 0 32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52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43 528,'-48'6'236,"47"-7"-110,1-3-44,-2 3-11,2 0-7,0 0-9,0 0-5,0 0-7,-1 0-11,0 1-2,1-1-13,-1 1-6,1 0-8,0 0-2,0 0-1,3 0 1,13 6-2,29 6 1,-19-8-1,7-2 1,4-1 2,3-1 1,-1-5-1,1-3 0,1-1 1,4 2-2,3 0 2,-1 2-1,-3 1-1,-6-1 1,-8 0-1,-4 1 1,-6 2 0,-4 1-1,-6 1 2,-2 0-1,-4 1 1,-2-1 0,0 0 2,-2-1 2,-1 0 7,0 1-2,0 0-3,0 0-9,0 0-17,0 0-10,0 0-34,1 0 38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47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43 69,'-31'-33'65,"24"33"27,2 1 1,1 0-4,-4 0-7,6 0-10,-2-1 2,0 2-5,2-2-1,-1 1-12,3-1-13,-1 0-23,0 0-7,0-1-13,1 1 2,0-1 9,0 0 1,0 0 3,13-1-1,23-3 3,-24 3-4,-2 0-5,0 0-1,1 0-6,-1 2 2,-1 2 1,-1 0-3,2 4 0,0-1 0,3 3-1,-2 1 0,-1 2 0,-2 2-1,0 2-1,-2 4 4,-1 1-1,0 1 2,1 5 1,-2 1-2,0 2 1,-1 0-2,-1-3 0,-1-1-1,-1-3 0,0-1-2,-2-1-1,-1 1 0,-1 4-4,-1 3 4,-4 4 1,0 3-4,1 2 3,-1 3-4,3-2 2,-2-3 0,4-4-8,0-3-2,4-4-14,5-2-21,3-4-19,3-6-3,2-2 4,1-5 26,1-2 33,4-2 12,1-3 17,-1 0 4,-2-4-1,2 1-1,-6-1 4,-2-1 3,-5 1 7,-4 0 3,-3 0 9,-4-1-5,-1 3-8,-2 2-8,-6 3-20,1 3-1,-2 5-5,-1 0 1,5 5 0,0 1-3,4 2-14,0 1-8,5-2-15,2 2-7,2 2 5,1 2 4,3 5 14,2 4 9,1-1 8,-1 2 4,1 3 5,1-1 1,-4 0 5,0 4 0,-6-3-2,-2-1 6,0 4 5,-1-3 3,-2 2 1,0 0-3,-4-5-6,-3-1-3,0-4 2,-2-3 0,0-6 8,1-2 5,2-8 8,-3-3 9,1 0 1,0-3 1,-1-2-7,2 0-6,1-2-12,0-2-4,1 0-6,0-2-3,2 1-1,0 2-2,1-1-1,3 3-2,-2-1-3,2 1-6,5 1-28,-1 0-18,0 0-103,0 0 99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36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38 522,'20'-30'192,"-26"28"-149,2 3 9,-4-1 26,-2-1 3,-5-2 8,1 2-8,1-1-16,4 2-8,0 5-9,-5-2-2,0 2-6,-1 3-4,1-1-12,-1 6-3,2 0-4,-1 0 1,5 2-5,1-2-2,4 1-3,1-1-7,4-2 0,4 0-1,3-1 0,2-3 0,1-4 0,0-3 2,3-7 3,-4-2-1,2-5 3,0 0 0,-7-3 0,-1 2 3,-6-3 3,0 2 6,-10 2 2,2 2 2,-7 5-16,-6 6 0,4 6-8,-2 6-3,6 10 6,1-1-1,7 4-1,3 0 1,4-5-4,3-3 2,5-2-5,1-3 0,5-2 1,0-1-3,1-8 6,0-3 0,3-5 1,-3-1 1,1-3 1,2-2 4,-8 0 0,0-5 0,-10-1 2,-4 6 3,-12-1-1,1 4 0,0 7-6,-1 0-3,6 9-1,2 4-6,1 4 6,3 2-6,2-2 1,2-2 6,4-1-9,2-3 1,3-2-5,5-1-5,3-6-14,3-2-11,1-7-25,3-4 38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30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284 559,'-3'-3'285,"1"0"-84,1 1-101,1 1-19,0 1-19,-1 0-3,1 0-18,-1 0-9,0 0-13,-2 18 0,-9 37 0,7-21 1,2-1-4,2-2-6,1-7-2,2-4-1,3-6 1,0-4-3,2-5 5,0-4 2,1-5-1,1-5 6,2-10 2,-1-3-1,-1-13 1,-1-1-2,-5-5-11,-1-6 0,-4-2-4,-2-1-1,-4-2 2,0 6-4,-2 12 0,-1 3 0,0 14-3,-2 1 4,1 8-2,2 3-2,1 6 0,2 4-4,-1 6-1,1 4 0,5 4 3,3 2 4,5-1-1,2-1 2,6-5-3,0-2-1,8-7 5,4-4-3,4-9-15,5-6-16,5-11-30,4-5 264,7-5-161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29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301 626,'-2'2'239,"-1"2"-161,-6-2-6,-26 25 9,30-26-6,1 0-11,-1 1-4,5 0-10,-4-2-4,0-2-9,9 2-7,-5-2-14,3-1-3,4-3-6,-2-5 3,11-5 0,-2-3-2,0-2 1,1-3-3,-3-2 1,4 3-4,4-4-2,0 1 2,3-3-2,0 3 2,-3 4 2,0 3 3,-4 9 0,-3-1 1,-4 5 1,-4 0-2,-3 3 1,-2 1 2,0 0-5,0 2-2,0 0-4,0 0-1,-2 26 1,-5 32 2,1-12 1,0 2 0,1 1-1,4-4-2,1-10 1,0-3 2,0-12-2,2-1 0,0-7-1,0-3 1,2-2-15,0-5-14,-1-2-25,1-5-13,1-5 40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28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4 60 495,'12'-42'200,"-12"41"-103,-1-1-25,-1 0-4,2 1 2,-1 0-5,0 0-4,0 0-10,0 0-2,0 0-7,0 0-3,0 1-7,1-1-4,-1 0-4,1 0-1,0 0-4,0 0-3,0 0-8,0 1-3,0 0-4,-1 0-1,0 4-1,-7 23 1,-18 53 4,3-15 0,-7 23 0,-4 6-1,-7 21-2,-4 1-3,-8 3-5,-3 2-1,3-11-12,0-4-2,8-7-3,4-4-2,0-12 12,0-4 4,1-13 10,-4-8 0,9-13 1,3-8 1,8-5 0,6-4 2,7-9 1,5-4 1,4-10-2,1-3-1,2-4-4,2-3-2,6-6 0,3-3 1,8-7-20,1-6 1,5-3 9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32:40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6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64 943,'-47'-60'330,"47"58"-303,0 0-9,-1 2-16,1 0-3,0 0-6,3 28 6,6 53 7,-9-24 7,-1 10 4,-1 4-2,-4-4-4,-1-4-3,-2-17-3,4-9-1,0-14-6,5-6-12,1-10-62,0-9 22,5-14 24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44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278,'-1'3'158,"0"-2"-12,0-1-8,0 0-38,0 0-30,0 0-73,0 0-69,1 3 47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29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5 649,'-4'-2'274,"2"-3"-147,2 2-26,-2 1-26,2-2-8,3-1-18,1 3-5,3-3-14,3 3-3,5-1-6,4 0-8,5 7 0,3 3-5,-2 8-3,4 5 2,-1 6-4,0 6 1,-4 4 1,0 3-4,-9-2 7,-2 2-2,-3-5 6,-5-4 3,-5-3 0,-1-2 4,-5-4 3,-2-2 1,-1 1 1,-2-3-1,1-3-7,0-3-3,6-5-7,0-1-2,1-4-10,0-1-4,3-3-27,0 2-22,0 0-32,5-11 691,24-38-463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26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-2 598,'-21'2'249,"3"1"-142,0 0-13,0 0-25,4-1-3,2-1-9,4 0 5,3 0 0,1-1 0,3 0-7,0 0-8,1 0-13,0 0-8,0 0-15,0 0-5,0 0-8,0 0 2,0 0 0,0 0 4,5 1 3,7 1-3,31 9 4,-30-10-5,1 3 4,0 1-1,3 1-2,3 2 0,7 0-5,1 6 2,-1-4-1,-3-5-1,-6 0 4,-4-7-4,-4 3 3,-2-1 0,-5 0-2,-2 2 6,0-2 7,-1 0 4,-1 0 14,0-1 3,0 1-8,-1 0 0,-14 9-13,-39 22-4,25-14-2,-4 3-1,-1 2-4,6 6-1,2-3 1,3-1-2,4 0 0,1-4 1,10-6 0,1-1 2,3-7 3,4-4-1,1 0 0,0-2-5,0 0 0,0 0-3,0 0-2,0 0 1,0 0-16,0 0-10,0 0-35,0-1-22,0 0-11,9-4 51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4:25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77 666,'-5'-6'260,"0"2"-189,-1 2-22,-1-1-17,-1 0-1,-1 3 7,-4-1 6,-1 0-8,-1-1-4,-3 2-9,2 1-5,-1 2 0,-2-1 1,4 0 3,1-2 1,5 1 4,4 0 0,1-1 1,3 1-3,1-1-9,0 0-7,0 0-9,0 0-3,11 2-1,43 8 3,-20-9 3,4-1-1,-3-1 2,2-2-1,5-2-2,4 1 1,12-1 2,6 1-2,1-1 0,0 0 0,-5-2 1,-4 2-2,0 2 2,6-6 0,-3 9 0,-2 0 2,-4 0 1,-6 4-2,0-4 1,-1 0 3,3 0-1,-3 0 5,0 0-2,0 0-2,-7-4-1,-1 1-2,-4 0 1,-1 2 0,0 0-2,0 0 1,-1 1 2,7 0 0,-4 0 4,-1-1-2,-3 1-2,-10-3 1,-5 1 0,0 1-1,-8-2 0,-1 3-4,-4-1 1,0 1-1,-2 0 2,-1 0-1,0 0-1,0 0 2,0 0-5,0 0-7,-1 0-28,0-1-16,0 0-26,0 1-22,1-1 69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09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 785,'11'-61'295,"5"20"-242,4 28-2,6 18-9,5 27 9,-6 10 9,4 30 3,-4 11-1,-7 22-27,4 5-10,-11 13-33,0 5-19,-10 5 104,1 7-72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09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0 911,'-25'36'322,"3"30"-292,3 22-3,2 28-10,2 8 0,10 16 12,2-2 0,7-14-2,6-5-2,6-32-15,7-13-9,7-24-23,6-13-14,10-25-50,-3-15-11,3-30 62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09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694,'26'-22'287,"-28"24"-159,-2-2-65,0-3-7,2-3-11,1-3-8,1-7-8,2-3-1,1-2 6,-3 2 1,2 7 2,0 3-3,0 9-16,-1 9-2,1 12-13,-3 5-3,0 7-9,-2-1-11,1 0-16,2-2-10,1-4-17,1-5-12,0-2-245,0-4 222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08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283 663,'-7'8'301,"6"1"-106,2-4-137,-1-2-14,4-5-9,3-4 1,5-10-9,3-8 0,4-10-9,-2-7-7,-4 0 1,-1 4-6,-10 3-1,-2 3 2,-5 10 1,-6 3 4,-3 15-1,-11 7-5,-6 25-7,-2 14-2,-1 22-2,9 7 3,7-4 2,5-2 3,12-14 6,1-7 0,9-9-3,2-8-4,7-12-2,3-6-3,8-13-6,6-5-9,4-17-26,2-2-15,-4-6-55,-8-1 70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08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9 839,'-2'1'318,"14"-1"-239,11 4-28,11-8-33,6-5 0,15-4-8,2-6-10,4 0-26,-2-5-24,-7-2 30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08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25 801,'-26'42'297,"27"-25"-237,6 2-11,1-3-3,8-3-7,1-8-2,9-6-4,3-8 4,9-16 1,4-3-2,0-16-9,0-2-5,-6-6-10,-5-4-3,-8 1-3,-6 0-2,-9 8 0,-5 0-1,-8 14-2,-2 7 0,-1 13-10,-2 12-3,-4 20-2,0 17-1,-11 37 7,0 20 3,0 27 5,0 9-3,9 3 3,1-9-4,8-13 1,1-12 3,10-14 1,2-10 1,0-21-16,4-8-15,-7-27-39,-1-6 3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09:56:08.1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34:35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23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 813,'-7'3'377,"1"-4"-120,2 2-139,5-1-55,3 1-7,5 2-16,6-1 1,2-2-1,5 0-6,3 0-18,-3-2-7,0 3-5,-2 0-3,-5-1-5,0 4-12,-5-2-38,-3-2-23,-1 1-42,-5-1 691,-1 0-443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3:22.5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16 1008,'-70'23'391,"66"-25"-282,1 1-22,3 1-27,3 0-11,12 1 2,4-1 5,12 1 13,1-1-2,3-2-26,2-3-12,-4 0-22,0-2-7,-7 2 4,-2 1-6,-9 2-16,-2 1-13,-6-1-35,-3 1-16,-1 0-40,-3 0-5,-1 0 80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12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72,'1'29'338,"4"14"-226,8 32-57,0 15 2,1 19-15,3 13-8,-4 12-18,-2-4-5,-10 5-45,-6-9-27,-13-18 39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11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5 968,'8'-14'342,"12"-15"-303,4-7-7,11-22-15,4-7-3,4-9-6,-2-4 1,-6-2 9,-7 0 10,-13-1 11,-3 2 5,-11 6-5,-1 10-5,-3 24-12,0 13-5,-3 25-11,-3 14-6,-13 38-3,-2 24-5,-5 42 2,-1 13-1,6 14-6,1-4-3,10-4-7,7-7-1,5-22-15,1-12-17,3-29 38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07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288 625,'0'0'267,"-4"-1"-146,-2 0-30,-27-10-22,26 6-7,1-2-11,-2-2-3,1-4-8,0-2-9,3-8-9,3-4-8,8-20-10,5-10 2,12-18-1,9-14 1,13-16-2,8-3 1,-4-8-1,-2 9-4,-12 3 0,-8 4 0,-1 20 0,-6 5 1,-7 28 2,-4 13-2,-9 14 2,-3 8-2,-7 11-1,-3 2-7,-1 7-12,0 1-14,-2 0 48,7 2-19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12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0 996,'-4'23'352,"2"36"-299,3 16 6,-1 20 0,2 3-5,1-1-25,-7-5-10,1-2-6,-9-4-6,-12 1 610,-2 10-463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12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0 934,'-27'59'315,"-2"40"-322,3 17-11,2 20-52,3 1-86,13-12-74,8-14-33,15-43 148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12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0 964,'-48'7'354,"14"20"-295,-1 16-3,4 36-27,-3 19-10,1 40-15,8 17-2,12 12-4,4 4 0,17-11-8,8-10-5,15-29-12,11-17-18,10-33-231,3-21 196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11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67 785,'22'-25'311,"-35"28"-213,3-2-41,1 2-10,3-2-18,2 0-10,5-1-5,1-5-1,9-1 15,2 1 8,7-5 7,1 3 3,-2 0-20,0-2-5,-6 7-11,-4 2-5,-3 4-3,-5 6-3,-7 11-1,-2 5-4,-8 11 1,-4 0-1,2 2-15,0-1-4,7-7-12,3-3-4,6-11-1,2-6-2,7-10-1,2-1 1,4-8 9,0-3-10,2-8 3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50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29 697,'-58'-30'290,"58"30"-172,0 0-25,3 8-24,-1 1-11,2 9-18,1 9-3,0 10-15,-3 7-1,0 11-6,-2 1-5,-2 2 0,2 0 1,-3-4 5,-1-1 2,1-2-1,-3-6 1,0-3-7,3-2 1,0-9-3,1-5-5,1-6 3,-3-5-3,3-6-1,1 0-1,0-6-4,0-3-8,0-4-6,0 3-13,0 0-21,0-4-9,1-13 160,5-30-90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11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0 908,'5'-3'315,"13"3"-288,2 0-14,10-2-13,2-3-1,9 0-7,3-2-2,0-2 1,2 1 0,-9-2 6,-4 1 2,-4 1 1,-6 1 4,-6 2 3,0 2 5,-6 3 11,0 1 1,-1-1 4,-6 0-5,3 0-9,-2-1-1,-1-8 6,2-4 2,-1-6 15,-3-5-3,-2-4 0,-2 0-1,-6-4-10,-1 3-5,-4 7 1,-4 8-2,-2 13-9,2 13 2,-4 20-13,1 5 1,6 17 2,4-3 0,11-3 0,4-8 1,11-8-1,2-8-4,7-8-13,5-6-13,11-11-22,1-3-13,2-11-27,2 0-17,-8-1 71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10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2 1035,'11'-9'352,"10"-3"-340,8-3-3,7-4-4,4-2-1,5-2-5,-1 3-6,-3 2-10,-4 1-3,-9 2-7,-4 3-7,-8 0-31,-3 3 39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10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8 13 815,'-22'-17'288,"-14"12"-251,-2 7-4,-10 22-11,-7 10-6,-1 30-6,-1 20 3,-9 34 7,0 15 6,-1 25 7,2 10 1,17 16-1,8 6-6,16 5-14,4-2-9,13-10-9,5-10-7,12-23-6,9-16 3,18-35 4,14-19 5,23-34 4,7-19 2,11-26 3,8-14 1,5-23 2,3-21 2,7-32 7,-2-16-1,-8-28 3,-5-2-2,-12-24-5,-12-5 3,-7-17 8,-8-6 8,-17-5 11,-10 0 0,-23 15-10,-7 10-7,-19 35-22,-14 16-1,-24 39-9,-14 17-2,-18 36 4,-8 16 0,-15 33 8,-2 20 1,-1 26 6,-2 16-16,14 25-60,2 7-216,19 8 192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06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1 367 887,'-46'20'310,"26"8"-283,-1 2-9,1 5 2,-1 6 0,2 1 5,3 5 5,-2 7 0,2 2-1,3 10-4,2 6-6,6 16-8,-1 5-5,7 19-5,-1 10-4,0 8-10,2 4-3,2 1-5,4-6 6,7-5 10,6-5 3,8-18 7,6-8 0,13-19-1,11-12 1,10-21-4,3-10 1,-3-22 3,-5-11 1,3-28 3,1-11 3,4-20-3,-2-14 3,-5-19 1,-5-8 1,-3-23 3,5-9 2,-7-16 5,-1-7 3,-10 1-3,-11 3 1,-12 11-5,-7 8-1,-17 5 1,-6 4-2,-14 9-5,-10 3-2,-23 9-4,-9 10 1,-20 15-2,-4 12-2,-14 25-3,-5 15-1,-2 27-1,-9 8-3,13 37-4,-3 14-9,1 34-33,5 21-17,3 24-29,12 5 50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02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54 769,'-16'-8'326,"3"4"-194,3-4-57,2 6-20,-1-2-30,3 0-10,1 3-4,4 1-1,1 0 0,0 0-2,0-1-8,0 1 0,1 0-7,25 4 0,39 4 7,-17-7 4,16 0 7,7 1 4,10-2 0,8 0-5,12 0-1,3-3-3,10-1-2,4-1-2,0 0 0,-3 0 0,7 3-2,-5 0 1,-4-2 0,2 4 1,-5 0 0,-5-1 2,-10 1-4,-7-2 1,-19-2-1,-3 8 0,-16 1 4,-8 1-4,-19 0 2,-10-3-2,-10-5 10,-7 1 12,-11 1 8,-5 4 1,-22 5-15,-10-4-14,-16 5-20,-11-5-7,-19 1-7,-2 1-5,-14-1 7,-7-1 5,-1 3 13,-5 0 9,0-6 3,0 4 3,7-1-3,6-1-2,5 0 0,9 1 1,14-1-1,13 1 0,18 0 2,14-3-4,18-2 2,2-1 0,24 2-16,10 2-2,15 0 0,16 3-1,21-3 19,13 1 8,25-2 20,11 0 11,25-1 0,3-2-2,12 1-11,6-1-10,-1 3 0,3 0-2,-8-1-3,0 5 3,-11-3-13,-8 1-13,-2-1-14,-2 1 14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32:59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31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0 295 1224,'-4'-10'393,"0"-5"-466,-1-6 6,2-3-10,-4-1 6,3-1 30,-3 0 74,-4 1 24,-4-1 36,-1 3 6,2 5-2,0 1-9,7 4-29,-2 2-7,-1 3-11,4 2-1,2 4 1,1 0-5,7 8-19,9 9-1,1 18 8,10 19 20,2 30 35,-2 12 15,-3 32 13,-9 12-3,-10 22 4,-13 16-3,-11 8 8,-9 5 12,-13-5 7,1-1-6,0-17-24,2-16-22,14-23-40,4-20-16,11-32-18,1-18-6,5-32 4,1-10 5,-2-14-25,1-5-12,-5-4-45,-3-6-21,1 0-16,-5 1-22,2 1-20,-2 2-13,0 3 5,8 6 20,4 0 39,3 1 26,4-5 3,3-2-7,3-3-22,5-4-16,9-5 17,5-6 52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30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4 29 679,'-2'-16'296,"-2"9"-152,2 3-29,0 1-42,0 5-18,-2 9-18,-4 10-4,-6 32 7,-7 16 13,-5 26 1,-8 16-7,-9 14-22,-1 2-12,-3 19-6,6-2-4,8-2 6,1 5 4,9-13 7,2-7 4,3-8-2,6-7-5,11-13-9,3-7-3,15-11 0,2-12 0,8-12-3,6-4-2,9-19-18,8-8-14,1-26-38,2-10-14,-4-29 145,-6-11-65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8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20 442,'-2'-1'196,"2"2"-76,-3 8-38,1 4-28,0 4 21,-2 2-4,4-7-27,2-2-11,-1-6-3,2-4 2,8-7 9,1-3 6,2-10-5,0 0-3,-3-2-9,-1 0-3,-1 0-7,-4-5 1,-1-3-9,-4-3-4,-5-1-1,0 5-2,-3 11 0,0 8-6,-1 18-6,-4 12-3,-4 17-1,1 4 4,-2 0 5,5-6 2,8-3-1,3-2 2,8-6-4,4 1-4,0-13-1,2-2-3,0-9 2,-1-8 4,3-6 3,-1-5 2,1-7 3,-1 1-1,0-4 2,-3-3-1,-4 1 0,0 3 0,-4 10 3,-4 5 2,-2 12-5,-3 7 0,-4 14-5,-1 6-4,0 7 6,1-2 0,4-2-5,5-1-8,4-3-18,4 0-14,6-4 5,-1-1-216,5-5 191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7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37 671,'-14'31'266,"6"-14"-179,0 6-34,-4 11-23,1 4 11,2 1 3,-3-2-5,13-1-8,3-1-8,6-10-9,4-7 0,3-12 1,0-7 5,8-15 5,1-4 3,0-11-6,0 2-6,-7-3-6,-1 1-1,-6-1 1,-4-6 1,-5-3-2,-4-1 1,-8 8 0,-3 11 2,-5 17-4,0 10-4,-10 22-3,2 11-2,-3 10 1,0-1 4,11 0-4,4-10 1,8-5-2,4 1-1,6-12 0,5 0-2,7-13 4,1-5-6,2-10 3,-1-6 2,2-5 0,-1-2 3,0-5 5,1 3-3,-3-4 0,-4 2-2,-5 7 0,-6 1 2,-4 10 1,0 5 3,-4 6-2,-1 6-5,-6 12-2,-2 5-5,-1 8 2,1 3 4,4 1 1,5 8 6,4-4-16,1-2-5,4 0-29,-1-12-16,6-5-16,0-6-22,2-12 6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5:06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51 689,'-10'-7'291,"0"4"-164,0 2-41,2 1-39,2 1-7,3-1-16,2 0-7,4 3-11,-3-3-6,0 0-3,6 2-1,22 4 4,40 6-2,-17-9 0,5 0 2,1-3-4,-1 0 4,6-2-1,4 1 1,12-1 0,-1-1 0,-3 0-2,-5-1 0,-1 4 0,1 3 1,-7 2 4,-3 1-2,-13 0 4,-7 2-3,-1 2-2,-2 3-1,-1-1-5,-1 0 5,-4-3 1,0-1 2,-12-1-2,2-5-1,-11 0 0,-8-2 4,-2-3 6,-14-3-1,-12-2-14,-7-5-12,-12 0-29,-3 1-24,-8 0-80,-2 1 17,-6-3 39,5 0 27,-1 2 98,9-1-6,2 8-22,-2 0-14,2 0-86,-8-1 8,4 0 4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9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67 729,'2'-2'281,"4"-2"-190,3 0-42,8-5-14,0-2-1,5-9-14,-3-5-3,3-7-8,1-2 1,-7-7 7,0 0 3,-9-2 4,-1 0-2,-8 1-5,-3 4-4,-2 6-3,-6 6-3,1 14-4,0 4-2,-3 14-4,1 9 3,1 25 0,3 16 1,2 22 3,3 5-1,4-3-2,1-2 0,1-7-1,4-7 0,-2-8-12,0-12-8,-3-11-12,-3-8-12,-3-14-18,-2-4 23,-5-12 22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9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 24 744,'0'-1'297,"-1"0"-207,1 0-17,-1 1-29,-14 1-20,-29 46-12,24-25-5,-2 5 0,-2 0 5,7-1 2,1-4 3,6-10-1,3-4 0,4-6-10,2-2 2,5-5-1,5-3-5,2-7 4,1-5-4,2-2-1,-2-1 2,1-1-1,-2 1 1,-1 4 1,0 0 1,-4 6 1,0 2 1,-2 6-2,-3 0-1,0 4 2,0-1-1,0 2 4,-1 0 2,0 0 3,0 0-1,0 0-2,0 0 0,0 0-2,9 2 1,33 32 0,-26-27 0,3 1-4,3 1-1,1 3-3,-3-5 1,-2-2 0,0 0-3,-7-4-7,1 1-12,-10 0-35,-1 0-17,-4 0 44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6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30 675,'-6'-24'293,"-1"3"-166,3 5-11,4 6-54,-5 0-8,5 2-17,1-1-4,8-1-13,6 2-8,5 2-3,2 1-4,-2 2 0,0 3-1,-7 0-4,-2 4 0,0 4-2,-1 1 0,-1 2-2,-1 4-1,-2 2-6,-4 1-5,-3 6-1,-3-1-1,-3-1 5,1-1 7,1-4 3,1-4 3,1-2 0,4 0-4,3-2-4,4-1-2,6-3 0,3 0 4,7-2 2,2 0-3,5 0-25,2 4-19,-1-2-246,0 4 206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6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3 574,'26'0'288,"-27"-4"-61,1 0-122,2-3-42,1-1-12,3-6-17,1-5-4,4-5-4,2-3-2,2-2-6,-1-2-3,-3 10-8,-5 0 3,-4 11-1,-2 6 0,0 7-8,-3 8-4,-2 13-4,3 7-1,-5 8 11,6-2-1,8-4-1,-5-8 0,5-8-9,-1-5-7,0-5-13,7-3-10,-2-5-11,6-4-7,-5-10-26,-3-5-71,1-8 104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6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128 700,'-5'-6'271,"0"2"-215,2 4-7,-1 3-18,-8 12-19,-6-2-7,-1 17 6,1 6 6,8-1 1,6 5 6,5-11-8,4-7-1,6-8-2,6-4 1,5-11 6,4-3 0,3-11-1,-2-5-3,-2-10-6,-4-5-2,-6-1 11,-3 0 4,-10-4 6,0 1-3,-8 1-11,-2 5-8,-5 9-5,-6 10-3,-7 18-7,-3 6 0,-9 24-1,-6 4 3,1 7 9,5 4-1,11-4-2,13-1 1,9-6-4,6-6-1,10-10 1,8-3 1,11-15 2,-1-6 3,10-8 4,-4-10-2,-3-5 0,0-2-2,-12-6-1,2-1 2,-11 0-2,0 3 2,-8 4-2,-3 9 2,-3 11-2,-2 3-2,-3 11 1,-4 1-6,-2 12 2,1 9 0,4 11-1,2 4 5,6 3-1,2-2 1,5-9 2,5-1-4,3-10-11,0-4-10,1-8-29,1-3-17,-2-6 43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5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7 808,'-3'0'293,"5"1"-244,10 1-30,0-1-8,12-1 3,5-4 3,2-2-1,9-1-4,-6-6-3,1 2-24,1-3-22,2-2 23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5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70 548,'39'14'228,"-43"-14"-141,4 2-28,-4-2-19,-1 2 1,2-2 19,-3-2 5,5 2-7,1-2-10,-2-2-22,1 4-10,0-1-10,1 0-2,-2-6-4,-7-29 1,6 28-2,-5-1-1,5 4 2,-1 0 0,0 4 1,3 0 1,0 0 0,1 1 1,0 0 1,-1-1 2,0 0-1,0 1-1,0 0-2,0 0 0,1 0 0,0 0 1,1 0-1,17 5 2,22 18-1,-21-26-1,1-4 3,-1 2-2,0-1-6,-1-1-6,-4 6-24,-1-2-26,-6 4 38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4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13 571,'0'2'264,"0"-3"-108,-3-2-40,3 3-45,0-1-18,0-6-25,0-40-9,3 20-5,2 0 3,5 1 1,-2 0-3,-2 5-5,-3 4 0,-2 9-2,0 4 3,0 5-7,-1 6-3,-2 6-3,2 6-3,0 11 5,0 2 3,2 1-2,1 0 1,2-4-1,1-4-1,1-3 0,0-5 0,-4-8-1,3 0 1,-6-7 0,1 1 0,0-2 2,-2-2 0,0 1-2,1-1 4,-1 1 1,-9 1 2,-30 4 5,28-2 3,1-3 6,2-1-1,4 0-6,5 1-5,4 0-9,3 0-3,6-2 3,-3-1 2,6-1 4,2 1-1,1-3-4,0 4 1,-3-3-1,2 1-7,-5 0-20,-2 1-14,0 5 687,-4 0-498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3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04 673,'-13'19'238,"-1"0"-207,7 4-7,3-1-2,6-6-4,4-2-4,2-6-2,1-3 0,2-5 6,2-3 3,6-5 0,1-6 3,2-6-6,0-5-1,-3 0-2,-4 2 1,-9-4 5,-5 0 3,-8 0 10,-2 5 1,-6 13-3,-1 10-6,-5 11-11,-2 9-8,-1 12-5,-1 2 2,6 3-1,1-7 3,8-8 1,0-4-3,10-5-3,0-1-1,7-6-5,1-2 1,5-5 2,4-4-2,5-8 0,3-1 2,4-9 2,-2-4 1,1-2 5,-3-7-5,-4 3 1,2 2-1,-10 5 0,-1 9 6,-7 8 3,-4 6 1,1 9-4,-4 4-4,-1 17-6,-5 4-3,-2 6 5,2 3 2,0-8 3,5 1-4,1-7-18,4 0-14,5-6-31,3-2-20,4-10 55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3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510,'5'30'200,"-6"-33"-139,2 1-14,-2-3 15,1 4 14,-1-2 19,-2-1 6,1 1-18,2 1-6,-1 0-9,1 1-7,-1 1-19,0 0-9,0-1-21,1 1-7,-1 0-11,0 0-5,0 0-8,0 0-7,0 0-18,1 0-22,-1 0 43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29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5 607,'-9'-3'225,"9"1"-207,11 0-6,18-4-13,11 3-10,19-5 21,2-1 11,8 3 17,2-1 2,2 6 1,0 0-2,-9-3-8,-5 0 2,-14 1-7,-3 2-6,-11 2-8,-9-1-4,-12 4 4,-9-6 8,-18 2-1,-7 4 0,-23 1-10,-5 4-9,-15-1 1,-6 3-1,2 1 2,2 0-2,20-1 4,7-3-2,19-5 2,7-2 1,13-1-11,6-1-1,18-4-6,9-3-1,35-2 14,15-2 0,28-4 8,20 0 0,22-8-5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32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2 0 2348,'-86'164'782,"3"37"-780,5 13 6,21-7 7,13-8-3,25-23 5,12-14-16,21-25 0,12-16 3,19-17-35,-5-45-26,-21-30-62,1 1-28,66 62-15,-5-15 9,-9-19 46,-35-33 20,-15-9 33,-4-2 1,-2-7-25,0-5-33,0-15 582,2-8-37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9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61 558,'-29'-40'267,"29"37"-90,-1 1-65,-2-2-41,2 0-9,1 3-20,-2-2-3,2 2-14,-1 0-1,0 0-4,1 0 2,0 1-3,0 0 1,0 0-1,0 0 2,0 0 3,0 4-4,-1 15-8,-3 29 2,0-18-4,0 4 3,-1 9 5,1 3-5,0 6-1,3 1-5,1 0-3,0-2 1,0-2-5,0-3 3,0-7 2,1-3-3,-1-7 5,0-3-4,-1-8 0,0-5 3,0-4-1,1-2 0,0-4 1,0 1-4,-1 2 0,-1-4 1,2 3-3,-3-4 1,2-1-4,0 0 1,1 0-2,0 0 1,0 0-6,0 0-6,-1-1-31,1 1-19,-1-6 53,0-9-13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31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968,'17'71'363,"8"51"-294,-2 12 10,2 26-18,1 14-14,-2-18-11,-1 0-2,-2-24 1,-6-15 7,-9-16-1,-6-7-5,-6-3-11,-13-3-10,-16-5-35,-5-6-28,-15-6-58,1-4-25,8-8 80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30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375,'59'-45'207,"-56"45"-15,-1-3-111,6 4 8,11 3-4,0-5 0,5 1-16,-6-6-12,1 2-20,-3 3-5,-4 1-17,0 3-5,-5 2-9,-3 3-2,-5 8 4,-6 6 2,-9 5 11,3 2 1,-8 0-2,1-1-4,5-4-5,-2-3 0,11-3-7,5-6-6,12-3-8,7-7-2,8-7-3,2-5-6,3-7 133,0-5-87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30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45 735,'-17'25'250,"-2"3"-232,-6 16-1,2 5 9,12 4 8,1-1 3,9-14-11,5-7-6,-2-12-8,6-7-2,4-10 7,1-4 3,9-17-9,0-12 3,1-9-2,-3-5-3,-11-1 18,-3 4 2,-7 2 1,-4-1 1,-5 6-7,-1 3-4,-2 16-10,-2 7-2,-5 20-1,-2 13-7,-7 15 1,1 12-1,5 7-2,3-2 0,13-2 1,7-6-1,8-12-2,7-8-2,3-14 0,6-7 1,8-12 1,1-12 0,7-12-7,-2-9 1,-8-9 2,-1-1 7,-10-1 11,-3 2-2,-8 5 5,-3 8-3,-4 14 5,-2 6-1,-4 15 4,-3 5-2,-4 16-10,-1 9 3,-1 14-9,3 4-2,6 1 3,1 0-1,6-7 0,3-5-8,4-12-25,2-4-10,3-11-32,3-1-9,-1-10 56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9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0,'22'87'250,"-29"-47"-232,5-1-4,2-7-29,4-9 10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9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184 568,'-1'-8'245,"-2"-2"-137,-2 0 0,0 2-27,-2 1-2,0 3-7,0 2-5,1 2-18,-2 6-11,-4 6-20,1 4-9,-8 9-5,4 0-4,8 2 3,0-1-1,9-5-2,5-6 0,-2-8-2,-2-4 1,8-11 3,1-4 3,8-10 4,3-7-2,-4-1 1,-4-2-2,-7 2-1,-6-4 3,-5 0-2,-3 0 1,-6 8-2,2 6-10,-1 13 2,-3 7-2,-3 14-5,-4 13 7,-4 14-3,2 3 0,4 6 4,6-3 0,8-4-1,5-1 3,8-11-4,2-7 1,8-13 0,6-9-5,3-15 10,5-6-1,-3-13 2,-3-4 3,-3-1-2,-3 0 4,-6 3-1,-5 1 0,-3 5 0,-3 5-5,-3 12 4,-2 5-4,0 11 0,-4 3-1,1 13-7,-3 5 0,3 2 1,2 2 0,7 3 1,3-2-3,5-1-23,0 2-11,6-9-32,2-6 77,4-5-11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8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8 576,'-4'13'242,"6"0"-143,5-3-25,4-3-40,8-3-3,9-8-1,5-4-7,14-12-31,1-2-23,2-3-186,-4-1 151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8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28 840,'-24'-32'327,"15"29"-226,4 3-8,4 0-34,-1-4-11,6 3-26,3 0-8,6-3-12,6-1-1,8-3 3,2-4-1,4 1-1,0 1-2,-6 0-15,-3 0-8,-8 3-17,-1 1-10,-8 3-1,-11 3-7,-11 2 37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7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521 1269,'4'12'9,"9"-4"12,5-1-11,19 7-4,39 60-3,-30 631 56,-40-1183-30,-30 215 1,10 131-20,-10-183-7,-11 243-1,9 98 1,-8 13 1,-5 28-3,1 9-1,4-1 0,6-4-2,12-14 2,7-6-1,8-14-1,5-6 1,4-17-3,5-5 4,8-12 4,4-13 2,8-17 8,2-12 1,4-14-1,-5-6-2,-6-16-3,-6-7 0,-10 3-5,-1 8 3,-6 27 1,-1 18 1,-4 20 4,-1 7-13,-1 20-3,-3 7-8,1 25-4,0 13 9,-2 5 2,2 3 5,4-10 1,3-7-3,7-11-8,5-10-10,1-15-12,2-3-4,10-9-15,5-7-21,13-7 45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04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15 510,'-11'-5'264,"2"1"-62,-1 5-94,-2-3-14,2 0-14,0 2-8,-3-3-18,0 4 0,-1 0-11,0 1-4,1 0-16,-1 0-7,0 3-8,-1 2-5,2 2 0,-2 0-3,5 4 1,2 2-1,0 7 0,2 5-1,-1 5-3,-1-1 3,3 3-6,-1-1 0,3 1-5,3 4 1,0 4-3,2-1 7,7 6 2,1-2 2,6 0-2,2 0-6,2-11-6,1-4-3,0-8 7,1-4 3,4-10 7,3-4 0,8-6 1,0-8 0,5-9-1,-6-4 5,-2-9 4,-4-5 4,-8-12 7,1-7 0,-11-7 0,-2-3 0,-10 4 0,-5 0-3,-8 6 0,-1 9 1,-14 6-3,-1 12-4,-17 12-12,-5 6-7,-4 17-13,-2 11-11,3 12 669,3 16-480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45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347 695,'-19'0'259,"4"0"-203,6 2-6,5 0-5,2-2-1,2 1-7,-1-1-4,1 0-13,0-1-6,0 1-10,0-1 1,27-1 2,33-3 1,-25-1 3,4-1-5,3-1-3,0-4 3,16 2-3,7-2 5,13 4-1,3-5-1,4-1-1,2-5-2,4-1-1,4 2 0,5-4 0,1 4-1,3-2 0,0 2-1,-2 0 1,1-1 1,-9 2-2,-1 1 0,-8 4 0,-6 4 1,-1 2 0,-4 1 0,-8 2-1,-3-1 0,-13 0 0,-4 3 0,-2 0 0,-4 1 1,-10 0 0,-2 0 1,-13 0 0,-3 0-1,-6-1 1,-3 1 1,-3-1 9,-2 1 3,1 0 5,1 0 5,0 0-5,0 0-3,-1 0-8,0 0-10,0 0-27,0-1 172,-9 0-114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7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38 724,'0'4'297,"2"21"-199,1-27-34,-3-5-10,0-4-15,1 1 2,2-1 4,3 2 5,1 2-8,0 0-3,-1 4-3,3 5-10,0 4-2,-2 3-4,-2 2-8,-3 1-5,-2 4-2,-3 1-2,-2 4-3,-3 1 2,-2 4-1,-3 2 3,-4 2-4,-5-2-1,-5-1-8,5-5-5,0-4 1,7-4-1,8-7-4,-3-4-1,9-6 0,2 0 3,7-4 9,3 0 3,7 0 8,2-2 4,3 3 9,2 2 2,-2 2-3,1 2 0,-1-4-9,1 0 2,-1-2-9,2 3-2,-4 0-4,-1-3-12,-5 1-12,-5-7-11,-6-3 498,-4-5-352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36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8 76 640,'-27'-7'265,"3"4"-151,1-2-32,0 2-15,-1 0-6,1-1-12,-1 4-2,0-2-1,1 3-7,-3 3-5,-2 1-6,-10 5-12,5 2-3,-1 6-10,3 2 1,7 6-6,-5 3 1,5 5 0,3 1-3,4 4 5,3 1-1,4-2-1,0 2 1,6-2-2,4 1 0,5 2-1,5 0-2,9-1 1,4-1-2,16-4 1,6-3 2,5-8-1,4-4 1,-6-5 0,2-4 1,1-4-1,3-4 1,12-5 0,-1-6 0,0-8-1,-4-3 2,-11-4 1,-1-2 1,-2-5 2,-3 3 1,-6-5 0,-6 0-1,-9-3-2,-6-7 2,-7-3 2,-7-5 4,-14-6 7,-6-3 0,-18-4 5,-4 4 0,-10 5-7,-2 9 2,-1 16-10,-1 6-2,-11 15-2,-8 5-9,-10 15-34,-2 9-10,0 19 29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35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6 94 209,'18'-66'176,"-28"61"15,2 0-46,1 1-19,0 1-57,-3 2-28,-1-1-16,-5-1-7,0 2-11,-3 0 1,1 0-4,8 1 1,1 0 2,-27 2-1,-4 2 0,2 2 0,10 2-2,-1 1 1,4 3 4,-1 2 4,2 1 7,0 2-2,-3-1-5,4 3-2,-4 1-3,5-2-1,4 0 2,1 1 0,6-4-2,3 1 1,2 0-2,2-1-3,4 6-4,0-1 0,1-1 1,3 2 0,-2-5 4,2 4-3,-3-6-1,0-7-1,1 1 1,3 23 1,0 0-2,1 1 1,2-10-3,0-2 2,4-2 1,0 2 0,5 0 0,0-4-3,3-2 3,1 1-4,-1-5 6,2 2 0,-2-3-2,-2 2 3,1-3-2,-2 3-1,1-2 1,1-3-1,0 0-1,1-2 0,4 1 0,-4-2 0,3-2 1,2 0 0,-3-4-1,3-1 1,-1-2 3,-7-3 5,1-1-2,-2-3-1,-1-2-1,2 0-1,0 0 2,-2-2-1,-2-2 2,-1 0 0,3-3-2,-3 1 2,-3-1 2,2 2 0,-6-1 4,2 2-1,1 0 0,-3-1 1,-2-2 2,0 2-1,-3-1-4,-1-5-1,-2 3-3,0-6-1,-2-1 1,-1 0-2,-1-4 0,-4-1 0,-3 1-1,-3 1 1,-3 6 0,0 7 2,-4 8 1,3 1-1,-13 3 0,-1 1-3,-5 0 2,-10 2-3,9 5 0,-5 3 0,5 4-2,7 3 1,-4 3 0,1 4-2,-5 3-25,-3 4-23,7 7 31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8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353,'20'13'232,"-21"-14"-21,1-1-65,-1-2-33,1 3-49,0 0-21,0 0-15,8-3 1,31-19 1,-28 16 2,-3 5-6,1 2-6,-6-1-9,-1 1-3,0 9-3,-6 4 2,-2 11 4,-2 6 2,-4-1 0,-3-1 0,6-3-5,-1-5-3,7-5-12,4-3-8,11-2-13,7-4-5,7-8 4,10-2-8,2-12 28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8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-1 687,'5'2'269,"-6"5"-181,-8 6-60,0 5-18,-2 2-1,0 2 1,6-3-12,4 0-20,1-7-114,0-3-81,4-7 131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20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44 397,'5'5'202,"4"0"-70,2 0 1,3-4-47,2-2-26,2-4-27,-1-4-5,3 4-5,1-2 0,0 3 2,-2-1 2,-4 2-2,2 0-2,-8 0-6,-1 1-6,-5-1-3,-3 2-2,-3 1 8,2 0-3,0 0-1,-12 5-2,-40 12-8,25-8 1,5-4 1,1 3 1,5-2 0,2-2 0,4 0-1,-1-6-1,6-1-1,3 1-1,4 2-5,6 1 1,3-1 1,4-3 2,3-4 2,4-1 1,2-1 2,-1-1-1,1 2 0,3 1 0,-5 4-1,-1 0 0,-7 1 0,-4 2 1,-6-2 1,-3 2 10,-6 1 5,-4-1-2,-11 4-2,-3 1-11,-7 6-7,0-1 0,0 0 3,-2-2-1,6-2 3,3-1 0,6-1-1,8 2 2,7-3-2,1-2-3,7 1-6,-2-2 1,6-1 1,2 0 3,10 1 7,4-5 0,4 4 4,2-5 0,-5-1-1,0 4-1,-6-4-3,-2 1 0,-6 2-1,-3-1-2,-2 5-30,0 0 24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16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,'27'12'34,"-30"-12"11,4 2-4,-1-1-15,-1-2-10,1 1-41,0 0-16,0-1 21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12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6 136 503,'-17'-20'256,"-3"6"-90,-3 3-64,-4 1-30,-6 6-30,-4 1-9,-5 3-16,-1 5-6,0 9-7,-1 2-1,1 8 1,1 7-3,-1 10 0,3 7-1,-4 11 0,-1 9 2,3 18-2,3 6 2,21 3-1,11 0-3,30-8 0,8-7-1,22-6 3,7-9 4,7-19 0,8-7 2,5-18 2,4-7 4,-9-18 16,-1-7 4,-6-14 11,-5-6 2,1-14-11,-5-10-2,-16-17-7,-5-4-4,-14-7-1,-7-7-4,-9-9-5,-5-3-2,-12-2 1,-5 4-1,-14 17-2,-9 8-1,-23 18-9,-6 15-9,-19 23-6,-8 14-3,-11 28-9,-6 14 1,4 32-16,2 7-20,8 14 45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35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54,'84'-13'41,"4"2"6,4 3-1,-8-4-18,1 5-4,-11 1-12,-9-2-2,1 5-2,0-1 1,-8 0-3,-6 2 1,-11 0 3,-10 0 3,-10 1 30,-3 1 29,-5 1 34,-2 1 9,-2 0-16,-2-1-23,-4-1-30,0 1 3,-3 0 15,-1-1-2,0 0-4,0 0-14,1 0-28,-1 0-11,-10 1-11,-23 6-12,25-4-33,3 3-82,2-5 90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25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10 340,'-7'-3'186,"-2"-2"-46,2 2 1,-1 1-42,4-2-21,-3 4-28,-2-4 0,1 2-2,0 1-4,8 1-9,-3 0-5,3 0-12,0 0-7,0 0-9,0 0-2,0 0-2,13 2 1,35 9 3,-25-9-1,4 3-1,3-1 0,0-2 0,-1-2 0,3 0 1,2-1 1,3-3 0,5 1 2,11-3-1,6-1-1,4-9 1,4 1-3,1-5 0,3-4 0,0 1 0,-1 0 1,-10 1 1,-9 3 1,-6 6 4,-3 4-2,-2 5-1,-4 1 0,-3 3-3,-3 1 3,-9-1 4,3 2-3,-5 1 1,-1 0-4,-5-2-1,-4 1 0,-5-2-1,0 0 1,-3-1 1,2 0 2,-3 1 2,0 0 5,0 0 5,0 0 2,0 0 7,0 0-6,0 0-5,0 0-3,0 0-11,0 0 0,0 0-2,-1 0-6,0 0-11,1 0-3,-1 0-6,1 0-2,0 0-25,0 0 36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18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891,'4'-24'320,"6"26"-275,9 15 13,8 32 27,5 21 16,5 38 37,-5 16-1,-5 15-24,-2 1-14,-9-1-47,-9-3-8,-10 0-52,-8 8-42,-13 7 550,-1 0-398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6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8 715,'0'0'299,"0"0"-189,0 0-38,0 0-15,0-1-14,0 0-2,0 0 5,0 1-3,0-1-4,4-1-5,2 0-11,28 3-1,-31 16-8,0 4 0,-4 8-6,-5 1 2,-4 4-6,-3-3-2,-5-3 0,3 5-4,-1-10 3,2-1 1,0-12-2,3-4-3,3-6-15,2-6 0,8-1 4,2-5 2,2-3 14,3 1-1,4 5 2,-3-1-3,2 6 4,0 1 1,-5 2 1,4 5 2,-1 3-2,2 2-2,-1 0-4,0-2-1,0-4-27,-1-5-16,4-7 26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17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984,'-16'28'339,"4"36"-316,2 20 3,4 36 14,7 16 8,8 8 13,5-1-2,6-13-24,3-18-6,6-25-17,7-14-13,5-23-29,3-7-14,1-16-31,-7-15-9,-1-20-28,-3-16 67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17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1 749,'28'8'308,"-31"-8"-197,3-2-15,-3-4-29,-1-7-9,8-8-7,-1-3-1,7-2-4,1 0-7,-3 7-2,-5 3 0,2 9-7,-1 7-7,-1 7-15,3 8-6,1 11-1,-3 3 7,4 6 4,-3-5 0,-1-5-3,3-2-2,-2-8-2,4 1-8,-4-5-18,2-6-18,-4-1-38,-2-5-10,5-6-45,-3-2 79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17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329 921,'-30'-20'324,"30"28"-287,2 2-10,3-1 1,-2-5 6,4-1 5,1-4 8,3-6 5,3-10 1,1-5-5,1-11-10,0-5-9,-3-3-11,-2-1-7,-6 4-3,-5 3-1,-5 7-3,-3 8 7,-3 6 1,-1 7-1,-1 14-8,-4 5-3,-3 22-6,2 11 3,0 17 7,3 6-3,8-5-1,3-8-1,11-17-3,4-6-3,8-13-17,-3-3-11,4-10-30,3-6-14,6-5-21,-1-8-299,1-1 290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16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11 726,'1'1'270,"-2"1"-198,1 6-23,-4 5 3,-3 5 2,3 10-3,-3 0 1,3 3-10,2 1 1,1-11-10,1-2-4,3-7-1,2-5-6,5-3-2,3-3-3,0-7 2,1-6 1,3-14 1,-3-7 0,5-7 1,-4-6-3,-2 0-1,-2 4 2,-11 9 5,-5 5 7,-4 13 6,0 6-2,-4 9-16,0 7-7,-10 18-16,-1 9-4,-4 17 4,8 8-1,6-4-6,6-8-2,6-17-1,5-7-2,5-13 4,5-1-5,6-11-3,-2-7 4,12-12 3,-3-9 6,-1-11 2,4-1 0,-13-4 4,2 3 2,-8 11 1,-4 7 2,-6 14 11,0 6 3,0 13-3,0 7-4,-1 25-9,-1 9-2,1 8 5,-1-1 4,4-14-8,4-6-12,7-13-28,3-9-25,10-13-33,4-9-8,9-19 66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15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72 1082,'-13'-13'408,"6"0"-327,5 2-15,8-2-35,5-2-6,15-4 8,9-4 3,19-1 0,6 1-3,13 11-16,-1 5-5,-5 12-8,-3 9-5,-3 9 1,-7 5-4,-15 10 1,-4 6 0,-26 7-2,-9 8 4,-17 8 1,-13 2 3,-16 3 1,-1-1 0,-5-7 3,0-6-3,8-11 1,4-8-9,6-14-13,3-4-8,7-13-36,5-4-17,16-5-29,3-10 58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15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1087,'-3'-1'375,"4"5"-359,5 14 2,6 14-5,2 37 18,4 23 13,3 36 11,-8 10 0,3 4-12,-6-8-3,-2-17-8,4-9-3,-4-20-12,1-10-5,-5-18-7,-2-11-5,-1-17-19,0-6-18,-1-15-35,-2-6-6,2-16-21,-2-15-10,0-25 78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15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9 1008,'-2'3'408,"2"-3"-235,2 5-132,6 0-24,-1-2-7,9-2-3,3-1-4,8-5 1,6-2-7,10-2-25,-1-6-15,1-4-39,-1-2-27,-2-9 73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7:14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977,'6'0'333,"4"0"-310,10-2-12,4-2-3,5-3 6,6 1 1,4-4-1,1 0 0,-3 1-7,-6-2-12,-5 2-34,-6-1-41,-5 3 50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29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-2 999,'-8'0'352,"-1"4"-331,1 2-52,-6 0-117,2 4 94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28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664 536,'-7'9'290,"-6"-11"5,5-3-204,-3-9-25,0-6-1,5-9 2,-3-8-2,8-6-4,0-4-15,5 5-20,1 7-9,-2 16-8,3 7-5,1 13-5,4 8 1,5 13-2,-3 7 3,-2 9 0,1 2 1,-2-4 1,1-4 1,-2-11 0,1-3 2,0-9-4,-2-8-1,3-8 2,-1-6 0,-1-14 0,0-3 2,-5-9-1,0-2-2,-2-3 3,0 2-1,0 8 0,-2 9 0,2 15-8,-1 9 1,2 20-6,-1 9 3,2 16 3,0 4-1,2 0-15,3-8-10,2-12-22,0-6-10,0-14-3,1-3-5,-2-15-18,-2-11-9,-3-11 4,-3-7 15,-2-4 42,-4-1 26,-4-4 27,-3-7 10,-4-9 20,-2-2 7,-1 2 5,4 9 2,3 20-9,4 12-4,8 20-13,3 8-10,12 19-11,5 9-2,8 12 9,2 4 4,6-2 3,2-2-1,3-5-11,0-2-4,-6-10-3,-7-7-6,-12-8 0,-3-6-2,-7-6 1,-2-1 0,-3-5 2,-2 0 5,-2-5-2,-3 1 3,-8 0-3,1 2-5,-5 4-3,1 3-4,2 4-6,-1 3 3,9 2-1,-6-2-3,0 6-15,6-2-11,-4 0-17,8 4-9,1-3-29,4 2 6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5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7 814,'-7'3'318,"7"-1"-226,3-1-20,6 0-33,8-2-11,6-2-22,6-1-2,1 0-10,4 1-13,0-1-22,-1 3-24,-2-3 41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27.9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5 406 862,'0'0'327,"-1"0"-234,0 0 9,0 0-9,-12-4-7,-28-8-20,24 8-12,2 7-20,1 8-12,0 19-15,4 9-5,8 15-2,-2 0 0,12-3 0,5-6-1,5-13-3,4-7 0,1-13-1,-3-4-1,2-15 4,-3-5-1,-2-11 4,-2-5 4,-9-10-2,-2 0 1,-11-8 1,-7-3-2,-7-4 2,-1-2-1,-11 2-1,0 4 0,-5 6 2,-2 2-1,8 5 3,3 3 0,12 7-2,5 5 1,11 3-5,2 2-2,12-1-3,7 0 0,14 4-23,4 1-11,3 7-36,2 2-17,-5 9-15,-1 7-15,-2 13 79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40.36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06 10 925,'-11'-7'319,"6"7"-300,-3-1-9,-1-1-6,2 3 0,-3 4-2,-6-1 6,-1 5 11,-9 2 3,1 1 8,0 4 1,2-2-4,7-1-3,8-1-9,9 3 0,12-1-13,12 2 2,12-9-4,3-1-4,6-7 3,-3-5-5,-2-1 4,2-4 2,0-1 1,3 2 2,-7 2 1,-5 2-2,-11 4-1,-11-1-2,-13 1 0,0 1-1,-20 2-2,-6 1 0,-15 10-3,-11 2 4,-3 4 0,-2 2 4,3 0-3,3-3 1,6-1-6,12-2-12,10-6-33,10-3 554,21-4-387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32.22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9 2 660,'-1'-1'276,"0"0"-151,1 0-41,-1 1-24,0 0-7,0 0-6,0 0-9,-3 2-14,2-1-8,-3 8-11,-7 25-1,25-26-2,3 2-2,5-4 0,10 0 0,12-4 1,7-2 2,19 1 0,-4-1 1,3-2-2,2 1 1,-2 1-2,0-4 0,0 1 0,-6 0 1,-12-4-1,-9 5 1,-13 2 0,-8 0-2,-10 1-3,-4 1 0,-6 1-4,-2 1 3,-10 1 5,-5 4 1,-16 1 5,-10 1 2,-11 2-3,-3-3-3,-6-3 1,5 0-4,6-1 1,1 0-1,8 2-8,4 1-5,0-3-9,1-2 1,10 0 6,2-2 5,14-1 8,6 1 3,4-3-1,2 1-8,9-2-6,5 1-1,14 0 2,13-4 7,5-2 6,6-3 0,0 0 0,0-1-2,6 0-26,4 1 110,-1 0-70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31.72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7 35 816,'1'-12'255,"3"-1"-342,1 3 58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29.26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 1 639,'-8'6'231,"8"1"-196,2 1-10,8 1-22,3-1-1,11 0-4,9 0-3,7-2-1,7-4 2,-4-3 11,1 1 9,1-2 13,1-1 0,10 1-2,1-1-2,5-1-10,-2 0 0,-9-1-2,1-1-3,-6-2 2,3 4-1,-2-1 3,-3 1 2,-9 3 0,-7-3 0,-9 2-6,-5 2 2,-7 0 4,-3 0 11,-5 2 26,-6-3-2,-14 0-10,-8 1-14,-14 0-29,-4 2-1,1 4 3,-2 1 1,7 2 2,2-1-2,-4-4 0,8 2-1,-2-5-2,1 2-3,8 0-3,-2-2 3,11-1 1,4 0 4,9-1 0,2 0 0,6 2-4,5 0-4,6 2-8,7 3-9,10 0-39,6 3 45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25.32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90 127 956,'-7'-4'314,"6"0"-319,-10-5-4,0 1 0,-4 0 7,-6-3 4,-1 7 12,-2 2 5,-5 2 5,0 5 4,4 5-4,-2 2 0,11 1-9,1-3-5,6-4-3,5-4-3,1 0 1,1-2-1,4 0-5,-2-1-4,0 1 0,1-1 0,19-8 5,30-38 0,-20 26 2,3 4 1,-9 3 3,-7 5-3,-9 7-3,-4 1-2,-6 11-5,-9 6 1,-16 12 6,-6 6 1,-6 4 3,8 1 5,8-9-2,4-3-1,7-9 1,3-5-3,7-7-1,1-3-1,3-5-2,4-7-1,4-8 1,5-8 2,2-7 3,3-3 1,-1 1-2,-2 0 0,-3 5 0,-3 4 0,-6 6 1,-2 8 3,-4 6 0,-2 3-2,-3 4-2,-1 1-3,-3 3-2,3 2-1,3 0 2,1 1 0,7-1-5,1-3-5,9-2-8,3-1 0,14-4-7,1-4-5,5-3-161,7 0 135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23.17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6-1 843,'-12'-2'307,"3"2"-265,-1 0-1,4 4-4,-2 0-10,-1 3 3,2 0 4,-1-6 1,4 2 1,0-2-6,4-1-11,1 1-7,-1-1-10,0 0-1,0 0-1,0 0 0,7 0 1,5 0 3,31-3-2,-23-1 1,4 0 0,-2 0-3,-2 0 0,-1 2 1,-2-1-1,0 0 0,-4 2 2,-1 1-1,-6 1-1,0 2 0,-2 1-2,-4-1-1,0 7 2,-6 4 1,-10 9 1,-3 2 1,-7 7 4,-5 3 3,4-3 5,0-1-2,8-8-1,7-5-4,10-6-9,7-3 0,10-3-6,5-5 1,7-8 3,3-6 2,6-15 4,1-5 6,5-1-5,3-4 0,1 11 1,-4 5-3,-9 9 0,-5 7 2,-17 4-4,-5 1-2,-9 6 1,-8 3 0,-14 13 2,-7 8 2,-10 16 2,-4 5 0,5-1 2,6 0 0,12-15 0,8-7 2,11-12-7,4-9-3,5-6-4,6-5-1,10-12 4,7-11 2,13-14 1,5-5 2,7-7 0,-1 5 1,-7 7-1,-8 5 0,-14 16 2,-8 2-2,-9 12 3,-5 5 0,-2 1 0,1 3 2,0-2-4,-1 0-1,0 0-4,0 0-4,0 0-10,-1 4-10,-6-2-22,-21 27-10,21-29-21,5 2 46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09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4 68 691,'-15'-10'261,"0"4"-204,-3-1-14,-5 4-28,0 0-8,-5 1-2,0 4 0,-2 2-1,-3 5 3,-5 3 1,0 3 4,1 9 3,-2 2-4,6 8-3,3 5-3,8 3-5,4-5 2,9 0 0,3-10-1,5 4 3,4 5-2,7-2-2,3 8 0,7-7-2,3-4 0,7-6 1,5-2 0,7-9 1,2-2 0,2-8 1,-1-9-1,-1-10 1,4-5 0,1-4 2,0-3 4,0-4 6,3-2 8,-10-3 9,-1-2 1,-9-1-2,-7-2 1,-7-1 7,-4 0 0,-7 1-3,-3 0-6,-7 6-7,-5 3-3,-11 4-2,-5 3-1,-14 7-11,-7 5-3,-15 9-1,-6 7-1,-2 13 1,0 5 0,2 19-24,-2 6-12,-3 8 394,0 3-280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08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6 99 185,'29'-66'72,"-29"61"-35,2 2-30,-2-1-9,-5-3 0,2 2 2,-4 0 11,1 1 34,-2 4 14,-4-2 30,0 2 6,-6 0-9,0 0-12,-4 4-18,-1 1-11,-6 6-13,-1-1-4,-3 6-17,0 3-4,3 5-4,1 2-2,5 4 3,3-2-1,4 0-1,2-3 2,7-2-2,-1 0-1,5-1-1,4 2 0,-1 2-1,2 2 1,5 5 0,-1-1 1,5 2-1,-1-2 0,3-2-4,2-3 0,4-4-1,2-1 1,7-5 2,2 0-1,6-5 3,4-1 0,5-2 4,-4-6 2,0 0 3,-5-3 5,-5-3 9,2 0 5,0-2 3,1-1 0,1 2-6,0-1-4,-4-2-1,2 0-1,-3-4 1,-3-1 3,0 0-3,-5-2 1,-1 0-4,1-5-2,-4-4-1,1 2-4,-3-7-2,-1 0-1,0 8 2,-3 0 3,-3 5 3,-2 1 2,-3 0 0,-1 0-2,-3-1-1,-2 0-3,-6-4-3,-2-1-3,-1-2-4,-3 1 1,-1-1-2,-4-1 0,-1-1 2,-5-1-1,-4 0 0,2 1 1,-6 1 1,1 3 2,1 4-2,-4 1-1,0 5-2,1 5-1,-5 4 0,1 4 1,-3 4-1,-6 2 0,-1 5-8,-3 2-4,1 6-15,5 6-11,2 5-32,4 2-69,5 3 91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02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30 714,'-47'-29'277,"44"28"-188,0 1-1,0 1-13,2-1-5,0 0-29,0 0-11,0 0-16,-6 12-7,-21 40 1,15-22-5,-2 10 0,-4-1-5,0 2-23,-1-5-13,-3-4 2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5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101 556,'54'22'253,"-57"-19"-120,-3-3-13,1-1-44,1-2-14,-3-4-22,4-2-8,0-1-6,0-2-1,1-1 6,4 0 2,1-1 0,1 2-4,4 1-9,0 0-3,4 3-9,-1 5-2,-1 6 1,0 4 1,-1 10 0,2 2-1,-6 9 1,-2 3-2,-5 7-3,-10-2 2,-3 2-4,-4 1-1,-7-7 2,4 0-2,0-4 1,-1-6 2,7-9-1,1-3 2,7-8-5,2-5 1,5-8 1,4-5-2,5-6 3,4-1-2,2 1 0,-1 0 0,2 6 2,-2 3 1,-1 9 0,1 4 0,0 7 0,-4 0 2,3 8 1,-4 0 0,0 3-4,-1 1-2,-1-2-1,4-3-2,1-3-8,-3-6-9,3-5-24,2 0-12,-3-7-29,5 0 52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01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538,'0'0'247,"0"0"-106,1-1-21,2 0-45,3-2-8,30-21-23,-20 19-6,3-2-8,0 3-5,4 1-6,-6 1-5,-3 3-7,-4 3-3,-5 4-3,2 5-1,-5 0 2,0 2-1,-8 2 2,-7 1 1,-7-2 2,9 0-1,0-5 3,3-1-1,6-3-3,-2-3 3,4 3-5,6-6 0,7 0 1,0-2-3,11-5 0,-3 1 1,4-3-13,-4-2-6,-4-2-27,2-3-18,-8 0 42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01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99 569,'42'-25'254,"-44"27"-112,-1 2-50,4 2-33,-4 3-7,-5 6-12,0 5-4,-9 1-9,7 6-3,-5-5-5,-1 0-4,3-2-3,-3-5-1,3-2 1,1-2-2,-1-4 1,1 0 1,0-4-2,-1-1 0,-2-7 0,3-2 0,0 1-4,-1-1 1,5 0-3,-3 0-1,1-6 1,0-3-3,-1-2 1,3 1 1,0-4-1,3 5 3,4-4-2,1 2-1,5 0 0,0-6-2,4 7 2,0-2 0,3 4 0,0 7 0,1-3-2,0 5 0,-2 2 0,1 3 0,1 2 0,0 3-3,1 3 2,-2-2 2,-1 3-1,0 3-2,-1 0 2,5 5-4,-2 3 1,-3-2 3,1 7-1,0-6 1,-1 0 2,4-1 1,-1-6-3,-4 1 0,3-3-1,1-2 1,-3-1 0,7-1 0,-4-3 0,0-2-1,1 0 2,-2 0 0,-2-2 1,0 2-1,-2-1 0,0 1 1,-1 0-2,0-1 0,-3-1-14,1-3-8,3 0-17,-2 0-11,3-1-39,-1 3 55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59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85 436,'-26'26'205,"27"-25"-86,-2-4-15,-1 2-31,1 0-13,1 0-9,-1 1-6,0-1-4,1 0-1,0 1-9,-1-1-6,0 0-8,0 0-3,0 0 0,0 1-1,1-1 1,-1 0 1,0 0 0,0 0-2,1-2-2,1-6-3,9-27-3,-3 27 0,-4-2-1,6 0-1,-4-5 0,3 2-1,1 3 2,0-3-2,2 8 1,-3-2 1,-1 0-2,0-1 1,-1 3-1,3 0-2,-5 2 2,3 5 0,-5-1-1,-1 0 2,1-1-2,-2 1 0,0 0-1,0 0 1,0 0 0,0 0-1,0 0 0,0 0-1,0 0 0,2 6-1,4 7 3,9 22-1,-7-21 1,-3-5 2,5 2-3,2 0 1,-2-1-2,4-2 0,3-1 1,0-3 0,9-3 0,3 0 0,3-3 0,3-3-1,-4-1 1,-3-4 2,-6-2 1,1-1 1,-3-1 0,0 2 1,-1-3 1,-4 0 4,-2-2 0,-1-1 0,-3 2 4,-2 3 0,-4 2 3,-3 2 0,1 3-1,-1 0-4,-3 0-2,2 1-1,-3 2-4,1-1-3,1 4-2,1 1-1,0 0-3,1-1 2,0 0-2,0 0-1,0 0 0,16 9 1,35 6 3,-17-16-2,6-5 0,1 0 1,0-6 0,0 3 2,-1-1 2,1 2 0,2 8 0,-3 0-1,-7 10-1,-3 3 1,-11 4-2,-4 4 1,-7 3-3,-4 6 2,-6 0 4,-1 1 3,-3 0 5,-5-5-2,6-1 0,-4-4-4,-2-7-3,9 1 2,-4-7-4,4 2 0,7-3-13,-4-4-9,0-2-18,1-1-15,-2-1-8,0 0 35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55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5 61 256,'-31'-21'167,"24"15"13,0-1-11,5 1-52,-5 0-30,0 1-50,-2 2-10,-4-1-12,-2 1-4,2 4-5,-6 1-2,-3 1 1,-1 3 0,-4 2 2,3 4-1,0 4 1,0 5-3,2 1-4,1 4 4,3 1-1,1-2-2,2 1 1,1-4 0,7 2-1,-2 1 0,3-4 2,5 8-2,1-5 1,4 3 1,7 1 1,1-4-3,5 6-1,4 0-1,5-6-4,0-2 2,4-5 1,-1-2 2,2-2 3,0-1-3,-2-7 0,-1-1 0,2-1 4,-3-5 4,-3-2-1,-1-3-1,-4-3-1,-1 2 2,0-2 3,-4-1 4,-3-3 6,0-2 5,0-5 1,-2-2 0,1-3-2,0-3-4,-5 2-4,0-1-2,-2 2-3,-3 1-4,-2-2-1,-3 1-1,-2-2-1,0 0 1,-3-1 1,1-2 1,-1 3 1,-1 3-1,-4 5 0,-3 3-2,-3 6-2,0 3 2,-1 5-2,-3 4-1,-5 8-1,3 4-2,-8 10-9,-1 4-8,-1 8-19,-3 3-14,7 5 31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54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5 146 463,'-70'-45'225,"59"28"-81,4 2-40,-1-2-43,0 3-11,1 1-12,1 2-2,-1 4-7,3 2 0,-2 2 0,0 3-2,-1 5-8,-1 3-6,-4 6-9,-5 2 0,2 8-3,-1 2 2,3 6-1,-1-1-1,4 4 3,0 1-4,0-3 3,5 0 0,-1-1-3,2-1 3,5 4-3,1 3 1,5 2 0,1-1-1,0-2 1,7-1-1,5-7 0,0-2 0,7-4 0,1-3 0,-2-4 1,3-5 3,-2-7-1,2-4 0,4-6 1,1-1-2,3-7 2,2-2 1,-5-7 0,-2-3 1,-9-3 3,-7-4 1,-4-6 5,-4 0 2,-2-1 2,0 1-1,-6 2-3,2 5-3,-4-4-5,-5 2-2,-1 5-2,-1-3 3,-9 5 0,3 4 1,-9 0 0,-4 6-6,0 4-1,-7 1-3,0 8 0,-5 0 0,3 5 0,-1 4 3,0 6-3,-1 4-2,-1 8-12,-1 5-11,1 6-17,4 4-17,7 2 39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43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52 182,'60'-33'94,"-60"24"-35,11 6-15,-4-1 17,-12-1 77,12 6 16,-14-1 0,0 6-27,-6 7-85,-8 3-18,-9 14-13,-2 3 2,-2 3-5,1 0 0,13-6 0,1-7-3,9-8 2,3-4-2,2-7-3,4-2 2,2-2-4,3-2 0,-4 2 1,0-1 1,12-22-1,37-33 2,-22 26-1,5-1 0,-3 5 1,-2 5-3,-7 8 0,-8 5 0,-6 8-1,-5 1-9,-6 11-28,-1 7 27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40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97 169,'5'-11'86,"-3"4"-4,2 3 4,-3 2 34,-1 1 8,0 2-1,0-1-14,0 0-36,0 0-9,0 0-17,0 0-10,-1 0-20,0 0-9,-20 20-8,-36 31 0,28-21-3,-3-1 3,4-8-1,2-1-1,6-9 2,2-2-1,6-5 1,7 2 0,1-4 1,4-2 0,4-5 0,4-6-2,8-4-1,5-6-2,9-4 3,3-5-2,6-6 1,-2 1-1,-4 3 3,-3 3 0,-10 11 2,-1 5 4,-10 7-3,-2 4 2,-7 2 0,-3 2 0,-5 10 3,-6 7 1,-15 12-3,-10 6 0,-7 1-5,-1-5-1,8-2 1,6-8 1,10-9-1,5-2-1,8-9 0,7 1-1,2-2 1,1-3 0,0 0-4,0 0 1,12-5-3,41-43-13,-15 18 9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2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8 712,'-13'-5'289,"4"5"-188,-1-3-7,4 2-30,4 2-9,2 1-14,0-2-8,0 0-10,0 0-6,0-1-8,0 0 1,3 0-3,8-1 3,28-8 0,-30 6-4,-3 2-2,-1 0-1,-3 4-5,-1-2 1,-1 4-2,0 3 0,-3 1 1,0 6 2,-4 1 0,2 3-2,1 0 3,-1-2 0,4-4-6,2-3-5,5-2-13,4-2-6,3-5-10,2-3-13,4-7 36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2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524,'41'-19'254,"-35"15"-80,2-1-88,1 2-20,0 1-20,-3 1-11,0 2-13,-2 4-6,-1 4-2,-2 4 1,-2 5 2,-3 0 0,1 1-2,0-2-2,1-4-4,2-3 1,0-4-8,1-2-9,5-3-12,-2-5-6,6-8-11,-1-1-12,1-7-220,0-3 189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1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73 557,'-25'-31'264,"26"31"-122,2 0-57,4 1-56,0 1-12,2-2-2,9 0-4,5-9-9,-2-2-3,6-10-14,-2-2-9,-1-5-11,1 1-3,-1 3 5,-1-2 6,-2 5 8,1 1 5,-2 6 22,-3 1 14,-4 8 16,-3 2 5,-2 8 6,-1 8 0,-4 8 0,-3 4 2,-1 9-14,-6-1-5,-3-1-1,-1-1 2,-7-10 6,3 0 2,-1-4-9,0-6-7,0-1-11,1-4-4,3-6 0,1 0-1,3-8-9,1-4-3,4-2 0,3-4-2,2-2 5,1-2 0,3 1 3,0 5-1,2 3-1,1 9 2,2 4-9,3 8 1,4 10 0,1 4-2,4 7-10,1-1-4,-9-3-39,5-3-16,-6-4 49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4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220 864,'1'52'316,"2"-55"-269,0-1-3,5-6-30,4-2 0,1-4-1,3 0-3,3-4 4,-3 1-2,-1-2-3,-2 2-2,-4-3-2,-3 1-1,-3 0 1,-6-3-1,-2 7-3,-5 0 4,-3 8-2,0 7 0,-2 8 2,-4 2 2,-2 9 3,4 6 4,0 5 2,8 4-1,5 3 10,-5-4 4,11 5 5,-4-2 2,14-1-10,2-5-7,2-6-11,7-3-4,-6-6-3,-1-5 0,-1-2-7,0-2-8,-1-4-25,0 0-11,-2-3-13,-3-4-7,3-1-18,-3-3-30,3 3 76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1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2,'44'54'277,"-46"-25"-146,1 3-63,0-1-15,1-4-26,3 1-9,2-9-11,-6-6-3,1-4-11,0-5-10,-3-3-28,0-1 21,2-1 10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1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5 805,'-3'-15'306,"0"6"-233,4 5-27,-1 3-14,3 1-3,-3-1-2,0 0-2,0 0-5,0 0-9,5 0-2,-1 0-6,0 1 2,24 6-3,-28 0-2,0 5 2,-4 5-2,-1 5 0,1-1-2,-1 0 2,2-6-1,4-1-2,1-3-3,6-5-5,1 0-6,2-5-5,3 1-3,2-3-45,-1-3 48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0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0 788,'-15'3'278,"0"9"-248,-2 13-7,3 10-2,1 12-5,-2 6 4,5-4 4,3-3 2,5-10 0,2-8-1,5-8-9,0-6-2,3-11-5,5-3-1,5-13 2,1-6 2,7-13 1,1-5-3,-7-7-4,-2-3-1,-11 0-1,-7 0 3,-7 9 8,-1 8 2,-7 16 6,-1 10-5,-3 14-8,-2 10-5,1 15-7,0 8 2,3 6-3,5-3 0,7-6-3,5-5 1,6-10-1,2-7-3,6-9 3,3-6-4,7-9 2,6-5 2,2-6 0,-5-7 4,-1-2 0,-6-5 1,-3-1 3,0 3 1,-8 3 4,-5 6 2,-3 10 6,2 3 7,-5 7 5,0 2-6,-2 12-8,-2 9-9,4 12-8,-2 4-1,5 0-8,0-5-6,4-2-11,3-4-10,1 0-24,0-4 33,2-5 13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19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70 439,'-54'-30'254,"49"32"-47,1 0-32,1 0-72,0-2-35,3 2-39,0-2-13,0 0-13,0 0 0,0 2-3,13 14 1,33 32-1,-21-24 2,5 1-1,0-4 2,-1-5 0,1 1-1,-3-4 0,2 1 0,-4-1 0,-3-2-1,-2-4 3,-3 0-3,-7-2 0,1-1-1,-9-1-7,3 0-2,-6-3 1,-2 0 1,-2-5 1,-4-2-2,3-3-9,2-1-3,3-3 1,3-3 3,9-1 6,3-5 4,8 1 5,2-1 3,6 1 8,3 3 1,-1 2 0,0 5-5,0 2-3,-1 5 0,-1 3 1,-2 2 3,-2 4-1,-4 3 2,-4 4-4,-6-1-1,-7 2-1,-2 0-1,-6 3 2,-2 0 1,-1 0 3,0-2-2,2-6-1,3 1 3,0-6-5,1 1 2,2-3-1,-2 0-3,0 0 0,0 0 0,17 1 0,29 3 1,-23-2-1,3-1 0,-5-1 1,3-2 3,0-2 8,-5-5 5,2-3 3,-3-3-2,-4-3-4,-3 3-2,-2-1 3,-4 0 2,-4 0 5,-1-3 1,-4 1-5,1 0-1,-2 7-8,2 3-1,2 5-3,-1 2-3,2 1-10,0 0-17,0-1-30,0 1-15,0 0 272,0 0-167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18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80 580,'-5'7'255,"1"-2"-128,-1 0-26,3-3-25,-2 4-7,4-2-11,-1-3 4,0 1-1,1-3-5,0 0-8,0 0-8,0 0-22,0 0-5,0 0-10,5-13-2,16-33 3,-9 28 1,-1 0-3,-1 1 3,-3 0-3,0 1-1,-1 1 2,-1 3-3,-3 3 6,1 2-1,-3 5 3,0 1 2,-1 1-6,0 1 3,0 0-5,1 0-1,0-1-2,0 1-3,0 0 3,0 0-5,0 0 6,0 0 0,0 0-2,0 0 1,0 0 0,0 7-1,6 6 2,25 25 5,-26-18-4,-2 1 0,-1 3-3,2 4-2,-3-5 4,4 0 0,0-6 1,-2-3 3,3-3-3,-7-4 2,-1-3-2,2-1 1,-2-3-2,6 2-1,-4-2 0,0-1-5,-1 0 0,0 1-1,0-1-12,0 1-9,0 0-18,1-1-16,0 0 40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17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92 355,'36'-28'230,"-32"7"-34,-3 5-57,1 2-28,-2 6-42,-1 6-10,0-1-29,1 8-13,2 11-14,-2 3-6,-1 13 8,2 0 4,2 0-1,1-5 1,1-2-1,-2-4 1,-1-5-4,-1 1-3,2-4 1,-3-5-3,-1-4 0,2 2 4,-4-6 0,3 1 2,0 2 4,-1-4 0,0 1 2,0 0 2,0-1-5,0 1 2,0-1-6,-11 0-3,-27 3 3,24-2-3,0 2 1,2 4 3,1-4-1,0 4 1,8-2 3,1-2-2,3-1-3,5 3-3,2-1-1,2-2 1,8 2 2,2-3 1,2-3 0,2 2-2,3-1 0,-1-1 1,5 3-1,-3 1-2,-7-1 3,-1 1-3,-6-1 2,-2 0 0,-5 1 1,-1-2 2,-1 0-1,-2 0 3,-2 0 3,0 1 4,0 0 8,0 0 6,0 0-6,-1 0-5,0 0-9,0 0-8,0 0-15,1 0-12,-1 0-29,0 0 314,0 0-201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16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73 663,'-35'10'296,"30"-15"-112,0 0-123,1 0-8,-2-1 0,-1 2-1,2 0 0,0 0-2,1 0-4,-2 1-2,-1 1-10,3 2-7,-1 3-13,0 3-8,-2 10-8,0 3-3,0 10-4,1 5 3,5 5 1,1-1 0,5-6 3,2-5 2,2-10-7,5-2 0,0-11-6,2-1-1,1-11 3,-1-10 2,4-6 4,-1-9 1,-5-5 4,2 4 1,-11-3 4,-4-1 6,-11 6-6,-2 1 1,-5 14-3,2 4-3,1 16-5,-4 7-4,0 16-7,-3 6-7,6 7 1,1 3 1,8-2-7,2-3 4,7-5 0,1-8 0,6-10 5,3-5-4,4-17-2,7-4-2,6-13 1,-3-6 0,7-3 8,-13-2 6,-1 1 6,-5 3 5,-6 4 2,2 3 3,-11 8 4,0 4 5,-9 10 4,0 8-3,-1 18-4,0 7-5,-3 14-2,2 2 2,2-2-1,7-4 1,13-5-8,-5-10-14,14-10 12,0-5-3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12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261 310,'-14'25'192,"13"-24"-54,-1 3-19,-3-4-17,2 2-29,-2-3-6,-1-2-8,2 3-9,0-1-17,0 0-5,2-2-7,-1 0-1,0-1-3,1 0-2,-1-2-3,1-1-3,2 0-6,0-1 1,2-6-4,2-1 2,2-4 3,3 1-2,2 0 3,-1 1-2,3-1 0,2 3 0,0 1-1,3 1-1,-2 4 0,0 0-1,-2 1 0,-2 1-1,-3 3 0,2 1 0,-4 3 0,3 0 0,2 3 1,-4-1 0,1 1-1,-3 1 1,-6-2-1,2 3 0,1 1 1,0 2 0,7 9 1,-7-4-1,4 0 1,-1-1 0,-3-6-1,6 5 0,1-3-1,-3 1 0,6 0-1,0-1 0,0-4 0,1-1-3,0-3 0,0 0 2,0-3-3,0 0 5,1-1-2,4-1 1,0 3 0,1-2 0,0 0 0,-1 0 0,2-3-1,-2 0 2,-3-3-1,1 2 1,-6 0 0,1 1 0,-3 1-1,-1 2 1,-1-3 6,-7 0 2,-1-1 5,-4-3 3,3 6 1,-4-2-3,-2 2-2,1 1-3,-2 0-5,4 6-2,1-1-1,0 1 0,-3 0-3,0-2-2,1 3-7,1-3 0,7 6-4,1-3-2,4 2 2,0 2 1,3-3 4,1-1 1,8-2 1,2-1 0,1-3-2,0-2 0,0-6 2,-2 1 1,1-1 4,0 0 2,-1 0 2,1 0 0,4 4 0,0 3 1,3 4-1,2 2 1,-1 4-2,-2 0 0,-1 7 0,-4 3 1,-6 1 0,-3 1-1,-7-1-1,0 2 1,-2 3 1,-2-1 1,-2 1 1,0-5-1,-8-4 4,0-1 0,2-3 3,-3 0-2,2-3-2,1-1-2,1-2-1,5-1-1,-1-2-23,4 2-22,-3-2 25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02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5 118 200,'-8'-30'117,"0"28"27,-3 1 23,3 0 2,-1-1-11,1-2-52,1 4-19,1-1-30,-4 0-12,-1-1-19,-1 1-5,-4 0-9,4 1-3,-4 1-1,0 1-2,-3 5-4,-8 2 0,5 7-2,-1 3-1,2 4 0,3 1-3,3 4 0,-2 5-2,0 4 1,6 3 0,-3 1 2,2-3 3,4-3 0,-2-1 3,7-3 1,3 0-3,6-3-1,3-1 0,5 0-2,1 0-1,5-3 2,0 0-1,5-5 0,4 1 1,6-2-2,-2-2 1,-2-2-1,-2-5 0,-6-2 0,2-1-1,0-1 1,-2-1-1,-2-2-1,-2-6 0,0-2 0,2-2 1,-1-4 3,0 1 1,-1-6 1,2-1 1,-1-3 1,-2-6 1,7-1 2,-7-7 7,-8-5 5,1 4 3,-9 0 8,0 1-1,-2 1 0,-8-2-2,-6-2-9,-4 0-3,-5 0-6,0 1 0,-10 1-2,-2 3-2,1 3 1,-1 2-2,3 9 3,1 0-1,-2 2-1,2 2 1,-3-1-2,-2 2-3,4 5 0,-3 2-11,4 8-38,4 5-17,2 13 34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56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7 858,'-8'-4'312,"5"3"-261,2 1-13,-1 0-15,1 0-3,1 0-8,-1 0-3,1 0-3,0 0-2,0 0 5,0 0 2,0 0 5,0 0 5,0 0 7,0 0 2,0 0-1,0 0-5,-1 0-8,0 0-5,0 0-5,0 0 3,-4 3 0,-5 2 5,-27 17 5,27-19 3,-2 0-2,0 0-3,3 0-3,-3-3-5,1 4 1,1-4 1,5 3-3,2-3 3,4 0-12,4 3-2,10-1-3,8 0-3,18-3 8,15-2-3,17-4 4,7-1-2,6 1 0,-2-1 2,4 2-1,0 1 1,-5 0 1,-6 1 1,-13 1 0,-3 2 1,-11 1-2,-1 3-1,-15-1 2,-7 1-2,-11 0 4,-4-1-1,-5 1 0,-5-2 1,-1-1 2,-2-1 0,1 1 3,-1-1-2,0 0-36,1 0 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4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39,'32'5'308,"-32"3"-259,0 3-33,1 0 22,0-1-34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6:55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0 774,'-18'6'289,"-4"1"-252,8-6 41,-4 5-4,1 0-6,7-2-4,-1 3-6,1-4-5,1-2-15,1-1-4,2 3-17,3-2-1,0 0-7,1-1-2,2 0 1,-1 0-5,0 0-3,1 0-5,0 0-1,0 0 1,28 11 2,42 8 5,-11-15 1,6-1 3,5-2 2,6-1-1,2-2 2,1 2-2,-3-4 6,-6 4 3,-6-1-2,-4-1 1,-4 3-4,-6-1-5,-10 0 5,-5-2 0,-13 2-2,-1-1 0,-9 1-2,-6-1 1,-3 1 5,-3 0 10,-1 0 15,0 0 2,1 0 3,-1 0-8,0 0-14,0 0-5,0-1-9,1 0-5,-1 0-1,0 0-8,0 0-15,0 0-16,0 0-44,0 1-36,0-1 75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10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 811,'0'0'318,"0"0"-230,-1 0-4,0-1-47,0 1-10,0-1-25,-1 0-9,0 1-13,2 0-21,-1 0-118,0 0 110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8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-1 671,'-57'17'284,"55"-18"-159,1 1-16,-2 0-20,3 0-9,0 0-14,0 0 0,0 0 2,0-1-4,0 0-8,0 0-13,0 0-21,0 1-7,0 0-11,0 0 2,0 0-26,0 0-19,2 0-42,3 0-27,3 5 91,22 30-11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3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47,'2'0'274,"3"6"-207,3 9 4,6 23-5,3 13 16,1 36-5,1 13-4,-2 25-8,-2 6-10,-4-1-24,-2 3-6,-6-16-16,-4-8-4,0-10 0,-5-7 0,-7-13-2,5-4 2,-6-14 3,-3-9-4,1-12-3,-4-6-6,9-11-19,2-4-9,6-8-26,3-4-10,1-8-25,1-3 53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3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0 955,'-25'8'338,"2"20"-313,2 9 7,3 37-22,1 15-4,0 28 0,5 17 2,5 8 7,5 7 3,10-17 1,2-15 0,9-23-8,1-16-3,5-12-17,1-7-17,1-14-42,-2-10-36,4-21 64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3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38 801,'-11'17'306,"6"9"-206,-7 2-57,-1 0-5,1 2-7,5-4-8,7-5-11,4-1 3,6-10 4,-3-1 1,2-6 4,7-1-3,2-5 1,-2-5 4,3-6 9,-5-4 4,-4-5 1,1-3-1,-5-2-2,-4-5-6,-3 3-4,-2 3 0,-3 6-5,-4 5 0,-3 8-6,-2 5-9,-7 4-32,-1 6-14,1 9-31,-2 4-17,11 4-15,2-1 2,9-11 64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2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1 712,'11'-26'276,"-14"27"-200,3-1-16,-1 0-26,1-1-1,0 0 5,0 0 6,0 0 10,3-15-3,7-32-13,-8 21-4,0-6-11,-2 3-4,-3 3 0,2 6-4,1 15 9,0-2 2,0 8-7,-1 4-6,0 16-14,1 10-2,1 15-2,1 0 6,1-2 5,0-5-3,2-3-7,1-2-12,0-5-21,2 1-12,-1-3-27,-1-3 212,1-3-111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2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704,'8'2'278,"5"-2"-200,5-3-15,8-2-29,3-4-13,4-7-12,-3-3-7,-2-5-54,-5-3 37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1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75 955,'-20'-23'349,"18"23"-293,2 0-11,3 0-23,-3 0-10,0-1-8,4 0 2,10-2 2,22-7-1,-16 4-6,-1-2 1,0-2-8,-3 3-12,0 1-38,-3 4-33,-4 8 55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1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8 719,'-2'-3'274,"4"-5"-214,1-8-23,6-7-20,-2-5-4,5-10 12,3 3 1,-6-1 9,1 4 3,-3 11-2,-6 8 1,3 8-1,-2 4-4,-2 8-12,0 3 0,-1 14-4,-2 6 1,0 6 2,0-1-4,1-4-9,0-3-5,3-4-25,4-4-18,-1-12 37,6-3-1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43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22 864,'-11'2'342,"9"-1"-238,2 2 4,8-3-13,3-5-20,11-6-23,5 0-9,6-6-30,3-2-4,3 4-22,1-3-13,0 6-26,-2 3-11,-3 3-18,-5 0-6,-8 6-92,-2 0 117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1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02 688,'-5'7'273,"2"-4"-188,2 3-27,0 1-25,1-2-16,0 0-8,2 4 0,3-3 2,0 1 7,2 0 2,2-3 3,2-4 2,2-3 2,5-13 3,0-4-2,2-12-7,3 1-2,-4-5-8,-1 0-1,-6 1-2,-3-1 0,-8 2-2,-4 1-1,-5 9 2,-3 4 0,-3 11 3,-3 5-3,-1 13-5,-2 9 0,-2 16-4,2 13 2,4 16-1,1 3 2,7 1 4,4-7 2,2-11 4,4-4 1,1-10 0,3-6-3,6-9-5,0-7-3,5-7-3,-2-7 2,5-10-2,2-7-6,0-9-16,5-1-12,0 3-20,-4 3-22,3 8 53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7:06.36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29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90 983,'3'-8'405,"13"-4"-182,26-18-217,17-6-6,23-18 7,9-6-2,8-7 3,5 2 3,3 3-7,-2-2 10,10 7 0,-8 0-2,-13 14 3,-9 7-10,-31 13-5,-11 7 0,-17 13-27,-7 3-27,-16 8 314,-4 6-214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20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56 710,'-32'-67'282,"29"63"-180,-1 0-26,2-1-23,0-1-5,0-2-4,1 1 0,1 1-6,4-1 1,4 0-1,2-1 2,3-3 8,1 3-3,1 4-8,1 0-5,-1 5-16,-2 4-5,-1 4-6,-3 3-4,-2 5-1,-2 2 0,-6 2 0,-4 4 0,-5 0 3,-3 3-2,-3 4-3,-1-3 2,1-3-3,3-2 2,6-13 2,3 0-1,7-4-1,3-4-1,5-3 1,6 2 3,4-2 4,2-2 1,5 3 4,0 0 0,-1-1-2,-4 3 0,-3-2-5,-5 1 0,-4 0-2,-1 0 0,-10-2-1,3 0 0,-1 3 1,-3-3 0,0 0 4,0 0 0,0 0 4,0 0 0,1 0-1,-1 0 1,0 0-1,0 0-1,0 0 1,0 0 1,0 0 2,0 0 0,0 4 0,1-3-4,-1 0-4,0 0-3,0-1-8,1 0-12,0 0-47,0 0-37,-1 0 60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8.7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11,'11'22'227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8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223 893,'0'29'406,"0"3"-122,5 3-257,-3-3-3,-1-7-18,-2-4-7,-8-9-3,1-1-3,-4-6 6,-2-2 1,1-1 1,-2-3 3,2-7-3,0 1 4,4-13-6,-1-2-9,6-5-13,4-4-7,5 4 2,5 3 8,4 9 14,-2 5 5,5 5 8,2 3 5,3 3 4,3 5 0,3 5-3,-4 7-6,1 5-4,-1 3 2,-6 0-3,2 0 1,-5-4-1,-1-1-2,-1-7 4,1-5-1,3-3 4,-4-6 0,2-8-4,-2-6 3,-3-12-2,-2 0 1,-6-3 0,-1-2 0,-11 1-1,-4 1 2,-10-1-2,-3 7-7,-2 7-13,-2 3-14,0 10-30,-3 3-7,6 10-29,5 0-9,16 2 3,8-2-3,10-6 33,14 0 28,3-6 46,7 0 19,6 2 43,-6 1 0,2 7-2,-1 1 11,-2 7-9,-3 4 6,-6 6-2,-3 0-4,-8-2-18,-2-3-10,-3-7-14,-2-4-2,2-5 11,-4-5 3,2-9 7,0-4-3,0-14-13,0-2-7,-2-6-8,-6-5-3,-10-4-19,2-2-12,-10-6-35,0 1-30,-4 9 55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7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0 804,'6'-66'295,"0"4"-222,3 9 2,3 24-17,-11 9-15,0 31-15,0 16-1,4 31 14,0 13 13,9 15-5,-5-1-6,2-8-3,-1-4-9,-6-4 1,4 0-1,-4-12-11,1-7-1,-5-14-12,-2-10-1,-3-11-2,2-3 0,-1-11-4,-7-1-4,1-7-5,-3-7-1,6-7-3,4-5 0,3-4 4,6 1 0,6-2 8,6 4 1,1 4 0,3 5 0,-2 8 0,-2 7-1,1 12 3,0 5 1,-4 11 2,0 3 2,-4-2-2,0-1 0,1-6-2,-1-4-1,0-6-1,-2-2-1,-1-7 3,1-3 1,0-9 4,3-4-1,2-9 1,0-1 1,0-8 0,1 0-1,-1 6 0,-1 7-2,-1 14 0,-6 7-2,6 14-1,-4 5-2,-3 11 0,2 0-1,-7-5-12,2-3-10,2-8-27,0-4-21,1-6-30,1-2-8,-4-9-6,-3-8 11,-6-11 36,-6-10 17,-9-13 29,-3-5 11,-6-12 35,1-6 16,5-7 24,6 6 12,8 20-24,1 16-14,6 34-37,3 17-21,0 28-13,3 14-9,5 11 26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6.9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80 723,'23'-1'303,"-27"-1"-176,1 4-33,-4 9-50,-3 7-13,-3 11-16,-2 2-2,2 4 3,4-2 0,4-8 3,4-2-1,5-10-1,3-4 1,5-11 13,1-5 7,6-12 8,0-7-3,-1-3-10,-3-7-11,-5 0-11,-3 0 1,-10-3-6,-4 5 1,-8 8-12,-7 7-19,-3 21-41,-2 11-23,-3 11 49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6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541 577,'3'0'281,"-3"0"-85,0 0-123,0 0-22,0-1-14,0 0-5,2-8 15,17-41 10,-3 15 16,-1-4 3,-3-6-10,0-3-10,-7-8-15,6-3-10,-7-5-16,1 4-4,-7 20-6,-5 12-3,-3 22-4,-5 18-3,-5 36-6,-2 20 0,2 29 10,2 7 1,7 0 2,1-8 2,7-13-3,4-12-1,7-22-1,3-9 0,8-18-6,0-8 5,3-14 2,5-9 0,-4-12 9,-1-6-1,-4-10 1,-8-1 1,-8-6-2,-4-2 0,-14 7-2,0 7-2,-8 21-5,-5 10-13,2 25-26,-6 6-14,6 9-32,7 2-6,12-9 56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6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02 776,'-6'9'301,"5"11"-214,-3 13-38,0 2-11,1 0-7,-2-5-5,5-9-4,0-4 2,6-14 11,3-3 6,7-15 16,2 0 3,3-9-2,2-4-3,-3-5-20,-3-5-4,-7-1-15,-8-1-5,-6 7-4,-5 7-1,-8 14-6,-2 10-12,-1 18-25,-1 5-17,3 8-26,1-3-11,9-7 57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31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34 680,'-61'-33'282,"51"32"-180,2 1-42,0 0-19,-1 2-26,2-2-2,-1 0-2,3 5 3,1-5 9,0 2 4,3-2 9,-1 0-7,2 0-3,0 0-5,0 0-8,0 0 5,0 0 5,0-1 2,0 0 4,0 1 0,0 0-4,3 0-2,6 0-8,28 4-3,-24-3-6,3 2 1,5 4-4,-1-1-2,5 0-1,3 4-1,-3-4 1,-1 4 1,-6-5-2,-2 1 2,-3 0 0,1-2-1,-5 0 0,-4-1-2,-5-3 10,0 1 12,-7 0 6,-5 0 6,0 1-10,-6-1-5,0 4-6,-1-1-5,-4 1 2,0 0 0,2 2 7,-3-1-2,7 1 0,2-1-4,1 0-6,5 0-1,2 0 0,0-1 0,6 1-2,1-1 2,-1 1-6,2-2-4,-1-2-28,4 1-15,4-6-45,2 2 367,-1-6-214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5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75 892,'0'25'324,"1"14"-261,1 5-2,-2 1-6,-2-3-8,-5-11-15,1-2-6,-2-10-9,1-6 4,1-7 6,-1-7 5,-1-9 0,3-4-10,3-9-14,2-8-5,9-9-1,0-12 1,6-6 1,1 4-3,4 9 4,2 15-3,0 20-3,0 10-2,1 19-2,-5 9-2,-1 14 2,-4 1 5,0 0-1,4-1 2,0-8-1,0-3-1,-1-7-3,-5-4-1,1-5-2,1-2-2,-1-3 1,4-3 3,1-2 4,-1-1 1,5-1 0,1-2 0,1-1 0,4-7 1,-1-4-1,2-2 1,-1-4 6,0-4-4,-8-3 9,-5-5-3,-7-5-3,-5-5 2,-7-7-2,-1 0 0,-5 8 0,-4 7 1,-5 21-3,0 10-1,-8 24-3,2 12-1,5 23-1,-3 6 2,11 0-2,1 2 2,9-4-1,4-4-1,4-2-7,1-7-12,0-14-23,5-4-17,-1-21-23,4-5-113,-1-15 137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5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278 612,'-15'3'265,"-3"-1"-79,4 1-168,2 0 14,1 1 19,0-3 34,-2-1 17,1 0 8,1-3-7,5-3-25,2-6-18,5-10-24,4-10-14,10-12-11,4-3-2,6-1-4,0 7 2,-9 17 3,-5 9-1,-3 17-1,0 7-4,2 18-3,0 6 0,-8 10 2,4 2 3,-1-10-1,-1-5-2,3-11-3,1-6-1,4-6-3,5-4 0,1-7 3,-2-9 0,0-7 3,-2-6 0,1 1-1,-1 2 0,-3 4-11,-1 9-9,-3 9-20,-1 11-11,1 15-19,-3 5-8,5 6-9,3 1 51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3.8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1 767,'8'13'306,"5"17"-212,-2 4-24,3 7-30,0 4-7,-4-10-7,1 0 0,-5-11-6,-1-6 1,-3-10 12,-2-5 3,-4-5-1,1-7-7,2-10-17,1-5-9,6-12-8,4-2-5,5-6-4,5-2 2,7-2 6,4 2 2,3 10 5,0 7 1,0 21-1,0 6 2,-6 12 3,-2 10 1,-7 5 5,-6 4-1,-7 4-6,-4-2 4,-9-1 2,-6 0 8,-2-6 8,-6-4 5,3-6-3,0-7-7,1-7-9,3-2-8,3-12-2,2-2-2,6-5 2,4-1-2,8 0 0,2 1 1,3 0-1,3 3 0,0 5 0,1 3 0,1 7-2,-1 4-1,-2 11-2,-2 5-2,1 7 3,-3 2 2,-2-1 2,-2-3 1,-1-5 1,1-3 0,0-3-1,1-3 0,0-8-1,1-2 0,0-10 0,1-2 0,-2-5 2,0-4-2,4-6 4,1-4-2,2 1 1,-1 4 0,-7 8-2,-1 10 2,-6 10-3,0 6 5,1 15 0,-2 3-3,-1 8 3,0-3-11,1-4-30,1-5-20,11-5-339,7-8 278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3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71 734,'-19'-34'297,"10"15"-188,0 7-9,4 7-37,2 4-16,4 4-31,3 3-17,3 3-30,3 6-23,1-3 32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2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-2 916,'-15'3'378,"2"13"-201,-4 16-129,2 9-15,-3 17-15,1 3-9,4 5-1,3-3 3,5-7-3,3-6-1,2-12-4,3-4-2,1-13-3,-2-4-6,2-8-14,-4-5-7,1-5 6,-2-1 6,1 1 15,-1 0 6,-5-15-2,-15-33-2,10 30 3,4-1-3,7 4 2,4 2-2,4-4-1,4 2 1,4-3-1,1 0 1,6 1 2,3 1 0,3 3 1,3 4 1,5 9-1,-2 8 4,-1 12-3,0 3-2,-12 8 1,0-4-3,-8-3-3,-2-2-12,-4-5-30,-1-1-14,-9-8 142,0 1-79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2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0 551 993,'-7'-5'377,"-33"-32"-280,30 26-41,3 5-8,-1 3-14,5 11-9,-3 17-12,-1 11-5,2 23 0,0 5 6,6 2 14,3-7 4,2-20-4,2-8-7,2-16-15,1-9-1,2-19-3,1-15 3,3-27 3,4-13-2,-3-12-2,-4-6 0,-12-1 0,-6-2 0,-12-4 3,-3 2-1,-9 11 0,-3 11 0,0 31-1,0 16 2,0 24-3,3 16 0,0 19-5,-1 8-2,9 15-1,1-1 4,12-1-4,12-3-6,16-11-30,7-9-21,8-10-20,3-7 0,0-14 22,5-5 21,2-10 20,1-3 5,5-5 6,0 2-1,-10 0 7,-3 7 0,-13 11-1,-5 10-3,-5 17 3,-7 5 2,-9 12 8,-5 3 6,-7 4 5,-5 2 4,-5-3-1,-7-3 3,-5-9 0,-2-7-5,-2-12-2,7-4-8,9-13-7,7-5-3,8-13-2,0-8-1,7-16 1,5-5-2,6-6 1,4 4 3,6 15-2,5 10 2,3 21-3,1 12-1,4 16 0,-2 4-2,-5 3-7,0-1-12,-2-6-40,-1-4 692,4-5-484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59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1 11 708,'0'-5'290,"0"2"-183,-1 0-20,-1 1-10,1 2-12,0-1-6,0 1-2,0 0-3,0 0-5,0 0-7,1 0-17,-8 17-6,-34 40-7,22-20-4,-6 13-1,-2 2 5,-2 3 4,1 1 7,1-8 6,1-2 3,3-7 2,-1-4-3,7-5-4,2-2-2,4-6-2,4-4 0,3-7 2,0-3-5,4-5-1,1-2-6,0-1-3,0-1-3,0 0-8,0 1 1,0 0-8,0-1-6,0 0-52,0 0-35,0 1 60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59.2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8 764,'-5'-1'312,"1"-1"-195,0 0-6,-2 1-18,3 0-5,0 0-15,2 0-10,1 1-25,0 0-7,0 0-1,0 0 3,0 0 4,6 3-5,7 4-8,28 37 0,-23-17 0,1 7 1,7 9 3,-3 3-5,8 2-5,2 0-3,-3-8-8,1-1 0,-4-8-5,-7-6 0,-4-5 0,-1 0 1,-7-6-3,0-2 1,-4-4-1,0-3 1,-3-3-3,1 1-2,-2-4-10,-1 0-20,0 0-23,0 0-13,0 1-29,-4-10-2,-32-36-2,27 24-3,-3-6 73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58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5 835,'-1'-1'361,"0"0"-169,0 0-99,1 0-17,-1 0-10,0 0-12,0 1-15,0-1-5,0 0-6,0 0-2,0 0-4,1 0-2,-1 0-7,0 0-3,0 1-4,0-1 0,0 0-4,0 1 2,0 0-4,1 0 0,-1 0-1,0 0 0,0 0 2,0 0-1,0 0 1,0 0-3,0 0 1,0 0 0,1 0-16,-1 0-17,0 0-55,0 0-26,0 0 68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57.9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81 986,'-5'-7'363,"13"0"-276,8 3-2,9-7-15,9 0 11,10 0-11,9 0-9,3 4-23,0 2-12,-2 2-17,-9 0-6,-2 2-2,-5 1-4,-8 0-21,1 1-13,-10 2-43,-3 0-20,-7 1 677,-2-2-45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8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0 792,'-2'-14'301,"-12"41"-235,-3 5-15,-4 6-17,-2 4-11,-3-4-7,4 5 0,-2-4-2,0-4 0,4-6-2,0-6-1,8-8-7,3-2-7,7-4-29,3-4-20,2-4-219,2-2 18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30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2 41 244,'-22'-1'212,"0"-2"27,1 0-39,1 0-84,1-1-42,2-2-39,3 5-7,1-3-8,-2-4-2,4 3 5,-2 1 2,-2 2-2,4 0 4,-2 5-4,2-2-4,3 1-5,-1 5-5,4-2-4,-1 0 0,1-3-3,3 2-1,2-2-1,0 1 0,0-3 0,0 0 1,0 0 3,12 5-1,34 10 3,-23-13-1,6 0 0,1-2-1,9 0 0,-8-1 0,10 1-4,-2 0 1,-2 1-1,7 0 0,-4-3 3,4 1-2,7-1 0,3 0 1,-1 1-1,-2 1 3,-9-4 1,-4 3-2,-2-1 1,-2 2 4,0 0 0,1 0 5,0 0-2,0 0-3,-1 0-1,-1 0-1,-5-1 1,-1 1 0,-2-2 0,-1 1 0,0 0 4,-2 0-2,0 0 0,-1 0 5,2 2-5,2 0 4,-1-1-3,5 1-4,-4-1-1,5 0-3,-2-1 0,0 1 2,1 0 0,-4 1-1,-1-1 2,1-1-2,2 1 2,-2-2 2,2 2 1,-1-2 4,3 2 1,2 2-1,1 0-1,-4-2-3,0 1-1,-2 0 2,-3 0-7,0 3 1,1 0 0,-1 2-1,-2-4 1,0-1-2,-4-1-1,0 0 0,0 2 0,1-2 2,-2 2 2,1-2-4,-1 0 0,-2 1 1,0-1-1,-2 0 2,-1-1 0,-4 1-2,0-1 3,0 1-2,-7 0-1,2-1 2,-1 1-3,-1-1 3,0 0 0,0 1-3,0 0-16,0 0-5,0 0-25,0-1-18,-1 0-19,0 0-19,0 0 67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57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417 775,'3'-10'311,"4"3"-195,-7-1-27,3 2-17,-3 1-2,-3 2-6,3 3-4,1 7-24,2 7-11,-3 35-17,-4 19 1,-6 33 4,-2 12 2,-2-1-6,0-5-4,0-22-4,1-10-1,3-23 3,3-12-3,2-14 0,2-8-1,3-14-5,3-9 2,5-23-1,6-13 5,7-35 1,7-18 2,8-18 1,-1-14 0,-2-7 0,-3 6-1,-6 1 3,0 10-1,0 20-4,-1 13 0,-5 32-1,-4 16 0,-8 25-8,-3 10 1,-2 22-3,1 18-2,-1 39 13,-2 18 3,1 33 10,-1 9 7,0 2 6,1 1 2,1-17-4,3-10-5,0-25-8,1-11-6,1-19-3,-3-10-1,1-12-6,-2-14-9,-2-15-24,-4-9-12,-3-14-39,-5-5-9,-4-14 63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41.68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03 51 844,'-80'42'331,"72"-41"-231,0 1-56,6-2-15,0-1-13,-1 1-7,3 0-6,0 0 0,0 0-1,11 2 2,33 4 6,-19-9 1,8-4-1,0-5-1,5-4-7,4 2 4,2 0-2,-2 3 1,-3 3-1,-5-1 0,-10 5-2,-1 0 0,-6 4 0,-1 3-2,-5-3-1,1 3 0,-5-1 2,0 1-1,-4 2 1,-1 0 1,0-4-1,-2-1 2,0 0-1,0-1 0,0 1 2,0 0 0,0 0 0,0 0 0,0 0 1,0 0-1,0 0 2,0 0 2,-1 0-5,0 0 1,0 0-2,0 0-4,-7 2 2,-31 19 0,18-16 0,-2 2 5,-2 4 7,-6-3 1,3 3 1,6 2-4,0-4-7,5 3 1,2-1-1,2-4-2,5-2 2,1-2-3,7 0-3,2-2 0,8 0-8,8 1-7,16-7-28,13-6 680,17-11-488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33.21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8 135 909,'-18'4'355,"3"2"-243,6-4-79,2 5-12,7-1-14,3-1-7,8-2-2,4-3 0,11-3 2,-3-3 3,17-7 6,2 0-1,10-3 0,7-1 0,-4 3-3,-5-2-2,-10 1-1,-4 1 0,-9 0 1,-5 0 0,-9 6 2,-4 1 0,-6 7-2,-2 0 3,-6 0 0,5 0-1,-1 0 0,-17 6-2,-35 18 0,21-13-1,-9 0 0,-2 3 1,-8-2-2,2-1 2,7-1-1,3-2-2,9-2 2,4 0-1,8-3-1,7 1-1,8-1-13,3 0-1,9 1-5,5 0 2,11 1 9,7-4 1,19 1 5,7-6-1,5-5 3,1 3 1,-8-3 1,-4 2 0,-1 0 1,0 0-1,-3 0 1,-2 3 0,-11 1 0,-5 3 0,-15-1-2,-6 0 0,-6 0-16,-4 0-7,-2 3 11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30.25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9 92 854,'-7'0'303,"4"-3"-267,1 1-18,6 1-18,1 0-4,12 2-4,4 1 0,14-1 2,5 0 1,8-4 5,1-2 2,-1-3 1,3-1 2,-1-2-2,5 2 0,3 0 1,-3 1-3,-7 0 4,-10 2 0,-8 1-1,-3 1 0,-10 2 0,0 0-1,-7 2 0,-4 1-1,-5-1 6,-1 1 13,-8 1 14,-1 0 3,-9 2-3,-3 2-13,-8 0-14,-5-2-2,-7 2-3,-10-1 4,-3-3 3,-2 2 3,7-1 5,9 0-4,10-1 1,5 1-3,9-2-3,3-1 1,8 0-4,2-1-4,3-1-16,5 2-4,-5 0-4,0 0 3,22 0 10,28-3 6,-21-1 1,4-1 2,8 0 1,-1 0-1,-2 0 2,4 2-2,-13 0 1,-2 0 2,-6 3-1,-9 0-1,-5 0-1,-3 2-2,-3-2-10,-1 0-7,-1 0 508,0 0-374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26.53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66 56 972,'-13'-4'351,"3"-1"-308,1 0-2,1 0-21,-4 3-4,0 1-5,-3 3-2,-6 11 0,-3 8-1,-10 17-1,-6 5-2,-3 3 8,3-2 6,3-8 11,10-1 2,14-10-9,3-7-7,12-6-14,5-6-1,10-7-1,9-5-3,10-16 3,6-4 1,2-9 5,-2-7 1,2 3-1,-1 2-2,-3 2-4,4 10 0,-9 9 0,-5 3 0,-14 7 0,-3 4 0,-12 3-3,-1 5 0,-9 10 2,-12 6 1,-12 10 2,-5 1 2,1-1-2,2-1 3,14-9-2,6-5 1,8-9-2,5-5-4,2-3-11,1-4-6,11-7 1,4-4 2,8-10 10,7-2 6,8-2 0,2-4-2,0 0 0,0-2 1,-12 4-1,-3 4 3,-9 14-1,-6 5-7,-11 9 10,-2 9 5,-14 11 6,-3 10 4,-12 14-4,-3 4-3,0-2 0,3-5-3,15-13-7,4-6-11,17-9-38,9-7-12,9-7-20,9-9-4,6-11 60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17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2 0 316,'-37'-5'137,"-5"2"-78,-4 5-26,2 6-24,2 3 1,5 5 19,3 2 34,0 0 14,0 7 1,0 6-19,-8 12-26,2 11-12,-4 16-10,1 3-1,8 7-5,2 3 0,5 8-1,1 2-1,5 3-2,0-2 0,9 1-1,4-1 0,9-5 1,5-3 2,9-7 0,7-2 0,9-2 0,8-3-1,14-10-2,5-5 0,13-8-2,-2-7-1,-3-7 0,0-2 3,1-9-1,4-4 1,-5-12 0,-4-6-1,-10-5 9,-5-7 10,1-7 19,3-2 9,6-5 5,-1-2-8,-3-5-11,-3-3-8,-10-6-11,-2-5-1,0-8-5,2-4-2,6-7 3,-3 1-2,-6 4 0,-7 9 3,-13 9 4,-6 6 1,-7 1 9,2 0 0,-4-2-1,2-2 3,-1 0-7,-2-2 1,0-3-9,2-1-3,-4-2-4,2 0-2,-5-4 1,-2-4-1,-4-2 3,1 1-1,-8 5 5,-4 4 2,-6 4 2,-4 3 2,-3 0 2,1 2-2,1 3 1,-3 0-5,0 7-2,-2 0 1,-7 0-3,-6 3 0,-5-1-5,-1 4 1,1 4-1,7 4-3,0 4 1,-7 1-1,-3 3-1,-1-1 2,1 6-3,8 4 2,3 11-8,0 4-7,-7 11-18,-2 4-6,-2 13-9,3 10-3,11 6-16,2 5-16,6 4 55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37:58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46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131 239,'-22'-23'176,"2"-3"16,2 5-26,1 1-49,2 2-4,8 8-11,1 0-11,6 7-35,9-1-23,16 7-24,14 6-8,31 5 0,17 5 2,30 1-3,15-4-11,27-6-55,17-6 44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46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70 443,'-36'-13'108,"-1"-3"-166,-2 3-94,1 2-5,-5-6 95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7:20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720,'23'13'279,"-24"-33"-199,1-3-14,-2-5-8,1 0-2,3 7-8,-2 2-5,2 11-16,3 5-8,-2 5-9,3 5-7,0 7-11,-1 6-6,-1 2-22,1 0-13,1-3-38,-1-5-176,2-5 187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29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0 44 739,'-21'-29'292,"13"27"-196,-4 0-32,3 2-20,-2 0-9,-1-1-8,2 1 0,1 0 7,0-2 7,4 2 2,0-3 0,2 2-12,2 1-2,-1 0-3,1 0-1,1 0 3,0 0-4,-1 0-3,0-1 2,0 0-8,1 0-2,-1 0-10,1 1 0,0 0-3,0 0 0,0 0 0,0 0 0,3 1 1,7 3-1,32 20 1,-29-16-1,5 2 1,1-3-2,0 1 1,4-1-5,-2-1 3,0 0 2,-5-3 0,-1 2 2,-5-1 0,-2-1 1,-4 0-3,0 1 1,-5 0 3,-3-1 1,-4 1 8,-4 0 0,-5 2-1,-3 0 0,-6 2-4,-1 0 6,-5 1-1,-3 1-1,5 0-4,-1 0-3,12-1-1,3-2-4,7-2-2,2-1-12,7-3-37,3 0-18,8-5-31,7 1-8,8-4 74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36:44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,'0'0,"0"0,0 0,79-8,-38 3,-4 3,-6 0,-5 2,-6-2,-3 0,-1-2,1-3,1-2,-1-3,-6 1,-5 0,-3 3,-3-1,0 9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10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4 1020,'-4'0'381,"0"-1"-300,1 1-12,2 4-24,0-3-9,1-1-18,-1 0-2,1 0-3,0 0-7,0 0-5,0 0-4,-1-1-30,0 0-22,1 1-168,0-6 148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9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2,'58'25'342,"-58"-26"-254,0 0-29,0 1-7,0 0 8,0 0 12,-1 0 5,1 0 4,0 0-9,0 0-14,-1 0-4,1 0-14,0 0-6,0 0-11,0 0-3,-1 0-4,0 0-6,0 0-2,0 0-5,0 0-4,1 0 1,0 0-4,0 0 2,0 0-4,0 0-1,0 0 2,0 0 1,0 0 0,0 0 0,0 0 2,0 0 0,-1 0 2,0 0 4,1 0-3,-1 0 0,0 0-7,0 0-9,0 0-18,1 0-14,-1 0-31,0 0-25,0 0-25,0 0 71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7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848,'2'-7'304,"5"16"-257,6 10-16,10 29 16,3 12 19,8 25 20,0 15-7,5 13-11,-1 5-7,-10 8-15,0-1-8,-13-2-20,-8 1-12,-7-3-23,-7-10-10,-9-12-11,-5-8-6,-4-17-9,3-7-10,0-25-33,5-12 56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7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60,'0'15'275,"2"27"-202,1 22-24,5 40 1,2 15 7,8 26-16,6-1-13,4 13-4,9 0 0,7-12 0,0-3-2,4-28-6,-5-13-7,-7-22-18,0-11-9,0-23-31,2-10-18,3-24 43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6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8 705,'24'-41'299,"-30"40"-179,6-2-30,0 0-13,7 0-25,-3-6-3,6-5 1,5-3 9,6-2 6,4-2-3,-1 2-10,-1-3-9,-6 5-20,-1 7-8,-9 3-10,-1 5-4,-5 13-1,-1 4 0,-5 14 2,-3 9 1,-3 5 2,-2 1 1,3-2-3,3-5 2,5-7-7,5-3-9,6-10-23,1-7-11,5-10-5,1-7 2,-1-11 2,6-6-3,-4-13 347,3-4-236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6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95 934,'-5'-2'359,"4"5"-276,-7 3-24,2 21-33,3 11-16,2 8-4,1-1 4,5-11 2,2-6-3,-1-9-2,6-2-2,-2-10-3,1-6 0,4-12 10,-1-6 3,0-12 5,-2-2 7,-2-6-9,-5-6-2,-5-2-2,-6-4-5,-5 7-3,-1 9 4,-1 14 8,2 11 0,-3 14-8,-1 10-7,-1 26-10,-4 6-1,6 12 9,5 0 4,7-11-6,7-5-3,0-14-13,4-9-5,5-12 1,-2-6 1,6-11 11,-4-6 4,1-12 3,0-1 3,-3-8 0,-2-1-1,-4 5 2,-3 0 2,-2 16 8,-1 6 12,0 9 4,-3 7-4,2 16-10,-2 9-10,0 11-6,3 3 2,3-8-5,5-1-11,5-8-25,5-1-21,2-6-23,1-7-20,4-10-19,-1-7-118,-5-11 165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5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95 604,'-2'-7'294,"2"-3"-80,-4-6-115,3-6-41,-2-2-11,-1-5-5,6 0 1,-3 4 4,1 5 3,0 11-9,0 5-10,2 5-24,2 4-12,0 10-17,-4 5-5,0 14-14,-2 2-6,1 6-26,5 7-22,-1 2 63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5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05 939,'-15'8'332,"2"12"-294,-3 3-12,2 3-7,1 1 4,6-4-1,3-2 1,6-7-8,7-2-9,7-7 4,5-4 2,2-7 7,2-5 5,-4-9-5,-1-4 2,0-4-11,-7-6 0,-4 3-5,-6-2-1,-9 0 4,1 6 0,-6 6 11,-3 4 1,-1 16-7,-2 6-6,-8 23-14,-2 12-4,2 21 5,1 2 2,14-3 3,5-7-6,12-18-6,4-7-3,5-15 1,5-7 7,1-13 3,2-9 3,3-9 2,-2-5 0,-7 0 3,-3-2 3,-8 0-1,-3 0-2,-3 5 1,-1 5 0,0 12 9,-1 7 3,-3 5-4,1 11-6,-1 12-12,0 6-5,3 5-11,1-4-9,4-4-23,4-2-13,3-2-18,3-1-5,3-3-74,-1-3 105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4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7 1000,'0'4'356,"3"0"-299,8 0-50,4-2-8,8-9-15,-12 4-6,2-1-18,36-15-13,6-13-34,1-3-195,-18 4 198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28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30 147,'-49'26'53,"50"-28"-49,-1-1-9,0 2 0,-1 0 2,0 0 7,1 0 22,0 0 43,0 0 24,0 0 29,0 1-5,0 0-21,0 0-12,0-1-6,0 1-3,0 0-13,0 0-11,0 0-25,0 0-8,0-1-12,0 0 0,0 1-2,0 0 1,0-1 2,0 1-4,0 0 5,0-1-4,0 0 0,0 1 2,0-1-6,0 1 3,5-1-2,4 0 1,28-2 2,-25 1-3,-1-2 0,0 3 1,3-1-2,1 3 0,5-1 0,0 0-1,1 0 1,0-1 0,0 1 0,0-2 0,-2-1 3,-1 2-3,-4 1 0,3 0 2,-1 1-4,0-1 2,1 0 5,1 0-5,3-1 1,0 1 0,3 0-2,4 3 1,2 0 1,2-2 0,3 0 0,-4-3 1,2 2-2,-3 0 0,-4 1 1,1 0 1,-3-2-2,3 0 5,0 1-3,3 0-1,2 0 2,-2 0-2,5-2-1,-4 0 0,2 2 0,0-3 0,-4 3 4,0-2-2,-5-2 0,1 2-2,-3-2-2,2 1 0,0 2 1,-1 0 1,0 0 2,3 3 1,1-1-4,0-2-1,-1 3 1,-1-2 1,-5-1 3,3 2-2,-5-2 0,1 1-1,1 1 0,0-1 2,0 0 2,-2 0-3,1 1 1,-1 4-1,2-3-1,0 2 0,5-2 2,1 1 2,1 0 1,3-1-1,-2 1-2,0-1-1,-2 0 1,-2 0-1,-1 1 8,0-2-1,1 0 3,1 3 4,2-2-4,-2-1 0,0 2-6,2-2 0,-2 0-3,-3 0 0,-2-2 3,-2 0-1,-4 1-1,-3-1-1,-3 0-2,-5 1 1,-3 0 6,0 0 0,0 0 0,-1 0-2,0 0-10,0 0-2,0 0-9,0-1 0,0 1-13,0-1-15,0 1 32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4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 886,'7'-25'316,"1"25"-263,8 0-32,3 0 0,13 0-4,-1-3-6,4-5 0,2 2-5,-7-5-8,0 5-6,-10-3-29,-5 1 52,-4 3-17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8:04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11 819,'-30'-43'343,"26"39"-214,-2 2-13,-1 1-18,1 11-39,-5 7-17,1 18-26,0 9-5,0 7 1,3 2 2,5-10-1,1-6 0,3-13-5,3-8-3,3-9-2,2-4-3,2-11 3,3-3 1,1-20 3,-1-5-2,-2-12 5,-2-4-5,-9-3-2,-2 3 1,-6 7-3,-2 9 3,-1 19 0,-2 7-2,-2 18-3,1 10-1,-3 20-16,1 12 2,2 17 1,3 0-1,5 1 10,4-8-2,5-17 0,0-8-1,6-17-3,1-6-3,4-15 3,3-5 1,5-21 10,2-11 0,5-14 1,-1-7 0,-2-3 0,-7 1 1,-8 14 0,-3 11 2,-10 19 10,1 10 1,2 16-3,-4 10-4,-1 19-10,1 11 0,-5 7 2,4 1 4,5-11-12,4-3-18,5-12-30,4-4-18,4-9-31,-5-13 64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27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8 926,'15'-5'312,"17"3"-293,10-1-3,12-1 1,8 3-1,9-5-3,5-1-2,23 0 1,3 0-2,14 4-1,8-2 3,-2 1-1,3 0 1,15-1 2,-5 0 2,20 5 11,5-3-1,0 6-1,11 2-7,-3 2-10,3 3-3,0-2-3,6-1-1,-8-3 0,-2-1 0,-7-3-1,-16 1 1,-7 0 2,-12 0 1,-23 3 1,-10 0-2,-25 3-2,-11 2 1,-16 0-1,-6 0 2,-13 0 0,-1 1-3,-10-1-36,-4 2 246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9.4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22 881,'-10'-15'328,"4"-2"-252,-2-1 7,8-4-9,4 1-4,5-2-8,3-1-6,8 1 3,4 2 1,7 3 2,6 4 0,7 9-13,2 3-5,5 12-10,2 5-10,-9 8-11,-3 6-6,-11 4-7,-8 4 1,-10 3 1,-10 0-5,-12 6-9,-6 2-5,-18-2-8,-8 0 3,-13-4 0,-3-3 3,6-3 8,7-7-1,18-9 9,11-7 1,10-8-9,6-1-6,7-1-3,2 3 2,9 3 10,4 3 6,7 5 3,4 3 1,3 4-1,4 0 0,-5-3-1,-7-1-3,-7-7-29,-6-4-16,-6-2-37,3-4-15,-3-5-18,-4-2 71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8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-4 851,'4'-4'329,"-3"9"-258,-1 29 8,-2 13-9,-8 26-11,1 14-6,-6 8-9,0 3-5,-1-1-3,1 1-6,3-10-10,1-5-6,3-13-53,1-11-11,3-13-44,-1-11-35,2-18 90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8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0 883,'-8'6'363,"2"6"-254,-3 15 10,1 11-12,-4 20-18,3 10-14,3 5-18,-3-3-11,7-4-17,-5-7-9,3 0-11,4-3-8,-2-14-29,5-2-21,-2-16-48,-1-8-18,7-8 466,-5-13-285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8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66 1009,'-8'4'384,"14"-1"-287,9 1-35,1-7-45,8-2-12,5-8-39,0-5-24,9 0-170,-2-2 153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8.2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24 881,'18'-26'371,"-27"27"-237,-3 11-32,-4 3-16,-3 13-22,0 7-2,-2 11 1,5 4 2,5-1-9,1-3-13,10-10-26,4-6-11,7-11-14,4-6-15,4-9-23,0-4-13,0-10-27,1 1-5,-5-11-11,-1-1-11,-5 1 72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7.8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4 33 786,'-3'-26'314,"0"19"-199,0 8 2,-3 16-25,-4 10-4,-10 14-15,-2 8-3,-6 10-6,-2-1-7,-1 2-16,0-3-12,0-7-29,3-6-22,8-12-48,3-9-27,14-12 383,8-7-237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7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 941,'25'-4'358,"-25"25"-252,5 8 2,6 7-2,5 6 3,8 5-11,-3-5-9,4 2-29,-3-4-21,-2-10-24,-1-3-9,-4-10-6,-3-4 0,-7-10-10,-1 1-4,-4-6-33,-1-5-29,-1-6-47,-3-9-16,-2-8-20,-1-7-187,-2-10 24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4.9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84 1026,'-16'29'384,"11"-27"-306,1-2-28,0 0-13,2 1-20,3 2-7,-1-3-5,0 0-6,0 0 1,12 3-2,35 8 0,-25-15 4,3-5-3,1-4 2,3-4-1,-1-4 7,1-3-4,-3 2-1,-10-3 3,-1 1-3,-11 3 4,-1 0 2,-3 8 1,-3 3-3,-9 5 0,-8 3-4,-5 3-3,0 5-3,4 9-2,2 2 0,5 6 3,0 0-3,7 1 3,4 2-4,2 1 1,2 2 4,3-2 0,1-2 3,3-2 1,2-6-1,3-4-1,1-3 0,3-5-2,2 0-9,3-9-22,-4-3-12,6-7-46,-4-3 57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7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04 970,'-7'5'426,"8"-3"-178,10 1-135,9-1-61,7-2 3,9-5-10,-1-5-9,6-2-13,0 1-12,2 1-11,-4-1 0,2 1-26,-4-2-18,-6-1-58,3 0-33,-6 4 81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7.0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85 675,'-4'-13'335,"4"7"-94,0 11-154,1 11-21,4 31-5,0 15-1,-1 31 14,-1 5 8,-3 0 2,2 0 1,0-16-8,1-7-7,-1-21-17,3-10-11,-3-19-12,2-7-6,-1-12-11,-1-7 3,4-14 0,1-10-2,8-24 0,2-13-6,8-19-5,4-7 0,-1-12-3,-1 0 4,-9-6-2,-4 2-1,-8 15-2,-6 9-2,5 37-8,-3 14-3,-1 18-11,2 9-14,-6 0-30,-1 4-11,3 11-14,0 2-6,-2 13-15,0 2 0,0 4 69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6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9 897,'-5'-10'311,"4"3"-297,2 4 16,4 4 7,5 12 21,7 8 13,15 29 27,3 19 8,8 32 1,3 12-12,-11 12-32,-6 1-19,-15-8-30,-8-3-6,-12-1-20,-3-3-23,-12-8-37,-6-4-20,-1-12-10,-3-8 8,6-9 10,2-8 43,1-13 23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5.9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789,'3'3'290,"5"15"-214,2 10 7,-1 10 0,1 6 0,-1 6-21,4 0-12,-1 4-19,-1-1-9,-3 2-6,-4-3-5,-3-3-7,-3-3-4,-6-7-21,-2-1-12,0-10-28,-2-5 688,12-7-480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5.7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0 886,'-24'43'316,"6"17"-267,2 8-14,2 3-19,4 2 2,10-3-2,1-5-1,8-14-2,5-4-15,3-19-60,3-7 47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5.4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9-2 842,'-2'1'346,"0"2"-233,-9 9-36,-5 5-17,-7 15-23,-5 5-7,0 9-12,0 0-3,3-5-10,6-3-12,6-9-34,3-3-23,6-13 33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5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021,'-1'14'378,"7"13"-285,2 3-21,6 11-6,0 2-9,0-2-22,6 1-8,-3-9-21,-2-4-4,-3-8-8,-5-6-9,-6-6-19,1-5-22,-1-5-32,-2-2-23,0 3 67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4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97 137,'27'-27'47,"-27"27"-25,0 0-4,-1 0-3,1 0 0,-1 0-15,0 0 0,0 0 0,0 0 0,0 0 1,1 0 0,-1 0 6,0 0 9,0 0 57,0 0 37,0 0 46,0 0 6,0 0-36,1 0-25,-6 3-30,-2 1-3,-24 23-2,19-20-3,5 3-6,-1 3-6,0 5-9,1 4-5,2 6-9,3 0-1,4 1-5,1-7 0,5-8-4,0-3-6,4-11-6,4 0 0,1-13-3,6-4 5,-1-10-1,0-4-2,0-3 1,-6-2-2,1-1 4,-4 4-4,-8 3 1,-2 7 2,-9 9-5,-2 3 2,-3 16-4,-5 7-4,-3 18 4,-2 6-1,8 11 1,1 0 5,6-3-4,6-6 0,1-12-2,2-5-2,9-11-3,0-5-1,5-7 5,3-10 0,2-10 2,4 0 3,-3-11-2,0 2 1,-6-2 1,-2-3-1,-6 7 3,-2 5-1,-5 11-1,-1 8 3,-6 8 1,-1 9-1,-2 15 1,1 3-2,1 12-4,2-5 2,6-6-6,3-2-8,7-12-38,6-4-24,11-14-12,8-11 43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3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214 1073,'-2'-9'374,"3"12"-334,-1 4-2,0 18-5,0 18 5,0 30 12,-2 10 4,1 14 3,-3 2-3,0-3-13,1-1-7,1-6-15,0-9-4,1-19-10,0-14-3,1-20-3,0-13-8,0-14-15,0-8-9,-1-23-27,1-8-2,1-20 0,-2-12 5,-5-15 11,-2-4 7,-6-8 13,-2 0 6,-4 1 19,-6 1 8,8 13 16,5 8 5,6 21-3,9 11-5,6 11-13,4 5 1,11 5 5,7 6 5,12 4 7,8 3 0,14 13 8,2 3 0,-2 17 4,-1 5-4,-16 2-14,-8 3-6,-12 0-10,-10-1-2,-15 3-1,-9 0 1,-17 6-1,-8 0-2,-13 5-1,-8 0 0,-9-9-1,4 3-4,3-12-28,11-4-16,14-7-41,6-6-12,16-4 65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2.5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3 64 1002,'-5'-25'366,"-6"2"-290,-1 6 2,-7 12-25,-5 7-6,-6 25-17,-2 14-1,-1 34 19,4 19 8,2 18 8,9 9 3,10 6-15,3 0-13,8 3-18,2-3-11,6-17-8,-1-7 0,11-19 0,1-9 1,1-15 1,5-12-3,-4-15-1,-2-10-2,-2-13-13,-3-6-13,-6-10-30,0-4-21,-6-11-37,-1-5-8,-4-14 7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5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-2 858,'-16'2'315,"6"5"-279,0 20 8,-4 10-17,-2 31-18,0 13-3,3 32-3,2 18 1,5 17-1,2 5-1,7-8 1,5-13-1,11-20 0,4-13 1,9-26-3,3-7-9,10-22-36,0-12-27,1-21 42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2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8 0 958,'17'40'373,"-26"-23"-259,0 5-19,-6 7-47,2 3-9,-5 4-22,-1-1-1,-5-3-3,1-1-1,-3-9 4,0-5 0,6-10 10,-2-4-4,9-9-6,2-6-4,6-9-10,3-5-1,5-10 1,5-1 1,2 2-1,5 6 3,1 13-2,-3 9 0,2 12 4,2 4 2,3 12 8,0-1 1,0 5-1,-3 1-4,-3-3-5,0-1-5,-4-2-1,-1-3-2,-6-8-29,-1-4-18,-1-5-54,-1-3-13,1 0 68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1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9 918,'-11'-7'363,"3"6"-204,2 4-77,8 22-2,1 12-15,4 24-19,-1 9 0,0 12-6,-3 2-6,-1 0-11,-1 1-5,-3-8 1,-3-3-4,-2-3-8,-2-4-2,0-7-1,3-12-2,4-19 0,-1-11-3,7-13-3,4-1 1,6-7 0,8-3 5,10-4 1,1-4 0,8 0 1,0 0-2,-3-1-3,1 2 1,-7-1 1,1 1-1,-5 5-3,-5 2-3,-5 5-8,-5-3-7,-7 4-15,-1 1-12,-5-1-18,-3 4-21,-5-4-315,-4-1 287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1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863,'-2'6'340,"1"8"-212,0 8-18,2 5-10,8 4-5,0 0-20,3-1-11,1 2-27,-4-1-13,3-4-16,-4-5-2,-2-10-6,-1-5 1,-4-8 3,0-2 0,-1-6 4,-1-3 1,0-7-4,-2-3 1,0-6-24,2 0-21,-1-3-45,2-1-24,5 6-19,-1-4-145,13 10 193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0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33 693,'-5'-12'291,"2"8"-173,-1 0-8,2-2-49,0 3-10,1-1-13,1 4-5,0 0-9,0-1-1,0 1 1,0 0 0,0 0 2,0 0-3,0 0-10,0 0-1,0 0-5,2 2-2,-1 1-2,2 2 1,20 37-2,-23-20 0,0 12 3,1 5-4,-1 2 2,2-1 1,1-8-4,2-5 4,3-10-29,-1-5-20,4-10-47,-3-4-22,4-13 70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10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8 15 951,'-14'-9'364,"-4"3"-257,2 6-27,-8 7-29,-1 9-9,-5 16-12,-2 3-1,4 19-6,1 2 0,17 6-8,5-3 0,14-12-8,10-6-1,3-18-4,-2-9-2,7-15 2,-5-9-1,6-14 3,4-6 0,-6-5 0,-1-4-1,-11 0 0,-7 2-2,-12-2 0,-7-1-2,-7 4-2,-3 6 1,-4 11-1,2 7-1,-6 10-2,4-1 2,2 3 1,3 1 2,14 2 2,3 1-1,12 3-2,2 0-2,11 3-2,7 4 3,4 2 2,5 6 0,2 2 1,-2-1-1,1 3-2,-4-1-2,-6 0-9,0 1-7,-11-2-3,-6-3 1,-10-6 10,-6-5 6,-8-5 1,-3-3-4,-2-8-3,-1-4-3,1-11 4,3-3 5,5-9 4,6 2 2,8-2 0,1 1 3,10 5 1,3 3-1,7 13 3,2 5-1,3 10 3,2 10 3,-5 7-2,1 6 3,-7 4 0,-4-2-3,-7 0 3,-2-1-1,-2-6 0,-1-2-1,-1-7-5,2-2-1,-2-5-6,-1-5 2,-1-5-3,1-5 2,0-6-3,1 3-5,1 0-8,0 2-6,0 2-1,2 1 0,1-2 3,-2 1-3,4-2-18,-1-1-20,-2 3 36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9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1 0 1013,'-18'31'358,"-7"19"-311,-2 10-26,-3 12-19,-2 0-7,-1-2-20,5-1-13,1-12-59,6-5 65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09.3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28,'4'7'364,"10"6"-240,0 5-20,6 16-46,7 8-10,1 6-26,4 7-8,2-5-11,-4-3 0,2-7-1,-6-10-4,-5-10-17,-3-5-13,-1-6-39,-3-5-22,-7-11 55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8:16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3 341,'47'7'151,"-50"-8"-55,-3-6 3,4 8-7,-1-3-3,2 1-21,1 1-11,0 0-24,0 0-9,-1 0-14,1 0-4,0-1-1,0 1 0,0 0 5,0 0 1,3 0-2,8 1 0,27 4-2,-25-3-1,2 2 3,2-2 2,0 2 3,2-4 4,-1-3 3,4 5 0,2-5-1,5 6-1,2-2-3,-2-5-2,0 4-2,-1-4-3,2 1-3,-2-2-1,0-1-2,0-1 1,2 0-1,1 5-1,5-1 0,-1 0-1,-1-1 0,0-3 0,1 3-1,-1 1 1,-1 1-1,0 2 1,0-5 1,3 0-2,9 1 1,7 0-1,4 2-1,0-3 0,-4-2 1,-4-1 0,-3-2 1,2 1 0,4 4 0,-6 0 0,-2 1 0,1 3 1,-11-3-1,2 4 2,-4-3 4,-4 2 2,1 0 3,-2-2-1,-1 2-3,1 1 0,-7-2-4,-2 1 0,-4 1 0,-5 0-2,-5-1 2,-3 1 2,-1-2 2,0 2 3,0 0-2,1 0-1,0 0-10,0 0-18,0 0 117,0 0-78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37:01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24,'0'0,"0"0,0 0,0 0,-9-65,9 37,4-3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8:51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4.8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 661,'6'0'277,"0"0"-151,0-1-57,3 0-40,-1 0-4,1 2-14,1 6 0,-6 1-2,3 1-2,-5 3 1,-1-2-3,-4 5 0,-1-3 1,-4 6-3,-3 1 0,2-2 0,-2 2-2,6-3 2,0-3-1,4-3-4,4-1-3,5-2-10,8 0-4,3-5-3,2-3-5,3-4-16,-2-3-9,3-7 32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8:44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8:17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0 1287,'0'0,"0"0,0 0,-78-59,38 28,-8-12,-3-12,-1-15,-1 0,5 0,-9-7,0-8,0-1,0 5,4 9,3 8,0-6,-3 5,7 8,-2 4,8 14,5 6,-2 4,6 8,5 3,0 5,4 2,2 2,5 3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8:00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7:55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1 27,'0'0,"0"0,0 0,0 0,0 0,0 0,-79-12,55 12,0-2,0-1,0 1,-2 0,-1 0,1 0,-2 0,-1 2,-6 2,-4 0,4 0,4 2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7:55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2:25.96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8 20 819,'-26'-1'297,"27"-8"-239,3-1-19,-2 8-14,1 1-7,0 2-7,-3-1 2,0 0 1,-1 0 1,0 5-1,-3 19-2,-10 35-2,2-24-1,2 4 3,1-1 1,-3-4 5,6 1 0,3-5-4,0-3-4,4-7-5,2-2-1,-2-8-4,1 1 3,2-4-3,0-5 0,2 0 0,-1-4-1,4-7 1,0-3 2,4-11 2,1-4-3,3-2 2,-1-1-2,1-3 0,2 2 0,0 2-1,2 1 2,1 6 4,-2 3 0,3 4 2,-3 4-2,-1 3-2,0 1 0,-8 1-1,1 5-2,-5 6-1,0 3 0,0 8-1,-4 5-3,-6 5 0,-2 5 0,-4 9 1,-7-3 3,4 7 1,-4-3 1,7-9 1,6 0 0,0-13-1,6-4-2,2-9 1,0-2-5,5-4 1,2-8 1,1-5 1,5-5 1,7-7 6,-3-1-4,1 0-1,0-3 1,-5 5-1,-2 6 1,-3 9 1,-3 3-2,0 8-4,-2 4 0,1 7-2,-2 7 1,-4 2-12,-1 5-13,1-1-318,0 0 253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2:23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0 870,'-5'-2'333,"5"1"-249,2 1-4,-2-1-35,0 0-7,0 0-8,0 0 0,0 0 4,9-2 0,28-13-3,-26 15-10,-1 1-7,-5-1-3,-2 2-6,2 3 3,-4 2-5,0 2-1,-1 6-1,-7 1 1,0 7-4,0-1-1,-1 4 0,2-2-3,3-4 4,0-2-1,3-4 0,6-1-5,-2-5-2,5-1 0,5-2-13,-4-2-10,8-2-23,-2-3-19,5-6 47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2:22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710,'26'-12'312,"-32"11"-153,2-2-65,-1 2-16,4-2-18,0-2-13,4 5-14,2-6-4,1 0-3,2 1-2,4 2-4,3 1-2,-4 2-8,3 3-1,-8-1-4,0 2-2,-3 6-1,-1 2 0,0 6 1,-4 3-3,-3 0 1,3 1 0,-6-1 1,2 3 2,0-3 2,-2-6-1,3 0-2,3-3-3,6-6-5,2-1-2,7-5-1,-1-5 4,0-3 2,-1-1-1,1-2-1,1-2-7,-3 3-22,0 0-11,-3 0-17,0 0-18,-1 3 54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2:22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149 906,'20'25'350,"-26"-30"-247,0 4-15,1-4-23,-2 1-7,3 0-18,0-2-3,-2 1 1,1 2 1,-2-2 4,1 4-1,-3 1-12,1 0-10,1 7-14,-1 0-3,-2 7-6,0 8-2,2 5-2,0 2-1,12 6 3,2-5 2,4-4-1,1 0 0,-2-16-3,3 2-2,2-8 0,0-8 1,2-7 1,0-9 3,0-12 4,2-4 4,-4-7 2,1 1-1,-8-3 2,-3 3 1,-5 5 6,-6 4 5,-2 13 0,-4 2-1,-1 15-7,0 3-8,-1 14-4,0 12-7,-3 10-5,0 9-1,4 5-1,2-3 5,10-3 1,0-4 6,8-8-4,1-6-2,0-8-2,6-8-3,-3-12 5,5 0-3,3-14 4,4-5 3,1-9 2,0-6 4,-2-3 0,-3 2 1,-6 0 1,-2 5 1,-6 7 1,-1 7 1,-3 9 5,0 6 4,-3 4 1,0 3-1,1 11-6,-4 5-5,1 14-3,3 7 0,2 1 2,0 0-1,4-2 1,1-5-4,3-9-31,1-3-16,3-13-43,1-2-10,1-1-4,1-6-15,-1 0 86</inkml:trace>
</inkml:ink>
</file>

<file path=word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58.31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8 132 912,'-15'-1'361,"5"0"-277,7-1-8,1 0-21,3 3-36,-1-2-7,0 0-10,0 1-4,7-1 4,35-5-2,-19 6-1,7 0 2,5-2-1,5 2 0,3-3 0,-1-2-2,9 1 0,1-5 2,9-2 0,4 1 1,-3-4 1,-6 3 1,-12 5 1,-9-7-4,-5 4 3,-1 0-1,-6 2-2,2 2 1,-6 4-1,-3 4 2,-5-2 2,-2 1-1,-7-5 3,1 0-3,-1 2 5,-2 1 5,0 0 15,-1 0 5,0 0 4,0 0-3,0 0-15,0 0-9,1 0-7,-1 0-2,0 0-5,0 0-11,0 0-26,0 0-16,1 0-28,0 0-7,1 2 59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4.4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-1 637,'-3'3'298,"-1"2"-94,-1 4-118,-3 10-50,-3 4-9,-3 10-24,-3 2-11,-1 4-27,1 1-22,3-10 35</inkml:trace>
</inkml:ink>
</file>

<file path=word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55.85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64 0 820,'-73'36'290,"54"-36"-255,1-1-14,-3 0-15,5 1 0,-1 0-2,-1 1 0,0 0 12,-1-1 10,5 5 18,0-2 9,7 1 0,0-1 0,5-3-21,0 0-13,4 0-12,-2 0-10,0 0 2,18 6 3,39 6 10,-22-9 6,7-2 1,1 0-1,3 2-5,-3-6-5,-3-4-2,3 2-2,2-4-3,3 2 1,1 3-1,-5-4 2,-6 1-1,-3 3 1,-6 3-2,-2 1 0,-5 0 0,-5 1-1,-5-1 3,-3 1-2,-2 0 1,-2 2 1,-3-3-2,-2 0 0,0 0 5,-1-1 1,0 1 2,0 0 4,0 0-5,0 0-3,0 0 1,0 0-5,-3 0-5,1 0-3,3 0-15,-1 0-9,0 0-24,0 0-8,0 0 0,0 0 5,1 0 25,0 0 10,0 0 11,3 0 5,6 2 6,24 7-1,-24-7 3,-2-3-1,-2 1 1,-1 1-1,1-1-23,-2-1 500,1 1-364</inkml:trace>
</inkml:ink>
</file>

<file path=word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53.0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6 616,'70'-50'273,"-61"35"-128,1-2-30,0 2-34,-5 2-10,-1 6-18,2 0-10,-4 5-19,3 4-6,0 3-9,-1 5-3,-6 13-3,-2 7 0,-7 5 5,-4 1-1,10-2 5,0-7-2,7-3-2,6-2-1,5-9-18,3-2-7,8-6-13,-2-9-10,4-6 26</inkml:trace>
</inkml:ink>
</file>

<file path=word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52.8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55 879,'-9'30'299,"5"10"-264,1 5-18,6 5 3,0-4 5,2-10-3,1-4-1,0-10-4,3-7-2,3-6-5,1-6 1,2-12 1,0-6 2,2-12 4,-2-4 4,-1-9 8,-4 3 3,-5-6 5,-3-2-3,-4 4-4,-7 2 0,-5 10-1,-2 9-3,-3 13-10,1 7-9,-1 17-13,3 9-3,1 12-10,3 7-1,6 1-12,1-4-9,8-9 0,2-6 0,7-18 4,2-3 9,4-13 7,2-8 2,1-13 8,2-6 2,-3-8 4,0 2 1,-8 3 11,-2 5 10,-5 10 15,-4 6 13,-1 13 11,-3 4-11,-1 14-17,0 11-10,0 17-19,-2 4-2,3 5-11,1-6-13,3-5-25,5 0-8,-1 0-16,1-4-9,0-3 55</inkml:trace>
</inkml:ink>
</file>

<file path=word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52.2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 669,'3'29'319,"-4"-38"-89,1-1-124,-2-1-46,3 6-9,0 1-7,-1 4-12,2 6-16,-2 7-8,-4 7-18,5 4-8,0 4-24,2-5-16,4-3 31</inkml:trace>
</inkml:ink>
</file>

<file path=word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51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72 969,'-14'12'360,"2"6"-288,-2 9-25,2 17-37,-2 0-4,4 2-1,8-5 1,6-14 1,2-1 2,5-8-3,2-8-2,3-6-1,3-4 1,3-17 16,0 0 8,-5-14 13,1-8 0,-4-1-8,-6-3-2,-3-2-9,-7 3 0,-5 7 2,-2 2-4,-1 12-3,1 5-1,-2 10-13,1 4-1,-3 13-11,-3 9-4,0 15-7,4 9 0,2 12-2,7 0-4,5-7-1,1-2-2,9-15 2,2-6 3,2-14 3,5-7 0,0-15 3,0-5 1,1-16 10,1-5 1,-3-10 6,-2-5 2,-4-2-1,-1 0 3,-5 15 4,-5 3 4,-1 19 15,-3 5 7,-2 12-1,-1 6-4,-1 15-18,-1 9-8,-1 12-2,0 11-1,4-2 0,1-3-7,3-6-17,2-6-11,5-6-23,0-4-2,5-6-9,2-4-10,0-8 53</inkml:trace>
</inkml:ink>
</file>

<file path=word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50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6 541,'37'-6'273,"-37"-1"-60,0 1-78,2-4-36,2 1-15,0 0-14,1 0-10,0 5-13,-2-1-8,0 4-19,0 1-5,-3 6-15,0 3 0,-3 10-2,-3 5 1,4 8 4,-3-2-1,6 3-2,3-1-5,4-6-20,3-1-6,6-7-20,0-6-3,8-8 6,2-7-1,-1-11 34</inkml:trace>
</inkml:ink>
</file>

<file path=word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50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131 846,'-8'-2'316,"-1"9"-254,4 7-25,-1 16-30,-2 5-4,6 5 7,1-5 0,3-7 2,5-5 2,4-9-1,1-3-1,1-9 0,2-5 1,0-12 10,1-4 5,1-14 4,-4-5 5,-4-5-4,0-1 2,-9 0 3,-2 5-4,-5 5 2,-6 4-2,-5 13-13,2 8-4,-5 19-17,-1 13-3,-3 27-3,-3 9-1,5 5-2,6-2-2,11-15-5,4-9 0,9-11 6,3-7 0,10-12 2,1-8 1,4-10 2,5-7 2,-6-15 4,3-7 0,-3-7 0,-7-4 1,0-1 0,-4 2 4,-6 10 10,-3 8 6,-2 16 13,-3 8 2,-2 11-15,1 9-7,-1 18-20,0 11-6,-1 12-9,-1 1-4,3-6-20,2-2-17,1-10-16,3-2-8,0-3 52</inkml:trace>
</inkml:ink>
</file>

<file path=word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9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885,'-2'3'338,"-1"5"-240,-2 4-27,1 6-30,2 5-12,0-1-19,4-1-9,-2-1-18,1 0-6,2-1-48,-1 1 144,5-1-67</inkml:trace>
</inkml:ink>
</file>

<file path=word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9.7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14 923,'-12'-6'336,"-2"1"-272,6 2 0,2 4-23,-2 4-10,0 6-15,1 8-6,0 12-2,0 5 3,5 11 0,1 0-4,2-8 4,4-2-1,5-9 0,1-6 2,3-7-6,3-6 0,-1-11 1,3-8 2,2-11 7,-1-6 0,-1-9 0,-4 1-3,-9-6-1,-5 0-1,-11 2-2,-6 2 1,-6 10-5,-3 7-1,-3 17-4,1 9-7,-1 24-2,0 12 0,4 15 3,0 4 4,10-10 2,5-3 0,6-16 1,3-6-3,9-12-6,1-6-3,8-10-1,6-10 3,3-11 8,2-7 0,7-10 3,-5-5-1,-4-1 2,0 0 1,-11 11 0,-3 7 3,-7 11 3,-2 7 4,-4 7 8,0 3-7,0 11-7,1 7-3,-1 13-6,0 5-1,0 4 2,0-1 3,0-4-13,1-1-7,2-5-33,0-3-15,4-1-10,-1-5-5,4 0 54</inkml:trace>
</inkml:ink>
</file>

<file path=word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7.21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1 285 862,'21'-41'292,"-28"49"-286,-3 4-28,-4 17-65,-2 8-14,-6 12 9,3 6 21,-3-3 75,3-4 35,13-13 35,-1-10 5,12-14-11,3-3-18,5-9-18,2-6-1,5-12 2,3-6 3,4-17-4,1-9-2,4-11-1,-1-6-2,3-3-5,3 4-3,0 4-6,-2 5-2,-9 21-7,-5 10 2,-13 15-3,-7 8-1,-7 12 0,-8 9-3,-10 22-5,-7 14-1,-7 22-3,-4 5 1,4 7 0,4 2 3,4-13 4,4-2 1,5-16 2,2-11 0,8-17 0,1-5-1,10-14-10,5-6-5,5-11-5,5-11 1,5-19 11,5-6 5,5-11 5,3-2 0,-3 3 1,0 2-1,-6 13 0,-3 6 0,-10 16-2,-4 5 0,-5 10-2,-3 13-1,-4 11 3,-4 10 1,-3 11 10,-4-3 1,2 0 2,2-3-2,4-8-5,1-4-6,4-8-25,1-5 2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4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39 667,'-53'-36'298,"51"34"-158,3 1-26,4 2-69,0 3-16,7 7-1,1 1 8,4 8 6,3 3 1,7 1-23,-1-1-9,2-2-8,0 0-6,-6-7 2,0 1-1,-9-3-20,-2-7-7,-6-2-31,-5-3-22,-3-3 54</inkml:trace>
</inkml:ink>
</file>

<file path=word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80 830,'-7'-5'358,"4"1"-179,1 0-107,2 0-24,4-3-17,1-3-1,7-1-2,2 1 4,4-1 3,-1 3-5,-1 3-8,1 4-6,-9-1-11,2 5-1,-4 2-4,-4 5 0,2 5-2,-7 1-4,-7 10-4,-6-6 0,-4 8-1,0 3 1,2-3 10,3-1 1,3-2 0,5-5-1,7-4-5,4-3-3,7-2 0,6-4 0,5-1 2,1-3-1,2-3 3,1 0 4,-6-2 2,-2-1 7,-3 1-4,-5 1-2,-2 1 6,-2 0 0,-3 1 11,-1-1 7,-1-1 6,-1 1 1,0-1 5,0 1-4,-1 0-10,0 0-4,0 0-15,1 0-4,0 0-2,0 0 2,0 0-3,0 0 1,0 0 1,0 0-3,0 0 2,0 0 0,0 0-11,0 0-10,0 0-30,0 0-26,0 0 21,0 0 23</inkml:trace>
</inkml:ink>
</file>

<file path=word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4.3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8 804,'25'20'301,"-25"-34"-242,0-1-22,3-12-20,2 1 6,0-3 17,1-2 7,0 4 13,-2 4-2,-1 8-3,-1 5-3,-1 8-13,1 2-9,0 5-18,-1 4-7,1 11-9,1 6 2,0 9 3,2 0 3,0 3-1,2-5-3,-1-7 2,-1 0-2,0-11-8,-3-3-16,4-2-38,1-8-17,-2-3 45</inkml:trace>
</inkml:ink>
</file>

<file path=word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4.0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 101 970,'-42'-60'366,"32"60"-290,2 4-17,-4 10-40,3 10-13,-4 15-6,1 4-2,5 4 2,2-6 4,10-7-2,1-6 1,6-8 1,4-6 5,2-9 9,0-5 6,0-11 9,1-4-1,-1-11 1,-3-5-2,-3-5-9,-4-6 0,-8 0-6,-3-1-1,-6 2 0,-1 10-2,-5 8-3,4 10-4,-8 17-12,-1 12-6,-5 25-16,-2 11 0,3 16 1,5-2 2,8-7 11,3-11 4,13-14 3,5-8 1,10-12-1,3-5-2,0-15 4,4-6-1,-7-15 4,4-5 3,-4-3 2,-5-3 1,-5 0 2,-6 1 0,-3 2 7,-1 0 3,-3 12 5,-1 7 4,0 8-8,0 8-1,0 15-15,-2 6-3,5 18-5,1 4 3,2-1 4,6 1-2,1-9 2,2-4-7,2-2-19,-1-5-24,-1-3-36,1 2-15,-1-2 60</inkml:trace>
</inkml:ink>
</file>

<file path=word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3.1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839,'13'0'321,"2"8"-244,-1 2-11,2 24-6,1 13-1,-2 33-7,1 26-8,-5 38-22,-2 23-9,-6 24-6,-1 5 1,-5-11-2,-1-15 2,-5-25-3,-4-16 1,-4-26 2,-1-12 0,2-19 0,1-13-1,7-19-3,0-7-3,5-15 2,3-3-4,0-7-4,6 0-2,6-8-3,3 1 6,14 1 4,6-6 3,13 4 5,14-3 1,17 0 1,6 1 6,14-1 7,5-1 2,7 4 9,-2-2-1,15 1 1,2 2-4,-8-9-8,8 8-4,-7-7-7,-11 0-3,-4 7-2,-9-4-2,-11 9-2,-9 1 1,-12-3-1,-9 6 4,-20-4-1,-2 1 0,-11-1-1,-7 2-8,-7-6-6,-5 1-9,-1 1-20,-2-4-1,0 1-28,0 0-20,0 0 61</inkml:trace>
</inkml:ink>
</file>

<file path=word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2.4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55 819,'-10'2'350,"5"-1"-205,0-1-29,5 0-56,5 0-30,11-3-18,9-2 1,20 1 16,13-1 13,26 0-2,6 1-4,15-1-16,10-1-7,3 1-7,9 2-1,17 2-2,-12 2-3,20 5 0,0 1 2,-11 2-2,14 0 3,-26 0-3,-8-6-2,-8-3 0,-13-3 1,-13-6 1,-10 2 2,-17-3 0,-11 1 2,-13 4-2,-5-2 1,-13 5 0,-3 2 1,-10 0 2,-5-1 5,0 0 3,-2-1 3,1 2-3,0 0 0,0 0-7,0 0-6,0 0 1,0 0-6,0 6 2,-1 10-1,7 35 1,6-23 1,6 14-1,-2 10 1,4 18 1,-4 8 2,-5 27 0,0 5-2,-7 17-2,-3 10 0,0 1 2,-3 5 4,-1 3 5,3-8 5,-6-7 22,3-9 4,1-17-3,-4-8-3,5-22-25,3-7-6,3-20-3,3-15-15,-2-16-32,-5-9-16,-6-19-63,-6-7-5,-10-20 84</inkml:trace>
</inkml:ink>
</file>

<file path=word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1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89,'43'51'329,"-14"2"-253,7 2 15,12 6 1,2 4-7,-5 11-37,-2 3-18,-13 2-16,-9 3-20,-17 0-40,-14 3-16,-27 5-43,-20-1 58</inkml:trace>
</inkml:ink>
</file>

<file path=word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1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4 121 724,'-38'-94'305,"28"77"-186,-3 5-26,-5 8-51,-8 4-21,-4 26-21,-3 14-3,-3 30 10,1 15 5,3 28 5,1 7 0,17 6-9,7-1-5,20-19-38,13-12-24,20-25 35</inkml:trace>
</inkml:ink>
</file>

<file path=word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0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6 625,'-5'-2'283,"-1"1"-107,-1 2-106,4 1-13,0-1-8,2 1-6,1-2-9,0-1-3,0 1-3,0 0 3,0-1 5,0 0-2,3 0-4,3-1-5,28-4-12,-28 6-5,-1 4-5,-2 2-4,-4 10-2,0 6 2,-8 10-1,-1 4 2,-1 7-6,0-2-5,4-3-6,4 0-9,6-15-9,4-4-4,7-10-2,3-7 1,4-9 9,4 0 3,3-8 0,-2-5-13,0 5 29</inkml:trace>
</inkml:ink>
</file>

<file path=word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40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116 606,'28'-14'303,"-39"34"-48,1 5-209,-1 11-30,3 2-3,4-2 2,1-3-1,7-8 7,1-6 5,5-7 9,1-5 6,4-9 15,1-6 4,4-9-7,-1-6-6,-2-6-12,-4-3-4,-7-6 6,-5 0 0,-8-3-4,-4-1-8,-6 7-15,-1 7-2,0 13-10,0 10-4,-2 17-6,0 13-8,-4 22-3,2 8 4,4 7 1,7-7 7,11-12 3,5-7 1,10-10 3,1-7-1,2-10-1,0-7 3,0-13-2,1-6 2,2-12 3,2-3-3,-3-9 6,-3-1 1,-5-4 8,-6-6 11,-5 7 2,-1 6 1,-3 16-5,0 10-8,-3 16-13,1 7-5,-4 25-9,0 8-3,3 10-5,4-3-9,9-8-26,8-9-13,7-6-10,8-4-5,5-10-25,-3-2 69</inkml:trace>
</inkml:ink>
</file>

<file path=word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9.5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2 757,'27'-42'297,"-31"24"-224,2-6-1,2 3-34,1 0-8,1 6-1,0 7 6,-1 4-3,0 4-5,1 14-13,1 7-7,0 14-3,1 6 3,-1 2 4,1-3-4,5-3-21,2-2-16,-2-9 174,4-2-12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52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897 445,'0'0'186,"-7"-3"-102,7 1-15,0 0-5,-3-2 11,9 5-4,-8-3-12,1 1-5,-1 1-14,1 0-6,0 0-15,0 0-4,0 0-9,0 0-4,1 0-2,0 0 4,0-1-5,14 0 1,35-9-3,-21-1-4,13-2 4,1-6-2,13-8 1,11-4 3,9-8-3,2-3 4,4-5-3,-4-3 0,10 1 3,1-3-3,0 5 2,-4-3 0,3 4-1,-1 3 4,-2 2 1,-1 4-1,-13 0 1,-1 2-3,-2 4 1,-2 4 0,-13 4 0,-4 4 1,-14 4-1,-5 1 3,-6 5-2,-3 3 0,-5 1 1,-4 2-4,-4 2 2,-2 0 1,-1 1-1,0-1 2,-3 0-1,-1 1 0,0 0-4,-1 0-7,0 0-15,0 0-16,0 0 26</inkml:trace>
</inkml:ink>
</file>

<file path=word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9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196 666,'-38'-28'321,"34"27"-111,1-5-85,1 8-59,-1 0-16,1 6-25,-1 8-11,-2 10-12,-1 3 0,2 6 3,3 1 1,5-5-3,1-6 0,4-9 0,4-2 1,1-10 9,-1-4 12,4-10 10,-3-8 1,6-13-1,1-4-8,-5-6-13,-2-4-1,-13-2-6,-2-1-1,-9 1 2,1 7-1,-3 15-3,-2 7-3,0 18-7,-8 9-4,-2 23 0,-2 8 0,0 12 6,6 2 3,8-6 1,7-5 1,11-10-2,6-5-4,6-12-1,5-4 1,1-12 1,2-8 3,3-10-1,-2-5 2,-2-10 3,-2 2 1,-10-7 2,-3-2-3,-6-3 2,-3-1 2,-6 7-1,-1 9 3,-1 16-4,-1 7-4,0 18-6,-1 11-5,-1 21-3,2 6-4,6 3-15,0 0-9,10-8-24,4-1-13,7-2 53</inkml:trace>
</inkml:ink>
</file>

<file path=word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8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6,'17'24'351,"10"28"-302,7 15 11,7 32-4,-4 16-10,1 28-9,-3 10-5,-6-1-13,0 3 0,-7-13-1,-4-10 4,-8-11 3,-5-12 2,-7-19-4,-4-8-9,-6-18-7,-1-7-3,-2-11-1,0-7 2,2-17-9,1-7-11,4-15-35,0-7-28,2-20-33,0-8 166,7-17-55</inkml:trace>
</inkml:ink>
</file>

<file path=word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8.0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0 966,'-13'8'348,"-1"11"-307,-2 9-12,-6 23-19,-3 11-3,-5 42 1,4 14 1,1 38 3,3 22-2,9 15-1,3 4-3,11-14-1,11-13-1,11-30-2,11-14 1,9-23-2,2-14-1,2-21-16,0-7-16,-1-22 22</inkml:trace>
</inkml:ink>
</file>

<file path=word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7.5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 805,'26'-28'307,"-26"25"-236,2 2-24,4 1-24,1-2 0,2 5 11,4-3 6,-1 2 4,1 5-2,-2-6-11,-1 8-7,-4-1-10,-1-2-2,-4 7-5,-2-4 1,-6 8-4,-3 3 3,-6 0-2,1 7 0,1-3 0,-1-2-3,6-2 1,-2-6-1,6-1-2,4-2-1,6-4 1,5 0-6,4-5-10,2 0-5,4-4-10,2-2 0,3-11-11,2-1-15,-1-3 40</inkml:trace>
</inkml:ink>
</file>

<file path=word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7.2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97 863,'-14'-2'323,"2"0"-253,1 0-20,1 2-16,0 1-7,3 7-8,-1 4-6,1 11-6,-1 6 3,0 7 2,4 4 6,2 1-2,3-3-3,3-6-7,0-8-3,3-9-3,2-5 2,2-7-3,3-3 2,1-11 9,1-6 4,1-14 14,-1-5-3,-1-5-4,-3-3-3,-7 1-11,-5-1 5,-6-1 0,-2 11 2,-5 4 2,-1 9-1,2 16-5,-3 4-5,0 21-8,-1 9-6,-2 18-1,2 5 4,5 10 5,4-4 0,7-2 1,3-9-3,5-18-6,3-5 2,4-15-4,3-7 2,2-7 2,2-10-2,4-14 5,-1-9 0,4-13 3,-4 0 2,-3-3 4,-7 2 2,-9 10 4,-2 1 4,-5 20 7,0 8 6,-1 13-6,-3 7-8,-2 14-11,1 8-6,-1 14 0,-1 3 1,6 1 3,2-3-9,7-5-31,4-2-23,5-8-37,1-3-29,4-9 85</inkml:trace>
</inkml:ink>
</file>

<file path=word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6.4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 851,'27'-12'296,"-25"15"-269,0 3-15,0 7 1,2 4 3,-1 6 3,-1 5-1,1 3-6,-2 0-2,0-2-5,2-3-1,0-7 1,-1-3-5,3-6-26,-2-4 45,2-6-20</inkml:trace>
</inkml:ink>
</file>

<file path=word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6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51 723,'-31'-19'269,"28"9"-222,2 1-13,-1 1-14,1 4 14,0 1 32,1 3 8,-1 0-3,0 0-21,1 3-32,-9 24-9,-12 45 2,14-23 2,4 1 2,1-8-3,4-11-6,0-10 3,3-10-3,0 0 2,3-9 2,3-2 3,-1-9 11,5-4 2,-1-12-4,0 1-2,-2-5-10,-4-4-3,-5 1 0,-4-2 0,-6 1 1,-2 5 0,0 8-5,-3 5-1,0 15-8,-2 4-5,-5 20 3,0 8-7,0 20 6,3 4 2,5 1 2,5-4 5,6-17-1,5-6-1,7-14-3,1-4 0,7-11-1,2-4 1,4-14 9,4-4 1,2-8 3,2-5 3,-4-4-7,-8-4 2,-8 1 0,-10 1-1,-4 10 8,-3 5 3,-7 10 12,3 4 1,-2 11-12,-2 5-6,0 19-16,0 9-3,-3 14 7,5 5 2,9-5 0,2-3 0,9-9-2,6-5-9,-1-3-33,1-5-21,2-7-33,1-4-18,6-11 78</inkml:trace>
</inkml:ink>
</file>

<file path=word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5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0 811,'-1'2'343,"1"-1"-213,5 2-53,3-2-64,1-1-11,10-2-2,2-6 2,4-3-16,1 0-19,2-4 24</inkml:trace>
</inkml:ink>
</file>

<file path=word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5.1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43 994,'-3'2'393,"-1"-1"-296,3-2-14,1 0-69,0 1-12,0-1-2,7 0-2,38-3 6,-24 2 4,3-4-1,-6 0-3,2 2-3,-3-4-10,-4 4-34,-1-1-15,-6 0 26,-3 6 5</inkml:trace>
</inkml:ink>
</file>

<file path=word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4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4 898,'4'1'317,"3"4"-261,3-3-30,5-1 3,5-1 18,2-2 6,12-4 4,-5-1 1,4-3-10,2 1-4,-7 2-15,0 1-6,-8-1-7,-6 3-4,-5 2-3,-3-1-4,-5 4 0,0-2-7,0 1-38,-1 0-25,0 0-61,0 0 7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09:54:41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,0 0,0 0,0 0</inkml:trace>
</inkml:ink>
</file>

<file path=word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4.5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6 955,'-7'-3'378,"3"0"-269,4 3-28,-1 3-49,1-3-22,0 0-14,0 11-4,1 44 8,1-24 3,-2 0 1,3-2-2,-2-8-19,-1-3-12,2-10-21,-1-3-25,-1-7-193,3-5 185</inkml:trace>
</inkml:ink>
</file>

<file path=word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4.1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3 934,'25'23'324,"-27"0"-296,1 7-17,0 5-7,0-1 0,3-7-4,1-9 0,6-2 3,4-6 6,4-5 15,3-4 9,2-11 14,1-4 2,2-11-2,3-5-6,-7-10-6,-6-2-6,-8-7-9,-8 1-2,-7 1-2,-4 4 2,-6 11 5,-2 2 5,-1 16-5,0 8-4,1 12-15,0 15-8,-2 23-5,3 7-1,3 18 6,7-2 2,5-1-1,4-8 0,6-16-3,4-4-1,8-17 2,4-4-1,7-11-1,4-6 1,4-13-4,4-5 6,-4-19 1,-3-10 1,-6-9 7,-7-6 0,-6-4 0,1 4 3,-9-5-1,-2 8-3,-5 14 3,-1 9 4,-1 22 5,-1 5 2,1 19-12,1 9-8,-4 26-10,1 12 1,0 12 9,2 2 2,3-10 2,3 1-1,5-10 0,0-4-5,2-12-18,-1-10-12,3-10-41,1-5-11,1-11 175,1-6-89</inkml:trace>
</inkml:ink>
</file>

<file path=word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33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146 992,'-5'2'368,"-2"1"-309,-24 16-9,26-8-38,3 6-8,0 9-7,2 9 2,3 5 0,4 4 1,6 1 0,6-5 0,7-7-1,-2-7 1,2-13 4,-1-2 2,-2-7 11,2-5 1,-4-6 8,-3-5 2,-6-10 0,-3-5 1,-3-9-5,-3-5-4,-6-6-8,-4-2 1,-6 0-4,-4 1 0,-3 11 3,0 7-5,-8 14 0,0 8-2,-4 12-13,0 10 1,5 22-9,3 13-4,8 16 3,3 7-2,9-5 3,4-4 3,7-17 2,7-6 3,4-15 1,3-7-1,9-12 3,2-6 0,7-20 0,0-7 3,-3-15 0,-3-13 3,-6-10 2,-5-3-1,-7-5 6,-3 5-8,-6 8 7,-4 9 1,-2 18 8,-2 11 11,-1 15-1,-1 7-7,-2 20-14,-1 12-10,-1 26-3,2 8 4,3 9 7,3-1 2,5-11 1,5-12-4,2-13-5,1-9 1,5-15-15,2-1-13,7-15-44,5-9-25,10-15 61</inkml:trace>
</inkml:ink>
</file>

<file path=word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25.6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4 973,'29'-5'349,"-29"13"-294,0 1 0,1-5-13,0-1-8,-1-2-8,0-1 2,-1 0 8,0 0 6,0 0 8,1-1-5,-1 1-11,0-1-9,0 0-16,1 0-3,-1 0-6,0 0 1,0 1-2,0-1 1,0 0 0,0 0 0,1 0-2,0 0-1,0 0-3,0 1-5,0-1 2,0 1-4,0 0 4,-1 0 2,0 0 1,0 0 1,0 0 1,0 0 2,0 0 2,1 0 0,-7 3 2,-24 16 3,25-19 3,2 2 2,2-2 4,-2 0 4,3-2-2,0 1 0,0 0-2,0 0-1,0 0 3,0 1-3,1-1-1,-1 0-3,0 0-5,0 0-1,0 0-2,0 0-1,0 1 0,1-1-2,-1 0-10,0 0-6,0 0-11,0 0-7,0 1-10,0-1-7,1 1-18,-1 0-11,0 0-20,0 0 722,0 0-478</inkml:trace>
</inkml:ink>
</file>

<file path=word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16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8 93 621,'-3'-10'233,"3"1"-190,0 2-16,4-1-93,-1-1-63,-2 3-51,0-1 7,-2 3 134,0 2 104,-1 1 113,1 0 24,0 0-30,0 0-34,0 1-44,0-1-16,-1 0-29,-8 0-8,-33-5-16,26 3-6,-2 0 2,-5-1 3,3 1 4,0 1 2,-3 0-8,3 1-6,-1 4-5,0-1-1,-1 6-2,1-1-1,-1 6-3,0 2 3,0-1-5,2 0 4,-3 0-1,5 0-3,1 3 4,-3 0-2,4 3 0,-2 0 1,5 3-3,3 0-1,5 3-1,0 2 2,1 3-1,1 1 1,2-1-1,3 0-1,3 1 1,0-3-1,5 2 2,-5 1-1,2-2 1,7 4 0,-2 1 3,3-1 2,5-4-2,-4 0 3,6-4-3,3-2 0,0-4 4,2-6 1,-2-9 6,4-2 1,4-6-1,2-2-1,10-2-1,1-5 1,1-10 1,1-1-3,-6-10-2,-3 0 1,-5-3 1,-3-3 8,-6-3 1,0-2 0,-5-11-3,-3-3-5,-6-5 2,-6 0-2,-9 9 8,-6 6 1,-8 10-2,-5 4 0,-8 8-10,-7 3-1,-14 9-8,-6 8-2,-15 9-1,1 12-1,-3 13-18,3 4-20,3 13-60,0 5-50,6 8 91</inkml:trace>
</inkml:ink>
</file>

<file path=word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15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2 128 626,'-10'-9'272,"1"4"-151,-1-2-23,-1-3-44,1-1-12,-4-4-15,-1-1 0,0 4 0,-3 2 1,-1 1 5,2 2 2,-4 1 3,0 1-4,3 4-7,-2-2-3,2 3-7,1 0 1,-2 2-2,1 2 0,0-2 2,1 3-7,1 2 2,3 2-6,0 4-6,-1-5 0,1 5-2,-2-1-1,1 5 2,-2 3-1,-4 1 0,-2 2 3,-1-1 0,-4 2 1,2 1 0,1 1-2,2 1 3,7 1 2,0-1 1,2 1 0,2 5-2,1-2 0,5 3-2,1 1 0,1-6-2,1 2 0,1-3 1,2 1 0,0 3-2,1 2 1,1 5-1,1 1-1,1 2 4,2 1 0,1-2 5,0-2 3,2-3-2,-4-2 1,2 2-2,0-1-3,2 0 1,2-2-1,2-2 1,-3-1 0,3 2 3,-2-1 2,3-2 3,4 1 1,-4-4-3,4-1-4,-4-3-1,-3 0-5,-1-2 1,-2-3-3,-2 2-1,3 2 3,2 0-1,2 2 5,1-1 1,-3-2-4,4 0 3,1 0-1,3-4 2,7 1 4,2-3 1,3-3-1,4 0-1,0-3-1,2-4 2,-5-3 3,-2-5 1,1 1 0,-3-2 3,0 0-6,2-1 4,-2-2-4,1 0-4,3 3 2,-1 0-10,0-1 3,-3 0-3,-6-3 0,-2 1 3,-2 1-1,-2 2 1,3-1 2,-1 0-3,-1 1 4,1 2-2,-2-2-3,1-1 2,0 0 0,-1-5 0,-1 4 6,1-3 4,0-2 3,-2-1 0,2-1-1,-6-1-3,-3-2 1,-5 0 7,1 1-5,-4-4 0,-2 4-5,1-3-5,-8 1 4,1-1-5,1-3 2,-4 2-2,-1-1-2,4-1-1,-5 1-1,4-1 1,2-1 0,0-2 2,1-1 0,0 1-2,0 0-1,5 1-2,-1-1 0,1 1 2,0 1 0,-2 2 2,0 2 1,0-2-2,2-1 1,-3-5 0,0 0-2,1-1 0,-1-1 0,0-1 0,1-2 0,1 3 1,1 0 0,-1 3 0,0 0-1,2 1 0,-3 0 0,0 1-1,0-3 0,0 5 0,1-5 0,1 3 3,1-1-2,-2 0 2,1 3 3,-2 2 1,2 1 5,-1 3 0,-1-2-1,1 2-4,-2 1 2,-1-1-3,0 1 0,-1 0 5,2 2-4,-1 3-1,-2-4 0,0 4-4,-2-1-1,0-3 3,1 5-3,-3-2 0,-1-2 5,-1 3-4,-3 1 5,-3-2-1,1 6-5,-1 2 0,-5-6 1,8 3-2,-3-1 3,0 0-2,3 2 0,-3 2-1,4-2 0,0 3 4,2 1-2,1 1-1,-1-1 0,2 1-2,-2-2 0,1 1 2,-2 4 0,-1-1 1,0 0 0,2 0-1,-2-2 0,2 3 0,0 1 0,-4 0 0,0 1 0,-2-1 0,3 1 1,0 0 1,4 0 0,-1 0-1,-2-3 1,6 0-1,-4-2 1,8 2 2,1 0 1,-2-2 3,3 2 0,-1-2-1,0-3 3,0 1-3,-3-2 2,0 0-2,0 2-5,0 1 2,0 0-2,0 1-1,1-1 1,3 2-2,-2-3 1,1 1 0,1 0 1,0 1-2,1 0-2,1 0 2,0 0 0,1 0-1,-1-1 1,1 1-6,-1 0 1,1 0-3,0 0 2,0 0-29,0 0-14,0 0-44,0 0-26,9 1-49,40-3-26,-17-4 126</inkml:trace>
</inkml:ink>
</file>

<file path=word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10.8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12,'9'6'417,"1"-2"-379,0-4-95,0-1-353,-10-2 292</inkml:trace>
</inkml:ink>
</file>

<file path=word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10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0 4 918,'2'-4'358,"1"6"-261,1 0 7,-1 10-41,-4 6-9,-11 18-14,-8 13-4,-8 18 2,-8 5 6,-6 2 14,-4-3 4,-5-11-5,3-2-10,2-4-27,5-2-8,10-11-16,5-6-22,11-15-52,5-10-43,11-7 650,10-5-428</inkml:trace>
</inkml:ink>
</file>

<file path=word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10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4 978,'20'-45'390,"-20"45"-269,2 4-14,-2 0-37,6 9-2,1 8 11,2 4 5,16 18-1,-3 2-8,11 9-15,1 0-7,-2-8-17,0-6-8,-5-5-16,1 1-7,-8-4-3,-5-1-3,-7-6-11,-2-5-4,-6-5-33,-3-2-15,-4-6-33,-6-6-16,-4-6-33,-1-9 1,-2-9 93</inkml:trace>
</inkml:ink>
</file>

<file path=word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9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5 1066,'0'0'423,"0"-1"-304,-1 0 0,0 0-67,1 0-31,-1 0-66,0 1-26,0 0-43,1 0-12,0 0 8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8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2 597,'-6'-10'250,"3"4"-146,3 2-28,0 1-22,1 1-6,-1 2-4,0 0 3,1 0 7,18 7 2,31 29-3,-22-7-6,-2 12-15,0 0-7,-3 3-12,-1 2-5,-3-8-2,-4-9 0,-3-8-2,-2-7 1,-4-8-18,-1-6-18,0-11-41,-2-4 4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17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-1 727,'-7'3'276,"1"-2"-205,1 5-22,1 2-15,1 4-1,1 7-8,0 5-2,2 18-1,0 7 3,7 18 2,0-3 0,0-2-2,3-4-3,-7-10-2,0-3 2,-1-5 2,-4-4-1,1-3-1,0-3-2,-5-7-9,3-4-5,-3-5-1,3-2-2,1-4-1,0-3-5,1-5-38,-1-2-13,5-7 692,3-10-499</inkml:trace>
</inkml:ink>
</file>

<file path=word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9.5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4 997,'-4'-2'374,"7"4"-300,11 11-1,7 7-24,17 19 19,9 13 9,3 16 7,0 14-11,-16 21-29,-10 6-17,-13 6-22,-6 0-4,-5-6 1,-5-3-1,-12 0-1,-3-1 5,-15-10-5,-6-3-2,-2-13-8,2-10-10,7-15-31,6-8-17,12-14-51,4-6 1,12-22 72</inkml:trace>
</inkml:ink>
</file>

<file path=word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9.1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2 2 812,'-25'-9'342,"-4"7"-180,0 7-68,-6 15-28,-5 10-19,-1 25-19,-5 12 2,-3 23 11,-1 12 4,5 22 2,4 11-3,15 20-19,8-5-7,11-10-11,9-7-5,15-26 1,9-6-10,16-16-35,10-13-29,9-14-46,6-5 65</inkml:trace>
</inkml:ink>
</file>

<file path=word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8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85 732,'-14'-5'330,"4"1"-163,6 4-65,4 2-25,11 0-27,3 0-6,20-1-17,4-1-4,9-7-10,5 0-10,-5-6-18,-2 1-13,-2-3-36,-4-1 506,-10 3-341</inkml:trace>
</inkml:ink>
</file>

<file path=word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8.4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82,'0'4'330,"1"12"-257,1 4-5,-1 11-34,3 7-8,-4 2-14,-2 0-5,2-4-11,-2-6-4,1-8-12,-1-5-7,-3-9-22,1-4-12,-3-9 40</inkml:trace>
</inkml:ink>
</file>

<file path=word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8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131 974,'3'-10'353,"-24"28"-302,1 8-21,-1 15-22,3 3-5,4 4 6,3-4 8,9-6 0,2-4 4,8-10 0,5-4-4,11-9 3,1-7 1,10-10-3,3-6-2,2-12-2,-1-7-2,-4-6 4,-4-5 0,-9-7 2,-2 0 0,-12-6 2,-5 4 0,-10 9-1,-4 3-1,-7 18-3,-4 6-4,-7 18-6,-3 11-2,-9 18-4,-5 9-1,2 14 0,1 7 2,13 3 0,9-3 1,10-13-1,10-8-5,12-16-3,7-7-2,15-10-1,8-8 2,7-13 7,2-7 0,1-12 4,-5-2 1,-3-8-2,-5-5-1,-5-3 2,-5-4 1,-11 4 2,-5 4 3,-10 16-1,-5 7 2,-7 15 0,-4 6-4,-6 14-4,-2 10-2,-4 19-3,-1 11 3,6 11 5,2-3 1,9-5 2,4-5-2,9-13-3,4-5-2,10-10-6,-1-6-7,5-13-26,3-5-16,3-13-41,7-5-17,0-11 72</inkml:trace>
</inkml:ink>
</file>

<file path=word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7.4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0 913,'-90'30'444,"71"-28"-108,4 3-200,4-1-61,2-1-32,6 1-55,-1-4-30,5 0-38,2 4-19,7-2-27,2-1-4,5-1 85</inkml:trace>
</inkml:ink>
</file>

<file path=word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7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5 146 749,'-13'-12'280,"2"3"-217,-1 1-11,0 4 3,-1 0 0,0 1 13,2 3 0,-1 1-3,-2 3-4,1 6-16,-3 4-12,-2 12-14,2 4-6,1 15-3,1 0-2,7-1-2,3 0-2,3-12-1,5-6-1,6-6-1,4-5 3,4-9-3,-1-2 5,6-10 1,2-3 1,3-10 4,4-3 0,-5-11-1,-3-4 1,-6-4-1,-3-5 0,-11-1 5,-6 1 0,-11 7 5,-8 6 1,-7 15-3,-2 8-2,-3 15-5,1 12-7,0 21-4,1 7 2,3 16-4,3 0 3,6-1-2,7-4 0,9-14-1,3-4-3,8-14 2,0-3-1,10-11 0,7-5-2,4-12 1,7-10 2,5-13 2,3-6 1,7-10 1,-4-7 0,-8-8 2,-2-4 1,-11 0-1,-6 3 2,-7 18-2,-8 8 2,-6 18-1,-1 9-2,-4 17-4,-1 12-6,-5 19 1,-1 12 0,-6 10 5,2 3 1,6-4 0,1-5 2,11-11-16,7-5-15,8-10-40,5-7-22,8-10-26,2-6-275,7-6 283</inkml:trace>
</inkml:ink>
</file>

<file path=word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6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61 1124,'-3'1'410,"8"-1"-328,5 1-43,6-2-30,6-3-1,6-4-29,4-1-11,10-1-38,0-1-19,4 1-31,1 0 69</inkml:trace>
</inkml:ink>
</file>

<file path=word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6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-1 976,'-23'3'385,"2"0"-265,4 0 11,8 0-36,2-1-19,8 5-41,5 1-11,8-1-19,5 1-4,11-4-1,3 0-1,9-4 0,0 0-3,-4-2-6,-1 0-6,-13 0-21,-3 0-16,-8-1-38,-3 3-14,-7 2 64</inkml:trace>
</inkml:ink>
</file>

<file path=word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3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0 21 886,'0'-7'355,"-2"-1"-243,-1 4-3,0 3-14,-6 0-20,0 4-18,-7 13-25,-6 5-6,-11 19 1,-5 10 3,-5 9 13,-4 1 10,4-2 7,3 1 1,7-6-8,6-5-8,7-9-14,5-12-3,4-9-7,5-4-3,1-8-4,1-1-2,4-3-5,-3-2-3,6 1-4,-3-1 0,0 0 1,0 0 3,0 0 0,0 0-1,0 0 0,0-1-1,0 0-1,0 0 0,0 0-13,0 0-20,0 0-57,0 0-36,9 0 7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17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39 545,'-37'-39'230,"32"40"-131,0-1-15,5 0-6,-3 0-10,2-1-10,0 1-14,0-1-5,1 0-4,-1 1-1,0 0-9,0 0-4,1 0-9,0 0-4,0 0 0,0 0-4,0 0 0,0 0 0,0 0-2,0 0 1,0 4 4,1 9-1,1 35 0,-2-18-1,-3 10-1,-3 8-1,2 12-3,0 6 3,-2 3-5,-1-4 1,-1-10 0,-1-3 1,0-9 4,3-2-4,2-6-12,0-8-2,0-6-8,-1-1 2,1-8 6,2-3 1,0-2-4,2-8-14,0-5-4,0-1-7,0-13-8,0-3-4,3-6 36</inkml:trace>
</inkml:ink>
</file>

<file path=word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3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56 687,'-27'-32'308,"19"26"-125,-1 1-81,1 1-26,3-1 1,1 3 1,2 1 0,1 0-2,0 0-6,0 0-13,0 0-10,0 1-16,0 0-8,1 0-10,0 0 3,0 0 1,0 0-1,0 0 2,0 0-3,0 0 1,0 0 6,0 0 6,0 0-2,0 0-2,0 2-8,1 4-9,0 6 2,3 34-7,-3-24 1,6 12 0,5 3-3,2 1 2,10 7-2,4-4-2,-2-4 1,3-5 1,-2-5-2,-6-7 2,0-1 0,-6-7-1,-3-2 3,-3-6 0,-3 0-2,-5-5-11,-1 0-2,-2 1-29,1-1-15,0 0-37,0 0-37,-13-5-17,-30-16 81</inkml:trace>
</inkml:ink>
</file>

<file path=word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2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48 681,'-11'0'300,"7"-1"-158,4 0 1,-3 1-51,3 0-13,0 0-12,0-1-11,15 0-8,35-2-5,-27-1-24,4-6-6,2 4-8,-2-3-2,3 2-1,-2 5-2,-4-1-18,-2 3-15,-3 3-35,-4-2-20,-2 5 58</inkml:trace>
</inkml:ink>
</file>

<file path=word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2.4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4 849,'-5'-5'337,"1"3"-237,1-1-28,-2-1-11,1 4-16,0 4-3,1 10-6,0 9-4,-1 5-5,-1 6 0,-1 4-7,1-3-6,1-3-7,1-4-3,0-9-5,-1-3-8,3-8-17,0-4-9,0-4-15,1-1-7,-1 1-20,1-1-21,-2-7 65</inkml:trace>
</inkml:ink>
</file>

<file path=word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2.0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7 52 595,'-1'-1'267,"0"0"-143,-2 0-25,-7-5-57,-29-13-3,28 19-6,-1 3 0,0 0 4,-4 4-1,0 0 6,-1 2 3,1 3-1,2 1-4,-3 8-11,2 7-5,0 10-12,0 7-2,1 7-6,2-3-1,1-2-2,2-4-1,8-4-1,1-4-1,5-4 3,3-7 2,3-7 4,2-6-2,4-9-2,2-4 2,2-12-2,4-7 4,5-10 3,-1-3-2,0-3 2,-2-3 2,-8-5 2,-2-4 6,-5-1 5,-7-3 0,-5 10 2,-4 5-1,-11 4-5,0 9-1,-4 7-9,-2 4-3,2 14-5,-1 5-3,-3 14-2,1 6-2,1 17-1,-1 6 2,5 9 2,3-1 0,4-9 0,5-2 1,10-13-3,1-7-1,7-5-1,2-6-2,1-8 3,3-5 0,6-8 1,2-8 2,8-9 1,1-3 2,-2-11 0,0-4 1,-6-7 0,-4-2 1,-8-1 0,-4 2 0,-10 9 1,-3 9-1,-3 15 1,-3 8-1,-4 11-4,-3 7 0,-3 18-3,-1 8 0,2 21-1,1 8 3,0 3 1,2-1 5,6-9 2,3-7-1,10-9-1,5-1-4,2-9-11,3-8-10,0-7-23,3-9-16,3-14-26,-2-5-6,8-15 59</inkml:trace>
</inkml:ink>
</file>

<file path=word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0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0 1019,'-1'0'420,"-1"-1"-269,1-2-57,0 3-33,0-1-39,0 0-20,0 0-45,1 0-32,-1 0 60,0 0-15</inkml:trace>
</inkml:ink>
</file>

<file path=word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1:00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7 165 690,'-63'-31'301,"52"27"-166,-3-3-50,3 1-18,1 2-25,0-3-4,3 2-7,1 0 4,1 1 5,-1 0 3,1 4 3,-1 0-4,0 5-10,0 6-10,-4 9-13,-1 4-4,-2 13-3,-2 2 0,3 8 1,4 0-2,2-5 1,2-2-2,5-5-1,1-5 1,7-5-4,3-5 1,3-12 2,4-4-4,4-10 2,5-6 2,8-14 2,0-4 3,5-11 2,-2-2 2,-10-10 0,-3-4 6,-11-5 5,-7-3 3,-8 14 5,-2 12-7,-12 17-3,-2 8-7,-12 13-8,-8 4 1,-7 16-4,-6 11 0,6 18-1,3 7 1,8 7-5,4-1-6,8-7-2,7-5-1,7-10 5,6-7 2,7-6 1,4-7-2,7-7-6,2-4 1,3-9 2,3-4 1,9-12 10,0-3-1,10-9 3,0-2-1,-7-5 1,0-8 3,-14-7-3,-2-3 4,-8-2-3,0 8 1,-6 10 5,-3 5 1,-4 15 11,-1 3-4,-6 7 2,3 4 0,-2 5-9,-2 4 3,0 13-6,-3 7-3,1 13 2,1 5 2,3 6 2,1 1 3,5-4 5,-1-2-1,6-5 0,-1-6-1,1-6-6,3-1-4,-2-9-3,1-2-4,-1-8-1,1-3 2,0-3-7,2-3-2,1-4-27,0 0-16,1-7-51,1-1-11,1 1 72</inkml:trace>
</inkml:ink>
</file>

<file path=word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58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1 944,'2'1'356,"1"-1"-252,17-1-46,-1 0-21,5-4 1,2-1-5,-2 0-15,1-1-7,-2 1 1,0-2 4,0 2 10,-3 2 5,-2 2-1,-6 2-7,-3 1-8,-5-2-8,-2 1-7,-1 0-4,-2 0-28,0 0-19,0 0 637,1 0-458</inkml:trace>
</inkml:ink>
</file>

<file path=word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58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0 847,'-52'61'337,"33"-61"-222,8 3-17,7-1-27,-1-3-16,8 1-26,1 0-9,8-1-5,1-3 2,9 2 4,-1-4-1,3 2-9,-1-2-3,-1 3-3,-1-2-3,-2 4-1,-2-1 0,-3 4-9,-3 0-11,-4 2-44,-1-1-21,-6 0 50</inkml:trace>
</inkml:ink>
</file>

<file path=word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51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68 938,'5'23'375,"-17"-23"-270,-3 4-32,2 4-24,2 12-26,2 6-10,-2 9-5,4 5-6,1 1 0,-2-1 0,11-4-2,0-3 3,9-10-1,2-6 0,1-8 2,2-10 5,0-11 11,2-7 4,-2-13 12,4-3 1,-4-4-1,-2 0 2,-8-3-4,-6-1-4,-2-2-9,-6 1-4,-3 12-7,0 6-3,-2 15-3,-1 8-7,-4 15-9,0 11-1,-6 19-3,1 5-1,6 4 3,-2-3 0,5-8 4,5-4 3,11-4 2,1-8 0,13-7 0,2-6-2,0-11 1,2-3 2,0-8 3,-1-5 2,1-4 1,-1-4 0,-3-4 1,-3 1 0,-5-5 2,0-1 0,-6-2-1,-1 1 3,-2 6 3,-4 6 5,2 12 5,-1 4 0,0 10-7,1 5-4,-1 14-9,1 9 0,2 8-2,1 3 2,5-4 1,1-5 1,7-7-1,0-4-2,6-6-9,0-7-18,6-9-57,5-4-30,11-13 64</inkml:trace>
</inkml:ink>
</file>

<file path=word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50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2 1073,'-1'0'405,"2"3"-300,0-2-33,-2-1-43,1 0-6,0 0-27,0 0-21,0-1-50,0 0-30,0 0 6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15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14 683,'-1'0'262,"0"1"-210,0-1-12,1 0-34,0-1-3,0 1 0,0-1 0,0 0 1,0 0 0,0 0 8,0 0 6,0 0 18,0 0 5,0 1 8,0-1-2,0 0-18,0 0-4,0 0-13,0 0-5,0 1 0,0 0-3,0 0-1,0 15-1,-1 42 2,-2-19 0,3 15 2,-5 3-1,4 12-3,-1-2 0,-3-3-2,4-2 2,-6-13 2,1 0 4,-1-10 1,5-3-2,-1-11 1,0-9-1,3-9-3,-1-1-3,1-6-1,1 0-3,-2-11-1,1-7-1,1-15-4,2-11 0,1-10-1,0-9 5,-2-4 3,-2 0 2,2-3 1,1 8-2,-1 13 0,-2 2 0,0 18 1,0-1 1,0 13 1,0 5-1,2 8-1,-2 4 2,0 0 3,0 1 6,0 0-1,0 0 0,0 0-4,0 1-2,2 27 4,10 52 0,-9-16 2,8 8-3,-4 7-4,0 2 0,2-4 0,-9-9-3,-4-8 4,0-7-1,0-8-1,-3-6 7,4-9-4,-5-4 1,2-11-1,4-5-3,-3-6-1,2-4-2,-2-5-2,5 1-1,4-13 1,-1-8 1,0-14 1,1-9-1,-2-13 3,0-1 0,-4-7 1,-4-3 3,-5 1 0,0 0-3,-1 10 1,2 10-1,3 17-1,4 12 2,0 10 1,0 5-2,1 4 0,2 3-2,0 2-4,0-2 1,0 0 0,0 12 3,5 52 0,-3-21 5,0 15-2,1 5-3,1 5 2,-4 0-2,-1-5 0,-5-6 0,-2-11-1,1 1-1,-1-10 2,-1-9-3,1-10-15,1-8-8,3-9-30,-1-1-33,2-14 61</inkml:trace>
</inkml:ink>
</file>

<file path=word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50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01,'-2'1'328,"4"8"-266,7 7 8,2 22-12,6 13 13,4 23 7,0 9-9,3 9-19,0 6-13,-3 3-16,-5-4-4,-10-4 2,-3-9 3,-9-9-1,-4-1-1,-5-6-6,-3-5-4,-1-8-4,-2-7-2,6-13-9,4-7-14,4-16-47,6-6-37,3-19-6,6-8 56</inkml:trace>
</inkml:ink>
</file>

<file path=word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50.1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0-3 841,'-13'-6'306,"0"11"-261,-3 8-1,-4 15-25,0 15-6,-6 24 3,0 14 2,0 19 1,-4 9 3,6 12 3,4 0-1,7 3 7,9-5 2,11-18-8,11-7-1,11-17-10,2-7-7,5-14-14,-1-6-18,6-15-29,-1-8 34</inkml:trace>
</inkml:ink>
</file>

<file path=word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49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4 7 745,'0'-5'301,"-2"3"-188,0 2 5,-1 2-49,2-2-12,-1 4-28,-2 23-10,-44 43-4,24-24 4,-2 2 11,0-3 3,3-4 0,1-1 1,4-3-12,3-4-4,0-6-4,1-5-7,5-8-3,0-4 0,6-5-3,3-1 1,0-4-17,2 2-9,-2-2-20,0 0-12,0 0-13,0-1-10,3 0 50</inkml:trace>
</inkml:ink>
</file>

<file path=word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49.3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33 163,'0'-1'156,"0"0"22,0 0-28,-1 0-15,0 0-40,0 0-20,1 1-21,-1-1-4,0 0-1,0 0 3,0 0 5,0 0 4,0 0 6,1 1-6,-2-1-6,-1 0-4,0-3-11,-1 2-1,3 1-2,-1-2 0,0 2 1,1-1 1,0 0-4,0 1-3,1 0-11,-1 0-6,0 1-7,0-1-4,0 0-3,0 1 0,1 0-1,6 16 1,17 34 3,-10-27 0,1 1-2,-1-2 1,1-4-3,-1 0 0,-3-2 0,0-3-1,-4-2-1,-2-3-7,0-2-22,-2-3-16,-1-3-26,-1 2-6,0-2-2,-1 0 1,0-1 53</inkml:trace>
</inkml:ink>
</file>

<file path=word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48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 136,'0'0'48,"0"-1"-56,0 0 7</inkml:trace>
</inkml:ink>
</file>

<file path=word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48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82 727,'-9'-5'296,"4"2"-198,2 2 7,3 2-50,1-1-10,-1 0 6,0 0 6,0 0 10,1 0 2,17 0-21,28-3-15,-15-4-17,1-2-8,4 0-5,-1-1-6,-5-1-27,2 3-18,-7 0-41,-1 2 313,1 3-183</inkml:trace>
</inkml:ink>
</file>

<file path=word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47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6 928,'-5'-6'356,"0"6"-264,3 0-16,0 14-49,2 8-8,-1 12-13,-5 3 3,4 0-2,-1-5-1,2-5-4,0-6-7,3-8-19,-1-4-8,-1-5-21,0-6 1,-1-4-63,-3-4 79</inkml:trace>
</inkml:ink>
</file>

<file path=word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47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174 513,'-45'-12'228,"46"5"-125,0 0-15,-1 1-7,-1 0-5,-1 3-6,2 3-8,0-2-3,-1 1-14,1 0-5,-1 0-6,0 0-6,0 1-8,-2-1-3,-6 2-11,-30 9 2,27 1-1,0 2-1,2 2 3,1 5 0,0 0-1,2 2 0,1 0-3,1 0-1,3 2-3,2 0 1,2 0 0,3-2 0,2-3 0,3 2-1,2-7 2,0 0-3,2-4 3,0-4-1,-1-5 5,0-1 2,4-5 5,-3-5 4,7-3-3,0-3 0,-1-2-4,-2-2-2,-6 0-2,-2-1-2,-5-4 0,2 2 2,-5-3 0,0-2 6,-3-2 0,-3-1 4,-3-2 0,2 3 0,-4 3 0,1 2-2,1 7-1,-4 1-2,0 6-1,-2 3-4,-1 2-3,-1 5-4,-2 4-4,0 8 1,0 9-1,-1 4 3,4 11 0,0 0 1,3 0 0,2-3-2,3-5-2,3 0-6,3-2-9,2-1-5,5-3-6,2 0-1,4-3 1,-1-4 0,3-4 1,1 1-1,1-9 0,-1-2 2,6-9 12,1-2 4,-3-8 9,4-3 3,-1-2-2,0-6 3,-2-2 2,-6-3 3,-9-4 14,-4-2 5,-1 2 12,0 6-4,-1 10-2,-3 8-1,0 11-7,0 3-1,-1 6-11,2 9-5,-3 9-6,-2 8-2,0 11 2,0 2 0,4 3 2,3-2-1,2-6 3,-1-2-1,6-6-2,2-2 1,8-4-4,0-4 2,2-10-13,0-3-6,1-9-26,0-9-18,6-10 551,-2-1-380</inkml:trace>
</inkml:ink>
</file>

<file path=word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34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234 679,'-63'-15'267,"58"10"-191,3 5 0,1-4-32,-3 3-4,2 1-7,-1 0-1,-2 1-5,0 4-4,-2 5-8,-2 4-2,2 8-4,-5 0-1,6 10-3,-4-4 0,1 7-1,-1 2-2,3-3 1,10 7-1,-1-3 0,-1 2-1,-2 4 1,-3 0-1,4 2-1,4-1 1,3-5-3,1-4 2,3 0 0,2 3 0,2-4 2,2-1 1,-1-8 1,0 1 0,2-6 1,2 0-5,6-6-1,-1-8 1,9 2-5,2-5 6,5 0 1,1 1-2,-2-5 2,-2-1-2,-9-4-1,4 0 4,-7-7 3,1 0-1,3 3 1,-2-1-4,6 6 1,2-3 1,-2 0 1,3 2 2,-4-3 0,-3 2 3,-4-3 0,-3-4 0,-1 0-1,-1-1-5,2-2-2,-1 2 2,0-4-2,0 0 1,2-5 4,-1-3-6,-1-3 0,-1-3 1,0-4-3,1-2 3,-3-8 1,-3 1-3,-2-4 4,-6-1-1,-2 4-2,1 1 3,-11 4-4,0 1 4,-9-1-2,-5 4 3,-2 3 0,-12 1 3,-5 5 1,-2-2-2,0 4-1,0 2-4,2 4-2,-3 2 1,-6 1-3,0 4-11,-9 0-17,-1 3-14,4 3-16,5 4 33</inkml:trace>
</inkml:ink>
</file>

<file path=word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33.2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9 132 693,'-42'-14'254,"7"0"-212,7 2-3,0-2-8,6 0-2,1 0 1,0 1 7,4 1 1,-5 0-4,3 5-7,-3 1-9,1 6-9,10 0-2,1 0-4,-34 5 0,-4 4-1,-2 3-1,21-1 0,0 5-1,5 3 0,2 1 0,-1 3-3,4 0 3,-1 1-7,-1 3-3,0 6-2,-1 2-4,-5 5-2,2 1 5,2 6 1,-2-3 5,5-5 7,2 1 0,2-7 1,5-1 1,2 3 0,2-1-2,3-1 2,0-1 2,6 0-1,2-2 4,4 0-7,2-2 0,1-5 0,3 3-2,4 0 2,-1 4 3,8 0-1,-1 0-2,5-1 4,3-2-1,-1-2 3,-1-2 4,-2-4-4,3-3-1,4-3-2,3-5-1,12-2 3,2 0 5,-2-2 2,-2-1 0,-10-3 0,-4-4-2,0-2-4,0-1 2,7 4-3,1-1-1,0 0-1,0 1-1,-8-4-1,-2 4-1,-5-1 6,-6 0 2,-1-2 5,-4-2 3,-2-3-2,2 0 0,-3-4-3,-1 0-1,-3-4-1,0 0-4,-2 0 4,-3-2-1,0 0-2,-2-1 2,1-3-4,1 0-2,-1-3 0,1-2-1,1 0-1,3 2 3,0-1-2,-3-1-1,3 3 2,-4 0-3,-2 2 1,6 2 0,-8-2 0,0 2 4,4 4-2,-5-2 1,1 5 0,0 0-2,-3 0 9,3 2 2,-3 0 5,-1-3 6,-2-3-5,-1 1-3,-3-4-3,-2 1-4,-3-2-1,-4-1-1,-2 2-1,0 2-1,-1 3 1,2 3 0,-3-3 1,-4 0 1,-1 2-5,-6 0 0,-4 3-2,0 0-2,0-2 3,4 1-1,6 0 0,-1 3 1,3 0-1,2 2 0,0 2 0,2 0-1,-3 3 1,-4-1 0,-1 5-3,-2 2 3,-2 3-14,4 2-7,1 3-19,2 3-17,6 6-17,2-1-15,6 5 57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14.0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-1 682,'-16'0'269,"7"2"-188,-6-1-12,9 0-21,-6-1-2,8 3-2,3-2 4,0 1-1,1 0-1,0-2-9,0 0-7,0 0-13,0 0-4,0 0-8,0 0-1,8 5-2,38 35 0,-28-26 0,2 1-2,0-2 0,0-1-1,0-1 1,-1-4 1,-3 3 0,1 0 0,-3-5 1,1 2-2,1-4 0,-2 3 2,-2-1-2,-4 0 0,-5-1 0,1 0 3,-4 0-2,-2-1 4,-4 3 2,-3-1 0,-2 3 8,-2 2-2,-3-3-2,-1 1 0,0 0-8,2-1 1,3 1-3,1 1-1,0 3 4,0 0-2,1 2 1,-2 0 1,0-3-2,-2 0-1,0 0 1,2 2-2,2-1 3,3 0 1,-2 0 2,5-2 0,-4-4-1,5 2 0,-2-2 2,-3 0 6,7 0 9,-6-5 2,4-1 2,2-3-5,-4 1-9,5 2-4,0 0-12,0 0-10,0 0-24,0 0-13,0 0-31,0-1-14,14-3 63</inkml:trace>
</inkml:ink>
</file>

<file path=word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0:32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78 81,-58-64</inkml:trace>
</inkml:ink>
</file>

<file path=word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0:29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71,'0'0,"0"0,0 0,0 0,0 0,0 0,0 0,0 0,0 0,0 0,0 0,0 0,0 0,0 0,0 0,0 0,0 0,-65-41,61 37,0 0,-1-1,3 1,0 0,0-1,2 3,0 0</inkml:trace>
</inkml:ink>
</file>

<file path=word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23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40 529,'-35'9'209,"29"-9"-150,0 1-9,-3-1-9,5 3-1,-3-3 13,3 1 8,2 0-3,-1 0-4,3 0-18,0-1-8,0 0-16,0 0-5,0 0-3,2 0-2,19 0 1,27-9 2,-23 0-1,2-1 1,1 1 0,-3 0-2,-3 3-2,-2 2 3,-8 4-3,-3-1-1,-7 1 0,-2 0 0,-7 2 0,-4 3 2,-7-1 2,-5 2-2,-1-1 2,2 0 0,-2-2-2,3-3 1,1 0 3,0-1-1,4-1 2,0 0 0,5-1 0,3 2-3,3 1 1,3 0 0,5 1-6,4 0-3,9 1-11,4 0-19,8-2 23</inkml:trace>
</inkml:ink>
</file>

<file path=word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0:06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102 192,'26'24'73,"-26"-28"-31,-4-5 10,2 2 42,-2 2 21,2 0 7,1 2-7,-3 0-29,3 1-16,0 1-13,0 0-7,0 1-12,0 0-6,-2 0-9,-4 1-3,-28 7-7,24-4-2,4 5 4,-1-4-2,2 5 4,1-4 1,-2 2-3,-1 2-1,1 0-4,1 4-2,0-3 0,0 1 0,0-3 2,-1 1 2,1-2 0,-1-1 2,3 2-2,-2-1 1,-1 1-1,4 1 1,-1-3 0,2 1-2,-3 0-1,1-1-2,0 0-3,-2 0-2,3-1 1,-1 1-3,4-1 0,-5 0 2,6 3-3,-2-2 1,-2 1-1,-1-1 1,2 1-1,1 1 1,-1 0-1,5 1 0,-1 0 3,-2 0-3,2 2 1,0 0 0,-2 0-1,1 0 4,-1-1-3,0 1 0,4 1 0,-1-2-1,0 1 2,1-1 0,-1-1 2,2 1-3,1-1 0,-2 1 0,1-1-1,-1 0 3,-2-3-2,4 3-1,-5-2 2,1-1-2,2 1 0,-1-2 0,3 0 0,2 2-1,0-4 1,2 2 3,-2-2-2,2-1 1,-2 0 0,1-1-2,0 1 0,3-1 0,-1 2 0,1-2 0,-2 0 0,0 0 1,-3 0-1,2 2 2,-1 0 1,0 0-2,1 2 3,-1 0-3,2-1-1,0 1 0,2-2 0,5 3-1,-4-5 1,4 1-1,3 1 0,-4-2 0,4 1 2,-6-2 0,0 0-2,2 3 2,-3-1-1,4 1 1,-4 0 3,-1 0-5,2 1 2,-1 0 0,1 0 0,1 1 1,-2-2-2,3 0 0,-1 0-2,2-1 2,1 2 0,1-3 0,-1 0 0,3 1-1,-2-2 2,1-1 2,3 1 1,-3 0-3,3 2-1,-5-1 2,-1 0-2,-6-1 1,1 3 2,0-1-3,0 1 1,-2 1 0,2 0-1,1-1 0,2-1 1,-2-1 0,1 0 2,-1 3-3,1 2-1,2 2 1,2 1 0,-2-3 0,-1 3 0,2-2 1,1 2 1,3 3 0,-3-1 0,1 2-1,-5-4-1,-1 3 1,1-2 0,-2 1-1,-3 0 1,0-5-1,-3 3 0,0-2 0,0 2 3,-2 1-2,0 2 3,-2-2-4,-1 3 1,-1 0 2,0-2-3,0 4 4,1-1-2,1-1-2,0 1 3,-1-2-5,2-1 4,-1-1-2,2 1 1,-1-4 2,3 2-5,0 0 2,-2-7 0,3 3-3,2 0 3,-2-2 0,4 2 0,-2-3 0,2-2 0,0 2 0,2-3-2,2-1 1,1-2 1,2-2 0,4 2-1,-2-3 1,-2-1-1,2-1 2,-9-1 1,1 2-2,0 1 1,-5 0-1,3-1 1,-3-1 1,-5-4 0,2 1-1,-2-2-1,1 1 3,3-1-2,-2-1 1,-1 0 4,2-1-2,-2-1 2,-3-1 2,3 4-2,-3-2 1,0 3 0,3 1-3,-3-5 1,1 2-1,0-3 1,1 1 1,-1-6 0,2 4-2,0-3 1,-2-3-1,5 6-1,-4-4 2,3 1-1,-3-1 0,1 1 0,0 1 1,-2 0-2,3 2 1,-2 1 3,-1 0 0,2 3 1,-1 0-1,-1 0-1,-1-1 0,0 0-3,-1-2 0,-1 0-1,0-3-2,0 2 1,2-1 0,-1-2 0,1 3 0,-2-5 1,-1 0-1,0 1 1,-2 1-2,4 1 1,-5-1 0,4 2-1,0-1 0,-2 1 0,4 2 0,-5-2 2,1 0-1,-1-2-1,2-1-1,2 2-1,-2-2 1,2 1 1,-2 4 0,-1-1 0,-1 0 2,4 3-1,-2-2 1,-6 2-1,3 4 0,-11-1-1,-3 1 0,5 5 0,-6 0 0,0 4 0,-2-1 1,-8 1-3,4 2 1,-2 3 1,0 0 1,-1 3 1,1 0-1,-4 0-1,0 3-1,-10-2-2,-4 0-3,1-2-6,0-2 1,8 1-1,4 0 1,3 1 5,2 0-1,2-5 4,2 1 2,0 0 1,2-1 1,0 0 1,4 0-2,0-2 1,3-1-2,4 1 0,-3 1 1,2-1 2,2-1 2,-1 1 1,-1-1-1,1 1-2,-1 2 0,-4 0 1,4 0-1,-4 0 1,0 0-2,-1 0-1,-1 1 0,-1 0 0,-1-1-1,-1 0 0,-5 0 1,2 0 0,-2 0 1,2 0-1,1 1 1,5-2-1,1 0 1,4-1 0,2 0-1,3 1 2,0-3-2,1 4-1,4-1 1,0-1-3,1 1-1,3 1-2,-1-1-3,0 1-6,1 0-6,0 0-14,0 0-4,0 0-16,0 4-7,2 8 40</inkml:trace>
</inkml:ink>
</file>

<file path=word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0:02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57.10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9 217 269,'-9'-19'142,"3"0"-47,1-1 8,6 2-11,6 0-20,1 2-18,0 1-18,-1 2 1,-5 3 8,-2 2 7,-2 4 16,0 0 3,2-1-7,0 2-5,0 0-12,-3 0-5,2-1 0,-3 3 2,-2-2 1,2 1-2,1 1-12,-2-1-6,5 1-12,-2 1-5,1-2-7,1 2-1,0 0-4,0 0 2,24 0 2,30 0 0,-22-1-2,4-4-1,-4 2-3,2-2 3,0 1 1,2 2 0,1 0 1,2 2-2,-1-1 3,1 3 0,-6 0 0,-6-1 1,-4 2 0,-6-3 0,-6 1 0,-1 0-1,-7-1-1,1 0-2,-4 0 9,0-1-2,-1 1 2,0-1 0,0 0-19,0 0-11,0 0-31,1 0-45,-1 0 66</inkml:trace>
</inkml:ink>
</file>

<file path=word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56.11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11 779,'34'-5'280,"-31"8"-238,-2 3-14,-5-9-27,-2-2-3,1 2-5,5 0 2,3 4 19,-2 0 19,-1-1 29,-1 0 13,0 0 3,0-1-15,0 0-25,0 0-11,0 0-18,0 0-5,1 0-3,0 1-1,6 0-1,8 0 1,28-1-1,-24 0 1,7-2-1,0 4-1,5-1 3,4 0-2,11 3 1,7-3 1,4-2-1,2-5 0,-7-4 0,2 1 0,2 1 3,1-2 2,7 3 7,-3 2-1,-9 1-4,-4 5 0,-19 2-4,4-1-2,-7 4 1,-3-3-1,1 1 1,-9-1 2,-7-2-1,1 2 0,-5-1 0,0 3-2,-3-3 20,-1-1 6,0-1 5,0 0 3,-2 0-16,-11-5-7,-28-12-5,23 12-1,0 2-4,-2 0 0,1-1-3,2 4 0,-1-2-2,-1 3 2,3 2 0,-2-2-6,8 4-22,2 0-16,2-3-38,5 5 389,5-9-244</inkml:trace>
</inkml:ink>
</file>

<file path=word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48.60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3 19 733,'-3'-6'287,"0"4"-203,-3-2-16,1 2-23,0 0-6,-4 0-4,-3 1-2,7 1-2,-6 0 0,1 2-3,6 0-4,-2 1 2,2 1 0,5-2-10,-1 2-2,-2-1-8,6 2-6,3 2-1,1 0-1,12 0 1,1-1 2,4-1 2,5 0 0,-3-3-1,3 1-1,5-3-1,0-1 2,5-1 1,2-2-1,-5-1 0,0 1-3,-12 0 1,-5 3 0,-6 0 1,-7 1 1,-3 0 0,-4-1-1,-3 0 11,2 0 4,0 0 3,0 1 1,-8 0-13,-36 4-3,12-2-5,-1-2 1,-2 1 0,-4 0-1,11 3 1,-6 0 0,4 1 0,0-2 0,0 0 2,5-3-2,4 1 2,3 0 1,3-1-2,7 0 1,2 1 0,3 0-2,3-1-2,0 1-2,1-1-3,0 0-1,4 0 2,18 4 0,29 7 4,-22-9 1,3-1-1,2-3 4,5-1-2,-1-1 1,7 1 1,3 4 0,-6-4-2,-3 1-1,-11 0 1,-7-2-1,-6 3 1,-3 1 0,-5-1 1,-3 1 0,-2 0-11,-2-1-12,0 0 14</inkml:trace>
</inkml:ink>
</file>

<file path=word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47.25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4 248 1068,'-10'0'374,"12"1"-345,2-1-10,14 0-22,8 0 1,10-3 4,9 0-1,8-6 2,11 2 0,5 1-1,-4-3-1,-4 2 2,-5 2 0,3 2 0,3 1 0,1 4-1,-4-1-2,-10-1 0,-5 1 1,-9-3-1,-2 0 2,-5 0-1,-4-1-1,-4 1 1,-4 0-1,-9-2 2,0 5 0,-8-4 6,-1 1 1,-5-1 2,-3-3 2,-7 6-7,-6-2-4,-8 2-8,-6 0-4,-5 0-1,-5 0 0,-11-1 7,-5 1 2,-7-2 2,1 1 5,8-5-5,1-1 0,-1-5 1,3-6-1,9 5 3,5-2 2,17 2-1,7 3-2,4 1 3,5 1 4,7 4-1,3 0-2,10 0-6,6 2-7,14 1 2,10 0 2,19 1 1,5-2-1,2-1 2,3 0 1,-9-2 0,1 1 1,2-1-1,-1 2-7,-7 2-29,-3-2-21,-8-4 33</inkml:trace>
</inkml:ink>
</file>

<file path=word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45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0 457,'-18'13'195,"0"6"-126,1 0-10,0 5-42,1-1-6,0-1 0,2-1 7,8 1 16,1-1 5,6 3 4,0 0-7,1 4-15,3 2-4,3 1-5,2 2-3,5 1 4,-1 3-3,1 0-1,2-4-1,3 0-6,-1-5 1,4-3-1,0 1 0,3-3 4,5 0 1,4 0 9,4-5 4,3-2 10,-2-6 5,-3-5-1,-1-2-1,-6-2-7,-1-2-6,-3-1-4,-1-2-1,-3 0-1,1-2 0,-3 1-2,1 1-1,-6 0-6,-2 2 3,-8-1 3,-1 2 3,-5-2 14,0 2 6,1 0-4,-1 0-2,0 0-15,0 0-11,0 0-30,-5 0-20,-8 2 3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13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6 686,'-15'-5'304,"2"4"-115,3 0-143,-1 2-1,2 2-13,3 0-7,-2-2 4,4 1 1,-2 0-4,2 4 0,4 3-7,1 0-3,8-1-5,-3-1-1,7 1-3,-2-4-4,5 0 4,4 5 0,2-5 1,1 6-2,-4-2-1,1-6-3,-3 4-1,-1 1 2,-2-2-1,0 6 1,-5-2-2,-2-4-1,-1 2 0,-2-2 1,-1-1-1,0 1 3,-4 0-1,-1-3 0,-1 2 0,0-1 1,-2 0 0,0 0-3,1 0 1,-1 1-1,-1 1 2,-1 1-1,-1 2 2,-3 0-1,0 4 0,1 2 0,-3 2-1,0 1 0,-1-2-1,-4-1 4,5 0-4,-3 0 0,3-2 2,0-1-6,1-4 1,2-2 3,6 0-1,2-4 1,-1 1 0,3-2 0,-1-1 0,0 0 2,0 1 0,0 0 0,0 0-4,0-1-6,0 0-24,1 0-19,-1 0-39,1 0 10,0 0 47</inkml:trace>
</inkml:ink>
</file>

<file path=word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44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131 403,'-6'0'156,"3"6"-112,-4-5-6,1 5-9,1-3-6,-2 0 22,6 2 14,0-2 25,-3-3 9,1 0-11,3-1-7,-1 0-7,0 0-4,0 0-9,0 0-3,0 0-8,0 1-7,0-1-8,1 0-5,-1 0-7,0 0-1,0 0-3,0 1-5,0 0-1,0 0-2,0 0-1,1 0 1,-1 0-1,1 0-3,0 0 1,0 0 0,10 3 0,36 8 3,-24-11-4,2 1 0,4-1-1,-1-3 0,8 0 3,2-1 2,9-2 4,10 3 0,3-1-2,-1-2-3,1 1-2,-5-2 1,4 2-3,4-2 2,2 2-1,-3 0 2,-6-6 0,-5 4 0,-3 0-2,2 1 1,3 5-2,3-2 1,-5-1-1,1 0-1,-10-3 1,-2-1 0,-1 1 0,-2-2 2,-1 4-1,0 0 0,-8 1 1,-3 1-1,-9-1 0,-1 2-1,-8 1 0,0 1 2,-1 2 10,-5-1 7,2 0 9,-2 0 6,0-1-2,0 0-2,0 0-9,0-1-1,-1 0-8,1 1 2,0 0-4,0 0-3,0 0-2,0 0-5,-1 0 1,0 0-4,0 0 2,1 0 1,0 0-2,0 0 5,0 0-3,0 0 0,0 0 2,0 0-2,0 0 4,0 0-1,0 0 2,0 0 3,0 0 2,0 0-1,0 0-2,0 0-4,0 0-3,0 0 0,0 0-2,0 0 0,0 0 2,0 0 1,0 0 1,0 0 1,0 0-2,0 0 4,0 0-2,0 0 3,0 0-1,0 0-4,0 0 3,0 0-4,0 0 1,0 0 1,0 0-2,0 0 2,0 0-3,0 0-2,0 0 1,0 0-2,0 0 4,0 0 0,0 0-2,0 0 2,0 0-2,0 0 0,0 0-1,0 0-2,0 0 0,0 0-5,0 0 1,0 0 1,-1 0 2,1 0 0,0 0 4,0 0 0,0 0 2,0 0 0,0 0 0,-1 0-1,1 0-1,0 0 2,0 0 0,0 0 2,0 0-1,0 0 1,0 0-1,0 0-2,0 0 1,0 0 0,0 0 0,0 0 1,0 0-1,0 0 3,0 0-4,0 0 1,0 0-1,0 0-1,0 0 2,0 0 1,0 0-1,0 0-1,0 0-1,0 0-4,0 0-23,0 0-12,0 0-29,0 0-8,0 0-15,0 0 1,12-3 59</inkml:trace>
</inkml:ink>
</file>

<file path=word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39:37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3 61 421,'-34'-1'165,"2"1"-126,-1 3-3,4 0 2,5 0 21,4-1 38,4-3 11,6 0 4,-1-1-25,6-2-31,-1 3-8,12 1-19,7-2-11,15 0-17,9-4-4,13-3 3,12 2 0,11 0 2,3 0 2,-3-2-2,-6 1 1,2 3 3,0 1-1,-3 6 3,-2 1 1,-20-2-1,-3 2-2,-12-1-3,-6 0 0,-8 3-2,-5-1 3,-7-1-2,-2 1-1,-6 0-4,-4 4-13,-5 2 12</inkml:trace>
</inkml:ink>
</file>

<file path=word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36:56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,'0'0,"0"0,0 0,0 0,-65 35</inkml:trace>
</inkml:ink>
</file>

<file path=word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3.3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8 0 742,'0'0'280,"-3"-2"-214,1 3-24,1-1-19,0 0-4,0 0-2,-15 19-2,-37 50 7,23-9 2,-1 29 4,-2 11-3,2 20-6,-1 1-3,4-8-6,2-7 0,13-18 0,2-9 3,14-14-1,7-3-1,0-16-2,6-5-3,-4-14-2,1-7 0,-3-10-3,-1-4-1,-4-5-6,0-1-6,0 0-4,-2-4-6,-3 0-27,-3-2-25,-1 1 47</inkml:trace>
</inkml:ink>
</file>

<file path=word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2.6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-1 1006,'-3'0'362,"0"0"-319,1 2-25,1-2-45,1 0-16,0 0-34,0 0-43,0 0 86</inkml:trace>
</inkml:ink>
</file>

<file path=word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2.4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4 199 886,'-37'-40'315,"24"24"-290,4 0-7,9-4-5,2-2-1,11 0 4,1 0 9,7 3-6,3 4-2,2 8-6,1 7-4,-1 18-4,-2 9-3,-6 16 0,-3 5-1,-10 11 1,-7 5 0,-10 6 0,-7 3 2,-8-5 1,0-6 2,-5-11 5,0-8 0,3-9 1,1-8-1,9-13-5,2-7 3,7-13-3,1-8 1,9-11 2,10-3-3,4-7 2,11 1 1,0 4-3,-5 6 0,4 11-1,-6 6-2,-1 9-2,3 4-1,0 9-1,1 2 0,-1 7 2,-1 3 0,-4-3 1,2 0 3,-1-5-1,-3-4-5,0-5-16,1-3-11,-1-5-42,6-4 77,0-10-14</inkml:trace>
</inkml:ink>
</file>

<file path=word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1.8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47 764,'-2'2'302,"-1"0"-199,6 3-56,1 3-12,10-2-4,5 1 3,7-6-8,2-5-6,5-6-11,3-5-11,2 1-20,5-3-21,-3-1 25</inkml:trace>
</inkml:ink>
</file>

<file path=word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1.6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15 837,'-46'-14'322,"46"13"-250,0 1-9,0 4-34,0-4-9,0 0-3,0 9 4,5 42 8,-2-23-2,0 6-4,0 1-2,0-1-10,1 4 2,-1-7-7,0-6-2,-2-7-5,1-7-13,-2-6-16,0 0-9,0-4-16,-2-1-6,-3-3 42</inkml:trace>
</inkml:ink>
</file>

<file path=word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8.5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200 396,'1'-8'207,"-2"0"-73,-1-1-23,-1 0-10,-3 0-19,2-1-5,1 1-17,-2 2-4,3 2-8,-2-2-8,2-1-10,3-2-7,2-3-10,6 0-1,6-2-9,2 1-1,4 1-2,0-1 0,3 5-3,0 3 0,3 2-1,2 4-2,1 5 1,0 3-3,-3 6 1,-6 6-1,-3 4 0,-5 7 0,-1 9 3,-1-1 0,-1 10 4,0-2 2,-5 1 1,2 6 3,3 3-1,1 0 0,8 0-1,2-7 0,1-15-1,4-4-2,5-14 0,2-1 0,6-11 0,-2-3 0,-4-7 2,-1-6 0,-6-1 0,-5-1 0,-10-3 2,-5 2 2,-7 3 7,-4 0 3,-1 6 3,0 3-1,-5 4-4,5 5-2,-4 8-7,1 1 2,1 7-3,5 5-2,10 0 0,4 8-3,6 5 0,-1 3 0,1 7 0,3-5 0,7 2-1,-2-4 2,5-5-1,2 4 1,-3-5 0,2-1 2,-5-4-1,-3-4 1,-7-4 9,-7-5 8,-10-4 20,-5-2 11,-9-1 10,-1-1-3,-4 0-14,1-2-8,3-5-10,1 2-6,4-5-5,-1 0-2,4-1-12,1-4-5,3 0-27,2-2-20,5 1-46,5 0-12,7-4 64</inkml:trace>
</inkml:ink>
</file>

<file path=word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5.8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7 2 639,'-2'-6'315,"-4"8"-75,1 3-144,-9 18-46,-8 11-13,-13 23 0,-3 9 2,-9 3 7,2-5-7,6-6-18,0-2-6,9-6-29,5 1-19,4-5-25,5-10-14,8-10-9,1-10 327,12-11-194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4:12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163 477,'-11'-2'220,"3"1"-97,7 1-36,0 1-45,-1-2-8,2 0-14,-1 0-5,0 0-2,0 0-1,1 0 3,-1 0-1,1 1-9,0-1-1,0 0-2,0 0 3,0 0 21,0 0 10,0 1 7,-1 0 1,1-1-15,0 1-8,0 0-12,0-1-5,0 0-2,0 0 0,0 0 0,0 0 2,0 0-4,0 1 1,0-1-1,0 0 1,0 1 4,0 0 2,0 0 11,0 0 4,0 0 5,-1 0 3,0 0-10,1 0-3,-1 0-5,0 0-3,-2-1 2,1 1-1,1-1 1,-2 0-1,2 1-3,0 0 1,0 0-6,1 0-4,-1 0 2,0 0-2,0 0 0,0 0 3,0 0-4,1 0 3,0 0-1,0 0 0,0 0 2,4 2-1,-2-1 0,5 2 0,25 14-1,-26-16 1,2 0 0,-2-1 0,0-1 0,-1 0 0,1-1 0,0 2 0,2 0-1,4 0 0,3 0 0,3 1 2,3-2-2,1-1 2,5 1-3,-1 0 3,4-1-2,3 1-1,2 1 0,5 0-4,1 1 6,-6 2-1,-2-4 0,-1 1 1,1 0-3,4-2 1,3 2 1,-2-1 2,1-1-2,-4-1 3,-3 1-2,-3 0 0,-6 0 2,-1 1-2,-6 0 0,-2 3-2,-4-1-3,2 0 0,-6-1-5,1-1-3,-3 1 3,-3 1 3,-1 0 8,-1-2 5,0 1 0,1-1-3,-22-5-7,-33-5-7,12 5 1,-7-2 3,-12-3 8,1 4 3,0-3 3,3-1-2,8 0-1,1-1 0,1 2 0,0 2 3,6 1 7,2-2 7,11 3 6,4-1-2,7 6-2,2 1-3,5 0-8,3 2 1,6-2-8,-1 0-5,5 4-3,-2-4 1,0 0-2,0 0 1,10 2 3,37 11-6,-17-7 5,5-2 1,9 0 0,4 3 3,0-3-1,-1 1-3,-7 0-1,-2-1 0,-3 0-3,-2-1 1,-4 2 2,-5-3 0,2 5 3,-7-3 0,-2 2-1,1-2-5,-16-4-7,3 1-2,-10-1 4,-4 0 3,-10-3-3,-9-2-6,-19-1-16,-5-3-4,-5 2 7,-7 1 6,0 0 15,-1 4 5,-1 0 3,7 4-1,8-2 1,4 2 1,10 4 5,4-6 3,9 5 4,2 0 3,8-4-6,5 0 0,7 0-8,9 0-1,8 1-1,6 3 1,11-2-1,0-1-4,12 1 4,-1-3 1,13 0 0,2 3 5,10 0-5,2 5 2,-5-3-2,3 1-1,-8-2 1,4-1-3,-5 3 2,-5-1-2,-11-3 2,-11 0 0,-12-2 1,-3 0 0,-10-2-1,-3 2 2,-5-3 20,-7-1 0,-9-1-1,-11-8-4,-20 1-31,-5 1-4,-13 0 0,-2 6 2,3 0 13,0 2 3,2 0 0,5-1 0,4 4 4,3-2-1,14 3 6,6-1 5,12 2-2,4 2 2,8-1-9,4 1-5,3-1-3,6 1-2,4 3 2,4-2 3,9 0-2,7-1 1,11-2 3,7-1-2,9 1 1,1 2 4,0-4-5,-1 3 0,-2-3 0,-1-2-5,-4 1 4,0-1 2,-11 4 1,-9-2 1,-6 4-1,-8-2-1,-9-1 0,0-1 1,-5 1-11,-1 1-7,-1 1-28,-1-3-34,0 0 51</inkml:trace>
</inkml:ink>
</file>

<file path=word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5.6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24 957,'-58'-25'348,"58"26"-283,0-1-13,0 0-8,0 0 1,0 0 1,0 0-4,0 0-1,0 0-9,0 0-7,0 0-1,0 0-8,0 0 0,0 0-2,7 4-3,35 40-5,-24-19-1,5 10-3,5 4 3,5 6-2,0-3 0,0-7-1,-3-2 0,-3-11-2,-3-1 1,-3-5-6,-3-4-12,-4-7-27,-3-2-15,-5-4-26,1 0-3,-2-5-6,-3-8-167,3-8 186</inkml:trace>
</inkml:ink>
</file>

<file path=word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4.9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9 866,'0'0'314,"6"1"-238,5 2-20,5-2-10,5 0 1,6-2-20,2-4-6,0-1-19,3-1-9,-1 2-27,4-1-29,3 1 37</inkml:trace>
</inkml:ink>
</file>

<file path=word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4.7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27 953,'1'2'354,"-5"-2"-291,4 0-13,-1 0-6,1-1 0,0 1 0,0-1 3,18 0-2,28-2-16,-20 0-11,0 0-11,0 0-6,0-1 0,0 1 1,-2 0-12,-2 1-11,-2 2-38,-7 0-17,-5-2-45,-2 1 73</inkml:trace>
</inkml:ink>
</file>

<file path=word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4.4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6 670,'5'-16'266,"1"7"-192,8 10-3,0 4-10,12 11 6,3 6 4,6 9 14,-2 6-1,-4 7-10,-4 2-15,-7 2-28,-1 2-13,-5-5-14,-5-3 1,-7-3-5,-3-1-1,-9 0-19,-1 0-7,1-5-35,1-6-22,1-12 53</inkml:trace>
</inkml:ink>
</file>

<file path=word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4.2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1 0 857,'-41'29'305,"3"22"-263,1 11-5,5 11-2,11 7-2,7-7-3,5-5-5,9-10-13,7-6-10,9-13-20,6-8-12,10-14-34,2-11-19,1-17-62,4-12 91</inkml:trace>
</inkml:ink>
</file>

<file path=word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3.9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-1 981,'3'4'335,"5"6"-298,0 5-8,7 10 6,2 2 6,3 2-14,1-1-4,-1-2-14,-3-3-5,1-4-4,-5-4-10,-3-6-19,-5-6-13,-2-4-18,0-6-1,0-9-12,0 0 2,-4-12 14,-2-2 10,-4-2 35,-1 0 14,0 6 35,2 8 14,2 9 18,0 5 0,-2 11-19,-3 6-15,-4 15-18,-4 6-9,-2 10-6,-1-2 0,2-3-17,-1-5-18,4-8-224,2-4 183</inkml:trace>
</inkml:ink>
</file>

<file path=word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3.5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145 792,'-20'-10'338,"4"1"-218,10 8-19,3 1-16,8-1-38,4 1-9,10-2-1,5-5-7,9-1-3,6 0-6,5-6-16,9 3-1,-3 0-5,-2-3-11,-5 2-34,-6 0-19,-1-1-46,-1 1 67</inkml:trace>
</inkml:ink>
</file>

<file path=word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13.3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0 768 756,'-18'21'252,"-2"-3"-248,3 0-1,3-5 1,-1-3 3,7-5 30,1-1 10,2-1 14,3-3 1,1 0-23,1 0-11,-1-1-13,1 1-4,0-1 0,0 0 2,0 1 0,0-1 0,-1-2-3,0-12 0,-4-23 0,2 27-1,0-2-2,-2-2 0,1 2 7,-1 1 4,0 3 10,0 3 3,2 0 2,1 0-2,1 2-9,-1 1-2,4 0-12,0-1-3,5-3-5,1-4-1,5-8 2,2-3 0,6-10 2,3-2 0,3-13-4,2-7 3,-2-11 1,-4-2 0,-6 0 4,-7 6-2,-13 7 0,-2 5 0,-3 10-2,-5 5 1,3 15-10,-1 5-7,-1 18-3,2 13-9,0 30 8,0 16 5,3 44 6,1 15 5,2 20 1,4 7 2,4-7-2,1-3 1,5-9 0,3-9-1,-2-17 1,4-12-1,-4-25 0,1-7-10,1-18-21,-3-11-6,-4-16-24,-2-13-3,-6-18 115,-3-9-49</inkml:trace>
</inkml:ink>
</file>

<file path=word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43.8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5 92 457,'-31'-33'183,"26"29"-119,-1-4-10,1-1 12,-1 2 6,1-1 11,1 3 6,0 1-13,0-1-6,0 4-12,0-2-9,2 2-15,-1 0-7,2 0-9,1 1 2,0-1-1,-1 0 0,0 0 4,0 1-4,0 0-4,0 0 2,1 0-10,0 0-3,0 0-1,0 0-3,0 0 2,0 0 1,0 0 0,0 0 2,0 0 2,0 0-3,3 1 2,1 1-1,2 6-1,26 27 0,-25-24 1,2-1-1,0 5 1,0-2 1,0 1-1,0 5 1,-1-5-3,3 4 1,0-1-1,0-2-2,1 0 1,0-1-1,-2-3-1,1 2 4,-5-1-3,2 0 1,5 2 0,-2-2-3,2 2 1,-1-1-2,-3 0 1,1 0 3,-1 2 0,0 0-1,1-1 0,-6-1-2,5-2-1,-4-2-2,-2 0 1,5 4-1,-3 1 4,4 2 2,-2 2 0,0-2 1,0-1-2,-1 2 0,2-2 0,-1 0-1,0-2 2,0-1 0,0 1-2,0-1 3,1 2-2,-2 0 0,1-2-1,1 0-2,-1 0 2,2 3 1,1 0 1,-1 1-2,-2-1 0,1 0 0,-1 0-1,0-1 1,2 1 0,-2-1-2,3 2 2,0 1 1,2-1-1,-2 0 1,-2-3 1,1 0 2,2 3 0,2 0 5,5 3-4,-2 1-1,-4-5-1,0 0-3,-2-2 5,1 1-1,1 2 2,2-1-2,-4 1 0,-1-2-1,1 2 0,-1-1 0,2-1-1,2 2-1,-3-3 2,1 2-1,-1-1 2,-1-1-1,1-3 3,-2 0-1,-1-2 3,1 4 3,0 2 3,-1-6 3,-1 6-1,0-3-3,0-3-4,0 4-2,-1-6 0,-1-1 2,1 2 0,-1-1 0,-1-2 1,1 2 0,-2 2 1,0 1-1,3 1-2,-3-3-2,0-3 0,-2-2 0,0-1-2,-1-1 3,1 0-3,-1 0 0,0 0 6,0 0-4,0 0-2,0 0 0,0 0-4,0 0-2,0 0 1,0 2 0,-1 2 1,0 0-4,1-1-16,1-2-13,-1 1-33,0-2-15,0 0-22,0 0-6,0-1 500,1 0-313</inkml:trace>
</inkml:ink>
</file>

<file path=word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35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-3 986,'-3'0'368,"-1"7"-252,-1 8-13,-11 11-7,1 12-4,-16 9-25,-4 1-9,-2 4-10,-4-4-5,10-5-14,3-6-12,9-12-10,7-7-2,7-12-6,1-3-4,4-3-15,3-1-9,2-8-14,4-3-4,6-6-20,-2-2-14,4 3-30,-3 3-9,-2 3 73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51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30 591,'-71'-33'309,"54"36"-42,4 4-187,-1 0-26,2-4-25,5 3-5,3-4-9,1-1-1,3 0-2,5-1-1,-1 1 2,8-1-2,1-1 5,2-2-2,6 1-3,0 1 3,1 0-6,0 0-3,2-2 2,-3 0-1,-1 1-3,-3-2 4,-2 5-4,-1 0 2,-6 2 2,-1 1 0,-2 1 6,-6 2 1,-6 2-1,2 2-3,-10 0-3,4 7-1,-4 0 1,-3 0 1,0 3 5,-3-2 3,3 4 1,1-1 1,-1-2-2,0-1-2,2-3-1,0-1-1,7 1-5,2-1-3,0-3 1,3-2 0,-2-4-2,5 0 2,1-2-4,2-1-2,3-1 2,-5-1 0,1-1 1,-1 0-1,0 0 1,-1 0 1,1 0 1,0 0-1,-1-1-6,0 0-14,0 0-34,0 0-21,1 1-34,0 0 59</inkml:trace>
</inkml:ink>
</file>

<file path=word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22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215 677,'-49'-11'280,"38"16"-161,0-1-21,2 1-18,-2 0-9,3 1-20,-2 1-5,3-2-7,3 1-3,2-5-11,1 3-5,1-1-5,0-3-2,0 0 1,0 0 4,0 0 6,0 0 5,6-1 6,12-2-1,34-9-7,-21 3-4,7-3-11,3 1-2,1-2-3,-1 0-2,-7 0 0,-2 0-1,-4 0 7,-3-2-5,-4 2 5,-3 0 0,-1 3-4,-4 6 5,-2-2 3,-2 3-2,-3-3 1,1-1 4,-2 1-5,-2 0 3,1 2 3,-3-1-1,1 3 3,-2-2-7,0 1-4,2 3-7,-3-2-2,1 1 0,0 1-2,0-1 1,0 0-5,0 1 2,0-1 1,8-1 0,25-8 4,-23 8-2,1-1 1,-4 2-2,1-1 1,-4-2 0,-1 3 1,0 0 1,-4-1-3,1 2 4,0 0-3,0-1 0,0 1-1,0 0-4,0 0 5,-1 0-3,0 0 0,0 0 2,1 0-3,0 0-1,0 0 5,0 2-1,-1 11-1,-3 27 3,-1-23-1,-1 3 0,1 3 0,-5 0 0,-2 1-2,1-1 5,-2 0 2,1-1 0,0 1 1,0 0-4,0-1 2,0 0 4,3-1-1,0-1 2,1-2-2,3-1-4,0-5 2,-1 1-1,3-4 2,0-2 1,2-1-3,-2-6-1,1 3 0,1-2 0,1-1-1,-1 0-1,1 0 2,0 0-4,0 0 3,0 0 0,-1 0-5,0 0 0,0 0-11,0 0-7,-2 6-9,-1 2-5,-13 25-8,13-26 1,-2-10 4,2 4 5,1 1 11,1-1 4,0 3 2,1-1-6,0-3-17,-1 0-12,1 0-25,0-1-5,1 0 53</inkml:trace>
</inkml:ink>
</file>

<file path=word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16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97 701,'26'13'312,"-25"-27"-169,-1 0-40,0 3-15,-2 1-24,-2 2-9,-2 1-8,2 0-1,-3 4-2,1-1-2,0 6-11,-3 3-10,3 3-14,2 4-4,-3 1 0,3 2-2,2 1 3,2-3-3,8-2 1,4-5 0,4-5 1,-1-1 0,0-9 3,0-3 1,-1-4-4,-1-2 3,-2 5 0,-5-5 2,-6 2 4,-4 1 2,-5 4 6,-2 4 1,-2 7-6,-1 2-6,-3 4-5,1 2-4,-2 6 2,1 1 1,1 0-2,6 4 3,7-4-2,3-1-2,9-1-2,-2-2-2,6-5-1,0-4 4,1-5 1,2-4 3,0-6 1,0-2-1,-3 0 1,-3 0 2,-9-1 2,-1 3 5,-8 1 3,-3 1-3,-5 6 1,0 4 1,-5 7-7,0 3-1,3 5-3,-3 2-4,8-2 0,3 1 0,6-1-1,1-1-1,8-1-1,5-2-3,3-4 0,8-2 1,-1-7 5,2-3 3,-1-8 0,-2-1 1,-6 0 0,-4-1 0,-6 2 1,-2 1 6,-7 3 1,-2 3 3,-2 6-1,-7 1-5,0 5-7,-1 4-2,0 3-1,7 2-4,1 0-20,7-1-16,5-1-41,8-2-23,9 0-28,1-5 672,13-8-419</inkml:trace>
</inkml:ink>
</file>

<file path=word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13.3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69 721,'19'34'258,"-26"-18"-219,0 4-11,0 3-2,-1 1 2,4-3 6,-2-2-1,6-2 4,2-4-2,4-7 2,4 0 2,2-7-3,4-5-4,3-7-8,-1-3-5,5-8-8,-4 0 0,-2-5 1,-4-1-1,-7-3 1,-4-2 3,-4 11 5,-4 1 4,-4 14-1,-1 8-4,-6 13-9,0 11-7,-4 13-2,-3 2 0,6 2 1,4-4 0,7-7 1,5-3-1,4-10 0,0-2-2,6-8 1,3-2 3,6-10 4,3-6 2,5-7-1,0-5-2,1-2-1,-3-4-4,-1-3 1,-4 1 0,-5 5 0,-6 6 9,-6 12 12,-2 7 2,-6 12-4,-4 4-9,-5 14-12,-1 5-2,1 3 2,4 1 0,8-8 2,4-1-3,8-6-1,3-4-4,8-8-24,4-4-9,11-11-36,5-4-12,10-11 56</inkml:trace>
</inkml:ink>
</file>

<file path=word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12.6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35 816,'-7'-12'295,"2"4"-240,0 0 6,5 7-6,0-4-5,3 5-13,-3 0-3,0-1-1,0 1-3,0 0-6,0 0 0,2 17-2,35 46 1,-28-6-2,-3 7-1,-2 13-10,1 1-2,-4-9-3,-1-8-3,1-10 3,-1-8 2,2-5 5,0-5 2,2-11 0,1-5 0,3-9-6,3-1 1,4-12 1,6-1 2,8-9-1,6-2 1,7-2 0,1 0-3,1 2 0,-2 0-2,-6 4-7,-2 1 1,-4 4-1,-4 2 2,-5 4-1,-5 1 0,-4 1-1,-3 1-6,-4 0-14,-1 1-10,-4 1-28,-1 0-15,-3 1-15,-2-4-19,1-3 71</inkml:trace>
</inkml:ink>
</file>

<file path=word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3:04.27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91 313,'0'0,"0"0,0 0,-88-44,24 16,-12-7,8 4,17 7,5 0,5 2,8 4,4 5,5-4,2 8,3 0,1 0,-4 1,2 3,5 1,2 0,2-1,0 5,2-4,3 4,1 0</inkml:trace>
</inkml:ink>
</file>

<file path=word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9.7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4-1 804,'-2'2'304,"-3"8"-236,-2 4-12,-3 11-40,-4 6-5,-2 4-14,-3 0-14,-6-4-38,4-2-55,-4-6 69</inkml:trace>
</inkml:ink>
</file>

<file path=word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9.5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 917,'0'0'374,"0"-1"-252,0 0-15,0 0-58,4 0-18,14 8-15,27 25-1,-25-8-7,3-1-5,-1 0 0,-2-4-1,-1-5-4,-3 0-2,-5-9-22,-2 1-15,-3-1-32,-2-4-26,-3 0 61</inkml:trace>
</inkml:ink>
</file>

<file path=word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9.1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8 69 902,'-4'-3'337,"4"2"-269,0 3-5,1 8-38,4 10-6,-3 23 5,3 14 3,0 14 7,-2 0-3,1-3-11,-1-9-3,-1-9-7,2-6-3,1-12-5,-2-6 0,-1-11-2,1-6-7,-3-6-15,2-6 1,-7-15-10,4-2-1,-9-17 5,-2-8-3,-3-6 11,-7-3 6,1 0 11,-1-2 2,1 0 5,3 3 2,4 5 6,4 8-1,7 11-1,3 7-1,7 4-2,7 3 4,9 5 8,5-1 6,16 8 5,5 2 1,2 5-11,-1 4-7,-8 3-8,-7 3-5,-5 2-1,-3 2 0,-9 4-1,-5-1-1,-10 6-9,-6 2 2,-14 4-5,-3 2 2,-10-2 9,-3-2-7,-2-4-13,-1-2-13,2-6-43,6 0-73,5-9 99</inkml:trace>
</inkml:ink>
</file>

<file path=word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8.4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00 262 488,'7'-8'231,"-2"0"-87,-1 2-17,-4-1-39,2 2-6,-2 0-13,-3-1-5,0 0-10,-4-1-6,1 2-9,-1-1 0,-1 1-10,0 1-2,-5-2-6,3-2-2,-7-3 3,-3-3 2,-8-5-1,-7-1-1,-9-1-7,-3 1-6,-8-1-3,-2 4-3,-12 4-2,-7 2 1,-9 10-4,1 2 2,-2 8-2,2 5 3,4 8 3,1 5 0,12 1 4,6 1 1,12-1 7,5-5 5,13-2 2,4-4 1,11-6-4,7-2-4,6-3-8,3-2-7,11 3-2,0-2-4,4-1-6,-1-1-5,-4-4-19,1 1-15,-3-1-28,1 0-14,-1 0 306,1 1-178</inkml:trace>
</inkml:ink>
</file>

<file path=word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27.5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9 29 884,'-11'-2'329,"0"1"-257,-1 2-6,-1 7-31,-1 4-11,2 6-17,1-1 1,3 3 5,3 1-2,4-2 3,2-3-3,5-5 0,3-3-1,3-2 3,0-2 5,0-4 3,0-2 3,1-7-2,-2-4-1,0-6-9,-2-1 1,-7-3-1,-6-2 0,-7 4 9,-2 2 0,-5 7-1,0 4-1,-1 12-12,-2 9-3,0 9-4,2 3 0,5 1 0,3-3 1,9-3 0,1 0-3,7-4-5,6-5 0,3-2 2,4-5 1,6-8 4,2-4 0,8-5 2,1-2 0,-4-8-1,-3-1 3,-9-3-2,-3 1-1,-10 5 3,-6 2 0,-12 3 2,-2 5 2,-5 8-3,-4 6-1,-4 16-5,-1 8-2,2 6 1,3 1 0,10-2 1,4-5-2,7-4-4,3-5-3,6-6-5,3-5 2,6-7 9,1-6 1,8-7 6,0-2 1,-6-7-2,0 1 2,-9-4 2,-5-1 2,-11-2 8,-2 4 1,-10 8 0,-4 5-2,-3 13-13,-4 4-6,2 12-18,1 3-14,9 6-35,5 1-14,6-1-31,4 1-53,5-2 114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3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48 796,'-34'-42'322,"27"39"-214,7 2-30,0 1-15,-3-2-26,3 2-12,0 0-14,0 0-4,2 0-4,9 7 1,30 24-3,-30-22 0,4 4 3,-4-6-4,-3 1 3,3 0 0,-5-4 0,0 2 6,-2-1 4,0-3 2,-3-1 1,-1-1-2,0 0-3,-1 0-2,0 0 5,0 0-3,0 0-4,0 4 3,-4 8-4,-11 29-3,8-22 1,0 1-4,0 5-1,-1 1 2,-1 2-9,1 2-15,1-5-36,-5-4-20,7-4 48</inkml:trace>
</inkml:ink>
</file>

<file path=word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44.8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2 844,'-4'2'339,"3"-1"-239,1-1-10,-1 0-5,0 0-23,1 0-8,-1 0-25,1 0-15,0 0-9,0-1-3,0 0-8,0 0-11,0 1-33,0-1-16,0 0 185,4 1-105</inkml:trace>
</inkml:ink>
</file>

<file path=word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44.5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9 198 779,'-73'-24'307,"65"24"-225,1 3-14,2 0-11,1-2-9,0 1 1,4-1-1,0-1-7,0 0-13,0 0-8,0 0-11,0 0-1,0-1 0,7 1 2,35-13-6,-24 5-1,5-4-2,2-1 0,4-3 2,4 0-1,0-5-1,0 0 1,-1 5-1,-2 1-1,-4 4 4,-5 2-4,-10 3 0,-1 1 1,-5 4-1,0 2 0,-2 1 2,-2-2 2,-1 2 8,-1-2 2,1 0 4,-1 0 0,0 0-7,0 12-3,3 34-1,-2-27-7,7 2 2,0-1-1,-1-2 0,4-2 2,-1 0-1,0-2 1,-2-3 0,2 5-1,-3-8 0,0 2 3,-2-2-3,0-3 0,-1-1-1,0-1-1,-2-1 0,-1-1 3,0-1-2,0 0-5,-1 0-18,0 0-15,0 0-27,0-1-10,0 1-19,0-1 53</inkml:trace>
</inkml:ink>
</file>

<file path=word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20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64-5 459,'0'0'210,"0"-1"-84,0 1-36,-1 0-22,0 0-10,0 0-20,0 0-10,0 0-6,1 0-3,-1 0-3,0 0-2,1 0-6,0 0 1,0 0 0,0 0 6,0 0 11,0 0 5,-1 0 10,0 0 1,0 0-5,0 0-7,-3 7-10,-26 30-6,17-25-5,-1 4-4,-3-2-3,2 5 0,-1 2-2,-3-4 1,0 5 2,1 0-1,-4 2-2,3 2 0,-2 4 1,1-1-1,-3 1 0,-1 3-1,-1-3 0,-3 3 1,2 2 0,-3-5 1,0 1 1,-1 0 0,-4-3-1,3 6-1,1 2 0,-2 1 0,6 0 1,-3-3 2,4 2-2,1-3 0,-2-3-1,-2 0-1,-2-5 1,1-2 1,0 1 1,2-1-3,-2 4 1,1 2 0,-2 1 0,-1 4 0,-3 2 0,-1 0-2,1 3 2,-4-5 1,3-2 0,0 0-1,-2-4 2,4 3-2,0 4 1,-1 0-1,3 4-5,-2 1 1,-1 1 2,-2 0 2,-2-5-2,-1-3 2,1-4-4,2 0 0,2-2 2,2 1 0,2 1 2,0-1 0,1 2 0,2 1 0,0 0 0,0-1-2,-1-2 5,2 0-3,0 1 0,-2-3 0,4 4-3,-3-2 1,0 4-1,1-2-1,1 3 2,2 1 1,-1-3 1,1 3 1,1-3-2,-3 1 0,2-3 2,0 0-1,-3-7 1,4 0-1,-2-1 0,2-2 0,3 2-1,0 0-1,2-1 1,-1 1 1,1 1 1,-1 0 0,-1 1-1,2 5 2,-4-2-1,2 2 1,-3 0-1,2-3-1,4 1 0,-4-4-2,1 0 3,-2-3-2,-3 1 1,2 1 0,-2 0 1,2 3 1,0 1 0,1 1 1,-2 2-1,0 3 2,1-2 1,-1 2-3,3 0 1,-3-3 1,-1 1-2,-1-2 2,-4-5 1,9 2-2,-2-3 0,0 1 4,6 0-1,-6-3 1,6 2 2,1-3-2,1 2 2,0-1-4,0-1 0,2 1 0,-1-1-1,3 5 0,-3-6 3,1 4 0,3-6-1,-2 0 3,2-1-2,1-1 0,-1 1 2,0-2-2,3 2 0,-3-2 2,3 2 0,0-2 4,-2 2-1,2-2 1,-2-4-6,4 1-2,0-4-1,0 2 0,2-4 0,-2 0-1,1-2 2,1-1-3,4 1-9,-3-1-16,1-1-29,0 1-13,0-1-15,11-14 44</inkml:trace>
</inkml:ink>
</file>

<file path=word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11.6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4678 592,'-9'0'258,"4"0"-141,2-2-13,1-2-50,1 1-12,3-2-20,1-2-7,4 0-6,3-2 3,2 0-1,2 0 5,0-1-1,4 1-2,2 0 1,0 4-4,6-5-2,6-2 1,2-1 5,6-3 3,2-4 6,-2 1 1,7-8-7,5-1 2,17-8-5,3-4-4,8-2-1,2-6-6,5-2-1,5-2 0,6-2-1,7 1 2,6-8-3,1-3 4,8-6-3,7-4 0,1-3 0,1-2-1,17-4 2,-6-6 2,15 5 1,6-5-3,2-2 3,8-2-5,-5-6 0,6 1 2,-1-6 1,10 1 2,0-6 3,7 1 0,4-4 5,2 2 2,8-7-1,1-1-2,11-3-5,-5-7-3,11-2-2,-9 1 3,-2-2-5,-8 3 0,-4 5 0,-6 1 0,-11 2 11,-1 3 5,-23 11 11,0 4 3,-27 10 1,-3 5-4,-10 13-2,-10 7-6,-15 15-4,-9 5 3,-22 8-2,-7 3 5,-8 9 0,-5 4-4,-16 6-2,-4 5-2,-8 8-2,-10 1-2,2 3-2,-6 0 0,-5 3-11,-4 1-13,-4 8-40,0 4-19,-6 4-50,3 2-3,-4 1 83</inkml:trace>
</inkml:ink>
</file>

<file path=word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06.8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28 665,'-51'10'223,"51"-8"-220,1-2 5,3 0-4,-4-1 4,0 0 0,0 0 3,0 1 6,0-1 12,2-5 7,-1 3 17,22-25 4,-23 27 5,0 1 0,0-1-13,-1 1-8,1 0-12,0 0-3,0 0 0,0 0 0,0 0-2,0 0 2,0 0-4,0 0 1,-1 0-1,0 0-6,1 0 0,0 0-3,0 0-2,0 0 1,0 1-2,1 9 1,6 33-1,-3-22-2,0 7 4,2 8 0,3 26 2,3 20 2,3 41-5,4 27-4,0 39-4,1 17-1,-1 24 0,1 6 3,-2 10 1,0-4 2,-1 11 25,-1-3 18,-2 5 15,2 6-2,-2-10-24,1 1-17,2-11-15,-6-7-2,-1-12-4,-2-8-5,-2-18-6,1-10 2,-1-28-8,-1-13 4,-5-21 3,0-15-1,-1-25 8,1-11-1,0-29 0,1-13-1,-1-18-18,-1-5-13,2-8-44,1-6-10,2-8-4,0-10-3,0-9 13,3-3-13,1-7 61</inkml:trace>
</inkml:ink>
</file>

<file path=word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30.4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36 755,'14'-30'300,"-13"26"-193,-7 3-29,2 2-35,1 9-13,-6 10-16,4 7-5,0 6 4,-5-4 5,6-3 8,2-5-1,1-9-2,3-1-5,4-4-8,2-3 2,1-4-4,1-4 1,6-7 2,0-4-3,2-3 1,-2-5-1,-8-4-4,-2 1 4,-5 1 6,0 4 3,-3 7 9,-1 2 0,-1 8-8,-3 2-4,0 8-8,-1 7-4,-5 7-2,5 4-1,-3 2 0,4-4 1,6-1-2,-2-4 2,8-4-3,0-3-1,2-4 3,5 0-2,-3-8 2,4-2 1,-1-6 3,0-1-2,-1-4 0,2-2-1,-5 4 0,-1-4 1,-2 6 2,-2 1-1,-2 2 5,-1 3 3,0 6-2,-1 3-1,-1 5-4,2 7-5,0 1 1,2 3-1,3-2-11,1-7-9,5-4-20,5-2-13,5-6-16,3-4 695,7-2-480</inkml:trace>
</inkml:ink>
</file>

<file path=word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57.6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4 927,'-10'-2'366,"6"0"-264,4 6-30,6 1-43,3-2-13,12 3-11,7 0-3,11-4 2,5-1-1,9 2 1,-1-4-2,-1 0 1,-1-1-2,-5-2 2,0 2 2,-4 0 6,1 2 4,-9 2 8,-2 1 0,-2 4-2,-10-3-2,-3 2-8,-3 1 3,-10-1 7,-4 3 1,-6 3 11,-6 2 5,-9 0 0,-4 2-2,-6 4-7,-4 1-6,-1 4-10,1 0 0,2 2-7,3-2 1,5-3-1,5-3-2,3 0-20,3-5-15,4-3-39,1 0-25,9-3 444,6 2-285</inkml:trace>
</inkml:ink>
</file>

<file path=word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54.2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907,'-4'5'349,"5"10"-249,4 10 7,8 13-14,3 8 4,12 15 10,0 3-2,4 5-13,2 2-11,-5-6-49,1-3-5,-11-6-31,-8-7-11,-12-1-32,-11-2-31,-14 1-72,-7 2 89</inkml:trace>
</inkml:ink>
</file>

<file path=word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54.0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2 3 823,'-17'-7'358,"1"7"-161,-1 15-130,-2 9-15,-3 24-15,-3 11-6,0 12 5,4 8 9,7 3 1,3 0-5,9-5-16,0-7-10,9-15-15,5-10-9,8-12-25,7-7-15,6-12-34,2-9-13,9-12 61</inkml:trace>
</inkml:ink>
</file>

<file path=word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53.7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8 0 926,'-3'5'359,"-1"9"-250,-4 8-22,-11 14-27,-4 7-2,-7 9-17,-4 2-3,-3-3-15,2-5-6,7-8-9,3-7-8,10-10-25,3-3-22,4-8-36,2-5-18,5-10 6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3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1 871,'-48'49'325,"48"-49"-270,0-2-6,2 0-29,-2 1 2,0 0-1,0 1 2,16 0-6,36 1-3,-22-1 1,6 4-1,7 0-3,0 1-1,9-1-7,2-4-2,12-1 0,4-4-1,-1-3 3,-2-1-2,-8-2 4,-6-1-4,-3 1 0,0 1 4,-8 3 1,0 3-1,-15 3-2,-7 1 2,-9-1-6,-6 1 3,-2 1 4,-3-1-1,0 2 2,-1-2 0,0 0-8,0 0-11,0 0-19,1 0-16,-1 0 133,0 0-76</inkml:trace>
</inkml:ink>
</file>

<file path=word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53.4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-1 845,'-2'-1'341,"2"0"-239,-1 1 5,1 0-14,0 0-2,0 0-4,3 4 4,18 19-1,38 37-14,-22-23-12,-2-1-20,6 3-12,-9-4-16,-3-6-3,-6-5-11,-4-5-1,-6-7-6,-3-2-10,-2-5-22,-3-2-20,-5-4-34,-4-4-26,-5-7-24,-2-4 83</inkml:trace>
</inkml:ink>
</file>

<file path=word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52.9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104 857,'-5'2'329,"0"-1"-243,5-1-6,6-1-20,4-1 5,10-7 3,9 0 7,4-4 0,2 1-11,4 1-23,-4-2-9,6 4-20,-4 0-8,-3 2-2,2 0-2,-8 6 0,-5-2 2,-5 3-2,-4 2 1,-8-2-1,1 2-2,-6 0-4,-4 0-5,2 1-4,0-3-2,0 0-7,0 0-5,0 0-19,-7 2-15,-25 10-18,28-12-7,5-1 56</inkml:trace>
</inkml:ink>
</file>

<file path=word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52.6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716 500,'-22'-7'227,"26"5"-94,1 1-40,0 1-20,6-1-1,-8 1-10,2-1-5,-2 1-7,1 0-9,-1 0 0,-3 2-2,4-1-2,-9-1-3,4 1-2,1 0 0,0-1-5,-1 0 0,1 0-4,-1 0-3,0 0-1,0 0-1,0 0-6,1 0 0,0 0-2,0 0-4,0 0 1,0 0 0,0 0 5,0 0 1,0 0 2,0 0 0,0 0-4,0 0 2,0 0-5,0 0-2,0 0-1,0 0-1,0 0 0,0 0 3,5 0 0,9-1 2,25-8 5,-23-4 0,3-3-1,1-4-1,4-8-6,3-1-3,-2-13 0,-1-4-1,1-4-1,-3-9 3,-3 4-4,-1-2 0,-6 0-2,-5 6-1,-8 3 1,-6 5 2,-6 11-2,-1 6-1,0 11-4,1 4-2,5 10-3,-4 3 1,3 14 2,-2 12 3,-1 20 3,3 13 1,5 14 0,-1 4-1,5 15 2,0 2 0,0 1 0,4 3 1,-2-13-1,0-1-2,0-8 2,-1-6-6,-1-10-20,0-7-6,-4-11-27,0-7-4,0-12 2,-2-5-2,2-13 7,0-11-8,-1-11 45</inkml:trace>
</inkml:ink>
</file>

<file path=word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51.1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5 53 820,'0'-3'290,"0"-2"-262,-7-25-3,-8 30-14,4 2 4,-3 3 12,0 2 8,1 3 14,-4 3-3,6 7-9,1 3-4,2 1-10,4 1-3,4-5-2,3-3-4,4-6-3,5-2 0,5-9 0,-2-3 1,8-3 2,-6-6 0,0-5-3,0-2-2,-5-7 1,0 2-2,-7-2-1,-3 2-2,-4 7 5,-5 0 0,-4 9 1,-2 4-2,-4 6-5,-3 5-2,0 9-3,1 5 1,1 4-1,4 2 3,8 0 1,-3-4-1,6-4 1,8 1 0,-1-9 1,5 0 0,5-6 1,2-3-2,1-7 1,0-1 2,1-5-3,-4-2 1,-3-3 1,1-3-2,-8 0 7,-3-4 2,-6-2 1,-2 3-1,-5 5-4,-2 2-1,-3 10-3,1 4 0,-5 4-2,2 6 0,0 7-2,-1 4 0,8 6 0,0 3 0,3 1 0,9-1 0,1-6 1,10-1-1,5-7 0,-2-4-1,7-8-4,-3-2 3,1-6 0,1-4 2,-1-3 2,-3-4-1,-6-7 2,-1-1 1,-4-4 0,-5-3 0,-4 3 0,0 4-1,-9 4 1,0 7-2,0 11 1,-3 2-3,2 10-2,4 7 0,-2 5-1,-1 0 3,5 5-1,2-1 2,8-3 0,5 1-1,8-6-1,-6-7-3,6-4-1,5-3 1,-2-5 0,5-3 4,-2-9 0,-1-2 0,-5-9 3,-2 0-3,-6 1 4,-4-4 2,-3 6 0,-4 3 0,-9 3-2,0 4-1,-6 10-2,-2 4-3,0 11-2,-3 3 1,0 7 1,6 5 2,1-3 2,8 2 0,9-6-2,0-5 0,6-2-3,3-5-1,5-5 1,2-2-1,5-8 2,-2-5 0,-1-4 2,-1-2 2,-4-3 0,-2 0 2,-8-1 1,-3-2 1,-4 3 6,-3 5 3,-6 2 2,-2 5 1,-1 9-2,-4 1-3,2 11-4,2 1-1,1 2-3,5 0-1,4-2-3,3-2-3,5-3-23,1 0-21,9-4-55,-2-3-18,8-2 72</inkml:trace>
</inkml:ink>
</file>

<file path=word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46.8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79 710,'-31'38'255,"30"-37"-215,-3-2-23,3 2-11,0-1 4,0-1 1,0 1 5,0 0 16,0 0 3,0 0 10,1 0 0,-1 0-11,0 0-4,0 0-10,0 0-5,0 0-6,0 0-2,0 0-2,1 0 2,0 0-2,0 0 1,-1 0 1,0 0-1,1 0 1,0-1 0,0 0-2,0 0-2,0 0-1,-1 0-2,1 1 2,-1-1 0,0 0-1,0 0 1,1 0-2,0 0 2,0-2 2,0-3-3,-1 1 3,-4-27 0,4 24 0,0 2 4,2-2-2,-1 1 1,4 0 3,-1 2 0,-1-1 4,-1 1-1,-2 3 2,0-2 1,-3 1 4,5 3 2,0 0-1,-1 0-4,0 0-5,0 0-3,-1 0-3,1 0 1,0 0-1,0 0 0,2 4-3,4 6-1,15 27-1,-12-26-2,3 1 3,-1 0-1,4 0 0,-7 2 3,2 0-4,-2-2 0,1 2 0,-2-1-2,-2-1 1,4 3 1,-5-5 1,3 3 1,-2-4 0,-1-1-2,1 3 0,-1-2 0,1 0 0,-2-1 0,2 1 0,0-5 0,0 6 0,3 0 0,-1 0 0,0 4 0,1-2 0,-1 1 1,0-1-1,1 1 0,0 1 0,-1-1-1,3 0 1,0 1 0,-1-1 2,0 1-1,2 3-1,-2-2 2,3 4-1,-2-2 0,1 0 1,3 0 2,-5 0-3,1-2 2,0 3-2,4 2 0,-1-2 1,1 4-2,0-2 0,-6-2 1,4 2-2,0-1 1,-1 2 1,-3-3-3,2 4 2,-1 0 0,1 2 0,1 3 2,-1-3-1,-1-1-1,-2-2 0,-1 0-2,2 0 1,1 0-1,-3-3 2,2 1 1,-2-4-2,-1-3 2,1 0-1,-2-4 0,0 0 3,0 1-3,3 0 0,-3-3 0,-1 2 0,3 0 0,-4-2 0,0 2 1,3-1 0,-3-3-3,-1-1 3,3 4-1,-3-6-1,1 5 1,2-3 0,-3 0 2,2 0 5,0 0-1,0-1 2,1 2-3,1-1-1,1 2 1,-2 2-3,4-1 1,1 2-1,-2-1 0,2-3-1,-6 0 2,3 2-2,0-3-1,-2 0 1,6 2 1,-5-2 1,-1 0 1,2 1 0,-6-1-2,4 1 3,1-2-2,-3 1 1,1-1-1,-2-1-1,-1-1 0,0 0 0,0 0 0,0 0 0,0 0 2,1 4-3,3 3 0,17 22-1,-15-22-2,-4-5 2,-1 3 0,5 4 1,-5-5 0,-1 0-1,4 2 0,-4-5 0,2 2-5,-1-1-9,-2-2-7,0-1-27,0 0-13,0 0-30,0 0 689,-1-10-460</inkml:trace>
</inkml:ink>
</file>

<file path=word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3:27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44:17.3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81,'0'0,"0"0,0 0,0 0,-29-81</inkml:trace>
</inkml:ink>
</file>

<file path=word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57.2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958 698,'-13'-2'326,"2"-3"-102,1 0-138,2 4-34,1-5-16,3 2-21,0 1-6,3 0-6,1 0 0,6 2-1,4-1 0,3-3 3,7 3-3,9 0 0,0-1 0,13 0-1,7-1 0,5-4 2,2 0-2,5-3-1,0 3 2,15-2 0,1-1-1,7-2-1,0 2 2,5-2-2,6 2-2,3-1 3,5 1-2,5-3 1,0 0 2,-1-2-1,0-3 1,-1-2 0,0-2-2,1 2 1,3 1 1,-4-3-2,-2-2 1,1 1-1,-1-3 0,-2 3 2,0 0 0,-2 5 1,-1 2 0,-5 1-2,-4 4-2,-4-1 2,-2 3-2,-3 1 1,-1-1 2,-5-2 0,-5 1-2,0-3 1,6 4-1,-5-1 0,1-3 1,-7-1 0,-2-3-2,5 1 1,0 1 3,0-1-1,-1-2 2,-5-1-2,-1-3-2,4 3 0,-4-1 5,0 3 5,-3 1 9,-2-1 4,-2 5-1,-1 2-5,-2 0-5,-5 3-7,2 1-2,-9 1-1,-2 0 1,-8 4-2,-3-1 0,-7 3 1,-2 2-1,-5-1 5,-6 0-1,0-1-3,-5 2 1,-2 0-6,-1 1-2,1-3-11,0 0-15,0 0-17,-2 0-11,-9 2-16,-29 5-10,30-9 56</inkml:trace>
</inkml:ink>
</file>

<file path=word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3:08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79 994,'-11'14'386,"7"-9"-268,9 1-77,13-3-39,8-2 0,29-1-2,11-7 2,23-4 0,11-2 0,19-7-5,7 1-4,15-5-18,12-5-12,0 3-11,11-2-6,2 6 14,3 5 9,7 5 21,-2 6 18,11 4 28,5 2 12,7 2 21,3 2-2,1 3-2,-2-1-3,0 4-3,3-2 0,-4 1-17,3-2-3,-5-3-4,-3 1-1,-8-5-4,-8 2-1,-11-2-16,-12 0-7,-8-3-4,-13-1-1,-11 3 1,-4-2 1,-17 3-2,-5 1 0,-14 0 0,-10 1-4,-6-1-1,-4 0-2,-7-1-10,-7 2 3,-17 1-5,-5 1-2,-10 1 11,-2 0-2,-2-2 8,-1 1 2,-2 0 2,-2-2 2,0-1-3,-1 0-1,-2-1-9,-3-1 2,0 1 1,-1-1 1,0 0 7,0 0-1,0 0 2,0 0 1,0 0-2,5-2 0,6 0-1,28-29 0,-20 27-1,1-2-2,8 3-3,1-1-6,2 1-4,-1 0-2,3 0 5,0-1 3,1 1 6,5-1 4,-2-4 0,8 3 0,3-4 0,1 2 0,-1 2-1,-6-3 0,-8 6 1,-6-3 0,-8 4 0,-4 2 0,-3 0 0,-6 2-2,-2 0 2,-3 1 0,-4-3-8,-1 1-12,2-2-45,0 0-16,-10-2 179,-34-14-96</inkml:trace>
</inkml:ink>
</file>

<file path=word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48.3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5 754 119,'37'-6'71,"-2"1"-11,-2-3-8,-7-3-3,-2 0 8,-3-4 18,1 1 12,-2-3 3,-1-1-4,-1-2-12,-2 0-10,1-3-20,3 0-12,-2-5-15,3-5-3,0-4-7,-3-2-2,-2 0-3,-2 0-2,-9 2 1,0 2-1,-5 7 2,-3-2 2,0 6-1,-9 0 0,-1 2-6,-6-1-3,-6 3-2,-1-1 3,-2 2 3,3 3 1,1 1-1,2 3-4,-1 3-13,0 3-9,-2 1-30,1 4-3,-2 1 14,-5 0 9,2 1 33,-2-1 6,0 0 1,4 0-2,0 4 2,1-1-1,3 7-1,1 1 1,0 7 0,1 1-1,-1 2 2,5 1-2,0 0 2,3 0-1,7 0-1,-1 0-3,5-1 2,-3 1-1,-2 4 2,2 2 3,0 3-2,1 1 0,0-1-2,-1 0 1,6 2-4,0 1 3,4-2 6,4-1 2,-2-7 2,5 0-6,3-5-4,-1 2-4,4-1 3,4 0 2,0-3 9,3 0 5,3-3 7,2-2 5,4-3-2,2-2-2,2-5-2,2-2-2,-1 0 0,0-5 1,-5 1-1,-5-3 2,-2-3-3,-2 0 0,1-3 0,-1 0-2,1-1 7,-3-1 3,1-2 3,-1-1 1,-1-1-3,-2-3-5,-3-3-3,-3-4-3,-1-4-4,0-3 0,-4-3-5,2 0 0,-10-2-3,1 4 2,-2 4 2,-8 4 4,-1 7 2,-3-3 1,-3 9-3,2-2-5,0 6-3,-1 0-1,-2 1-2,1 0-2,-1 6-6,0 2-4,1 4-14,0 5-5,1 0-20,1 3-8,2 2 3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42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70 291,'-27'37'147,"27"-42"-26,0-1 4,-2-1 18,-1-2 0,1 2-23,0 0-40,0 3-19,-1-1-27,1 3-7,-1 1-1,2-1 2,1 2 4,-1 0-7,1 0-11,0 0-4,-1 0-10,1 2 4,0 11 0,1 23 2,3-26-3,1-1 1,0-4-3,2 0-1,-1-4-1,0-3 1,2-3-2,-1-4 2,1-4 4,-1-3-1,-1-2 1,-2 0-2,1 1-2,-5 3 2,1 5 6,-4 3-4,-2 1-1,1 4-2,-4 2-11,2 2 3,-4 7 4,3 3-3,0 5 6,4 1 0,-1 2-1,3 0 1,2-1-1,1-4-1,3-4-7,1-4 2,1-3-1,1-5 3,0-2 2,-2-5 1,1-3 2,-2 0 1,-2-1 1,-1-3 3,-3 0-1,-3 3 0,-4 1 3,1 1-2,-4 1-4,3 4 1,0 3-3,-1 1-1,2 7-1,0 1 1,3 6 0,1 4 1,2-1 3,1 0-1,4 0-1,-1-5-1,5 0-3,-1-7-1,2-5 0,0-5 2,0-8 1,2-2 3,-3-5 1,0-2 3,-3-2 1,-1 2-2,-6 3 1,-3 4 1,-5 7-2,-5 4 0,1 10-1,-3 5-5,4 8-3,0 3-5,3-1-21,3 3-20,6-6 33</inkml:trace>
</inkml:ink>
</file>

<file path=word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47.2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0 32,'-1'2'9,"0"2"-3,-1 1-9</inkml:trace>
</inkml:ink>
</file>

<file path=word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34.5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 118 720,'-44'-56'278,"35"58"-209,1 3-15,-3 7-26,0 4-12,0 10-9,0 4-1,-2 6-3,3 6-1,-2-2 1,5 6 5,3 5 13,-1 2 5,10 11 4,1 2-2,5 0-13,3-2-4,4-8-3,3-1-6,7 1-1,2-1 1,7-1-4,5 1 2,8-11-1,3-5 0,2-10 1,-2-7 2,-1-7 1,1-5 0,8-5 0,1-6-2,-3-8 2,-2 0-1,-11-7-1,-6-2 4,0-8 2,-5-8 6,4-9 4,-1-1 1,-4-5 4,-1-2 0,-6 1 1,-4-2 2,-10 0-3,-5-1 0,-6 3-1,-4-3 0,-4 2 1,-1 2-4,-2 2-2,-2 5-5,-4 1-4,-6 4 0,-9-2-4,-3-4 1,-4 4-1,-2-1-1,-4 4 5,0 6 3,-12 3 4,-2 6 0,-7 8-4,-3 4-1,5 9-7,1 4 0,-4 12 0,-4 3-8,-2 12-21,2 3-21,12 12-40,6-1-1,18 11 55</inkml:trace>
</inkml:ink>
</file>

<file path=word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33.6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5 4 278,'-16'0'167,"1"1"-32,-8 0-14,7 5-57,0 2-20,-2 4-24,3 1-5,-4-1 3,0 6 4,0 4 15,5 4 9,-1 2 8,2-2 2,1 0-7,1-2-4,2 3-13,-1-2-9,3 2-8,1 1-5,2 3-4,3 2 0,0 1-2,-1-4-1,2 6 1,-1-1 1,1-2-3,0 5 1,0-6-1,0 0-2,0 3 1,0-1 1,-2 1-1,1 5 0,-2-6 0,2 4-1,1-7-1,0-1 1,0-1 0,0-5 0,3 3 0,0-4 3,0 4-3,0-1 2,-1-1-1,3 5-1,-2-8 1,4 5-1,-1-2 0,1 0-1,5 5 1,-2-5 1,4 1-1,2-2 1,1-2 1,3 0 2,-2-2-2,7-1-1,-1 1 0,0-4-5,5 2 4,0-1 0,-1-5-1,-2 0 3,-2-4-2,-5 0 0,1-4 1,1-1 1,3 1 1,0-4 0,5 0-2,1-2-1,3-1 1,4 1-1,-2 2 3,2-2-2,-7 2 1,-5-1-2,-3-4 1,-4 5 0,2-4-2,-2 1 1,0 0 1,0-1 1,0 1 6,0-1 0,2-1 1,-2 0 1,-1 0-5,4-3-1,0-2 1,3 0-3,-1-1 1,-4-2 1,-1 1-1,-4-2 2,-1-1-1,2 1-2,-2-5 2,2 2-2,-3-7 0,-2 5 1,-3-8-1,-1 3 0,-1-2 0,0-5-1,-3 3 1,0-1 0,-2 1-2,-1-1 2,0 1-1,0-1 0,-4-4 4,0 2-2,-2-5 1,-1-1-1,-1-5-2,-3-3 0,1-1 0,0-4 2,-4 0 0,1 3-1,-4-2 1,0 3 0,-2 4 0,-2 1 0,-1 5 1,-2 2-1,-1 6 0,2 1 3,-2 4 7,3 3 5,2 1 12,0 1 2,3 1 1,-2-2-1,-1 2-13,0-4-3,-8-2-6,1 2-4,-5-2 5,-3 5 1,2 1 0,-1 0 1,0 5-6,-1-1 1,1 3-6,-1 3-2,-7 1 0,-6 3-2,-5 3 0,1 1 0,4 6-14,6 1-11,6 2-33,2 3-15,3-1-19,4 5 18,-3-2 50</inkml:trace>
</inkml:ink>
</file>

<file path=word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28.9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42 736,'-10'-3'310,"0"2"-194,0 1-30,0 2-16,2 1-10,1 0 2,5 0 4,-1-2-4,3 3-15,2-2-10,-2-2-10,0 0 3,3 1 2,21 7 4,35 1-2,-20-12-2,1-7-7,-2 0-8,-4 0-6,-6-1-4,0 1-4,-1 4 1,-7 0-3,-3 2-1,-3 1 0,-3 0-1,-3 5 1,-1-2 1,-4 3-5,-1 3-11,-3-4-26,-1 4-17,0-2-51,0 1 68</inkml:trace>
</inkml:ink>
</file>

<file path=word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28.3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6 99 518,'0'-11'246,"1"-1"-99,0-1-8,2-1-45,-1-1-11,1 4-22,-1-1-5,-1 6-12,-1 2-3,0 3-11,0 0-3,0 1-8,0 0-7,0 0 3,0 0 1,1 13 2,3 48 5,-4-10-2,1 8-3,-1 15-6,0 2-4,0 10-4,0 1-1,0-9 0,0-1 0,-2-15-2,-1-7 3,2-6 0,1-5-3,-3-10 4,-1-5-3,1-9 1,0-7 3,0-2-1,0-3 0,-2-6-1,0 0 2,-1-3-3,-1-2 4,1 1-5,-1-2-4,1-2 3,0 2-2,0 0 1,2 1 0,-6 3 0,0-1-1,-3 1-1,-6 0 1,2 1-2,-3-1-2,6 6 2,0-1 1,6 0 2,3 2 1,3-6-1,2 1 0,4 1 0,5-3 0,7-2 6,6 1 0,9-4 6,2 2-1,2-2-1,-4-4-1,-4-1-4,-2 0-2,-4 2-1,-2 1-2,-4 1 1,-2 0 1,-5-1-6,1 4-8,-1-2-18,-3 2-17,0 0-27,0 0-8,-1-1 50</inkml:trace>
</inkml:ink>
</file>

<file path=word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27.1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9 0 508,'-29'5'254,"2"-2"-89,2 1 7,4-1-59,3 1-16,3-1-25,4 0-5,3-1-11,3 0-10,5 1-19,5 1-11,4 2-10,5 2 0,7-1 2,2-2 0,7-1-4,3-5 2,7 0-3,4-1-1,3-2 1,0 2 0,-4-3-1,-4 1 5,-10 0-1,0-1-2,-6 2-1,-4 0 0,-3 2-2,-5 0 0,-7 0 3,-2 1 0,-7-3 2,-3 0 2,-10 2-4,-3 0-2,-8 5-5,-3 0 0,-9 3 2,-2 0 0,-5-4 3,-1 1-1,6-4 2,6 1 1,7 1 6,7-1 2,8-1 2,2 0-1,10 0-7,0-1-5,7 1-3,6 0-3,7-2 1,5 3 3,6 0-1,4-3 2,7 3-1,5 0 1,3-4 0,0 3 1,-8-3-2,-4-1 1,-8 2 0,-5-1 1,-3 1 2,-5 1-2,-3 1-1,-3 0 1,-5 1-9,-1-1-8,-3 0-18,0 0-27,0 0 37</inkml:trace>
</inkml:ink>
</file>

<file path=word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23.1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35 375,'-6'1'228,"4"0"-44,-1 2 1,3-3-84,-1 0-25,1 0-36,0-1-9,0 1-4,0 0-1,1-1-3,14 0-1,34-3-5,-24 2-3,4 0-4,2 1-1,5-1-3,2 0-3,1-2 0,1 1-1,-7 1 0,-4-2 0,-3 1-1,-5 2-1,-6-1 0,-1 1 2,-6 1 4,1-2 2,-6 0 3,-1 2-2,1 0-8,-3 0-11,0 0-217,0 0 164</inkml:trace>
</inkml:ink>
</file>

<file path=word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22.1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82 116 201,'-22'-7'74,"2"0"-41,0 1 16,2 0 45,1 0 22,-2 0 1,2 0-9,-4-2-29,0 3-22,0 0-19,-2 0-6,2 2-15,-2-2-4,1 3-7,-1 2-1,-8 0-2,-3 0-1,-4 3 3,-2 1-1,7 3-2,1 1-1,1 6 0,2 0-1,-2 1 1,2 3 1,1-1 0,1 1-1,-4-1-1,1 0 1,1-1-1,3-2 1,5 1 0,2 1-1,3 4 0,1-1 0,2 4 0,0 2 0,2-3-1,0 2 1,1 1-1,0-2 1,1 4 1,2 3-1,1 3 3,-1 2 2,4 5 5,0-3 3,2 0-1,2 1 0,2-4-6,0 0 0,4-1-6,0 2 2,-1-2-2,2 2-2,1 2 3,1-2-1,0 4 2,3 4-1,1-3-1,0 0 0,1 0 2,3 0-1,5 1 5,1-1-2,6 1-2,6-2 1,-4 0-3,0 1 2,-3-4-4,-7-4-1,2 4 0,0-5-1,2 5 5,2 1 0,6-4 0,6 2 8,8-6 2,5-3 0,-1-7 4,2-2-7,0-10 0,-1-4 3,12-4-5,0-5-3,0-1-1,-3-3-1,-9 3 0,1-4 1,4 3-2,3-2 0,-2-3 1,-3 0-1,-7-5 4,-7 0 1,4-2 4,-1-4 4,5-1-4,3 0 1,-8-5-5,2 2 0,-13-2 1,-2-5 1,-3 0 5,-4-4 2,-2-1 4,0 3-1,-1-2 0,0 4-5,-3 1-3,0 0-1,-6-1-5,-4 1 1,-7-3-1,-6-4-1,-10-3 11,-4-2 6,-5 0 11,0 3 8,-4 1 2,-2 1-1,-1 0-5,-1-3-6,2-3-11,-3-4-2,-8-4-6,2 5 2,-7 1-3,0 4 1,0 5 0,-3-2 0,-1 1 6,-3 0 1,-7-2 7,-5 4-1,-4 6-1,0 3 1,7 7-6,2 2-1,-1 4-4,0 2-5,1 4-3,-1 4-3,11 4 0,3 3-2,-2 3-9,6 3-3,2 4-29,1 3-16,15 6-45,4 1-11,25 4 70</inkml:trace>
</inkml:ink>
</file>

<file path=word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09.1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7-1 113,'17'25'48,"-24"-26"-17,-1-5-5,1 1 22,-1 6 18,0 1 36,0 0 23,-3-1 4,1-1-8,3-2-25,-1-1-16,1 3-24,1-2-4,1 4-6,2 0-2,2 0-7,1-1-5,0-2-9,0 0-5,0 0-6,0 1-3,0 0-2,0 0-1,0 0-2,0 0 0,0 0 3,0 0-1,0 0 5,0 0 1,0 0-3,0 0 1,0 0-4,0-1 1,0 1 1,0 0 0,0 0-1,0 0-3,0 0-1,0 0 0,0 0 1,0 0 3,0 0-3,0 0 2,0 0 2,0 0-3,0 0 2,0 0-3,0 0 0,0 0-2,0 0 2,0 0-1,7 4 0,28 18 2,-22-13-1,3-7 1,5 2-2,1 0 1,7-4-1,3 4 1,2-1 0,5-2 0,-2 4-2,3-5-1,2 2 0,5 3 0,5-5 1,3 2 0,3-2 0,-2-1-2,-3-4 4,0-1-3,5 1 4,0 0 0,4 2-4,-4-2 4,-10-6-5,-2 5 1,-10-2 1,0 0-2,-1 3 0,0 3 0,-3-5 0,0 8 2,-2-1-2,-2-4 1,-8 6 1,-2-2-2,-8 0 0,-2 0 0,-1 1-1,-2-1 1,-5 0 4,0 2 9,0-3 18,-1 0 1,0 1 1,0 0-8,0 0-16,0 0-3,-2 0-2,-2 0-1,0 1-2,-25 8 1,28-5-5,2-2-6,0-5-16,1 5-17,-1-3-37,0 1-12,0-1 52</inkml:trace>
</inkml:ink>
</file>

<file path=word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04.6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68 709,'-38'-34'288,"35"29"-191,-4 0-36,2 4-17,3-5-21,0 1-6,2 3-7,-1-1-2,-1 1 5,2 1 0,-1 0 10,1 0 5,0 0-4,-1 1-3,1-1-11,0 1-7,0 0-2,1 3-2,6 21 1,7 35 1,-11-21 0,-2 2 1,-3-3 1,-1-3-1,0-9 1,0-4 0,3-2-2,-3-6 2,4-3-2,-1-3 3,0-5-3,1 1-1,0-3 0,-1 0-2,0 0 3,0-1 1,0 1 2,0-1 1,0 0-1,4 0 1,9-3-1,33-4 0,-29 5-2,1 2 1,3-1-1,-1-4-1,2 5-1,4 0 2,3-1-2,1 1 1,6 2 0,3-1-1,5 3 0,4 2 0,-2-4 0,-2 5 1,-4-2-1,2-1 0,4 3 0,4-4 0,9 3 2,1-1 0,2-3 4,1 0 1,-2-3-1,4 0 0,4-4-3,1 3 1,-1-4-2,0-1 0,-3 0-1,5-1-1,-2 2 2,0 1-1,-7 1 0,-4 2 0,3 0 0,3 1-1,3 0 0,-2 0 1,-4 2-1,-4 1 2,2 0 2,1 3 0,6-2 1,-1-2-1,-3 1 0,-3-2-2,-3 1 1,2 0 0,3 0 2,2 0 1,-1 0 1,-5-2 3,-8-2-6,-1-2 2,-2 2-3,-4 0-4,-4 4 2,-8 0-1,-9 0-1,-4 1 2,-7-1-2,-4 1 1,0 0 4,0-2 3,-2 2 13,2 0 2,-4-1 4,1 2 0,0-2-3,-3 0 0,0 0 1,0-1-3,-1 0-4,1 0-2,0 0-6,0 0 0,0 0-1,0 1 0,0-1-4,0 0-2,0 0 0,2-10-1,12-26-1,-9 24 3,-2-5-2,2 5 1,-3-1 1,1-3-1,-3 3-1,-1-2 1,-2 3-1,1 2 0,-1 6 4,0-2 0,2 3 0,-1 1 3,2 3-8,0 0-2,0 0-4,0 0-3,0 0 5,3 14 1,7 31-13,-5-26-10,-3 2-31,3 9-19,0 3-22,1 6 5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7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13 435,'-82'16'242,"67"-17"-81,4 1-18,0-1-27,3 1-42,1 0-12,0-1-20,1 0-7,4 0-5,0 1-3,2 1-7,0-1-6,0 0-6,0 0-1,0 0 2,0 0 4,0 0 5,0 0 0,0 0 5,0 0 2,0 0 0,0 0 1,2 0-5,0 0-5,-1 0 0,0 0-7,2 0-1,0 0-1,5 1-7,29 2 0,-21-3 0,4 0 0,10 0 1,6 0-1,12-1-1,9 1-1,5-3 1,7 1 4,9-3-4,8-1 3,1-1-2,-1 0 0,-1 1-1,-3 0 0,3 2 3,0 0-2,-12 1-4,-5 1-4,-8 2-10,3 1-3,-9 2-3,-6-1 0,-13 0-1,-14-3-1,-10 0 5,-3 1 0,-7-2 13,-1-1 4,-6-2 13,-3-3 4,-3 0 3,1 0 2,-8 1-6,-3-2 1,-4-1-1,-2 1 3,5 4 2,2-1 1,7 6-2,2 0-4,6 0-4,6 1-2,6-1-5,3 3-2,14 4-1,2-2 0,9 5 2,4-1 0,-4-1 0,0-1 2,-4 0 1,-4-2 0,-8-2 3,-3 1-3,-11-1 6,-1 4 3,-11 5 11,-3 2 0,-9 4-5,-2-3-4,-2 0-16,1 1-11,-2-5-34,4-1-19,2-6-25,1-5-16,8-10 74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4T10:05:00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8.6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9 371,'-7'-4'210,"1"2"-19,0-1-91,1 1-20,2 2-10,2 0-1,1 1-6,0-1-1,0 0 1,0 0-9,0 0 3,0 0-8,8 5-4,36 25 3,-20-18 6,6 4 12,5 2 2,5 8-8,0 5-7,2 16-24,1 4-6,2 13-11,-3 3-5,-8 8-2,-9 4-4,-16 7 1,-8 0 1,-12 1-2,-7-2 2,-5-5 0,-1-4 1,-4-11 7,1-7 2,-4-14 5,1-2-4,2-9-6,2-2-1,4-9 8,2-3 0,5-7 8,4-5 0,6-3-7,1 0 1,1-4-5,-1 1-3,4-1-6,0-1 0,0 1-6,0-1-1,0 1 1,0-1-2,0 1-2,0-1-3,0 0-17,0 0-11,0 0-33,0 0-20,4-2-38,1-6-3,28-34 84</inkml:trace>
</inkml:ink>
</file>

<file path=word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7.6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2 721,'-4'-1'294,"2"-1"-187,1 2-8,1 0-27,0 0-4,0 0 8,0 0 1,0 0 12,9 5 6,35 29-13,-25-19-5,-1 1-30,1 4-15,-3 0-22,2 1-4,-2-1-5,-4-2 1,1-2 1,-4-4-1,-1-2-3,-6-1 1,0-5-13,-2 1-10,-4-5-18,5-2-12,-2 0-28,1 1-19,0 1 678,0-1-459</inkml:trace>
</inkml:ink>
</file>

<file path=word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6.9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89 588,'-25'16'242,"26"-27"-143,1 5-14,0 1-4,-1 3-1,-1 3-3,-2 2-6,1-3-17,1 0-6,-6 12-10,-8 31-4,13-25 2,0-1-4,3-4-4,2 0-2,0-7-6,5-3 4,2-2-2,3-5 3,4-3-7,0-5-3,-3-5-4,-2-1-4,-3-2 4,-4-1-4,-4-2-4,0-1 3,-8 3-5,-1 1 2,-3 7-3,-4 5-2,-2 5-5,-1 5 0,0 7 0,-1 5 2,4 9 2,1 2-4,4 4-4,5 1-6,4-7-4,6-2 2,2-7-2,4-3-1,4-6 3,0-5-1,2-5 9,4-4 8,-1-6 3,3-1 3,-1-4-2,-6-4-1,-6-1 1,-2 1 2,-6 6 5,-2 3 2,-1 10 7,-3 5-1,-5 11-4,-2 9-3,1 9-5,2 3-1,3-3 2,0-1-2,10-8-3,2-5-4,6-4-14,5-6-10,0-6-28,3-4-14,6-9 46</inkml:trace>
</inkml:ink>
</file>

<file path=word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6.2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7 2 736,'0'-3'314,"-1"3"-186,-1 3-18,1-3-42,-1 7-17,-22 46-18,5-22-8,-7 0-15,-1 1-2,0-4-14,0-4-12,6-4-28,-1-2-20,4-2 41</inkml:trace>
</inkml:ink>
</file>

<file path=word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4.8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8 733,'-1'-20'316,"4"6"-186,5 1 2,3 4-47,9 2-7,7 0-8,8 1 2,6 6-4,1-2-2,5 2-13,6 6-12,-5 2-18,-7 3-8,-8 8-12,-10-1-1,-11 5-1,-3 3 0,-12 3 3,-5 0-1,-15 1 2,-4 2-3,-9-1 2,-7-3 0,-3-4-2,-1-3 3,6-6-7,4-3-10,10-4-42,7-1-21,8-5-37,5-1-7,5-1 80</inkml:trace>
</inkml:ink>
</file>

<file path=word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4.5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9 851,'-2'-5'320,"1"1"-257,1 6-9,1-2-14,-1 0-2,0 0 4,0 4 14,2 20 8,4 44 9,-6-15 0,3 20 4,0 5 1,1 0-12,2-7-10,-1-10-21,-3-9-7,0-6-15,-1-4 0,-1-10-6,0 0-4,1-14-3,-1-6-1,0-7-6,0-7-6,-3-2-22,0-4-20,-2-9-38,-2-3-22,-2-11-15,2-4 2,-6-8 85</inkml:trace>
</inkml:ink>
</file>

<file path=word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4.1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28 783,'-1'0'299,"-1"0"-218,2-1-12,0 1-4,0-1-2,0 0-6,0 0 1,0 0-8,0 0-2,0 0-3,0 1-6,0-1-3,0 0-5,0 0-5,0 0-1,0 0-2,1 0 2,-1 0-1,0 1 0,1-1-1,-1 0-3,3 0-8,-2 0-3,1 0-4,3 0-3,-1 0 0,2 1 1,28 0-3,-23-2 0,4 0 0,2 0 0,6 2 0,0 0 0,-1 0 2,8 0-2,-2-1 0,0 1 1,1 0 1,-6 0 6,-6 0-1,-3 0 1,-8 0-2,-3 0-1,-1 0 2,-3 0 2,0 0-1,0 0-2,0 0 0,1 0-4,-2 0 0,-5 1-5,-25 5-25,27-5-16,6 1-40,-3-2-23,5 0-24,-3-1 690,0 1-433</inkml:trace>
</inkml:ink>
</file>

<file path=word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3.0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3 0 753,'0'2'305,"3"1"-199,-6 4-24,-3 2-29,-2 2-3,-7 11-6,-3 3 5,-2 12-1,-3 2 1,-6 4 3,4 2-1,0 1 2,0-8-1,8-5-12,3 0-4,1-12-15,5 3-5,5-12-10,-1-6-3,4-6-13,3 0-9,2-3-16,1-4-13,6 0-20,-3-4-12,-1-3-13,3 4 211,1-1-96</inkml:trace>
</inkml:ink>
</file>

<file path=word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2.7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9 709,'-3'-5'290,"2"2"-187,-1 2-3,0-1-25,1 1-3,0 1-2,1 0 1,-1 0-4,1 0-2,0 0-12,0 0-1,0 0 0,1 8-3,15 32 1,-5-21 1,4 2-11,3 5-7,1 1-11,1 0-5,-1-3-6,-2-6-1,0 3-3,-3-2-3,-4-3-2,-1 0-2,-5-5-1,2-1-1,-3-1 2,-5-1 3,1-1-4,-3-5-5,-7-1-24,7 1-16,-1-4-31,-4 1-13,4-6-27,-4-5-5,1-4-7,0-7 30,3 1 68</inkml:trace>
</inkml:ink>
</file>

<file path=word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2.0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9-4 774,'-4'0'304,"1"2"-222,-4 0-8,-2 17-32,-2 6-8,-8 14-5,-2 12 4,-2 10 12,1 7 4,6 11 9,4 0 4,5 0 0,1-5-1,1-2-5,3-2-5,0-4-15,2-2-4,4-12-18,0-6-3,4-8-5,0-6-6,0-9 4,2-4-4,-5-7 0,3-3 0,-4-3-3,-2-6 5,0-1 3,-4-1 2,1 1-1,0 0-4,0 0-5,0 1-13,1-1-20,-1 0-8,0 0-28,0 0-15,0 0-20,0-1 513,-1-2-317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5:15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7 505,'33'-50'271,"-31"22"-88,3 6-51,0 1-26,-1 4-35,1 6-9,-3 6-13,0 2-13,1 8-17,0 6-7,3 11-2,-1 7 7,-2 7-4,1 1 3,0-1-5,1 0-2,0-4 13,0 1 1,-2-3 5,-1-5-2,-2-3-3,1 0-3,-1-8-1,-1 1 6,0-5-4,0-6 0,-3-3-1,3 0-3,-2-2-4,-2 2-2,0-4-6,-1-2 1,-1-2-3,-1-1 0,-1 0 0,1 3-3,0 2 0,-4-2-1,5 6-5,-1-1-2,0 3 2,3 4-2,3-1 6,2-1-3,4 0 1,4-3-3,5 0-2,1-2 5,5-5 0,0 3 6,1-6-1,2 5 1,-4-2-7,1 1-14,-6 3-52,-2-4-24,-3 5 55</inkml:trace>
</inkml:ink>
</file>

<file path=word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1.4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2 163 881,'3'25'333,"-11"-25"-264,4 0-21,0-1-31,0-2-7,4-1-6,1-1-1,2-1 2,1-3 3,3-2 9,-1-5 7,2 1 9,-3 8 5,-1 0 2,14-23-3,2 3-4,1 3-2,-5 14 1,-6 3 1,1 3-7,-1 1-5,-1 5-8,6 8-6,-6 11-2,-2 8-3,-7 15-2,-1 8 0,-9 9 2,-6 0-1,-3-4 2,-12 1-2,-6 0-2,-2 0-2,-5-1-4,4-7 0,3-13 2,4-9 3,7-13 3,6-6 1,7-10-2,6-4-3,7-14-2,1-8 0,9-8 1,5-1 4,6-3 0,0 3 0,6 7 2,-3 2-1,-2 12 1,0 4 0,-6 11-3,-1 5 0,-2 11 1,-2 6-2,1 6 5,-1 3 0,0-3 0,1-1 1,0-7-2,0-2 2,0-4 0,-2-5 0,-1-4 0,1 0-3,-2-6-2,2-1 0,1-5-8,1-1-15,-2-2-44,0 0-22,-4-1 53</inkml:trace>
</inkml:ink>
</file>

<file path=word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0.7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65 744,'-2'-1'319,"1"1"-192,1 0-15,0 0-29,0 0-10,0 0-7,12 0-15,37-3-28,-23 0-10,6-3-23,-1-3-10,3 0-28,-5-2-11,-3 2-40,-1 2-193,-6 0 209</inkml:trace>
</inkml:ink>
</file>

<file path=word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0.5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4 885,'-5'-3'358,"4"2"-228,-1 3-49,0 6-16,-1 14-14,0 5-8,1 12 3,1 5-1,0-3-11,1 0-9,1-6-13,3-5-5,-4-6-5,2-4-1,0-7-10,-3-2-15,1-7-37,0-3-14,-1-4-26,-4-5-19,-3-5 86</inkml:trace>
</inkml:ink>
</file>

<file path=word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50.1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4-2 855,'-1'-2'344,"0"3"-240,-2 3-23,-1 10-43,-7 4-10,-6 13-14,-4 7 1,-8 8-1,2 0 5,-3 4 13,1-3 5,4-4 10,3 0-3,7-11-10,2-8-6,5-9-15,2-1-6,5-9-4,0 0-2,2-3-20,0-6-5,2-4-20,2 0-12,6-5-14,-1-3-19,7 0 59</inkml:trace>
</inkml:ink>
</file>

<file path=word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49.8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1 857,'8'-22'342,"-9"27"-226,0 5-13,2 2-14,0 2-4,4 8-3,4 5 0,4 6-10,4 4-8,5 3-21,0-3-11,2-2-15,-3-1-2,0-5-11,-4-2 2,-1-4-4,2-4-1,-8-9 3,-1-2-7,-5-4-23,-4-3-26,0-2-44,3-6-26,-4-7-28,1-4 87</inkml:trace>
</inkml:ink>
</file>

<file path=word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49.3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3 888,'0'0'355,"4"0"-232,1 0-24,5-3-43,1-3-5,6-4-27,2-1-7,5 2-12,0 1-2,3 3-15,0 2-18,-6-1-36,1 2-28,-1 0 59</inkml:trace>
</inkml:ink>
</file>

<file path=word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49.1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47 816,'-3'-2'333,"3"1"-224,0 1-24,0 0-18,0 0-13,0 0-6,8-1 2,36-2-1,-25-1-15,2-3-5,1 3-12,-2-4-10,1 2-5,-3 3 0,0 1-3,-2 2 2,-2-2-17,-2 1-14,-6-2-41,-1 3-19,-5 0-68,-2 5 95</inkml:trace>
</inkml:ink>
</file>

<file path=word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48.8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 838,'10'-8'319,"5"12"-250,4 3 0,1 9-22,3 8-14,0 5-14,3 6-1,-2 7-3,-5 1 0,-6 0 0,-6 5 0,-8 3-5,-3-1-2,-9 3-4,-2-4-3,-4-10 4,0-2-4,2-8-12,3-9-14,6-8-42,0-5 40</inkml:trace>
</inkml:ink>
</file>

<file path=word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48.5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3 0 898,'-26'16'341,"0"6"-266,5 16-21,-2 8-24,3 12-17,2 2-2,5 2-4,2 0-1,8-1-2,2-1-2,9-10-3,2-9-11,7-15-20,4-10-21,4-11 33</inkml:trace>
</inkml:ink>
</file>

<file path=word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48.3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5 16 720,'-7'-6'313,"-1"-2"-173,-1 6-36,-2 3-18,-4 4-25,-2 7-14,-4 7-20,-1 4-5,-6 6-14,-3-1-4,1-1-5,1-3-11,9-3-28,8-3-19,7-5 9,5-5 2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50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8 68 327,'0'-1'179,"0"0"-53,0 1-54,0-1-35,0 0-32,0 0-6,0 0 7,0 0 18,0 0 26,0 0 8,0 1 4,0-1-10,0 0-19,0 0-4,0 1-9,0 0-5,0 0-5,0 0-3,0 0 3,0 0 2,0 0 8,0 0 2,0 1 1,0-1-5,2 4-3,4 3-5,26 28-1,-24-23 0,-3-1-3,-3-2-1,5 5-3,-1 1 2,4 0-3,-3 0 0,2 1 0,1-1-1,8 3 0,5 2 0,-2-1 0,4 4 0,-2 1 0,-2 3 0,7 6 0,-3-4 0,5 3 0,4 1 1,3-1-1,6 3 0,-3-1-3,0-2-4,-2 4 2,-4 0-3,8 5-2,-1-2 1,8 1-4,7-1 1,0-3 6,1 0 2,-6-4 4,-2 2 1,-3 0 0,1 0-2,8 6 0,-2-3-2,3-1-4,-2 1-2,-7-5-6,3 0 0,8 1 5,4-4 0,10 2 3,-4-2 3,-1-5 0,1 4 2,7-5 3,3 3 1,3-2-1,0 1 2,2-3-2,2-1-2,5 0 0,-3 0 0,2-3 1,4 1 4,3-2-2,5-3-2,4-2-1,5 0-3,-6-9 1,4 1 0,6-4 2,-6-5-1,-1 2 1,2-2 1,-6 3 0,-4-6 2,3 2 0,-1-2 3,-2 1-4,0 2 3,-4-4-2,-1 1-2,-4-4 0,1 1-2,1 0 1,-2-2 0,1-2 3,-1-2 2,2-1 3,-3-2 0,-1-1-1,3 0 0,-5-1-1,3-2 1,2 3 0,-2-4 1,3 3-1,-4 0 5,-7-2-2,1 1-1,3 2 5,0-2-3,1 1 14,1 0 6,-4-5 0,-1 0-5,-2-1-9,-6-3-6,4 2-5,5 2 2,-1-2-4,-2 1 1,0 0-2,-4 1 1,2-1-3,4 6 0,-10-6 1,0 1-1,5-1 0,-5-7 3,2 2-2,-9-1 2,1 1 0,4 3-1,1 1 0,7 3-2,-11 0 0,-8 0 0,-2 4 0,-2 2 3,4-1-3,-2-1 0,-4-1 1,-4-4-1,-12-3 0,6 4-2,-3-1 2,6 3 0,0 3 0,0-1 4,-2 0-3,-3 2 0,-2 3 1,-3 0-2,-3 3 0,-1-1 3,0 6-4,2-1 1,2 2 5,2 1-2,1-2 5,-4 1 0,0 1-1,-6-2 0,0 2-1,0-2 0,-1 2-4,-1-1 0,-2 1-1,-1 1 0,-5-2 1,-2 4-1,-4 0 6,-3 1 0,-8 2 4,2 1-6,-6 0 2,2 0 1,-1 0-7,0 0 1,0 0-20,0-1-9,0 0-17,-7 0-14,-28-10-74,28 5 85</inkml:trace>
</inkml:ink>
</file>

<file path=word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48.1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55,'52'7'365,"-51"2"-274,6 5-23,1 6-19,1-1-22,2 0-9,-1 1-14,0-2 2,1-2-2,0 0-1,-1-4-14,0-3-17,-2-2-32,0-4-23,-3-5-52,1-3-232,-1-10 258</inkml:trace>
</inkml:ink>
</file>

<file path=word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47.8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49 954,'-4'1'374,"5"1"-269,6 2-13,7-1-42,7-1-5,9-2-16,5-2-10,9-4-19,-1 0-11,6-2-26,-3 1-17,-6 1-21,1-3-11,-8 0-64,-2 1 95</inkml:trace>
</inkml:ink>
</file>

<file path=word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4:47.6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579 539,'-5'3'280,"2"-3"-37,0 0-155,1 0-32,1 0-11,0 0-17,0 0-1,1 0 5,0 0 0,0 0 16,3 7 1,28 23-13,-17-27-1,3-7-19,3-3-3,3-12 1,2-5-2,3-11-1,-6-5-3,0-6-5,-2-3 1,-11-3-3,1-2-1,-10-3-2,-3 0-5,-5 4-4,-4 6 2,-2 14 0,1 6 2,-5 14 3,-4 6 0,-4 18-2,-3 12 1,2 23 1,3 13-2,5 17 7,4 4-1,7 8 1,6 2 2,4-5 1,4-3 1,1-11 3,2-3-1,-1-5-4,3-1 0,0-7 1,-2-6-3,-2-15-8,0-11-12,-4-11-33,3-6-24,0-11 50</inkml:trace>
</inkml:ink>
</file>

<file path=word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54.67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 38 975,'-4'-7'340,"2"7"-308,-1-1-9,3 1-19,-1 0-5,0-1-7,1 0 1,0 0 2,0 1 2,0-1 4,4-1 4,14-3 4,30-7 4,-18 10 0,1 0-3,4 0-2,3 2-4,-2-1-1,2 1 0,-7 2-2,-4 1 2,-7 0-2,-5 2 1,-7-1 0,-4 1-1,-10 6 3,-7 3-2,-15 5-1,-7 0 1,-4 2-1,-3-2 1,6-3 1,6-1-1,8-4 2,7-3-2,11-3-2,1-1-9,7-6-26,7-2-13,14-6 24</inkml:trace>
</inkml:ink>
</file>

<file path=word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52.2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7 41 684,'0'-28'285,"-1"18"-198,0 7 29,5 12-62,4 9-16,7 28-8,8 11 9,3 18 24,3 6 5,-2 11 3,1 5-6,-5 6-20,-10 7-11,-13 8-24,-12-4-16,-23 4-41,-10 1-19,-23-12-22,-15-5 2,-26-10 2,-9-9-8,-23-15 61</inkml:trace>
</inkml:ink>
</file>

<file path=word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51.9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8 66 720,'-28'13'264,"-1"10"-216,3 7-24,5 2-12,5-3-7,15-5 4,4-5 6,12-7 12,2-4 11,4-7 21,5-3 0,2-9-2,1-2-4,0-7-12,-5-3-8,-3-3 2,-3-2-4,-10-1-8,-6 0-2,-8-1-12,-7 7-2,-6 8-6,-3 5-1,-10 18-10,-3 5-11,-5 11-24,-1 5-12,11 0-32,10-1 55,20-5 16</inkml:trace>
</inkml:ink>
</file>

<file path=word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51.5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4 61 857,'-15'-1'316,"-3"6"-267,1 17-19,-7 2-13,1 14-15,2 1-1,4-5 1,8 1-2,9-10 0,4-3 4,9-4-3,3-7 10,7-6 19,3-4 4,6-9 12,0-6-3,-2-6-11,-3-4-2,-9-2-2,-4-1 0,-9-7-3,-4-4-1,-6 1-11,-6-3-1,-6 10-7,1 8-3,-3 8 0,-2 9-3,-3 11-22,-2 7-15,-2 14-38,8 3-22,12 0 62</inkml:trace>
</inkml:ink>
</file>

<file path=word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51.1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38 716,'20'50'290,"-25"-52"-183,2 1-33,2-3-36,1-1-17,2-3-16,1-4-6,2-7 3,2-2 4,0-9 11,2 0 9,0-6 6,-1-1 6,1 7-7,-4 3-4,-1 14-3,-1 4-8,-3 5-5,0 4-8,-3 6-3,-1 8-2,-4 20 0,0 9 5,2 11-1,0-1 2,6-4-1,0-6-3,5-6 0,2 3 1,-3-7 0,2-1-4,-3-9-12,-2-4-9,-2-9-15,-4-4-5,0-5-14,-2-8-145,-5-7 146</inkml:trace>
</inkml:ink>
</file>

<file path=word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50.3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54 833,'45'-32'292,"-41"26"-270,4-2 14,2-7-20,5-1-1,2-10 0,0-1-5,-2-7-1,-2 1 2,-4-1 15,-1-1 6,-2-3 11,0-3 3,-1 0-8,1 7-6,-6 13-11,0 8-7,-1 13-11,1 2-3,0 13-2,0 5-4,1 15 3,-1 4 3,3 7 1,2-1 3,4 1-3,3 1 1,2-3-1,3-1-3,0-6-7,0-5-7,0-3-21,-3-5-8,2 0-43,-5-6 54</inkml:trace>
</inkml:ink>
</file>

<file path=word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49.8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5 61 709,'-8'-21'296,"-2"5"-175,0 3-37,-6 4-44,1 4-14,-6 8-15,-3 9-5,-5 21-6,-5 15 2,-5 23-2,-3 10 1,5 21 2,1 2 2,14-1 2,7-1-2,8-15 1,7 0 1,5-8 1,2-6 0,4-11-1,2-9-4,4-5 0,0-2 2,3-6-13,0-4-6,-3-13-50,-4-7 4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32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-1 719,'-1'0'300,"-5"2"-131,0 5-136,-1-1-16,-3 3-2,-6 3-7,0 3-4,-5 4-1,-3 4-1,3 3-1,0 3 5,1-2 9,2-3 8,7-7 9,-1-3-2,6-6-7,3-1-8,-3-5-8,3-1-2,3 1-10,-1-2-11,1 0-36,0-1 310,0 0-207</inkml:trace>
</inkml:ink>
</file>

<file path=word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48.9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212,'1'5'158,"1"2"-18,5 8 22,4 0-11,6 10-51,5 3-30,6 0-23,3 6-4,8-3-8,4 0-5,4 7-9,-1 1-3,2 10-7,-2 7-2,5 7 0,0 1-4,8 0 2,4 2-1,-2 5-3,1 2-1,-2-1-1,-3-5-1,1-12 3,3-3 0,-9-5 0,-5 0-1,-9-1-2,-8-4 1,-8-9 0,-2-4 4,-6-10-1,-6-5-1,-2-4 2,-3-6-3,-3-2 4,1-1 1,-4-4 1,3 3-8,-1 0-21,0-1 15</inkml:trace>
</inkml:ink>
</file>

<file path=word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57.00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 78 836,'-5'0'314,"4"-1"-243,1 1-31,4 0-25,-4 0-3,0 0 1,23-1 3,39-4 11,-23-1 3,-1-1-3,1-1-2,-6-1-8,-3-3-2,-2 3-2,-3 0-5,-8 4-3,-2 2 0,-9 2-1,-2 0 2,-5 0 2,-6 0-1,-7 1-1,-6 2-4,-8 4-1,-1 0-1,-6 2 1,-1-4 1,2 1-1,-1 0-1,8-4 0,5-1 1,8 0 3,8 0 2,8 0-4,6 3-2,9 0-3,3-3-1,10 1 4,2-2 0,2-1 0,4 1 3,0-2-16,2-1-10,3-4-35,2 2 33</inkml:trace>
</inkml:ink>
</file>

<file path=word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56.16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 13 631,'10'0'228,"0"2"-187,4 0-2,-3-1-3,2-1 0,-2 0 7,-3-1 5,-1 1 10,-4 1 1,0 0 1,-2 1-5,-1-3-10,0 1-8,0-1-17,0 1-3,0-1-9,0 0-2,0 0-2,0 0-1,2 1 1,13 0 0,33-1 1,-22 0-1,6 1 2,6 0-4,4 0 1,1-2 0,-4 0-1,-6 0 3,-7-1-3,-6 1-1,-4 0 1,-1 1 0,-4 1 2,-1 0 0,-3 0 1,-1 0-1,-4 0 1,0 0 0,-2 0-4,0 0 1,-1 0 1,0 0 0,1 0 0,0 0 0,0 0-3,0 0 0,0 0-2,0 0-1,0 0 0,0 0-3,13 2 4,28 6 0,-22-8-2,0-1 4,4 1 1,-2 0-3,-2-1-19,2 1-16,-9-3-101,9 4 93</inkml:trace>
</inkml:ink>
</file>

<file path=word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55.23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0-2 759,'-16'8'287,"0"4"-215,1 3-9,0-1-38,1 3-3,6-1-7,1-1-3,7-3 3,0-3 0,6-2 6,2-2 6,6-1 11,2-2 8,8-3 3,3-2-3,4-1-10,0 0-8,-3 1-9,1 3-4,-13 0-5,-2 0-5,-5 4-5,-5-1 1,1 4-1,-7 1 3,-9 4 0,-5 2-1,-10 5 1,2 0-3,0 4 1,4-2-1,8-3 0,5-1-1,6-1-7,4-3-2,8-2-7,7-2-3,12-6-7,7-4-9,6-7-28,1-2 41</inkml:trace>
</inkml:ink>
</file>

<file path=word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45:42.3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29 677,'4'-3'254,"8"0"-187,2 1-28,4-1-20,3 0-2,6 1-8,5-1-4,6 3-3,5-3 0,9-2-1,2 2 0,8-4 2,6 1 0,11-4 0,11 0 2,7-1-3,4-1 0,13 0 3,4 0-3,11 4 1,6 1 1,-2 2-4,-2 0 0,12 4-2,-4-2-2,13-1 3,1 1 0,-3-3-1,3 1-1,-6 1 6,3 1 6,-4 1 14,-2-1 6,-1 1 5,-5 0 2,-8-3-2,2 0-1,-12 1-5,-8-2-4,-9 0-7,-14 0-4,-14 2-4,-7 2-1,-20-1-3,-5 3 1,-16 0-2,-5-2-1,-6 2 2,-5-1-2,-5-1 3,-3 2 1,-2-3-1,-1-1-4,-1 3-26,0 0 681,0 0-500</inkml:trace>
</inkml:ink>
</file>

<file path=word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32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521,'9'-5'239,"1"0"-106,4 2-47,3 1-23,5-1-27,1-1-13,5 1-22,1-1-22,-3 0 17</inkml:trace>
</inkml:ink>
</file>

<file path=word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32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2 709,'3'-2'277,"-1"1"-202,-2 1-24,0 0-22,-1 0-6,0 0-7,0 0-1,0 0-10,0 0-2,0 7 0,-26 28 0,27-28-1,3 3 2,3-1-2,0 0 0,7 4 3,1-4 0,0 1 0,2 0 2,-6-3-1,-1-1-2,-5 0 1,-2-1 1,-5 1 4,-1 0 3,-6 0 0,-4 0-2,-1-1-8,-2-1-5,0-1-17,4-3-13,1-4-27,3-1-165,2-3 161</inkml:trace>
</inkml:ink>
</file>

<file path=word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32.2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8 3 759,'33'-4'292,"-41"9"-220,-2 0-18,0 5-21,-3 3-7,-2 0-10,-1 3-3,-4 3-7,3 0-1,-6 0-2,0-1-1,3-1-4,-5-2-8,6-1-41,6-1-72,4-3 82</inkml:trace>
</inkml:ink>
</file>

<file path=word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31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7 610,'0'-53'273,"0"54"-136,0-1-57,0 2-46,0-2-18,0 0-10,0-1 2,7 0 2,33-3 5,-25 3 3,2 1-4,0 0-3,-4 0-2,0 2-7,-5-1 2,-2-1 0,-2 2 0,-4-2 5,-4 2 2,-2 3-3,-2 3 0,-5 0-6,2-1-3,2-1 0,-1-4-3,7 3-1,3-1-2,2 0 1,2 0-3,5 0 5,0-1-1,2 1 2,2-2 1,-2 1 1,3 1 2,0 2-1,-4 0 2,-1-1-2,-9-3 1,-7-1 7,0 4 3,-11-1 1,0 0-2,0 4-6,-2-2-2,4 1 0,1 2-2,4-3-13,0 1-17,7-1-96,1-1 83</inkml:trace>
</inkml:ink>
</file>

<file path=word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31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3 551,'-11'-1'246,"6"1"-122,2 0-41,3 0-38,4 0-10,-4 0-6,0-1-1,2 0 0,14-4-1,30-5-10,-26 8-6,5 2-6,2 0-1,2-1-4,-3 0-5,2 1-37,-3-1 27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32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935,'-70'26'335,"70"-26"-298,-2 0-8,3-1-5,-1 1-5,0 0 1,0 0 2,0 0 2,1 7 0,41 39-3,-27-21-2,5 2-3,2 6-2,1 3 2,8 7 4,-1 5 2,8 5-1,-2 1-2,-2-2-4,-1 0 0,-6-6 0,-2-4 3,-5-4-4,0-2-4,-6-1-5,-2-4-1,-4-4-4,-1-3 3,-4-7 0,-1-3-1,0-7-9,-1-2-6,-1-11-5,1-5-5,0-10-15,0-5-15,-2-5-28,2-6-18,-2-6 62</inkml:trace>
</inkml:ink>
</file>

<file path=word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29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8 640,'4'-5'303,"3"-1"-106,9 0-126,2-5-20,9 0-26,5-1-10,-1-1-19,0 3-11,-5 2-32,-4-1-22,-2 2 42</inkml:trace>
</inkml:ink>
</file>

<file path=word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29.3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3 490,'-5'-3'245,"-1"2"-56,-2 1-121,-2 4-46,0 1-11,-2 3-4,2 2-2,1-1-2,2 1 1,2-2-2,4 1 3,2-2 3,2 0 1,5-1 2,-1-1 0,6 2-4,2-2 0,2-1 1,2 0-1,-3 2 0,2 0 0,-7 3-2,-3-3 1,-4 1 11,-5 0 7,-8 1 4,-2 3 0,-7 0-10,-2-3-7,-2 0-8,-1-1-1,2-1-13,3-3-9,3 0-102,3 0 86</inkml:trace>
</inkml:ink>
</file>

<file path=word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28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0-3 660,'2'-1'272,"-2"4"-151,-4 4-33,-4 8-38,-2 5-9,-8 6-21,-1 0-8,-2 1-6,-4 0 0,-1 0-4,4 2-3,-2-3-42,4-3-75,5-7 76</inkml:trace>
</inkml:ink>
</file>

<file path=word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28.6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92 378,'0'-1'192,"0"0"-47,0 0-36,0 0-37,0 0-10,0 0-21,0 0-6,-1 1-12,0-1-4,1 0 3,-1 0 6,-6 0 3,-26-2 3,25-2-6,2 0-8,2-1-4,0-1-3,3-2-6,1 1 1,3-1-3,3 1 0,3 1-1,1-1 0,3 4-2,2 3-1,0 3-1,0 6 0,-2 4 0,-3 2 0,-6 2 0,-3 2-1,-10 2-2,-2 3-5,-7 3-5,-4 2 2,-3-2-2,1-1 2,4-2 3,0-5 1,7-6 4,3-4 2,6-8 1,1-4 0,6 0-1,1-4 1,5-2 0,3 3 1,-1 0-1,2 4 1,1 5 1,-2 3-2,2 0 0,1 5 0,0-2-3,0-3-8,0 1-34,-1-6-95,-3-3 91</inkml:trace>
</inkml:ink>
</file>

<file path=word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24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6 614,'16'-17'278,"-1"0"-127,5-1-71,4 1-19,0 1-28,1 2-10,1 4-22,-1 0-25,-1 3 18</inkml:trace>
</inkml:ink>
</file>

<file path=word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24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21 698,'-3'-4'297,"1"-3"-175,-1 2-41,-3 1-44,0 4-14,-2 5-13,-5 0-4,5 7-1,-2-2-1,5 2 3,-1-2 0,5-1 3,4 1-2,1 1-4,4 2 1,1 1-3,2-2 1,-2 2-1,2 0 0,-4-2-2,-3-1 1,-2-2 0,-2-2 0,-4-2-2,0 1-5,-4-1-16,-1-3-13,-4-1-235,-3-2 190</inkml:trace>
</inkml:ink>
</file>

<file path=word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23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7-2 750,'2'1'292,"-2"5"-205,2 4-17,-9 12-16,-5 2-11,-7 8-17,-4 3-6,0 0-9,-2-2-2,4-2-5,-1-4-1,5-7 1,4 2-7,3-6-23,3 0-17,4-2-240,3-4 197</inkml:trace>
</inkml:ink>
</file>

<file path=word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23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161 416,'19'14'222,"-32"-12"-64,-3-2-5,-1 3-34,6-1-17,0-1-22,1-1-10,3 0-22,0-1-7,1-3-13,1-1-7,4-5-9,-3-2-4,4-4-4,0-2 3,0-2 0,4-2 0,-4-4 1,0 4-5,0 8 3,-1 2-2,0 10-2,-1 2 4,-1 11-6,0 6 0,0 12 0,0 2-1,-2-2 0,4-1-3,0-2-11,0 0-6,1-4-17,2 0-7,-1-3-31,0-4-13,4-4 57</inkml:trace>
</inkml:ink>
</file>

<file path=word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19.4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1 725,'4'-5'316,"1"0"-173,6 0-52,3-2-13,5 1-38,3 1-12,4-2-25,6 1-15,6-2-29,4 0-14,2-1 30</inkml:trace>
</inkml:ink>
</file>

<file path=word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19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0 752,'-20'49'308,"19"-51"-202,-2 2-18,-3 0-49,0 0-15,-4 5-13,1 2-5,-2 2 0,0 1 2,2 2 8,2-1 2,2 0 4,4 0-2,1 0-10,3 1-4,4-1-3,0 1-3,3 1 4,2 0-3,2 1 0,-3-1 0,1 1-1,-3-4 3,-5 1-1,0 1 1,-7-2 2,-4 0-2,-5 3 2,-1-2-2,-5-1-2,2-2 1,0-6-16,1-4-13,3-5-43,2-2-234,3-4 214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31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0 10 770,'-1'-1'288,"-1"-2"-227,0 1-4,1 1-16,0 1 0,0-1 0,1 0 4,-1 0-1,0 0-1,0 1-6,0 0-9,0 0-11,-6 1-6,-34 50-12,28-24 1,6-14-1,1 1-1,-27 59 2,-6 2 0,-4 8 3,7-26 0,-1-4 0,3-3 1,4-8 5,3-3 0,8-8 5,2-5 2,7-9-4,3-6 5,2-6-3,2-1 2,3-2-1,0-2-4,0 0-4,0 0 0,-1 0-5,0 0 0,0 0 0,1 0-4,0 0-3,0 0-9,0 0-36,0 0-20,0 0 41</inkml:trace>
</inkml:ink>
</file>

<file path=word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18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75 818,'-3'-1'318,"3"0"-244,7-2-8,8-4-41,4-3-11,10 0-5,-2 0 0,1-2-4,0 3-1,2 2-9,-3 3-7,-1 3-22,0 1-19,-7 2 33</inkml:trace>
</inkml:ink>
</file>

<file path=word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18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0 824,'0'4'300,"-2"8"-231,-1 6-25,-2 13-5,-1 8-9,-3 3-21,2 0-3,1-5-11,-1-3-5,5-2-14,2 0-13,2-4-30,0 0 43</inkml:trace>
</inkml:ink>
</file>

<file path=word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18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0 750,'-7'-2'284,"3"4"-219,-3 2-23,-5 3-36,2 5-7,-7 5-6,-4-2 3,3 0 2,0 0 2,5-9 5,6 2 4,6-4 5,2-1 0,6 1 1,0-2-6,5 0-2,6-2-2,1 0-2,6-2 1,-2-1 0,-2 0 2,1 2-4,-3 0 3,0-3-5,-3 2-2,-3-3-27,-3 0-103,-1 2 91</inkml:trace>
</inkml:ink>
</file>

<file path=word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17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29 528,'-20'-29'218,"12"32"-130,-2-1-13,0-2-3,1 0 16,1 0 5,2 0 3,0 0 1,1 0-6,3 0-10,0 0-25,1 0-13,1 0-27,0 0-8,0 0-9,0 0-2,5 1 1,9 4-6,32 4-8,-24-7-9,4-2-24,1 4-10,2-1-28,-2-2-272,-2-1 259</inkml:trace>
</inkml:ink>
</file>

<file path=word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4:17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15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76,'70'-28'25,"-63"27"-23</inkml:trace>
</inkml:ink>
</file>

<file path=word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4:14.0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65 92,-52-53,-7 11,-25 19,-31 29</inkml:trace>
</inkml:ink>
</file>

<file path=word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6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195 798,'-8'3'357,"2"-1"-168,1-2-25,3-4-54,2 1-23,0-6-46,3-5-14,3-5-16,1-6-1,2 0-3,-3-2 1,-3 2 4,-2 3 2,-1 6 11,-2 7-1,-2 6 3,0 3-6,-1 11-11,-1 7 0,3 11-9,-1 6 3,4 8 3,4-1 1,6 3 2,-1 1-2,-3-3-2,-1-1-1,-4-6 1,1-2-2,2-3 5,0-4-3,-2-5 0,-2-5 4,-2-5-5,1-4 8,-3-4 9,1-3 4,-4-1 7,-3-4-5,-3 0-7,0-1-1,0 1-10,2 0 0,0 1-5,0-1-2,0 3-4,2 2 0,2 0-1,1 2-1,0-3 4,4-1 0,1 1-4,2 0-1,-1 0 2,0 0-4,0 0 3,12 2 1,38 3-1,-22-5 5,5-2 2,4-1-2,0-3-1,-1 1-1,-7-1 1,-4 2 2,-6 2-3,-3-1 2,-5 3-2,-3-1-8,-4 1-23,-3-1-26,-5 1-53,-1 2-31,-3-3 89</inkml:trace>
</inkml:ink>
</file>

<file path=word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5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237 845,'-15'-28'354,"14"26"-210,1 4-70,0 4-24,-4 8-31,2 7-6,1 9 4,1 4 1,3-2 6,2-3 1,2-9-2,0-6 3,4-10 8,4-3 8,3-9 6,4-8-2,6-13-10,0-6-9,-1-10-13,-3 0-3,-9-2-4,-9 0 2,-10 4 6,-7 1 1,-10 9-1,0 10-4,-5 21-16,-1 13-13,-4 21-29,-2 5-14,3 7-29,7-1-14,11 3-10,1 0 62</inkml:trace>
</inkml:ink>
</file>

<file path=word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5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2 795,'21'20'337,"-32"-26"-202,3 4-32,-3 4-47,-2 6-15,-2 11-17,1 10-2,3 12-6,3 7-1,7 2 6,1-3 1,6-6 4,3-1 1,7-7-2,3-4-4,2-9-7,3-6 1,-1-14-2,0-4 6,-1-16 4,2-5 2,0-10 0,-4-4-5,-6-4 0,-4-1-2,-10 0 1,-6-4 2,-8 4 4,-5 2-4,-6 9-2,3 14-7,-7 14-11,1 9-6,-2 18-26,-1 6-14,4 9-30,7 2-24,16-2-21,11-4 14,24-5 64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1:30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82 449,'-29'-60'218,"30"60"-76,-1-4-3,0-1-35,-1 1-7,0-3-17,0 4-12,1 5-17,0-4-2,0 2-16,0 0-8,0 0-12,0 0-6,0 0-2,0 0 2,4 2 1,16 7 0,32 35 0,-21-20-2,5 1 2,-3 1-1,4 11-4,-1 3 1,-4 6-3,2 3 1,-3-6 3,-4-2-3,0-5 3,-1-5-3,-4 0 0,2-3 3,-6-1-3,-2 2 3,-3-4 0,-7-3-1,0-6 0,0-4 1,-6-6-1,1-3-2,-1-2-6,-2-2-12,1 0-22,0 0-11,0 0-23,-7-19-24,-17-38 64</inkml:trace>
</inkml:ink>
</file>

<file path=word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4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53 752,'-33'54'337,"24"-52"-155,4 0-82,2 2-24,-1-3-16,1-1-5,3 1-13,0-2-5,0 1-12,0-1-9,10-23-8,39-29 3,-25 23-9,1 2 4,-11 1-4,-2 3 0,-5 8 4,-2 7-3,-3 5 3,0 5-5,-2 13-1,0 8 0,-1 16-1,-3 4 5,4 8-1,0 1 3,3-2 1,4-1 2,-5-11 1,5-4 4,-2-11 0,-2-2-1,0-10-4,-4-5-1,0-4-3,1-1 1,2 1 4,-2-1 3,-1 0-1,0-1-5,0 0-7,0 1-9,0-1-27,0 0-17,1 0-46,-1 0-15,0 0 73</inkml:trace>
</inkml:ink>
</file>

<file path=word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3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186 933,'-2'-18'336,"11"0"-293,6-3 4,12-4-14,5 2-3,12 0 3,-3-1 6,2 8-6,-6 1-7,-11 12-9,0 5-9,-8 13-2,-2 12 5,-9 25 3,-4 18 3,-7 24-1,-6 17-4,-5 24-8,-2 7 3,-1 17-9,1-8 1,8-16-2,4-7-2,8-26 4,6-5 0,4-19 0,-1-9 0,7-18-1,1-7-3,2-13-8,3-11-1,0-13 1,-3-6-2,-2-10 11,-4-3 1,-8-8 5,-4-5 2,-8 0 6,-3 1-3,-9 7 1,-5 5-2,-5 15-6,-7 12 2,1 23-4,2 16 2,2 21 1,6 8-2,6 12 1,5 6-5,6 0-5,2 1 2,4-2 1,0-3 2,5-4 12,0-3 5,0-11-1,-2-7 6,-2-11-9,-1-2-3,-3-12-1,-1-7-2,-4-12 5,-3-11 9,-2-8 15,-9-5 10,-5-7 15,-2-1 5,-7-4 3,4 1-2,-3 3-16,3-2-11,5 5-18,1 0-10,8 4-3,2 2-2,6-1-2,3-1-3,4-2-6,2 1-10,3 1-19,-3-3-12,0 0-26,0 0-14,8 1-22,32 10-3,-27-10 74</inkml:trace>
</inkml:ink>
</file>

<file path=word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2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4 851,'-6'-1'327,"6"3"-255,2 3 4,6 4-18,3 3-9,2 5 5,4 3 5,7 10-3,6 5 4,10 18 8,6 16 2,8 41-8,-6 18-9,-7 44-27,-7 7-10,-13 10-10,0 1 0,-8-8 1,-5-4-4,-8-12 4,-9-5 1,-10-15-1,-4-2 2,-6-14-6,-2-11-2,-8-20-4,2-13-5,1-27-17,4-9-11,15-21-26,2-12-9,6-16-20,4-8-8,4-20-12,3-10 58,9-13 29</inkml:trace>
</inkml:ink>
</file>

<file path=word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1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8-1 908,'-11'4'332,"-4"5"-283,-8 15-19,1 11-16,-6 28-10,0 13 1,4 23 14,0 16 5,3 18 15,5 12 9,5 20-5,1 2-1,6 6-9,2-9-4,5-15-6,6-9-5,5-25-5,4-9-4,7-19-5,3-11 2,10-16-9,-2-9-17,2-14-33,-1-10-20,-10-18-46,-1-8 72</inkml:trace>
</inkml:ink>
</file>

<file path=word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1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0 1144,'8'17'442,"5"8"-323,3 6-34,-7 3-41,-1 2-21,-8 6-28,-9-6-12,-5 3-35,-6-4-20,-6 0-37,1 0 16,-1-8 56</inkml:trace>
</inkml:ink>
</file>

<file path=word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0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5 835,'-8'-4'329,"4"2"-239,4 2-21,4 0-16,1 2 6,4 3-2,10 7 15,2 5 7,6 10-24,-1 8-9,-1 10-11,0 12-4,-3 24-3,-1 9 2,2 24-3,-2 13-4,2 15-2,-2 6-4,-3 10-1,-3-4-1,-8-5-4,-3-3-3,-10-11-1,-7-4-2,-4-17-1,-6-8 1,-1-20-1,2-7 0,5-16 2,1-10 5,8-20-3,1-11 1,4-17-3,1-2 0,0-2 0,1-1-1,0-1 1,0 0-2,0 0-13,0 0-14,0 0-47,0 0-25,1 0-36,0-1-11,4-8 93</inkml:trace>
</inkml:ink>
</file>

<file path=word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4:00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4 27 741,'-1'-2'313,"-1"0"-203,-10-6-23,-26-7-21,23 23-23,1 2-4,0 9-7,1 4-3,2 10-2,-1 5-3,0 8-4,-2 2 1,-4 21-7,0 13-3,1 17 0,-1 13-1,8 9 2,-8-1 3,9 2 2,-2 1 4,4-4 1,7-1 1,0 5-5,0-7-2,3-9 1,1-10 1,4-10-1,4-3 0,0-5-6,3 1-1,2-13-4,-1-6 2,4-7-6,-2-6-1,-2-10-2,3-8-10,-6-12-26,3-5-15,-1-13-45,0-5-8,0-16 66</inkml:trace>
</inkml:ink>
</file>

<file path=word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7.1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1 145 626,'-11'-35'231,"0"2"-200,1 6-4,-4 2-6,-4 10-1,-2 6 6,-7 10 20,1 4 13,-6 8 12,0 2 1,-1 11-15,2 6-12,3 10-19,2 5-8,6 12-6,1 2-3,10 2-3,6 2-4,8 1 0,8-1 1,9-5-2,4-6 3,6-11-2,2-3 0,0-7 5,1-2-5,-8-4-1,-5-5 2,-8-5-3,-8-2 0,-8-1 3,-8 2-1,-12 4-2,-7 1 0,-8 3-2,-4-1 2,4-6 0,3 0 3,10-7 12,9-1 2,8-2 3,4-6-1,5 0-18,2-3-3,6 1-6,4 1 0,6 0 7,2 1-2,5 6 3,1 2-1,2 14 0,-3 6 3,-7 20-3,-6 11-2,-10 13 2,-6 3-3,-11 5 5,-4 4-1,-10 7 0,0 4 3,-2 7 9,1 2 7,3 3 12,2 0 0,2-5-5,5-4-4,3-17-14,5-9-4,8-19-3,4-8-1,10-17-5,4-5 1,4-14-12,5-6 1,3-11-8,4-3-4,5-4-19,-3-2-14,-1-1 38</inkml:trace>
</inkml:ink>
</file>

<file path=word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5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27,'3'2'318,"3"2"-219,12 2-70,2-2-12,11-2-10,4-2-19,3-4-33,-1-2 30</inkml:trace>
</inkml:ink>
</file>

<file path=word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5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1 877,'35'-25'318,"-23"25"-268,6 3-18,3-4-3,4-1-10,5 1-5,1-2-1,-1-1 0,-1-1-2,2 2-3,-7 4-7,-3 0-8,-9 3-40,-6-1 40,-11 2-9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34:09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0 248,'0'0,"0"0,0 0,0 0,-101-32,58 12,5 5,12-1,6 5,5 1,4-1,2 2,0 0,3 3,-1-3,-1 0,-1 0,-2-1,2-1,0 2,3 0,1 3,3 1,0 1,2 2,0 0,0-1,0 1,0 0,-2 0,0 0,-3 0,1 2,-3 0,-2 0,-2-3,-13-5</inkml:trace>
</inkml:ink>
</file>

<file path=word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5.5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3 909,'3'-12'327,"6"21"-271,4 13 2,7 26-12,4 13 3,0 19 7,1 8-1,-1 9-12,-2 0-6,-12-2-20,-5-6-7,-10-10-6,-7-4-10,-2-5-36,-2-8-21,-1-15-44,1-11 61</inkml:trace>
</inkml:ink>
</file>

<file path=word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5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6 0 888,'-33'17'325,"2"25"-267,2 19-6,-1 24-17,0 14-4,9 13-6,4-5-5,12-5-7,8-8-6,9-16-12,6-6-14,8-16-28,3-10-13,9-21-37,1-13-116,5-19 147</inkml:trace>
</inkml:ink>
</file>

<file path=word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5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47 852,'-3'-2'319,"11"6"-238,6 1-18,18-1-34,5-3 3,18-6-10,7-5-6,-2-4-11,-2-2-6,-12-4-11,-7 0-9,-8-2-20,-3-2-15,-10-4 33</inkml:trace>
</inkml:ink>
</file>

<file path=word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4.8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36 715,'9'7'314,"-2"13"-162,1 15-9,-7 24-46,-1 9-14,-2 4-28,-4-4-13,0-18-20,1-9-8,1-16-12,-1-8 5,3-10 23,-1-4 13,1-10 11,1-6-4,-2-9-26,2-9-14,3-10-7,1-6-2,5-12-1,-1-7-2,3 0-2,-1 2-1,3 19 3,-1 11-1,0 21-4,-2 10-6,1 19-4,1 11 0,-2 23 5,0 13 7,-1 6 4,-2-1 1,8-9 0,-1-12-4,-1-10-18,-2-3-33,-10-9-36,-1-2-14,-4-5-254,-6-9 257</inkml:trace>
</inkml:ink>
</file>

<file path=word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4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40 897,'-6'-7'346,"6"7"-254,-1 3-19,1 17-41,-4 13-12,1 30-4,0 12 4,-1 11 8,3-1 0,1-13-7,0-9-2,-1-11-10,0-8 0,1-16-7,-1-5 2,-1-17 4,1-5 4,-4-10 3,2-6 0,0-13-5,-4-9-3,-1-11-3,-2-6-2,1-7-3,4-5-2,-1-9-1,5-1-1,0 8 3,0 11-1,3 24 1,-2 12-1,7 19-2,0 10-5,0 25 1,8 14-1,-1 30 3,2 6 6,3 2 1,-1-6 2,1-15 3,1-6 1,3-17-2,-2-8-1,-1-18 3,0-7-1,-1-13 6,2-9 1,0-17 0,-1-9-2,-5-12-4,-3-4 0,-7-14-3,-3-4 0,2-8-2,-3 6 1,3 17-4,-1 11-10,-2 21-29,0 6-22,3 13-46,-2 3 65</inkml:trace>
</inkml:ink>
</file>

<file path=word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3.7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1 684,'61'-14'269,"-57"30"-179,2-1-36,1 0-32,-1 1-7,3-2-7,1 2-3,-3 1 1,0 0 5,-1-3 15,0-2 9,0-3 8,1 1-2,0-5-9,1 1-10,-2-6-7,-1-1-4,-1-2-3,-3-3 2,-2-1 0,-4 0 0,-2-4-2,-2 0-2,-4-5-3,2 1 1,1-1 0,-1 0 1,3 3 5,2-1-1,2-1-2,4 1-4,4 2-2,1-1-1,4 5 0,1 0 4,1 1-1,1 2 0,3 5 0,1-1-3,-3 2-2,0 1 2,-1 3-2,-3 4 0,-1 3 2,0 7-1,-3 10-1,1 3 3,-3 5 0,-1-1-1,-1-8 3,0-4-2,-1-9 0,0-6 2,0-6-3,0 0 3,0-3 9,0-1 2,0 0 2,0 0-2,0 1-5,0-16-2,-2-33-1,-1 25-2,-2-1-1,1 3-1,-1 3 0,1 2 1,-1 4 1,2 1-1,-1 4-1,-3-2 0,5 2-1,-2 1 0,3 1-1,1 2-2,3-2-3,2 3 1,4-1 1,2 0 3,2 2-3,2 2 3,2 2-2,2 2-1,0 3 5,0-1-2,0 1 2,0-2 0,-5 1-3,-2-1 2,-5-1-1,-6-2 0,2-1 3,-5-1 0,1 0 5,0 0 4,0 0-4,0 0 1,-5 3-5,-2 11-2,-23 32-2,25-24 0,2 4 1,3-1-1,2-2 0,3-2 0,1-6 0,0-3-1,3-2 1,-6-8-4,2 1-13,0-3-9,-1-8-18,4 4-12,3-11 33</inkml:trace>
</inkml:ink>
</file>

<file path=word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2.7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0 821,'13'28'314,"-6"12"-239,-6 6-16,-8 4-31,-7 1-11,-5-4-10,-1-4-1,-4-10-1,-1-3 1,-1-14 13,-1-6 7,6-8 15,0-4 3,4-11-8,2-5-8,3-11-17,3-7-1,6-8-8,3-1 3,8 6 0,1 4-4,1 16 4,3 9-5,-1 11-3,2 6 1,3 19-4,0 4 1,2 12 4,-2 3-10,1-4-25,-1-6-20,-2-14 14,3-7 17</inkml:trace>
</inkml:ink>
</file>

<file path=word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52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84 960,'6'-23'351,"10"-14"-285,3-7-27,5-10-24,3-2-6,-1-6-4,-4-3-2,-6-5-3,-3 2 1,-10 8 1,-2 6-2,-7 15 2,-4 6 1,-3 14 5,0 8-1,1 19 0,-1 12-5,1 27-4,-1 17 1,2 26 0,3 4 1,7 3 0,4-4 2,12-16-2,5-8 2,7-19-1,2-10-1,4-18 1,-2-9 0,-4-17 3,1-5 0,-9-15 3,-3-2 3,-8-6 4,-8-3 5,-10 2 4,-8 1 0,-7 10-2,-5 5-8,-4 12-10,2 5-14,3 14-32,3 6-13,8 2 200,6-3-121</inkml:trace>
</inkml:ink>
</file>

<file path=word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4.5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65 576,'-11'-65'298,"5"67"-53,-3 7-111,2 15-29,-1 7-8,-2 11-16,2 4-7,0-3-38,-1-4-13,3-6-28,0-8-26,2-5-48,3-2-23,-4-12 57</inkml:trace>
</inkml:ink>
</file>

<file path=word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4.4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0 1692,'-7'4'14,"-1"0"-7,-10 8 10,0 6-5,-4 3-8,0 0 0,2 0 1,3-1 1,7-2-1,3-2-3,8-5-5,-1-4-1,6 0 0,4-1-1,2-3 3,6 1 1,3-4 0,0-2 1,0 0 1,0-1-1,-5-1 3,4 4-3,-5-1-24,-5-5-12,-1 1-28,-9-3-8,1-1-6,0-2-5,-3-3-24,-3-2-93,-1-2 133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2:55.98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79-1 885,'-10'-1'313,"1"0"-277,-1 2-9,4 5-21,0 1-6,-1 0-7,4 3-3,-1-2-2,2 0 3,7-1 3,2 0-1,5-2 4,4 3-3,7-1 1,1-3 3,9 0-1,-1-4 2,10 0 1,0 0 0,4 2 1,-2 2-1,-9 3-7,-6 2-4,-15 0-11,-2 5-6,-17 5 2,-12 1 0,-22 8 14,-12 2 5,-12 3 8,2 4 7,-1-7 5,0-4 7,5-7 10,0-6 0,12-1-1,6-1-4,7-6-7,9-1 0,10-2-4,5-1-2,5-1-10,3 1-5,4-3-7,-4 1-1,0 0 3,17-5 3,34-15 5,-27 10 0,3 3 3,4 0 0,-4 5 1,0 2-1,1 3-3,-5 3 1,2 2-1,0 0-3,-8-1-4,-1-2-6,2 4-17,3 2-14,14 0 27</inkml:trace>
</inkml:ink>
</file>

<file path=word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4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6 15 690,'1'-12'285,"1"5"-196,-2 12-9,-1 5-9,-8 11-16,-2 9-3,-10 10-20,-3 2-9,-3 5-2,-5-3-1,2-3-4,0-3-3,7-10-25,5-4-18,9-7 113,5-4-73</inkml:trace>
</inkml:ink>
</file>

<file path=word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3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 958,'-9'-2'354,"9"7"-288,1 3 2,5 11-14,7 8 5,6 5 17,4 5-1,3 2-18,-1-2-16,-2 1-27,-1-1-7,-2-8-13,-4-6-13,-6-8-34,-2-5-24,-5-7-30,-2-2-4,-5-10-24,-1-3 86</inkml:trace>
</inkml:ink>
</file>

<file path=word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3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2 793,'12'-10'331,"4"3"-193,4 3-8,3-4-43,5 2-20,1-1-36,-2-1-7,3 5-40,-3-3-22,-3 0-45,2-1 31,-5-3 23</inkml:trace>
</inkml:ink>
</file>

<file path=word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3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0 650,'-7'10'291,"0"3"-140,0-2-31,-1 4-40,1 0-12,0 0-13,3 0-3,4-1-8,3 0-4,6 0-3,2 2-5,7 1-5,2-2-6,-1-3-9,-1 3-5,-3-1-4,-3 0 0,-5-1-1,-6-2 1,-9-1 2,-6-2 0,-8 2-1,-2-1-2,-6-6-15,2 1-7,3-5-28,1-5-13,9-6-25,1-2 476,6-3-303</inkml:trace>
</inkml:ink>
</file>

<file path=word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2.9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998,'-4'27'364,"32"-27"-305,13-2-29,-2-1-12,2-2-13,-2 0-9,0-1-9,-2 5-3,-7 1-3,1 3 1,-3 1-5,-4-1-7,-5 1 22,-9-2 2</inkml:trace>
</inkml:ink>
</file>

<file path=word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2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1 796,'42'-10'295,"-45"-1"-230,-1-1-19,3-6-29,1-2-2,1-4-6,-1-4-2,1-1 5,-1-1 10,-2 3 16,-1 2 10,2 2 7,-1 6-4,2 7-14,-1 3-10,0 5-8,1 2-7,-1 8-5,1 6 0,0 12-6,0 6-1,3 6 2,2 3-9,2 1-31,0-2-13,-1-3-28,-2-3 45</inkml:trace>
</inkml:ink>
</file>

<file path=word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2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 902,'7'1'340,"8"2"-258,6-1-12,5-2-31,-3-2-13,-12 1-39,0 1-14,39-4-37,-2-1-27,-1-2 58</inkml:trace>
</inkml:ink>
</file>

<file path=word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2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44 980,'-5'-46'367,"5"53"-290,0 6-21,3 9-19,1 6-10,1 3-10,-2 5-8,5-5-6,-1-2-1,-1-2-1,3-7-15,-3 0-11,-1-11-33,-1 0-22,-4-7 48</inkml:trace>
</inkml:ink>
</file>

<file path=word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1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22 288,'0'0'155,"0"0"-47,0 0 29,0 0 13,0 0 1,0 0-17,0 0-20,-1 0-10,1 0-33,0 0-17,0 0-23,0-1-8,12-2-5,29-9 1,-24 8 0,1 3 0,0 1-7,-1 1-4,-3 2-6,-2 0 0,-4 4 0,-2 1-2,-6 4 2,-6-2-1,-8 5-1,-3 1-3,-5-1-2,2 5-6,-1-7 0,2 1 0,6-7 2,3-4 4,5 0 1,4-5 1,2 1-6,2-2 0,-3 2-1,0 0 4,9 0 4,35 3 2,-25 2 3,1 0-3,0 5 1,-2-1-2,-5-1-1,-3 1 2,-7 2 0,-3 0 3,-10-1 7,-2 3 2,-5-1 9,-4 0 4,-1 0-3,-1-2 3,1-1 1,2 0-1,3-3 3,2-1-4,3-4-10,2-2-2,3-1-8,-1-1-3,2 0-12,5 0-13,1 2-28,4-3-15,2 2-22,2 0 14,3 1 47</inkml:trace>
</inkml:ink>
</file>

<file path=word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0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3 1 734,'-1'-3'304,"-1"3"-196,-4 3-35,-4 3-16,-2 9-14,-3 4-1,-3 8 2,-1 5-1,-3 1-9,3-1-7,3 0-18,0-3-10,7-3-27,2-1-16,6-7 307,1-4-209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2:35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021,'-1'0'341,"6"4"-340,0-2-2,4 3-2,3 2 5,3 5-6,5 11-3,-5 17-2,-1 15 0,-12 36 5,-7 15 4,-6 32 2,-5 6 1,3 0 2,2-10-2,3-24 0,5-13-1,2-28 0,-1-12 4,2-19 2,2-10-1,-3-14-1,1-6-3,1-3-18,-2-4-4,1-11-30,-1-11-46,1-27 69</inkml:trace>
</inkml:ink>
</file>

<file path=word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0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3 906,'-1'-3'338,"3"7"-254,4 1-14,4 10-13,5 8 8,4 6 9,1 4-2,7 6-16,-4-3-11,2-1-25,-6-6-9,-4-6-10,-3-2-2,-9-8-13,-2-3-7,-7-5-18,-1-4-20,-2-3-30,0-6-11,-1-6-34,-2-4-95,0-7 158</inkml:trace>
</inkml:ink>
</file>

<file path=word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0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3 967,'8'-1'368,"6"-4"-268,2-1-29,2-3-28,3-1-17,2 1-36,1 0-12,3 2-36,-2-2-26,-6 1 51</inkml:trace>
</inkml:ink>
</file>

<file path=word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40.0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0 776,'-4'4'309,"0"1"-203,1 0-23,-2 6-46,-2 5-8,1 4-12,0 2-3,0 0 4,3-2 3,3-2-3,1 1-1,3 2-8,2-1-3,0 1-2,0-1-3,1-4 0,-2-2-1,-1-2 1,-1-4 3,-1 0 0,-2 1 2,0-2 4,-4-1 3,-3 2-2,-1-2 1,-5-1-7,1 5-2,-1-2-1,-1-1-2,0-2-12,1-5-14,0-4-43,2-3-7,4-7 41</inkml:trace>
</inkml:ink>
</file>

<file path=word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9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1 680,'12'-3'338,"3"-4"-77,10-4-178,1 3-10,8-5-22,2 3-12,5 2-19,1 1-6,-3 2-7,-1 2-3,-11-1 0,-2 2-2,-8 2-25,-2 0-15,-6 2-50,-5 1 53</inkml:trace>
</inkml:ink>
</file>

<file path=word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9.3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864,'0'13'317,"-1"7"-248,1 5-24,0 9-19,-3 3-9,2 4-11,-1-2-5,1-6-19,1 0-23,0-7 23</inkml:trace>
</inkml:ink>
</file>

<file path=word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9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9-2 924,'-9'2'334,"-2"3"-277,-6 5-40,-3 3-9,-5 6-2,0 3-1,-3 2-1,2 0 0,3 0 0,3-2 1,7-4 5,2-7 1,10-6-1,3-3-2,6-2-7,5 2 0,8-1 1,4-6 2,7 1 4,1 0-1,2-1 0,-1 5-1,-2-1-3,-2-2-6,-6 3-29,-5-4-23,-5 1 29</inkml:trace>
</inkml:ink>
</file>

<file path=word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8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 989,'-9'-1'373,"7"1"-268,1-1-21,1 1-34,0 0-8,0 0-24,7 0-7,44 5-1,-23-5-3,-3 2-2,3-1 0,-3-1-3,-1 2 1,-6-1-1,-1 0 0,-3 0 1,-3-3-1,-2 0-1,-4 1-6,-1 1-20,-2 0-15,-2 0-38,0-1-16,-1 0 57</inkml:trace>
</inkml:ink>
</file>

<file path=word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8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851,'-6'4'332,"2"0"-225,2 0-25,7-1-34,-2 0-10,9 2-18,2-1-3,5 1-7,2-3-3,2 0-2,2-1-9,1 0-17,-4-1-11,5-1-53,-2-1 56</inkml:trace>
</inkml:ink>
</file>

<file path=word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7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874,'-3'5'326,"1"-1"-240,0 0-25,5 0-7,1 1-4,7 1-7,4 1-2,4-3-11,3-2-6,3-2-9,1 0-7,0 0-8,-3 0 3,1-1-14,-5-2-12,-4 1-31,-2-1-21,-10 0-175,0 2 172</inkml:trace>
</inkml:ink>
</file>

<file path=word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7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13 861,'25'26'330,"-27"-28"-241,9-1-28,-7-7-29,4-1-8,2-3-3,-4-4 10,4 3 4,0-4 0,-3 4-5,0 1-7,-2 4-7,-1 3-2,0 5 3,-1 2-3,2 6-5,-2 2-4,-1 16-4,2 6 3,0 9 1,5 0 1,1-3-1,0-2-5,-1-6 1,-2-1 0,2-8-1,-2 1 2,-1-9-2,0-1 4,-2-4 0,-4-3-1,0 0 3,-3-2-1,-5-1 1,-3-2-1,-5 1-2,0-3 0,0 4-1,1 0 0,3-2 1,-1 2 2,10 0 5,2-1 3,5 2-6,9 0-3,1 0-4,5 2-1,5-2 2,-2 1 2,2-1 0,3-1-3,-4 0-2,-2 0-9,-2-1-26,-1-1-26,-2 0-54,-1-1-1,4 2 6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6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78 620,'-1'-39'254,"2"8"-157,6 3-10,5 6-23,7 5-7,4 2-12,0 3 0,4 5-4,-4-1 0,1 9-9,-2 4-9,-4 7-11,-1 3-5,-9 8-7,-4 0 1,-9 7-1,-7 4 1,-11 0 1,-1 2 0,-8-6-4,0-3-2,8-9 1,2-7 0,12-8-4,3-3-4,5-7-8,7-3 2,9-5 5,7-2 6,7 7 4,-1 6 2,2 14-2,-3 6 2,-3 18 1,2 7 0,-6 9 6,-4 2 1,0 2 6,-5-7 1,-1-6 1,-1-7-3,-1-13-5,-1-6-8,5-8-29,0-5-22,7-6-46,4-3 57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4:17.50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48 5 834,'2'-1'287,"2"-2"-264,-1 5-4,-1 8 3,0 6 3,0 25 6,-3 9 1,0 36-1,-2 14-1,0 20-5,-2 7 1,-1-4-2,1-6-5,-2-21-4,-1-9-1,0-13-6,0-10 2,0-11-2,2-9-3,3-18-1,-1-11-4,3-11-8,0-7-2,0-23 3,1-10 3,2-28 7,3-16 1,0-15-3,0-4 0,0-3 1,0 1 1,-3 11-1,2 7 1,-4 15-3,-3 11 1,1 16 1,-3 7 0,2 12 1,-1 9 1,0 8 5,-1 5-1,-1 20-7,-2 8-3,1 32-7,1 19 5,-1 24 6,-2 5 2,1 0 1,-1-9-5,0-17-2,2-5-1,-1-14-1,3-7-2,4-19 0,1-9-1,0-19-10,-2-5-7,6-18-2,-1-14 1,7-25 15,-2-19 8,-1-21 3,5-3 2,-5-8-2,3 5 2,-4 9 1,0 4-1,-1 20 2,-2 11-3,1 15-2,-2 9-3,-1 16-28,2 7-32,0 21 37</inkml:trace>
</inkml:ink>
</file>

<file path=word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6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8 127 580,'-31'-81'281,"28"64"-91,2 4-52,0 2-43,1 6-10,0 4-10,-1 1-10,-4 8-23,-2 8-14,-7 11-22,-1 8-4,-5 4-4,1-1 2,1 3-13,-1-4-15,7-3-31,3-1-25,6-7 49</inkml:trace>
</inkml:ink>
</file>

<file path=word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6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1 875,'-21'-12'360,"30"19"-179,6 0-123,7 11-24,2 0 1,4 7-7,1-1-8,2-2-11,-2 1-3,-1-5-4,-3-2-1,-7-5 2,-3-2-2,-6-3-9,-3-3-10,-6-3-25,-4 0-15,-5-4-34,-1-4-20,-2-5-182,1-2 197</inkml:trace>
</inkml:ink>
</file>

<file path=word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4.6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-1 767,'0'1'316,"0"2"-201,1 11-20,1 5-6,0 8 1,-1 6-2,0 2-10,-1 3-13,0-4-24,0 1-14,0-5-20,0-5-1,1-3-6,-3-4-6,-3-4-26,-2 3-21,-9-3-42,-4 0 10,-11 1 47</inkml:trace>
</inkml:ink>
</file>

<file path=word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4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4 603,'-1'-1'311,"0"-2"-41,-4 3-195,1-1-12,-1 5-20,0 3-15,-5 7-15,-4 1-5,-7 4-3,-1 3 1,-2-2-2,-2 2 1,6-1 1,1-3 0,6-5 5,5-4 3,4-5-2,5-1 2,5-2-1,3-1 1,7-1 11,3-3 4,6 4 4,3-2-2,-1 2-6,0 1-6,-1 1-9,-7 0-4,-4 0-2,-2 1-1,-7-3-1,1 4 1,-4-3-3,-3-1 0,2 0 4,-3-1-3,0 0-11,0 0-9,0 0-27,0 0-18,0-3-18,-4-7-17,-8-32-230,11 25 232</inkml:trace>
</inkml:ink>
</file>

<file path=word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3.8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0 709,'1'6'284,"-1"7"-173,-2 7-16,-5 10-21,-3 6-12,-8 8-24,-2 1-7,-6 0-8,0-1-6,-2-4-6,-1-4-5,6-1-3,4-5 0,5-8-23,7-5-16,1-8 19</inkml:trace>
</inkml:ink>
</file>

<file path=word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3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3 916,'0'-1'336,"0"0"-255,0 1-14,7 26 10,7 35-5,0-22-17,1-3-7,5-2-24,4-3-7,-2-6-8,0-2-5,-4-7-1,-4-1-4,-5-6-18,-4-4-19,-5-3-35,-4-2-16,-6-8 51</inkml:trace>
</inkml:ink>
</file>

<file path=word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3.2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4 858,'-1'-2'318,"4"2"-236,1 2 7,-4-2-21,4-1 6,23-2-17,32-6-14,-23 3-18,-3 0-10,-4 1-12,-5 0-1,-4 0-6,1 2-18,-4-2-42,0 1-21,2 2 45</inkml:trace>
</inkml:ink>
</file>

<file path=word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2.9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0 848,'-41'53'320,"34"-37"-227,0 5-26,-4 9-19,2 4-5,0 2-18,0 0-1,0-6-3,3-3 0,0-8 1,2-3 0,1-7-5,1-3-3,1-1-2,-3-5-5,-1-5 2,2 1-3,-2-7-5,2-1 2,3-1-3,3 1 1,3 0 2,2-2-1,5-1-1,-2 0 3,4 4 0,0 4-1,-1 2-3,2 2 1,3 3-1,2 5 2,2 5 1,-1 3-2,-4 3 0,-1-1-1,-7 5-2,-2-2 0,-10 3 0,-5-1 2,-7-2 3,-7 0 1,-5-4 4,-1-1 0,-1-2 5,4-3 1,0-2 0,3 0-4,3-3-1,1-2-3,7 0-3,0-2 0,5 1-5,0-2-7,4 0-26,1-2-23,5-3-37,2-1-20,4-3 69</inkml:trace>
</inkml:ink>
</file>

<file path=word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2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0 759,'-10'-3'315,"6"1"-197,1 2-2,3-1-47,0 0-19,0 1-17,0 0-7,16 2 3,34 7 3,-18-8-1,5-3-4,0-3-11,7 4-5,-3-2-5,-4 2-2,-6 0 0,-8 1-3,-7 0-9,-5-2-7,-7 2-32,0 0-16,-8 0-40,2 4 7,-2 6 56</inkml:trace>
</inkml:ink>
</file>

<file path=word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1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79 903,'-8'-11'336,"3"1"-283,5 3-14,4-3-19,7-1-14,5 0-1,7 1-1,7 4 0,10 5 5,-5-2 2,0 6 1,-4 1-2,-12 4-3,2 3-4,-11 1-1,-6 0-1,-6 2-1,-5 2 2,-11 2-2,-6-2 0,-10-1-4,-7-1 0,2-4 1,3 2 3,11-5 2,7 0 0,8-4-1,4 0-3,7-2-7,4-1-1,7 0 0,5 0 3,8-1 6,3-1 0,3 2 4,-1 0 2,-6 0 1,-2 1 0,-9 1-2,-6-2 1,-4 4 0,-4-1 3,-9 4 2,-6 2 0,-5 3-3,-4 1-5,-5-2 0,4 2-6,-1-1-26,5-2-18,4-1-151,3-1 13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4:12.44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84-3 353,'-11'4'204,"2"1"-39,0 3-15,2-3-55,-2-2-8,2 1-22,-1-5-5,2 2-13,-1 1-5,-2-5-7,5 4-3,-1-1-8,1 2-6,0 3-8,1 3-2,-2 6-5,5 7-3,-4 14 0,-3 8 0,7 13-1,-8 1 1,6 10 0,-2-2 1,-4-5 1,6-4 3,-4-14-3,3-6-1,3-9-1,2-5-1,3-7-1,-3-5 0,1-3-8,-4-6 0,3-5-4,2-3 2,4-13 7,-1-9 1,4-18 5,1-7-1,-3-16-1,3 4 0,-4-3-1,-1 2 3,-2 9 0,-2 4 2,-1 13-1,0 11 1,-1 13 1,-2 1 0,-1 9 7,-2 2 2,0 3-4,2 9-1,-2 12-7,1 9-3,0 12 2,2 6-1,0 7 1,2 4 2,-2 3-1,-4-1 5,4 2-3,-5-2 0,2-2 1,1 0-4,-7-7 3,2-1 0,-6-5 0,0-4 2,1-9-3,0-4 2,7-7-2,1-6 0,4-8-3,-2-5-2,-3-5 2,6-2-1,0-5 4,0-2 0,3-2-3,-1-3 0,-2-1-6,4 3-5,0 2-18,-1 0-16,-1 7 31</inkml:trace>
</inkml:ink>
</file>

<file path=word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1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68 777,'-5'-54'334,"8"54"-171,1 0-55,7 0-46,3-1-10,4 0-18,0-1-13,0 0-12,1 2-3,-3 0-2,1 1-3,-4 0-1,-2-3-10,-3 0-32,0 1-21,-3-4 35</inkml:trace>
</inkml:ink>
</file>

<file path=word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0.6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26 741,'41'-15'304,"-42"13"-190,-1 2-11,3-1-46,-1 1-12,0-1-5,0 0 1,12 0 4,32-2-2,-23 2-10,-2 1-10,-1 1-8,-3 2-1,-7 1-8,2 2 2,-8 0-5,-1 1 2,-3 2-4,-5 3 0,-5 2 1,-2 1-2,0 3 1,0-3-2,0 0 0,2-2-5,2-4-3,0-1-5,9 2-2,0 0 1,5 1-1,3 1 1,5-1 4,-2-2 1,1 0 7,-1-3 1,-10-3 1,4 2 1,-5-2 8,-7 3 11,-1-1 7,-4-1 5,-8 0-9,2-1-7,-5 0-4,2-1-6,0-1-1,2-1-4,2 0-12,4 1-7,7 1-31,2-2-13,6 0 36</inkml:trace>
</inkml:ink>
</file>

<file path=word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30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9 0 798,'-5'16'333,"-1"1"-213,-4 12-47,-5 1-18,-6 5-26,-3 0-8,-5 1-11,1-2-3,7-3-6,-1-5 1,9-6-12,6-3-15,7-8 239,6 1-169</inkml:trace>
</inkml:ink>
</file>

<file path=word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9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912,'47'-26'326,"-39"35"-279,0 4-11,3 6 1,6 10 5,-1 3-2,0 2-2,1 1-7,2-2-13,0 0-7,-5-6-8,-2-3 0,-7-10-8,-2-4-10,-3-7-21,-1-3-17,-3-7 230,-3-6-143</inkml:trace>
</inkml:ink>
</file>

<file path=word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9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12 519,'-7'2'302,"6"-2"30,0-1-199,6-2-31,4-2-11,10-3-21,4-3-12,8 0-23,-1-2-12,1 2-17,-4 0-5,-5 2-10,-2 1-14,-2 1-35,1 2-15,-2-1 339,1 1-216</inkml:trace>
</inkml:ink>
</file>

<file path=word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9.3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0 843,'-26'31'319,"26"-31"-238,-1 2-20,-1 11-30,-4 5-11,-2 9-12,0 7-1,-2 2-1,-1-2-1,-1-7 0,0-1-1,0-7 0,3-3 1,0-4 2,1-6-1,4-5 1,-1-1 0,5-5-3,2-1 1,3-3 3,3-2 1,2-2 3,2 3 4,4 2 0,0 2 0,4 6 0,0-1-3,-1 2-6,1 3 1,0 10-5,2 1 0,-7 5 1,-3 2-4,-6-1 1,-7-1 1,-1 0 1,-4 0 2,-9-3 3,2 1 1,-8-5 1,-2 1 2,2-6-4,-5-2-1,3-1 0,3-4-1,1-4 3,5 0-3,3-5-1,4 1-4,4-3-19,2 0-17,5-4-35,1-3-18,4-4 51</inkml:trace>
</inkml:ink>
</file>

<file path=word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8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49 650,'-4'-1'314,"4"-1"-71,0 2-139,0-1-37,0 1-7,5-2-6,17-4-5,36-4-6,-25 5-8,9 2-13,0 2-4,-3 0-8,0 1-4,-11 0-4,-4-1-2,-5-4-1,-4-1-7,-4 3-12,-3 2-14,-4 0-24,-1 2-9,-4 3-25,-5-2 58</inkml:trace>
</inkml:ink>
</file>

<file path=word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8.3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118 660,'-51'-6'259,"44"5"-169,-4-1-24,2 1-15,-1-1-4,4-1-2,2 1-1,0-3-4,1 1-3,0-1-12,2-4-3,5 1-6,1-4-1,6 0 2,-1 2-1,3 0-5,2 2 0,0 1-2,2 1 1,-6 2-2,2 3 1,-1 5-5,-2 5-3,-2 7-1,-6 1 0,-6 4 0,-7 0 1,-5 3-3,6-1-2,-13 0-3,5 0-1,0-6 5,-2-2 0,12-7-1,1-3-1,4-2-3,-1-3-1,4 0 2,-1-4 2,2 0-1,1-3 4,4 2-1,3 1 2,1 3 1,3 2 0,-5 5 0,4 0 0,3 7 1,7 0 1,2-1 2,0 1-2,-2-8 1,-2 0-2,-2-5 0,1-3-5,-5-1-11,-4-3-10,-3 0-20,-3-3-14,-4 1 36</inkml:trace>
</inkml:ink>
</file>

<file path=word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6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 769,'-5'1'300,"3"1"-196,3-2-27,2 0-14,-3 0-1,0-1 2,2 0 2,11 0 1,25-1-9,-23 2-18,0 0-11,0 0-11,-2 2-7,-1-2-7,0 2 2,-3-1-4,0 1 0,-2 2 3,0-3-3,-3 2-1,0-2 2,-2 0-1,-2 1 3,0-2 0,0 0 2,-1 0-1,0 0 1,0 0-4,0 0 0,0 0-2,1 0 0,-1 0 0,0 0 1,0 0-4,0 0-8,0 0-23,0 0-19,0 0-37,1 0-13,-1 0 62</inkml:trace>
</inkml:ink>
</file>

<file path=word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6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41 718,'-35'-42'306,"27"42"-186,2 0-33,2 1-12,-2-1-21,3 2-11,2-1-11,1 3-6,0-4-4,0 0 4,3 1 2,14 4 1,26 3-4,-25-12-5,3 0-7,-2 4-3,-4-4-5,-1 4-2,-4-1-2,-2-1 1,-2 0-6,-3 0-7,1-1-22,-2 4-12,-1 1-19,-1-2-6,-1 0 101,1 0-33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3:01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2 30 272,'37'-26'159,"-36"25"-8,0 0-4,3 4-21,-4-3-19,0 0-21,0 0-8,0 0-8,0 0 0,0 0-1,0 0-1,0 0 3,0 0 0,0 0-5,0 0-5,0 0-8,0 0-5,0 0-11,0 0-1,0 0-11,0 0-4,0 0 0,0 0-3,0 0 4,-1 0 1,0 0 2,0 0-1,0 0-2,0-1-2,-1 0-9,-11 0 2,-23-2-5,23 3-3,-1 0 2,-3 0-5,-4 2-2,-3-1-1,-11 5-3,-1 2 0,-10 2 1,-1 6-1,0 5 0,-2 3 0,-1 8-3,-9 1 0,-4 8-1,0 2 5,0 7 1,11 6 4,7 14-1,4 8-1,2 7-1,3 4 0,-1 2-1,4-3 1,10-5 1,4-6 1,10-9 10,4-8 3,5-7 7,0-8-3,7-8 4,3-5-5,2-7 2,3-4 0,-3-8-6,1 0-2,-4-6-6,2 1 0,-7-5 0,-1-1-1,-4-2 3,-2-1 5,3 0 4,-1 0 1,0 0-1,0 0-8,0 0-12,0 1-8,-8-1-24,-21-3-15,22 2-29,1-2-17,2 0-19,-4-5-4,2-3 1,0-6 10,-2-4 17,-1-2 7,-1-6 19,-2-1-2,2 2 22,-1 2 15,2 7 21,1 3 17,2 10 20,3 1 7,2 5 19,2 3-3,1 12 1,3 7 10,7 18 9,2 5 10,2 3 17,1 0-5,-2-7-11,2-4 3,-5-8-18,3-5-12,-2-10-13,-1-4-9,-3-10-1,3-2-4,5-12-3,3-5-7,9-11-9,-2-4-3,-2-5-4,3 1-1,-4 3-1,3 1 1,1 8-43,-4 1-30,3 5-79,-3 2-42,-4 4 120</inkml:trace>
</inkml:ink>
</file>

<file path=word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5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84 660,'-8'-3'280,"3"2"-142,0-4-98,-2 1-11,4-4 1,-2-3 1,3 0 11,2 0 4,4 0-1,0 1-3,3 5-12,0 1-5,1 6-11,0 5-1,0 7-4,-1 6-4,-3 5-2,0 5-2,-6 3-1,-3-4 2,-2 1 0,-5-3 1,-2-7 0,-2 1 1,0-7-1,2-1-1,5-4 2,-2-4-4,4-3 0,2-4 0,2-2-4,3-4 1,5-5 1,1-5 0,4 3 2,2 2 2,1 4 4,1 5-1,-5 4 1,2 2 2,-1 6-3,1 3-1,0 4-1,1 0-2,-1-2 1,-1-2 0,0-5-5,0-2-13,0-5-27,2-2-23,1-7 38</inkml:trace>
</inkml:ink>
</file>

<file path=word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5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0 852,'0'4'305,"1"4"-254,-3 9-14,-1 3 2,-5 15 4,-7 1-4,-4 6-11,-5 1-4,-7-5-5,3 2-3,4-5-6,1-3 0,9-6-3,3-1 0,4-10-21,5-4-20,4-3 32,5-9-11</inkml:trace>
</inkml:ink>
</file>

<file path=word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24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9 827,'-35'20'317,"28"-23"-241,3 2-16,-1 0-7,-1 1-2,-6-6-2,-1-1-3,4 3 2,2-1-4,2 3-3,4 2-9,-1 0-4,2 0-11,-1 0-6,1 0-9,0 0-4,9 27-1,13 31-2,-2-20 5,2 0-1,2-5 1,-1-2-1,-3-4 0,1-1 2,-6-7-1,-2-2 3,-1-7-19,-5-1-16,-4-6-37,-1-1-13,-5-6 24,0-1 27</inkml:trace>
</inkml:ink>
</file>

<file path=word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17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862,'4'-3'299,"8"12"-256,3 8 7,7 18 14,2 8 12,-1 16 0,2 6-5,-4 0-14,-2-2-11,-2-8-23,-2-3-8,-5 1-26,-2-1-24,-8 2-47,-5-1-55,-7-5 84</inkml:trace>
</inkml:ink>
</file>

<file path=word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16.8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0 790,'-27'53'313,"0"15"-189,7 19-90,1 8-5,11-1-6,5-2-2,4-14-9,10-8-6,8-22-24,11-10-18,6-15-57,2-9-92,-1-19 123</inkml:trace>
</inkml:ink>
</file>

<file path=word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16.6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57 664,'-9'-3'278,"9"4"-187,6 2-13,4-1-37,6 4-10,5-5 2,5 0 1,7-3-14,3-4-5,5-2-15,1-2-15,-9-3-38,1-2-205,-9 1 179</inkml:trace>
</inkml:ink>
</file>

<file path=word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16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85 641,'6'42'297,"-4"8"-137,-3 2-68,-1-1-22,-7-1-35,3-4-10,-2-12-13,0-6-4,2-16 25,1-7 12,2-10 12,2-7 3,1-18-24,2-10-13,4-10-13,1-7-2,2-6-3,0-2-4,-3-6 3,1 3-2,0 19 1,-1 13 3,2 27-6,1 11-2,4 20-7,2 13-3,0 21 5,-2 2 6,1 3 2,-1-7 5,0-9-2,-2-3-1,-1-6-9,-4-3-10,-4-10-23,-2-6-7,-11-7-5,-1-4-1,-7-9-5,-2-5-15,-6-6 46</inkml:trace>
</inkml:ink>
</file>

<file path=word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16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79 958,'-2'8'328,"-1"6"-302,-3 19-20,2 10-3,-7 12 12,-1 4 0,1-4 8,-1-3 0,7-7-4,-3-6 4,3-10 6,-2-8 4,-3-10 4,4-6-1,-4-8-9,4-5-3,3-15-14,1-7 0,3-17-6,0-8-2,1-7 5,2-1-3,2 3 0,-6 5 2,7 16-3,-4 11-2,1 20-2,7 12-6,1 16-4,5 11 2,3 20 1,-3 4 2,2 2 7,-3-4 0,-1-9 1,1-7 0,0-9-2,0-8 1,-1-14-1,-1-4 2,-2-12 1,0-8 2,0-12 7,-1-10 0,-2-6 4,-5-6-6,-3-7-1,-1-2-4,-2 5-4,-1 12 2,1 15-18,0 10-13,0 12-44,2 3-29,4 7 63</inkml:trace>
</inkml:ink>
</file>

<file path=word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15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66 359,'-2'33'130,"2"7"-107,0 3 1,3-2-10,2-7-2,5-11 10,0-4 14,3-10 43,0-1 11,-3-6 14,-1-7 1,0-6-15,-3-8-2,-4-5-13,-3-2-13,-8-5-20,-6-3-7,-2-1-13,0 2-3,0 5-2,2 5 0,2 9 2,3 3-6,6 6-2,0 2-8,6-1-4,3 2-3,6-3-2,8 1 3,2 4-2,1 1 4,3 9-5,-3 0 3,2 8 1,-2 4-1,-3 0 2,-3 3-2,-6-6 3,-2-1 1,-2-5 3,0-2 1,-6-5-2,3-2-1,-2-4-1,-1 0-1,6-3-2,-1-1 3,3-9-1,2-3 2,2-6 3,-1 0-2,-1 3 3,-1 3 3,-5 10-1,0 1 2,0 10-7,1 3-1,3 10-2,0 3 0,2 2-4,-2 1-19,3-4-29,1-3-25,6-7 44</inkml:trace>
</inkml:ink>
</file>

<file path=word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14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 659,'-3'-5'236,"3"10"-230,-1 2-30,3 9 8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59.9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 17 706,'31'-5'285,"-30"0"-198,0 4-18,-1 0 3,0 0-6,0 1-2,0-1 1,0 0 0,0 0-3,0 0-2,0 1-13,0 0-10,-1 0-13,0 0-5,-1 0-9,-11 3-2,-35 13-5,26-7-3,-5 2 2,2 5-2,2 1-4,0-1-4,5 2-9,1-2-1,4-4 5,4 2 4,7-6 0,1 1 1,6-1-4,4-4-4,7 2 7,0-5 1,9 3 6,6 1 2,1 0-1,3 4 3,-1-3 8,-5 5 0,-4-3 7,-2 4 1,-7-1-2,-4-2 1,-4-1 2,-4-2-3,-2-2-1,-2 0-1,-3-3-7,-4 1 2,-3-2-13,2 0-13,-3 0-33,0-2-22,-2-1-34,5-5 65</inkml:trace>
</inkml:ink>
</file>

<file path=word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14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0 0 508,'10'11'240,"-1"8"-108,-4 13-54,-5 3-8,-14 7-31,-6 2-3,-10 2-15,-4-2 1,-2-10 18,-2-6 5,5-13 18,6-7 4,6-8-16,4-6-9,6-11-18,3-7-8,4-17-11,5-3-1,9-5-1,3 5 2,5 16-2,0 7-1,2 17-2,2 7-5,5 14 3,1 5-1,1 11 1,-1-2-7,-6 4-22,-2-5-17,-7-9 294,-3 0-199</inkml:trace>
</inkml:ink>
</file>

<file path=word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3:14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407 685,'-13'3'294,"2"1"-172,5 1-24,4 1-54,-4 0-7,7-2-5,-3 1-3,2-2-9,2-1-4,0-1-8,-2-2-1,0 0 6,4-1 1,13-9 3,29-45 0,-28 15-5,-3 2 1,-4-5-5,-5 0 0,-6 1 1,-2 1 0,-2 4-3,-4 3 0,-2 10-3,2 8-1,-2 10-2,4 8-3,-2 19-5,0 15 0,6 31 3,0 12 2,5 8 3,0-3 1,2-13-2,4-9 1,6-15-2,-1-8-5,4-19 1,-4-6-1,0-15-1,1-4 2,-4-13-1,1-6 9,-8-8 2,-3-2 6,-8 0 5,-5 3-4,-3 7 7,-1 7-4,-1 9-5,-4 7-6,1 7-21,2 7-13,4 10-25,8 3-21,7-3 50</inkml:trace>
</inkml:ink>
</file>

<file path=word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3:12.1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7 422,'0'0,"0"0,0 0,-134-44,34 3,-10-9,-17-7,15 9,23 9,27 8,16 5,18 7,8 3,11 3,7 0,35-4,50 6,51 22,41 22,-15 6,-44 2</inkml:trace>
</inkml:ink>
</file>

<file path=word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3:11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8.5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213 830,'-19'-9'338,"5"1"-224,9-2-46,5-1-21,7-4-20,7-4-7,18 0-1,0-7 2,13 1 8,-1 0 2,-3 4 4,2 4-6,-3 11-9,-3 6-5,-7 12-10,-3 14-3,-8 18-3,-2 13 0,-9 27 2,-8 8 0,0 16 2,-3 4 1,3-5-4,6-3 2,5-21-1,1-9-1,9-21-1,-1-8-1,-1-14-9,0-6-8,-3-11-8,0-9-2,0-9 10,-4-6 7,0-9 11,-1-2 1,-4-3 4,-1 2-1,-8 4 5,-2 8 7,-5 14 2,-1 13 2,-3 22-5,3 13-7,-2 19-2,0 5-3,10 6-2,1-1-1,6-1 1,0-3-1,0-8 8,-1-6 11,0-13 12,0-7 4,-3-7-5,-1-3-6,-8-8-16,1-1 0,-6-10 7,-7-3 5,0-3 6,-1-3 0,-1-2-7,0-2-7,-1-1-7,-1-2-3,3-2-20,2 2-18,2-4-42,2 0-26,6 3 63</inkml:trace>
</inkml:ink>
</file>

<file path=word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7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3 0 790,'-24'5'308,"-3"6"-214,4 2-29,1 8-28,0 1-9,3 3-5,3 5 3,2 1 2,2 6 2,5 2 0,1 2 0,5 4-2,5 6 2,4 7-3,1-3-5,3 4-5,2-4-4,-2 0-7,0 2 0,-3-3-3,-5 3-1,-4-2 0,-2-1 1,-10-4-1,-1-4-1,-8-2 1,-4-3-2,-3 2 0,-5-4 2,-4-6-2,4-2 2,3-13-1,6-4-4,8-11 0,6-3-3,10-6-3,2-5 7,17 0-1,1-5 2,2 2 4,3 3-3,-4 10 2,-1 8-2,0 13-3,-4 14-1,-9 16-3,-6 9 4,-6 16 0,-6 5 2,-7 6 4,1 2-2,-5 3 8,-4-2 5,9 1 5,-1-5 2,18-12-6,9-10-8,11-18-13,6-10-13,5-15-33,6-3-17,10-15 38</inkml:trace>
</inkml:ink>
</file>

<file path=word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6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96,'28'27'440,"50"92"-333,-23 1-2,5 14-16,-7 7-14,-7 3-7,-16 1-10,-10-9-10,-8-2-32,-9-5-9,-7-14-17,-7-4-16,-9-19-33,0-4-13,-7-15-19,-4-9-9,-1-16-15,-4-15-2,6-19 72</inkml:trace>
</inkml:ink>
</file>

<file path=word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6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 0 770,'-21'11'305,"-1"17"-218,-4 10-10,-5 22-51,-3 17-9,-4 37-8,2 11 6,3 42-3,6 6-3,11 8 5,8 8 3,20-15 18,8-7 7,15-22-7,3-12-9,5-25-20,0-8-23,-2-20-36,0-11 36</inkml:trace>
</inkml:ink>
</file>

<file path=word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5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7 35 898,'39'-24'334,"-36"22"-247,5 0-16,6 0-2,7 0 5,10 0 1,1 1-2,9 4-19,0-2-11,-7 2-13,0 4-6,-11 0-9,-2-2 0,-10 1-12,-5-3-3,-6 4 4,-3 3-2,-10 1 6,-2 3-1,-9 0-1,0-1-1,-2 2-4,-2-2 1,11-1 1,1-2-1,7-4-2,6 0-1,3-3-9,1-2-2,10-1 2,1 0 1,9 0 7,-2 1 3,0 3-1,1 1 1,-4 5-2,-1 0 0,-2 4-1,-4 0 2,-7 1 3,-2 2 4,-8 0 8,-9-2 4,-8 4 11,-9 0 2,-11 0 0,-4 0-5,-4-2-12,1-4-6,3-7-9,1-2-7,6-10-29,1-1-15,1-4-34,5-3-15,5-3-19,2-3 1,8-2 74</inkml:trace>
</inkml:ink>
</file>

<file path=word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4.8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0 725,'-54'30'296,"45"-24"-171,1 0-5,1-1-4,-3-2-2,7 0-16,0 3-13,2-4-25,6 2-15,3 0-16,2-2-9,7-2-9,1-1-7,5-2-4,3 1-3,-3 0-34,-2-2-14,-3-1-46,-3 1-15,-1 3 7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59.2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2 1212 534,'38'50'259,"-34"-52"-46,4 2-105,0 1-2,2 2-11,-2-3-10,1 0-7,1 1-15,-1 0-7,-1-1-7,-2-3 0,2 2 0,-1-2 1,5 4-6,-3-3-3,-2-4-6,2-2-2,-4-4-3,2 1-2,-2-2-2,2 3-1,0-7-6,-3-2-2,-3-6-3,1-4-2,-4-3-4,-2-2-2,-3-3-5,-3-1 1,-5-1 1,0 1 1,-2-4 1,-9-2 1,-1-4 1,-1 2 1,-3 0 2,-1 2-1,-1 1-4,-1 3 2,-3-3 4,2 2-1,-5-1 1,-7-4-3,-1 4-1,-3 0-4,0 4 1,2 1-1,1 7-2,-6-3 3,-4 3-2,-1 3-2,-1 3 1,3 6-1,5 5-2,1 4 1,-3-2 1,1 5 0,0 3 0,1 0 1,9 7-1,3 0 0,10 0 3,1-1 1,9-1 0,3 0-1,6-3 0,1 3-1,4-2 1,2 4 0,4-2-4,2 0 0,0-2-4,-2-1-3,0 1 5,0-1-1,0 1 0,0 0 3,0 0-1,0 0 1,2 0 3,0 0 0,-2 0-3,1 0-3,-1-1-9,0 1-6,0 0-18,0-1-13,0 1-36,0-1-19,0 0-43,0 0-8,0 0 98</inkml:trace>
</inkml:ink>
</file>

<file path=word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4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5 779,'0'-12'286,"0"-8"-216,1-2-14,1-10-7,-1 0-3,0 1-2,1 2 2,-2 11 4,2 4 3,-2 9-3,1 5-3,0 10-18,0 7-10,-1 10-12,0 7-5,2 6 1,0 0 7,1 2-31,-3-3-11,0-7-21,1 0-19,-1-7-9,0-4 53</inkml:trace>
</inkml:ink>
</file>

<file path=word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4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4 1030,'-4'1'384,"6"-3"-312,4 2-9,6-1-45,2-4-1,10 0-4,2-1 2,7 0-5,0 0-4,6 5-10,-4-2-15,0 3-35,-6 0-17,-9 2-186,-1 1 178</inkml:trace>
</inkml:ink>
</file>

<file path=word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3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5 907,'26'18'376,"-33"-29"-192,0 1-127,5-4-30,0-4-11,1-3-9,2 0-1,3 0 10,4 1 2,6-1 15,3-2 4,12 7-1,-1-2-1,-2 4-11,-1 1-2,-7 4-9,2 5-2,-2 9-5,-2 7-4,-5 13-2,-4 7 0,-7 9 0,0 4 0,-8 1 0,-6-2 0,-5 3-9,-4-1-4,-2 0 2,-5-5-2,1-9 6,2-4 4,10-11-1,4-3 1,6-11 2,3-3 3,1-4 1,2-5 0,4 1 2,1-5-4,4 0 4,3 5-1,5 8 1,1 4 2,2 8-1,2 1 2,-1 4-3,6 1 2,-1 0-7,-3-3 0,1-7 0,-5-5-10,-2-5-9,-1-5-14,-1 0-23,-1-3-8,-3-4-18,0 1 0,-5-4-51,-2 6 88</inkml:trace>
</inkml:ink>
</file>

<file path=word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2:53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1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11 863,'-1'-7'365,"4"2"-227,-1 5-14,5 5-9,0 4-4,-2 4-8,-1 8-9,-1 6-5,0 6-25,0 5-14,0 4-20,-3-2-10,-6 0-12,0-2-3,-4-4-3,-5-2 1,-2-11-1,2 0 2,-1-12 0,6-1 0,3-4-3,0-3-6,3 0-21,2-2-14,0 0-38,2 0-18,0 0-43,0 0-9,0 0 91</inkml:trace>
</inkml:ink>
</file>

<file path=word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0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54,'10'16'352,"12"21"-254,7 15-10,9 30 1,-1 15-5,4 29-24,-5 8-5,-3 17-15,-4 0-7,-7-10 4,-4-1-2,-9-16-1,-3-7-3,-10-11-18,-4-5-3,-9-14-6,-2-7-1,-5-18-7,2-11-11,3-15-20,-1-10-18,7-15-35,2-6-21,7-12-30,-1-7-177,15-5 219</inkml:trace>
</inkml:ink>
</file>

<file path=word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0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-4 786,'-2'-5'304,"1"14"-235,-2 8 1,-2 25-34,-2 21-4,-2 29 8,1 21 6,-4 34-1,1 12-3,5 24-11,2 4-12,8-5 1,0-14 14,5-21 27,5-13 9,8-23-8,6-9-20,0-26-46,3-12-36,3-23-63,1-13-22,5-27 69</inkml:trace>
</inkml:ink>
</file>

<file path=word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50.0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3 923,'-4'-11'338,"7"-5"-262,3-4-29,1-2-11,-2-3-4,-1-3-4,3 3 4,-2 0-3,4 8-3,0 9-1,-3 2-4,-1 10-5,-2 3-2,0 15-5,-2 6-2,-1 15-1,0 6 0,-1-1 0,1 3-3,1-6 1,-1-4-2,-2-10 0,0-5-1,1-6-5,0-7-5,1-4-21,-2-2-8,-1-8-27,-1-4-17,2-8 52</inkml:trace>
</inkml:ink>
</file>

<file path=word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49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75 717,'-11'4'301,"1"-2"-173,-2 1-27,3-3-38,-4 0-3,6-2 0,0-2 0,1-2-6,6-2-5,1-3-11,3 0-7,8-2-4,-3 0-5,8 5-1,1 1-4,-2 6-7,0 2-1,-5 5-7,-1 1-2,-5 4 0,2 4-2,-5 5-1,-2 2 0,-3 7-5,-7 1-5,-1 5-6,-4 3-3,-6-4 1,2-2 2,-4-9 9,5-3 3,3-6 6,3-3 2,7-2 0,-1-4-1,3-2 4,4-1-3,1 0 6,7 4 1,3 1 2,0 2 1,4 1-2,0-3-3,2 1-3,2-6-2,-3-2-3,-3-1 0,0-7 1,-3-2 1,-1-2 3,1-1 0,-1 0-3,-1 1-3,-3 3-19,1 2-14,-5-1-27,0 5-10,-2 4-16,0 5 189,2 15-84</inkml:trace>
</inkml:ink>
</file>

<file path=word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48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69 619,'-8'56'249,"5"-54"-145,2 3-3,-2-3-6,1 0-6,0 0-13,1-2-1,0 0-8,0 0-3,0 0-11,1 0-10,0-1-17,0 0-8,0 0-12,0 0-1,4-13-2,8-29 1,-5 23-1,-3-3 0,-1-2 2,0 0-4,0 3 1,1 2 1,0 4-3,-1 3 2,-2 3-2,0 7-3,2 8-3,0 2-1,-1 10 1,2 6 2,-3 10 4,1 4 1,-1 4 3,-2-4-2,-1-4 1,-2-3 1,1-4-4,3-2 2,1-7-4,2-1-5,0-7-16,-2-3-16,0-3-18,-1 1-8,0-1-10,-1-1-8,0-2 54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2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3 825,'-4'-12'287,"3"12"-266,1 1 7,13 9 0,5 2 1,12 13 14,13 9 10,11 18 12,4 8-4,-2 14-19,-4 5-10,-13 2-20,-6-2-6,-3-5-3,-9-5 0,-5-8-3,-3 1-2,-13-3-16,-1 3-5,-7-6-20,-5-8-4,-1-6-13,-2-10-14,2-7 47</inkml:trace>
</inkml:ink>
</file>

<file path=word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47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 1348,'11'1'1,"3"-4"9,-4 1-6,16-5-31,1 0-20,3-1 25</inkml:trace>
</inkml:ink>
</file>

<file path=word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47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13 455,'-1'-1'153,"0"0"-147,0 0-12,0 0-3,0 0 4,0 0 6,0 1 3,1-1 0,-1 0 1,0 0-1,0 0 2,0-1 7,-1-2 33,1 1 16,1 2 27,-1 0 5,0 1-13,0-3-8,-1-2-15,1 2-5,0 0-12,1 1-4,-1 0-8,0 0-3,0 1-4,0 1-1,0-1-4,0 0 4,-2-1-1,0 1 2,2 0 2,0 0 2,1 1-2,-1-1-4,0 0-4,-1 0-6,1 0-4,0 0 0,0 0 0,1 0-1,-1 1-1,0-1 1,0 0-3,1 0-2,0 0 0,0 0 2,0 0 0,9-1 3,31-9-1,-27 6-2,-2 0-1,2-1-3,-1 0-2,-1 3-5,1-1-16,-3 1-4,1 1-25,-3-2-14,1 4 46</inkml:trace>
</inkml:ink>
</file>

<file path=word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39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1 146 874,'-26'1'311,"2"0"-273,-1 0-7,-3 1-15,-2 2 0,-3 6-3,-4 6 4,-1 8 8,2 6 0,4 14-5,5 9-4,12 12-13,4 5 1,12 5-4,8-2 0,9-3-1,8-2-5,15-4 1,4-5-1,5-14-3,0-9 2,-3-19-1,-1-8 1,8-16 6,7-9-1,5-17 5,-3-9 3,-5-15 3,-9-8 2,-8-8-1,-4-4 2,-9-10 1,-4-2 5,-12-1 3,-8 3 7,-17 15 6,-9 10-4,-13 15 0,-6 10-6,-12 11-14,-7 11-2,-15 15-3,-3 10-5,2 20 0,2 7-7,12 15-42,-3 7-13,9 11 34</inkml:trace>
</inkml:ink>
</file>

<file path=word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38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4 252 849,'-10'-6'307,"5"-5"-267,-2-2-9,5-2-17,-2-1-7,-2-1 8,2-4 4,-4 3 10,1-1 8,-2 4 8,-2 2 0,-3 3-8,-3 3-6,-1 6-13,-4 0-4,-3 7-4,-1 5-3,-1 10-2,-2 5-3,0 9-2,-2 3 0,4 11-7,5 5-1,10 5-1,8 3 1,11-1 3,14 1 0,13-4 3,4-1-2,8-12-2,-2-8-3,9-10-12,2-11 0,6-8-1,4-6 4,-10-16 7,-3-7 2,-11-11 7,-4-10 3,-2-10 11,-3-1 2,-8-10 4,-6 1 0,-11-9-4,-6-4-1,-13-3-7,-5 1-1,-7 15-5,-8 10 2,-3 22 2,-5 12-2,-11 20-5,-10 10-8,-6 23-15,-2 9 1,9 19-11,11 9-17,14 8 37</inkml:trace>
</inkml:ink>
</file>

<file path=word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2:37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31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3 852,'-6'-7'320,"2"3"-246,1 3 6,2 0-30,1 5-13,0-4-19,0 1-1,3 27 5,42 53 4,-21-12 1,4 10-6,-1 4-10,-1 1-4,-5-1-3,-4-5-1,-5-5-2,-5-6 4,-8-14 14,-6-4 8,-7-7 14,-3-1 2,-1-9-1,1-5 0,1-11-1,3-7-3,5-4-12,0-3-8,4-1-10,0 1-4,1-3-7,2 3-12,0-2-36,1-1-20,0 0-48,0 0 678,0 1-435</inkml:trace>
</inkml:ink>
</file>

<file path=word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30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95 515,'4'0'194,"-6"6"-115,-2 3-1,-4 8-13,0 5 0,-3 7-35,2 4-9,0-4-7,1 0 1,6-7 16,2-6 5,4-3 8,0-5 2,3-5-3,1-4 6,-2-8 6,3-5-2,-4-6-11,-1-2-6,-3-5-12,-1 2-2,-7-4 0,0 2-4,-6 1-7,1 1 0,1 6-5,1 2 2,2 6-5,1 0-1,4 7-1,1 1-2,4 2-1,3 2-3,3 0 1,3 3-1,4 3 0,2 2 2,3 5-1,0 1 1,1 2 3,0-2 0,-2-2 2,0-2 2,-4-4 0,1-2-2,-4-3-1,0 0 2,-6-2 1,-4-2-1,0 1 2,-2-5-1,1-3-3,0-3 4,0-6-2,3-5-2,3-3 2,-1 2-2,-1 6 0,-3 4 0,-1 7 4,3 4-1,1 6 0,6 5 0,-1 7-3,-1 2 3,-3 4-1,-1-2 2,1 0 0,2-2-1,1-8-1,1 0 1,-6-6-1,0-1-2,-2-3 3,2-5-4,2-4-7,-3-2-4,3-5-18,-2 1-10,1 0-21,1 4-8,0 6-18,0 5-9,-2 2 61</inkml:trace>
</inkml:ink>
</file>

<file path=word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30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2 892,'-9'2'302,"3"4"-314,4 6-17,4 4-76,8 4 65</inkml:trace>
</inkml:ink>
</file>

<file path=word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9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0 856,'-2'5'321,"-8"12"-251,-1 7-25,-5 10-32,1 4-5,2 0-2,1-2 0,2-7-3,1-7 3,2-8 3,0-7 8,2-4 16,-1-3-1,1-3 0,-1-2-9,0-5-16,-3-5 0,3-4-7,0-2 1,2 0-2,2 1-1,3 7-4,1 2 1,1 8-9,4 5-4,3 13 4,3 8-2,4 4 9,1 1 2,3-8-12,-3-4-14,2-7-58,2-6 59</inkml:trace>
</inkml:ink>
</file>

<file path=word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9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499 634,'-3'8'280,"2"-1"-119,0 1-116,2 1-13,2-4 7,-3 1 4,0-4 8,0 0-2,0-2-7,0-1-3,0 0 1,0 0-1,9-14-3,23-42-7,-20 15-13,1-3-6,-3-5-6,-1-4 0,-7-5-3,-1 2 3,-8 3-3,-5 5 1,0 17 0,0 10-1,-2 14-1,3 8 0,-3 15-2,1 7-3,-5 25 3,3 11-1,7 14 0,5 3 4,14-7-1,3-9 2,9-13-3,2-7-2,0-12 2,1-6-3,-5-14 6,-1-7-2,-3-11 3,1-5 1,-4-6-1,-2-3 1,-10-1-1,-4-3 2,-8-1 2,-5-3-1,-5 9 1,0 7-1,-2 16-7,-3 6-5,-3 12-14,2 7-16,3 2-19,7 6-12,14-4 155,8-6-7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1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30 826,'-4'-2'311,"2"-3"-253,2 1-22,-1-7-5,4-1-8,1-2 2,2-4 7,-1-2 2,-3-8 3,0-3-1,0 1-5,-3 5-6,4 9-13,-3 5-3,-1 10-7,1-1-3,-1 8-3,8 9-3,2 12 0,5 9 4,-3-1 3,1 3 2,-1-7 1,4-1-1,3-2 1,-5-9-1,2 0-2,-7-6-1,-4-5-2,0-1 2,-4-4 2,-3-3 2,-6 0 1,1 0 0,-9-2-5,-2 3-2,-1 1-2,-3 2-1,1 3 5,-2-1 1,9 1 2,-4-4 1,14 1-1,4 1-4,3-3-5,4 2 0,5-4-2,9-1 7,9-5 3,9 0 4,0-4 0,-4-1-2,2 1-2,-9-1-6,-1 1-20,-2 1-11,-7-4 374,-3 2-262</inkml:trace>
</inkml:ink>
</file>

<file path=word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8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-3 931,'-9'1'331,"2"9"-287,-1 8-14,-1 24-20,-1 19-5,1 22 2,-1 8 3,6 8 2,4-5 2,6-9-4,5-2-4,5-21-19,4-6-13,5-19 55,2-13-30</inkml:trace>
</inkml:ink>
</file>

<file path=word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7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0 833,'-4'-2'314,"7"-2"-243,3 4-19,12-1-34,4-2 0,11 0 0,6 1 1,-1 0-8,1 2-3,-6-1-19,-5 1-14,-6-5-35,-1 2-13,-7-1 43</inkml:trace>
</inkml:ink>
</file>

<file path=word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7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40 658,'-7'-7'270,"-2"0"-169,5 1-4,2 3-40,-3 0-9,2 0-9,-1 2-1,2 0 3,4 1-3,-2 0-10,0 0-9,0 0-11,0 0-2,0 0 4,0 0 3,2 18 1,-1 37-3,-8-8-2,0 8-3,-2 6-2,-1-2 1,3-8-1,-2-4 0,3-12-1,0-5 2,0-12 4,1-3 2,0-10 6,3 1-4,1-5 0,-3-6-3,4-6-4,-2-8 2,2-9-8,3-4 1,2-5 0,0-2-1,0-2 1,0-5-1,0-3 1,2 2 0,-2-1-1,3 8 0,-1 12-1,-1 7 1,-1 12-1,-1 3 0,-2 2 0,2 2-1,4 7-1,5 3 0,1 14 0,1 10-2,-3 9 4,-2 6-1,4 2 2,-2-3 0,3-5 0,-1-5 0,-3-8-1,0-2-4,-3-12-15,-1 0-7,-2-6-22,-3-2-7,-2-4-17,-4-1 106,-3-5-34</inkml:trace>
</inkml:ink>
</file>

<file path=word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6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46 611,'-6'-3'250,"3"1"-146,-1 0-17,-1-3-25,0 4-7,0 0-17,-2 2-2,5 0-6,-2-1-2,-1-2 3,2-2-2,1 0-2,-2-1-5,1-4-4,-1-3-1,3-4 2,-1-3 2,6-3-1,6-1-2,4 0-6,3 2-1,4 1-6,1 0 0,6 6 4,3 0 0,5 7 5,5 7-3,-2 7-6,4 9-2,-10 15-3,-6 4 0,-12 7 0,-8 3 1,-7-1 1,-5 3-1,-14-4-1,-5-6-1,-14-4-2,-5-4 1,-3-4 0,2-3 2,7-7 1,6-3 1,11-12-1,4-2-1,7-4 0,4-4 0,3 0 0,3-3 0,7 0 0,3-1 0,6 3 0,5 2 0,1 6 0,1 3-1,3 2 1,-3 6 0,1 4-1,2 4 1,-5 8-1,5-1 1,-8 2 2,-2 1 2,-4-4-2,1 1 1,-1-4-3,-5-2 1,1-5 1,-4-3-2,0-4 2,4 0-3,2-5-19,1 0-8,2-7-21,1-7-10,2-2 690,2-2-482</inkml:trace>
</inkml:ink>
</file>

<file path=word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6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201 790,'-29'-44'323,"29"43"-204,-3-1-19,1-1-58,1 3-11,0 0-12,1 0 1,-1 0 2,0-1 2,0 0-6,0 0-1,0 1-3,0 0-4,0 0-3,1 0-2,0 0 0,0 0 1,0 0-3,-1-1 4,0 0-6,0 0 3,0 0-4,0 1-4,0-1-3,0 0-3,1 0 3,-3-7 0,-10-28 5,10 26 0,2-1 1,0 3 1,-1-5-1,1 4 0,1-2-1,0 0 2,2 4 1,-1 0 3,-1 2 2,0 0 3,0 1-2,0 4 1,0-2-2,-1 2 1,1 0-1,0 0-1,0 0-1,0 0-4,1 12 0,10 44 0,-8-9 0,-1 4 2,0 7 0,0 0 4,-2-4 1,-1-3 0,1-3 2,-1-2 1,1-2 0,0-2 0,0-5-2,0-3-1,-1-9-2,0-4 1,0-7 0,1-3-3,-1-4 6,0-2 1,0-3 5,-3-4 4,-1-1-1,2 0-1,-3-1-4,3 3-4,1-3-4,-1-2-3,0-2-25,-1-7-12,3 1-37,1-3-19,1-5-11,4 1-16,0-4 77</inkml:trace>
</inkml:ink>
</file>

<file path=word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3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438,'-17'49'173,"22"-47"-117,-5-1-82,1 2-40,-1-3-88,0 0 97</inkml:trace>
</inkml:ink>
</file>

<file path=word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2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3,'6'8'324,"3"-6"-318</inkml:trace>
</inkml:ink>
</file>

<file path=word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2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23 867,'-59'-24'320,"68"32"-267,7 7 2,13 10-29,7 9 1,11 21-8,8 14-1,4 24-2,-1 10-5,-9 27-2,-10 4-3,-13 18-3,-4 5-2,-10-8-2,-8 2 1,-12-16 3,-8-11 12,-10-13 15,-6-11 0,-9-9 1,-5-7-8,-8-17-10,5-4 0,5-21-3,10-5-5,14-18-33,6-9-22,8-17 30</inkml:trace>
</inkml:ink>
</file>

<file path=word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1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0 3 998,'0'-3'376,"0"0"-275,-1 1-40,0 1-5,0 0-9,0 1-23,0 0-7,-21 7-13,-32 24-4,21 2 1,-6 7 3,-6 10 11,-3 11 6,-6 26 2,2 13-2,3 25-14,2 13-2,7 14-4,4 9-1,7 8 3,10-2-2,11-8 0,11-10-1,13-16-3,2-8-1,12-15-10,0-7-11,12-11-34,8-6-22,22-8 51</inkml:trace>
</inkml:ink>
</file>

<file path=word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0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98 773,'-8'7'287,"0"6"-220,0 2-25,-2 5-21,-1 0 3,4 5 8,0-1 8,2 2 16,6-3 7,8-4-7,6 1-11,3-6-14,5-6-6,7-9-4,-2-9 5,6-13 10,0-3-3,1-6-4,-2 0-2,-8-1 0,-4 0-2,-15-2 2,-6 0 0,-12 4-16,-9 5 0,-12 14-9,-5 7-14,-13 14-34,-5 6-16,-13 4-42,-5 2-10,3 0 77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1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84 540,'-12'-15'217,"15"35"-155,-1 10-9,1 4 8,0 5-3,4-2 3,-1-8-1,3-1-12,3-10-12,-2-2-6,3-7-1,-4-7 0,2-4 3,0-6 1,0-6-3,0-1-3,-3-7-2,-1 0-1,-5-2 1,-2-1 1,-3 1-3,-6-7-2,-2 2-5,-2-3-6,-3 4 0,1 7-2,-1 6-5,0 1-1,3 10-4,4 3-4,1 5-7,1 6-4,3 12-21,-6-3-8,6 12-21,2 2-9,9 1 29,8 2-273,5-4 239</inkml:trace>
</inkml:ink>
</file>

<file path=word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20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96 840,'-1'0'309,"0"0"-255,-20 6-29,-28 40-15,30-18-2,2 1 11,8-2 16,5-2 6,7-5 3,4-6-2,8-5-8,4-4 1,7-10 0,3-2-2,8-9-4,-1-4-3,-3-7-5,-3-3-2,-15-4 6,-6-1 2,-11 3 5,-8 2 3,-7 4-5,-8 3-4,-8 9-9,-2 8-8,-10 10-13,4 11-9,2 10-28,3 6-13,9 3-32,7 1-12,11 1 409,9-3-255</inkml:trace>
</inkml:ink>
</file>

<file path=word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9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102 878,'-20'-4'338,"-26"9"-261,29 10-5,-8 3-50,7 5-6,5 4-10,1-3 0,11 2 5,2-6 4,9-3 8,4-3-2,6-7 2,3-5 2,1-13 4,2-4 4,-1-10 2,-2-3-1,-7-5-8,0 2-5,-10 0 1,-3 1-6,-9 2-1,-5 2 0,-8 7-5,-4 3 2,-6 14-8,-5 4-4,-7 14-24,2 6-7,3 7-20,4 3-14,15 2-17,9 1-17,12-7 64</inkml:trace>
</inkml:ink>
</file>

<file path=word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9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46 929,'-75'21'344,"63"-26"-273,3-1-15,4 2-15,2 2-1,2 1-3,-9-6 3,4 5 2,0-3-5,3 7-11,-2 6-6,0 9-11,1 7-3,3 11-6,2 3 0,6 4-1,5-2-2,3-2 3,4-8 0,5-5 0,3-7-1,2-5 1,-1-3-1,2-8 2,-5-5 1,0-9 1,0-4-1,-9-8 5,0-2 1,-6-4 14,-8-4 3,-4-7 5,-4 3-3,-8-4-11,1 6-1,-9 7-14,-1 4-4,0 13-2,-9 0-6,-1 15-12,-2 2-11,4 12-42,9 10-20,8 7 569,6 7-379</inkml:trace>
</inkml:ink>
</file>

<file path=word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7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21 791,'-50'-14'306,"46"13"-223,1 0-12,3 1-25,0-1-10,0 0-8,0 1 2,11-1 4,39 0 12,-17 1 4,0-1-3,-3 1-15,-1 1-13,-11 1-9,0 2-8,-8-1 1,-5 1-1,-5 2-2,-6 0 5,-8 4-1,-6 4 1,-15 5 2,-5 2-3,-4 1-1,1-2-1,12-4-1,6-2-1,11-7-2,7 0-1,5-2-7,4-3 1,4 1-1,4 1 3,8 0 1,1 3 3,7 1 6,2-3-1,1 6 5,2 0-4,-6 5-5,-4 3 4,-8 0-2,-7 1 3,-6-2 3,-8-2 0,-14-3 3,-8 3 3,-13-1 4,-3-1-4,-3 1-5,1-4-6,4-3-22,5-5-16,3-4-35,4-5 670,2 1-460</inkml:trace>
</inkml:ink>
</file>

<file path=word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7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0 679,'-53'23'295,"43"-27"-164,1 3-20,1 2-42,-5-2-10,6 3-8,0-1-3,0-1 2,5 2 0,1-2-13,-2 0-6,3 0-14,0 0-2,0 0-1,12 4 3,36 6 0,-29-10-5,4 0-4,-1 0-5,-4 0-2,1 0 2,-6 0-1,-3-2 1,-1 1-2,-5-1 1,-2 1 1,-1 1 1,-2 0-1,0 0-6,0 0-18,0 0-10,0 0-25,0 0-14,1 0-22,-1 0 50,0 0 21</inkml:trace>
</inkml:ink>
</file>

<file path=word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6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45 880,'-65'24'330,"55"-28"-263,7 1-14,-1 1-25,0-1-3,4-1-7,2 0 2,6-1 0,1-2 1,5 0 8,1-3 4,0-1 1,2 5-5,-3 2-12,-3 4-7,-1 5-10,-4 4 0,-6 11 0,-4 4 4,-5 9 0,-8 3 2,-7 2-3,-1 2-2,-10-5-1,3 1-2,0-9 1,2-2 1,7-7 2,2-8 2,8-4-1,3-6 0,4-3-1,6-5 0,2-2-1,5-4 1,5 0-1,4 0 3,4 5 4,-1 4-1,2 6 6,1 5-2,-1 6 2,2 3-3,-1 3-6,-1-1 2,1 0-4,-3-2-1,2-4 0,-3 0-2,-6-11-7,2-4-8,-1-10-11,1 0-15,1-7-23,1 1-9,1 3-184,-2-9 178</inkml:trace>
</inkml:ink>
</file>

<file path=word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5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61 943,'-4'-33'353,"13"26"-268,6 1-17,10-4-6,4-2 3,7-2-12,0-3-11,5 3-22,-1 0-8,1 2-1,0 4-6,-4 2 0,-6 2-2,-8 3-1,-7 1-2,-10 0 2,-1 0-2,-5 1 0,0 0 4,0 1 2,0-2-1,-1 0 4,0 0-6,0 0-2,0 0-5,0 0-12,0 0-6,0 0-28,1 0-11,-1 0-20,0 0-15,1 0 65</inkml:trace>
</inkml:ink>
</file>

<file path=word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5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27 824,'52'-27'315,"-54"27"-219,1 0-55,2 1-8,-2-1-9,0 0-6,0 0-2,-6 12-4,-33 28 9,25-29 4,3-1-1,1-2 2,3-1-11,4-1-4,1 0-10,5 2-3,2-1-6,0 2-3,4-1 5,1 3-4,3-2 7,0 0 2,2 5-1,1-1 3,3 4-1,3-1 1,-5-2-2,0 2-2,-7-3-1,-2-2 1,-4 3 2,0-4 0,-6 1 3,-2 0 1,-7-1 5,-2-3 7,-7 0 1,1 0 4,-2-2 7,-1-1 0,3-1 1,-2-1-1,3-1-14,3-1-5,4 0-3,2-2-3,4 2-5,2-1-10,2-3-25,2 0-10,4-2-17,3-2-3,3-2 9,0 0 30</inkml:trace>
</inkml:ink>
</file>

<file path=word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4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5 616,'17'7'273,"-27"-4"-123,3 2-63,-3-1 0,1 0-3,0-3-3,3 2-5,5-2-15,8 1-22,0-3-7,8-1-5,4-2 1,3-1-5,5 1-3,1-3-14,0 3-2,-3-2 1,0 2-2,-6 2-2,-3-3 0,-5 5-1,-2 0 1,-6 0-7,0 2-8,-4-1-4,0-1-8,0 0-15,1 0-12,-1 0-34,0 0 50</inkml:trace>
</inkml:ink>
</file>

<file path=word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4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27 854,'10'43'300,"-23"-29"-274,1 1-3,6 10-18,-2 5 0,6 5-2,3 2-2,6-4 4,7-4 0,5-8 2,4-4 7,5-12 9,4-5 5,2-15 9,2-7-2,-1-12-8,-7-3-2,-4-2-9,-11 1 3,-13-2 8,-3-1 2,-11-3 6,-3 3-3,-8 7-7,-7 4-3,-5 17-15,-1 8-3,-2 17-6,5 10-3,5 22-20,4 6-15,12 4-28,8 0-24,18-8 61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29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282 429,'2'-2'201,"-1"1"-76,3 0-12,-1 1-30,-1 0-1,0 0-7,-2 0 0,0 0-4,0 0-9,0-1-17,0 0-13,0 1-14,0-1-3,-1 0-3,0 0-1,0-1-4,-1-2-2,-1-2-3,-17-22 1,15 25-3,3 1 0,1 1-1,-1-2 0,2 3 1,0 0 1,0 0-1,0 0 0,0 0-1,0 0-1,-1 0 2,0-1 0,0 0 0,0 0 0,1 1 0,0 0 1,0 0-1,0 0 3,0 0-2,0 0 1,0 0-1,0 0-1,0 0 1,0 0 0,0 0 0,0 0 0,0 0 0,0 0 0,0 0-1,0 0 1,0 0-1,0 0 0,0 0 0,0 0 0,0 0 0,0 0-1,0 0 2,0 0-1,0 0 0,0 0 2,0 0-2,0 0 1,0 0 0,0 0 1,-1 0 1,1 0 0,0-1 1,-1 0-2,0 0-1,1-2 0,1-7 2,5-33-1,-4 22 6,1-1 0,-2-3-2,1 0 0,-2 0-4,0 4-1,1 8 3,-1 5-1,0 6-2,0 1-1,3 3-7,-3-2-1,0 3 1,6 25 0,8 45 7,-2-25 0,2 0 0,2-4 0,2-9 2,-5-7-1,1-11 1,-3 2-1,-2-8-2,-1-1 2,-4-3 0,-2-3-1,-2-2 2,-1-1-2,0 0 1,1-1-1,-1 0 0,0 0-2,0 0-11,0 0-7,0 0-26,-4 1-20,2-1 39</inkml:trace>
</inkml:ink>
</file>

<file path=word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2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72 780,'-6'3'314,"3"-1"-203,2-1-52,-1-4-16,2 2-24,0 0-8,0 0-1,3-10 2,10-33 11,-11 26 6,-2-1 9,2 0 4,-1-2-2,-1 3-3,0 3-12,0 7-5,-3 5-9,3 1-7,3 12-5,0 2-2,2 11-1,1 8 3,-1 1 0,0 2 1,1-3 0,-2-5 0,0-1 0,2-3-3,-3-2-3,1-2 3,-3-4-3,-1-4 4,-2-4 2,-6-4-3,-4 0 5,-1-1 1,-2 0 0,1 0 3,0 0-3,2-1 0,2-1 1,4 1 2,3-3 2,3 3-5,5-2-3,2 1-2,10-1 3,3 2 3,5-2 7,4 2 2,1 0-7,1-2 6,4 4-6,-4-2-1,-3 0 0,-6-1-3,-11-1-2,-3 2-2,-6 0-9,2 1-4,-7-2-9,2 0-13,0 0-23,1 0-17,-6 0 45</inkml:trace>
</inkml:ink>
</file>

<file path=word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1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681,'-72'61'315,"54"-60"-117,6 6-124,-3 2-49,1 9-11,6 10-10,-1-2-1,6 4 7,2-3-1,6-3 2,4-1 3,8-8-5,0-2 4,7-7 0,6-5 2,0-9 0,0-5 2,-6-7 5,-7-1 2,-7-3 10,-2 0 4,-7-1-1,-4-2-5,-8 0-11,-6 0-6,-4 10-11,-4 10-8,-6 11-21,0 12-11,0 9-22,5 2-8,15 4-6,7-4 39</inkml:trace>
</inkml:ink>
</file>

<file path=word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1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80 855,'-11'0'313,"1"-2"-273,3 2 2,1 0-29,2 1-2,1-3-2,-1-2 4,4-2 6,0-2 4,3-1 8,1-2 3,2-9-1,5 1-3,3-7-6,4 1-7,4 6-4,1 0-2,0 11 0,0 5-2,-4 10-4,-2 9-1,-6 11-3,-1 6 1,-10 3-2,-4 0 0,-10-1-4,-5-1 2,-8 0-2,-1 0-1,-3-4 3,2-6-1,7-5 5,2-8 3,11-7-2,2-2-2,5-3-4,0-2-6,7-5 2,4-2 2,7-4 5,5 0 4,6 6 0,2 2 1,3 5 2,1 1-3,-1 2-1,2 1-2,-1 3-3,-3-1 0,-4-1-6,-3-1-6,-4-4-22,0-2-15,0-3 326,2-5-222</inkml:trace>
</inkml:ink>
</file>

<file path=word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10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29 963,'-1'3'395,"0"-3"-237,0 0-104,1 0-42,0 0-11,0-1-3,0 0-6,3-10-3,16-45 6,-9 21 7,-1-1 2,0 0 0,-1 0 0,-7 1 2,0 3 2,-2 10 1,-6 2-1,4 13-3,0 3 2,1 8-6,2 7-1,1 18-2,2 10-4,3 11 6,2 3 2,4-4-1,2-4 0,4-6 0,-1-5 0,-2-9 1,-2-4 2,-5-8-4,1-5 0,-5-3 2,-1-4-3,-2 2 1,-2-5 0,1 1-32,-1 1-19,0-1 32</inkml:trace>
</inkml:ink>
</file>

<file path=word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08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-2 1035,'-4'-1'389,"-2"3"-310,-3 3-34,-5 7-36,-2 3-8,-1 3-3,3-1 1,3-3 1,3-2-1,9 1-1,5 1 1,6 1-2,6-1 0,1-2 1,0-1 2,1 2 3,-4-2 1,-5 1-2,-1-1-2,-6-1 0,-1 1 0,-7 2 3,-4 2 0,-8 7-22,-7 2-12,-9 1-28,-3-1-20,-3-6 56</inkml:trace>
</inkml:ink>
</file>

<file path=word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07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7 821,'-7'-12'331,"-5"4"-215,0 2-23,0 5-41,2 1-13,2 7-24,-3 0-9,5 6-3,0 0-4,5 7-2,4 2 0,8-3 1,6 2 3,4-8 4,5 1 1,-5-4 0,-2 1-2,-8-1-4,-7 0 0,-11 3-8,-4 4-7,-12 5-17,-1 0-12,-3-1 29</inkml:trace>
</inkml:ink>
</file>

<file path=word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07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0 537,'5'13'282,"1"15"-41,0 6-124,-2 5-40,-2 4-17,-8-4-31,-2-1-8,-9-4-12,-1-4-1,-7-4 4,-3-5 11,-5-6 11,1-5 1,2-7-3,2-4-13,8-6-12,0-3-5,6-6-8,5-1 1,10-7-3,4-4 1,10-5 3,5 1 1,7 4 2,2 6 1,1 13-2,-4 5-1,-6 10-4,-1 3 0,-5 6 1,1 6 0,-3 0 3,-2 4 1,1-4 2,-5-5 0,2-4 0,-1-3 2,0-8 0,1-1 1,3-4 2,-2-5-3,6-7 4,0-1-4,-2-6 0,2-2-1,-4 0 0,-3-3 1,-3 4 2,-3 4-3,-3 6-1,0 6 3,-2 12-4,0 5 0,-2 19-4,0 7-3,0 7 5,4 1 0,3-6 3,0-4 0,7-5-1,1-4 1,5-7-2,2-6 2,3-8 4,-4-6 0,2-10 4,1-3-3,-3-11 2,5-3 0,-5-4-4,-3-4 3,-4 4-3,-8-2 2,0 13 3,-2 9 2,1 10-4,1 10-4,2 6-2,-3 3-5,1 10 4,-1 2-1,3 0-7,0 0-3,4-6-15,3-4-8,1-2-13,2-3-18,0-10 39,-1-3 6</inkml:trace>
</inkml:ink>
</file>

<file path=word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06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41 771,'-14'-15'329,"1"4"-135,-2 2-128,3 2-14,-2 6-13,-2 9-29,-2 8-7,-5 25-2,-1 13-1,2 24 2,5 6 0,12-2 0,3-8 2,13-19-2,4-9-2,5-15 1,8-6-1,6-15-1,2-5 2,1-14 0,-1-9 2,-7-6 1,-9-3 1,-8-2-1,-9-2 0,-10 2 0,-5-2-2,-13 5-3,-6 4-3,-9 9-6,-5 3 5,3 8 3,6 1 4,12 3 14,7 3-2,10-5-4,7 3-7,6-3-9,6 0-4,11-3 4,4-5 3,9-4 2,3-3 3,-1 4-2,-2 2 1,-7 5 0,-4 5 0,-6 6 0,-2 10 2,-3 10-3,-3 3 4,-2 7-1,-3 0 1,-3 2-1,0-2-1,-1 0 0,2-3-7,-1-9-16,4-2-10,-2-12-35,0-2-16,5-14 54</inkml:trace>
</inkml:ink>
</file>

<file path=word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06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36 425,'-34'10'228,"29"-5"-60,0-5-27,0-1-63,3 2-11,-1-1-20,2 0 1,1 0-9,-1-1-8,0 0-12,1 1-10,0 0-5,0 0 0,17 5 2,34 3 2,-17-11 0,3 0 0,13 4-1,-1-1-1,-1 0-2,-3-3-1,-10 1 1,-1-2-2,-6 4 0,-2 5 0,-5-4 2,0 4 6,-2-1 3,0-2 1,2 3-2,2-1-3,1 0-2,3-1-1,2-3-2,-1-2 1,1-1 2,-2-2 1,0 0 1,0 0 1,-2 1-2,3 1-2,-1 3 5,-1 0-4,1 4 3,4 2-2,-2-2-6,4-1 1,-2 2-3,-6-5 3,-2 3-3,-5-1 1,-2-3 1,0-1-3,-2-3 4,-1 0-3,-3-3-4,-1 0 0,-3 0-7,-1 2 1,-1 2 5,-3 1 2,-2 1 5,-1-1 1,1 3 1,0-1-2,0 0-1,1 0-1,-1 0 0,-6-2 1,-24-16 6,28 20 3,3 3-5,0-4-1,0 0-6,0 0-3,0 0 4,2 0 0,12 6 4,28 20 2,-23-12 2,-3-2-1,-2 0 2,0-1-6,-7 1 4,-6 3 0,-11 3-3,-8 0 0,-13 2-22,-4 3-14,-8-4-40,-6 0-156,-8-8 161</inkml:trace>
</inkml:ink>
</file>

<file path=word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03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8,'9'12'327,"12"13"-268,5 6-4,7 14 22,0 2-1,-3 10-24,-7 2-13,-5 3-24,-5 3-6,-12-4-16,-3-5-10,-12 1-22,-2-3-19,-4 1-22,-5 0-15,0-12 6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28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 868,'11'-3'292,"14"-5"-274,7 1-15,13-4-3,-2-3-7,4-1-33,-6 0-25,2-2-191,-1-1 175</inkml:trace>
</inkml:ink>
</file>

<file path=word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03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0 1041,'-26'28'364,"2"19"-332,1 14-14,7 27-10,4 12-2,10 3-6,7-5 0,12-14-9,2-11-8,13-11-22,7-11-9,5-20-18,4-14-10,8-19-16,-2-14-9,9-24 64</inkml:trace>
</inkml:ink>
</file>

<file path=word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2:02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92 938,'-14'7'332,"-21"37"-294,28-12-10,8 5-16,2-4 0,11-6 0,2-4 2,0-11 4,2-3 3,-7-8 13,2-4 5,3-8 4,0-5 1,0-12-16,-3-6-5,-7-12-8,-3-3-4,-4 3-1,-3 4 0,-4 16-5,1 10-3,-1 12-5,-1 8-12,2 21-12,-7 8 0,2 19 5,2 4 10,2-5 12,3-6 0,8-12 0,6-11 0,2-9-6,11-7 0,-2-11 1,2-4-1,5-13 4,-4-3-1,2-11 0,-4-5 0,-4 3 3,-2 3 1,-8 17 9,-2 6 2,-5 12 1,-2 11-3,-5 16-7,-2 9 1,0 12-3,0-6 3,8-12-13,4-9-10,9-11-25,5-6-14,13-11-24,4-7 318,7-13-186</inkml:trace>
</inkml:ink>
</file>

<file path=word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8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827,'1'4'301,"-1"5"-258,-1 3-12,-6 3-54,-5-3 16</inkml:trace>
</inkml:ink>
</file>

<file path=word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8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50,'2'12'299,"-1"21"-257,1 14 1,0 13 13,1 8 7,0 12-12,-3-1-5,-1-3-19,-1-6-5,0-18-7,2-8-5,-3-6-7,2-2-13,0-6-28,-2-1-18,3-12-48,5-5 61</inkml:trace>
</inkml:ink>
</file>

<file path=word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7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818,'0'3'306,"2"4"-243,2 6 7,1 5 4,1 4-14,1-1-15,0-1-12,0-4-12,1-2-4,-1-1-3,-3-6 4,5-5 8,0-3-2,4-6-3,2-1-2,0-1-12,-1-1 1,-1-5-2,0 3-1,-2 1-3,0-1-1,-4 5-1,-3 1-1,-1 6 0,-2 0-1,3 6-6,5 0 3,-4 4 1,4 1 0,-1-1 4,-3 1-1,5-4 1,-2 0 2,0 1 1,2-2-2,4 1 0,0-1-2,1-5-1,-3 1 2,-1 1 0,-3-2 1,1 4 1,1 0-2,-3-2 3,3 2-2,-1-4 0,1 3 0,-1-1-1,-2-1-2,0 2 0,0-3-2,-1-1-8,1 1-10,-3 0-27,0 0-12,0 0-27,-2-2 22,0-5 42</inkml:trace>
</inkml:ink>
</file>

<file path=word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7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17 605,'-8'-14'273,"1"11"-104,-4 3-88,-5 10-13,-7 9-17,-5 18-25,-1 8-3,0 10-7,6 0-7,5-9-23,2-9-27,13-16-273,2-8 220</inkml:trace>
</inkml:ink>
</file>

<file path=word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7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90 769,'25'-18'277,"-27"38"-239,-4 6-5,2 7 10,0 2-8,2-6-3,2-1 2,3-11-10,2-3 0,1-11 2,1-5 2,3-6 5,1-5-2,-1-3-5,-2-4-6,-4-2-10,-5-5 0,-6-1-5,-5 0-4,-4 5-1,-3 1 0,0 7 1,-1 4 4,0 1 5,3 6-4,0 0 0,12 2-2,0 2-12,6 0 0,8 0-1,-3-2-4,17-3 10,1 1 0,0-1 3,4 3 0,-6-1 3,-1 2-1,-2 1-2,0 2 1,0 9-1,1 3 0,2 9 1,-1 3 3,5 7 0,-2 0 1,0 0-1,0-3-2,-5-4 2,3-3-2,-5-5-4,-5-4-3,-4-11-7,-4 0-9,1-7-16,-3-3-8,-2-7-36,0-6-40,-6-8 81</inkml:trace>
</inkml:ink>
</file>

<file path=word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6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776,'3'18'271,"-1"9"-235,-1 17-13,-4-1 4,-1 1-7,-2-5-6,0-5-4,4-3-2,0-5 1,2-3-4,0-9-5,0-5 0,-1-9 3,0-4 0,-2-10-1,-2-4-2,-3-3-9,1-3 2,1 3 5,0 2 2,4 6 9,-3 5 0,3 3-1,1 4 2,2-4-5,3 0 1,6 1 2,5 0-1,6 0 4,1 0 2,6-1 2,1 1-1,-3-1-2,4 2-4,-7 1-5,-6 1 0,2 4-3,-5 3 1,0 7-1,0 6 0,-5 8-2,-2 4 1,-3 5 1,-4 0 1,-5-5 1,2-4-2,-2-7-8,0-7-1,2-7-3,1-4-3,0-2 7,1-3 0,1 2 1,-1 0 4,1-16 1,-6-37-2,2 22 4,-4-1-1,4 2 3,-2 5 2,6 6 4,0 3 4,0 6 1,7 0 1,0 2-4,8 5-1,5-1 1,3 4 0,2 1 5,1 4 0,2 4-5,-1 3 1,-2 5-5,-3 0-3,-5 5 2,-6 0-4,-7-1-1,-5 4 2,-8-3 2,-5-3 0,-5-1-1,-3-3 1,0-6-1,2-4 1,4-6 1,1-8-2,5-8 0,3-1-2,3-3-1,7 3 1,4 1-4,2 3 4,1 9 1,2 2-1,2 13 1,0 4-3,3 7 1,-4 3-1,4 2-18,-4-6-12,3-6-33,1 1-203,6-9 193</inkml:trace>
</inkml:ink>
</file>

<file path=word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5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967,'-3'0'336,"3"11"-319,3 12 3,2 29-17,3 12 3,-3 15 6,1 3 3,-3-5-2,-2 2-1,1 2-3,-1-2-4,-3-8-5,2-10-10,-1-12-38,0-8-30,5-18 48</inkml:trace>
</inkml:ink>
</file>

<file path=word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5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84 917,'-50'-10'323,"46"-1"-295,5 1-1,0-3-6,4 4-5,2 1-6,-1-1 1,1 3-1,0 0-4,-1 3 0,-1 5 0,4 5-1,-4 3 0,5 7-4,0 0 0,-4 4-3,3-2 2,0-1 2,1-3-1,3-6 1,-3-3-2,0-4-2,2-1-1,0-1 0,3-2 2,3-5 1,1-2-1,1-3-1,2-1 2,-4 0 0,3 3 1,-6 6 1,-1 4-3,-4 8-4,-3 7-3,-1 7-12,-1 3-9,-2 4-9,-1-3 19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6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70 504,'9'-32'224,"-4"13"-109,-2 6 6,0 9-18,-3 2-10,1 5-33,-1 4-16,5 14-19,-1 10-8,0 21 0,0 6-2,-1 8-1,-1 7 2,-4 0 0,2-1 2,-2-7-3,-2-10-1,4-17-4,-4-7-2,0-12-3,3-4-14,-5-10-16,2-4-12,0-10-43,-6-6-17,6-14 63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27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04 859,'-8'0'314,"7"-1"-266,7 1-7,11 0-27,0-3-6,6-5-1,0-1 3,4-3-2,0-2-1,2 3-2,-5-3-3,-4 2 0,-4 4-2,-5 0-15,-3 2-19,-6 5-190,-4 2 159</inkml:trace>
</inkml:ink>
</file>

<file path=word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4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648,'0'0'254,"0"2"-195,-3 8 6,-10 25-1,11-22-19,3 0-6,5 4-5,-1 3-1,4 4-4,3-1 1,3 3-5,3-1-7,-3-3-5,-1 1-6,-10-3-20,-4 1-15,-16 2-197,-5 3 156</inkml:trace>
</inkml:ink>
</file>

<file path=word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4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8 903,'-2'-18'326,"0"10"-283,-2 6-2,1 5-14,-3 12-19,-1 5-8,-3 16-12,-1 1-11,4 2-29,3-2-30,7-8-240,4 1 219</inkml:trace>
</inkml:ink>
</file>

<file path=word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3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3 724,'-4'-4'293,"-5"4"-205,1 1-27,-12 5-37,-3 5-14,-3 13 2,-4 8 3,6 14-2,3 1 5,8-6-5,5-5-3,8-15-4,3-3-1,9-7-1,4-4 1,7-5 2,5-4-1,8-6 2,-1-5-2,4-3-3,-4-4 1,-11-5-2,1 1 1,-13-4 1,-2 1 1,-3 7 3,-5 3 1,1 11 8,-5 2-3,-3 6-6,-1 3-1,-5 9-8,3 4 0,2 4 0,1 3 1,5-3-1,-2-2 0,6-7 1,4-1 0,6-5 3,2-2-1,4-5 0,-1-4 3,0-5 0,3-2 3,-4-8 4,1 1 0,-5-6 6,-7-4 2,-5-3 1,-2 3 4,-8 2-11,-2 7-4,-7 7-7,-2 3-12,-5 10-24,1 7-13,-3 10-31,3 6-15,7 5 62</inkml:trace>
</inkml:ink>
</file>

<file path=word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2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39,'0'6'268,"0"8"-217,4 5-2,2 13 14,-3 3-5,2 7-16,1 0-11,-2-2-16,3-2-5,-5-8-4,3-3-3,-2-6-14,-3-4-8,2-5-33,-2-5-52,1-5 70</inkml:trace>
</inkml:ink>
</file>

<file path=word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2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00,'6'0'281,"4"7"-245,0 5-3,-1 11 5,0 6-1,-3 13-11,-2 3-6,-3 1-8,4 0-5,-3-11-3,0-7-3,-1-10-12,-2-4-9,1-6-35,-2-4-211,5-4 192</inkml:trace>
</inkml:ink>
</file>

<file path=word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2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907,'-7'32'308,"7"23"-298,-4 9 2,8 13 0,-2-3-3,-5-7-4,5-7 0,3-9-11,0 0-11,6-7-43,0 1-77,0-20 91</inkml:trace>
</inkml:ink>
</file>

<file path=word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1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3 656,'1'12'255,"5"7"-192,0 5 2,-3-3-16,3 1-15,-1-7-10,2-3-1,3-1 0,-2-11 1,4-3 8,2-5-1,2-10-2,5 4-2,0-5-13,1-3-6,-2 2-4,1 0-2,0 3 1,-5 5-1,0 8-2,-5 4 0,-5 8-4,3 6 0,-4 8 0,0 7-6,2 1-19,-1-2-18,-4-5 31</inkml:trace>
</inkml:ink>
</file>

<file path=word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1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807,'0'18'295,"0"8"-245,0 18-5,-1 11 3,-2 16-14,2 2-8,-2-2-8,0-10-5,2-16-6,-1-6-5,5-7-15,2-4-14,1-11-21,0-5 26</inkml:trace>
</inkml:ink>
</file>

<file path=word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1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0 723,'0'17'276,"-6"12"-216,6 11 3,-8 7-19,-1 3-11,-2-3-9,-2-6-3,0-12 1,0-6-4,-3-10 6,1-5 5,0-10 1,1-2-3,0-8-13,1-6-9,4-4-12,1-6-4,6-6-1,3 2-2,6 3 2,2 4 3,4 11 1,2 6 2,1 8 3,3 5 0,3 6 3,3 1-1,7 3 2,4 1 1,1-2-3,-1 2 1,-2-6 0,-3-3 0,0-2 4,-3-5 2,1 1 4,1-3-2,-3-2 1,0 3 1,-6-5-1,0 3 3,-7 2 0,-2-2-2,-6 3 0,-1 0-5,-5 0-2,2 2-1,-2-2-1,0 0-1,-1 0-13,0 0-16,0 0-42,-3 0-113,-14-2 125</inkml:trace>
</inkml:ink>
</file>

<file path=word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30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48 281,'-12'-20'182,"3"10"-32,2-1 18,3 7-10,-1 2-40,4 1-39,1 1-16,0 0-34,2 10-10,21 56 6,-6-14 1,7 18 2,2 7-5,1 13-12,-2 2-4,-4-11-6,-6-8 0,-5-15-3,-7-5 1,-10-12 1,-3-7 2,-8-13 4,-1-6 0,-2-13 2,-1-4-4,0-16-7,-1-7-3,3-13-5,4-7 0,5-2 4,6-2 3,7 8 3,5 0 0,5 3 5,3 4-3,2 4 0,1 7 1,4 10-2,3 2 1,3 5 0,4 2 0,-2-1-1,-2-2-1,2-2 5,-4-3-2,-6-7 1,1 0 2,-11-3-4,0-5 2,-9-1 1,-1-3-1,-6 1 1,-5 7 4,-3 6 2,0 7 2,-4 10-3,4 7-5,-3 16-3,-2 10-1,3 16-2,2 10 2,8 10 0,3 2 0,7-10 0,3-7 2,6-14-3,-2-1 1,6-8-7,-2-4 0,0-8-10,1-8-6,0-12-16,1-10-19,4-12 3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22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47 755,'24'-13'269,"-24"12"-233,2 1-9,-2-6-3,6 3 8,1-3 17,1 0 8,1 3 0,1-1-7,-2 0-14,-1 2-9,-1 2-15,-3 1-1,1 9-7,-4 1 2,-2 7 1,-5 0-1,-9 3-2,0 1-4,-4 0-1,3 3-4,1-1-3,3 0 0,5-3-1,0-4 3,4-7 2,2-1 0,2-4-4,0-4-2,6-1 1,2-3 2,2-4 7,2-1 7,2-2 2,1 1 3,2 3-1,0 3 0,-2 0-1,0 3 0,-2 0-3,-3 0-3,2 4 2,-4-1-2,0 1 0,-2 1 0,-2-2-1,-1-3-1,-3 0 2,2-1-1,-3 0-3,1 0 0,0 0-17,-1 0-18,0 0-42,-2-8 49</inkml:trace>
</inkml:ink>
</file>

<file path=word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29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5 729,'-8'-4'284,"2"0"-220,2 4 0,2 2-33,1-2-12,1 0-13,0 0-3,0 0-1,0 2 1,17 14 5,39 28-1,-12-27 1,8-3-3,12 1 2,4-1-4,15-2-2,7 3 1,8-1-2,9 1 3,12-1-2,-1 2 2,19 0 0,2-2 0,4 1 1,14-1-2,-4-6 0,9-2-3,-3-6 0,7-4 0,9-4-2,-6-2 3,12-5-1,-14 3 0,1-4 1,-6-2 1,-4 0 1,-4-5 1,-15 2-1,0-2-1,-14 2 1,-7 0 0,-13 0 8,-7 2 4,-13 1 4,-6 3 0,-14 4-5,-12 2-1,-11 3-1,-10 1 0,-9 4 1,-1 1-2,-12 1-2,-2 1-1,-5 0-3,-2-2-4,1 3-17,-2-3-10,0 0-18,-1-1-25,0 0 48</inkml:trace>
</inkml:ink>
</file>

<file path=word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28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33 600,'-10'2'223,"2"0"-184,3-1-4,-4 2-1,7 1 16,0 1 6,2 0 4,0-3-6,-1 0-16,6 1 0,4 1 6,12 3 1,7-6-4,6 0-5,8-2-16,2 0-5,10-2-3,7 3-4,10 0-1,1-3 0,1 2-6,0-4 3,8 3 3,1 0-3,1-3 1,-2-3 0,-6-1-4,-2 0 2,-3 3-2,-5 1 0,-14 1 1,-6 1 2,-17 0 0,-4 0-3,-8 2 0,-6 1-1,-5 1-1,-1 1-7,-4 0-28,-1-2-14,0 0-60,0 0 66</inkml:trace>
</inkml:ink>
</file>

<file path=word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1:28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9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35,'-4'4'338,"5"17"-259,10 12 24,10 26 9,6 9 10,13 15-10,2-1-4,11 3-2,-1 2-14,-10 0-32,-5-1-17,-16-5-30,-8 1-6,-16 6-23,-11 1-23,-26 1-90,-14-3-49,-23-14 105</inkml:trace>
</inkml:ink>
</file>

<file path=word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9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0 939,'-41'8'361,"0"7"-265,5 19-50,2 17-17,3 25-18,4 8-6,11 24 5,5 4-3,11-1 5,9 4 1,16-19-4,8-11-9,19-18-26,10-13-20,12-26-53,2-19 61</inkml:trace>
</inkml:ink>
</file>

<file path=word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9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34 818,'-21'-6'343,"9"5"-194,10 0-29,13 4-37,6 2-17,15 3-25,7-2 4,10-6-8,5-2-8,7-10-21,4 4-3,-4-3-19,-1-1-10,-9-3-21,-10-5-15,-6-3-15,-5 0-9,-5 1 55</inkml:trace>
</inkml:ink>
</file>

<file path=word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9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149 985,'-11'24'343,"-5"25"-312,0 15-5,-2 9-11,0 5 1,4-6 4,1-8 5,3-12 4,3-9-1,2-17-7,1-8-5,5-10 1,0-8 11,1-14-6,0-9 0,3-19-6,-2-7-11,3-14 0,2-5-1,-1-12-3,4-5-1,0 1 2,1 3-2,-1 23 6,-1 13 0,-1 24-1,-2 14 1,3 18-6,0 11-2,4 24 2,3 11 2,-1 13 7,5 3 4,0-3 1,5 1-2,-1-11-3,-1-5-3,-7-14-12,-8-11-3,1-9-11,-2-5-6,-8-10-7,-5-2-5,-7-9-25,-8-4-11,-12-7-36,-3-1-179,-14-4 205</inkml:trace>
</inkml:ink>
</file>

<file path=word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8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68 1015,'-15'-34'378,"15"32"-307,-1-3-6,3 10-45,0 6-9,-1 20-11,0 15 0,-5 26 1,-2 12 4,-1 7 2,-1 0-2,2-9 13,-2-9 2,2-15 1,0-6 5,0-18-12,2-4-1,-2-13-6,-1-7-3,1-10 0,1-8-2,1-13-2,1-11 2,2-12-2,1-9-2,3-8 0,2-6-3,0-10 4,0-5 2,-2 0 1,0 8 0,-1 12-2,3 11 3,2 11-3,1 6 3,3 19-4,0 4-2,4 22-5,4 12 1,4 24 0,4 19 1,2 24 8,1 6-1,-1 1 6,1-6 3,-5-13 1,-1-9 2,1-13-2,-2-9 1,1-22 1,-1-11 2,2-17 4,-1-12 0,8-20 0,0-8-2,-1-15-7,-1-5-1,-11-9 2,-7-7 4,-7-8 4,-5 1 3,-3 9-4,3 12-7,-7 22-5,-2 8-4,1 20-6,-5 3-3,5 12-31,1 6-18,-1 3-43,4 6-21,9 7-15,8 1 76</inkml:trace>
</inkml:ink>
</file>

<file path=word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7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0 910,'-12'-8'373,"5"6"-238,3 2-24,4 0-54,-1 4-19,8-3-25,6 0-1,4 4 7,10 1 3,0 3 3,0 2-4,3 2-6,-3 2-4,1 5-2,-2-2-2,0 6 0,-5-1-4,-2 0 0,-5-1 1,-7-4-1,-6 0 0,-6-5 4,-2 1 2,-7-6 7,1-1 4,-3-1 2,2-1-2,5 1-7,0-2-4,5 0-6,-2-2 2,3-3-8,1 1-10,2-2-31,0 2-11,0 0-17,0 0-5,0 0 1,8-1-6,36-6-9,-27 0 52</inkml:trace>
</inkml:ink>
</file>

<file path=word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6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2 847,'-2'3'314,"5"2"-241,6-1-36,5 4-10,6-3 1,3-2-4,8-3-7,1-1-3,6-4-8,2 0 0,5-3-1,-4-1-4,-4 1-18,-3-4-11,-8-3-48,-1 4 54,-4-5 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21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16 659,'-12'2'318,"1"2"-72,6-4-206,3 2-14,5 3-14,1-3-5,2-3 2,2-4 3,5-5 9,-2-4 4,9-1 4,2 1-1,0-7-5,2 1-4,-9-10-6,1-2-3,-7 1 1,-5-2-1,-3 6 1,-7-1-3,-3 6-3,1 6 1,-3 9 0,-1 2-1,-4 10-4,-1 4-2,1 18-8,1 7 0,4 10 1,1 2 1,8-2 6,2-5-1,9-3 2,4-6 0,8-3 0,-2-5-1,10-9-2,-4-4-2,-1-10-9,5-3-9,-10-8-14,5-1-4,-6-2-26,1 1 31,-4 3 17</inkml:trace>
</inkml:ink>
</file>

<file path=word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6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4,'0'0'348,"7"2"-303,6 0-19,15 5-24,7-3 4,13-2 5,1-1-1,0-1 3,2-1-3,-6 1-4,2 3-4,-5-2 0,-3 2 1,-6 0 0,-3 0-6,-11-1-37,-3 2-33,-12-2 42</inkml:trace>
</inkml:ink>
</file>

<file path=word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5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30 799,'-11'-2'366,"1"0"-128,1 5-143,1 6-39,1 4-21,-1 17-27,-3 4-4,4 12 0,2 2 2,5-2 0,3-3 2,3-4-4,2-7-1,2-7 1,1-5 1,3-13 0,3-4 2,5-13 6,2-5 1,4-9 10,-3-6 3,-2-4 0,-8-4-3,-10-8-3,-3 3-3,-10-4-5,3 3-1,-6 13-4,-2-1-4,-6 15-15,-5 6-3,-3 9-27,-1 10-9,2 13-20,0 8-14,7 11-25,3 0 27,12-1 49</inkml:trace>
</inkml:ink>
</file>

<file path=word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5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9 772,'-3'6'310,"5"-1"-205,0 1-33,7-3-26,2 0-12,7-4-12,1-1-4,-2-2-10,3-4-1,3 0-5,2-2-2,10-1-18,-3 3-13,1-5-35,-1 1 78,-1-3-18</inkml:trace>
</inkml:ink>
</file>

<file path=word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5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9 911,'-6'-3'345,"6"3"-264,1 0-16,6 0-25,7 0-3,4 0-4,3-3-1,5 2-8,-1-1-6,4 2-11,-3 1-4,-1-1-1,-1 3-1,-5-3-9,-2 0-10,-6 0-32,-1 0-16,-9 3-39,-5 1-149,-11 2 178</inkml:trace>
</inkml:ink>
</file>

<file path=word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4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6,'6'14'326,"5"5"-244,5 9 6,6 6-1,5 5-3,-2 4-12,3 5-14,-4-1-12,-6 0-22,-2 0-6,-12-3-9,-4-1-2,-11 3 0,-6-1-1,-4 2-13,-3-5-5,3-6-31,2-5-21,6-16-38,3-6 59</inkml:trace>
</inkml:ink>
</file>

<file path=word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4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55 709,'-54'-26'290,"50"15"-184,7 2 1,-8 4-28,0 0-8,-2 5-20,-7 3-8,-2 15-18,-2 14-3,-2 23-3,0 12 0,5 10-3,3-2-3,7-5-7,5-9-4,9-5-35,7-2-12,9-16-49,3-8-36,7-22 88</inkml:trace>
</inkml:ink>
</file>

<file path=word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4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-2 848,'0'-3'344,"0"5"-219,-1 4-25,-5 13-29,-7 7-14,-12 13-25,-2 5-6,-6 0-14,1 1-8,4-5-17,1-1-13,6-7-27,5-5-15,8-11 54,7-8-4</inkml:trace>
</inkml:ink>
</file>

<file path=word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3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958,'28'-9'362,"-25"11"-261,4 10-21,5-2-5,6 6 6,6 6-13,4 1-24,2 0-13,1 1-19,-1-2-9,-4-5 0,-6 0-1,-4-5-16,-5-5-16,-2 0-58,-1-5-27,-8-4 639,3-2-423</inkml:trace>
</inkml:ink>
</file>

<file path=word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3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8 782,'-4'-2'324,"4"2"-212,3 0-3,7-1-31,2-1-2,11-2-11,4-2-15,10 0-33,4-2-10,9 0-27,-5-3-18,-5-2-28,-3 0-20,-10-1 55</inkml:trace>
</inkml:ink>
</file>

<file path=word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3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491 875,'-8'-3'359,"2"4"-233,3-2-38,0 1-19,3 1-36,0-1-13,0 0-14,0 0 1,0-1 8,9-2 5,39-26 11,-28 3 1,1-8 4,-5-5-3,-9-9-8,0-4-5,-11-2-9,-3-4-4,-8 7-4,-3 7 0,-1 15-2,2 10 1,-1 17-6,6 4-1,-3 16-6,1 11-1,1 23 4,0 14 1,6 25 5,5 5 0,3 10 3,2 3 1,1-5 0,0-4 0,-2-12-1,1-8-1,0-14-1,0-7-14,1-18-33,-3-9-17,2-14-28,-3-8 4,-1-11 1,-1-7-11,-2-14 7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17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37 402,'-30'-38'187,"26"38"-84,2-1-58,4 4-16,-3-3-83,1 0-108,0-1 104</inkml:trace>
</inkml:ink>
</file>

<file path=word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2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784,'-3'6'305,"1"0"-216,1 4-9,1 0-39,0 1-8,0-2-22,-2 0-13,4-2-29,1-2-13,-1-2-84,3-2 83</inkml:trace>
</inkml:ink>
</file>

<file path=word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2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022,'0'0'403,"0"0"-287,0 0-35,0 0-49,0 0-30,0 0-50,0 0-21,0 0-50,1 3-23,1 5 94</inkml:trace>
</inkml:ink>
</file>

<file path=word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2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4 765,'1'-3'322,"-2"2"-177,0 3-34,0-2-38,-2 11-12,-17 56-31,-5-20-4,-9 9-7,1 6-4,-1-2 1,3-4-2,2-9-8,7-9 0,8-10-12,4-7-15,10-9-32,-1-4-18,5-12-30,6-6-37,4-11 95</inkml:trace>
</inkml:ink>
</file>

<file path=word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2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 878,'-2'-3'342,"3"4"-245,2 2-17,-3-3-21,0 1-3,5 27-4,39 35-2,-22-19-14,2 3-11,0-2-11,3-1-5,-5-10-2,-4-4 1,-4-8-4,-9-7 0,2-3-2,-3-3 1,-1-5-23,3 1-17,-6-3-31,0-5-12,-5-8-23,1-5-80,0-19 128</inkml:trace>
</inkml:ink>
</file>

<file path=word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1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894,'-6'-3'323,"4"4"-282,2-1-7,0 1-22,0-1-70,0 0-124,0 0 118</inkml:trace>
</inkml:ink>
</file>

<file path=word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1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52 892,'-5'-3'347,"9"0"-256,5-1-27,4-4-32,6 1-3,3-4-6,2-2-6,8 0-12,0-1-1,0 0-1,1 1 0,-11 1-1,3 1-2,-3 0-2,-5 1-3,0 6 3,-4 3-4,-3 6 3,-1 3-1,0 9 1,-3 3 6,-3 13-3,-2 5 4,-7 7 0,-1 5-6,-7-2 5,0-4-1,-2-8-1,-2-8 0,2-13 1,-3-4 0,2-9 3,4-3-1,-1-10-4,5 1 2,2-14-2,1-5-3,7-6 4,6-3-2,7 6 0,3 6 1,1 10 0,0 6 0,-1 11 0,0 5 1,5 10-1,0 8 0,-1 5 0,2 1 0,-5-3-3,-1-7-8,-3-6-16,-3-5-9,-4-5-26,-2-3-13,0-6 49</inkml:trace>
</inkml:ink>
</file>

<file path=word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1:01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60 461,'-5'18'256,"6"-28"-50,-1-4-64,1-1-65,0 2-10,-1 1-10,0 4-4,0 4 0,1 3-5,-1 3-14,0-2-10,0 6-16,2 22-3,1 56-1,-3-28 6,-2-3-6,2-7-1,-3-13 0,3-4-9,0-9-30,1-5-16,0-11-81,2-6 82</inkml:trace>
</inkml:ink>
</file>

<file path=word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53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01 743,'-11'0'388,"8"-2"-29,3 3-301,0 0-29,0-1-16,0 0-8,0 0-3,0-1 2,0 1-1,0-1 4,0 0 3,0 0 7,0 0 2,0 0 2,0 0-1,0 1-3,0-1-1,0 0-1,2 0-4,10-11-6,25-31-3,-24 24-4,7-5 2,3-3 4,4-3 1,4 0 1,-2 3 0,0 2-1,-1 6 0,-7 5-1,-3 3 2,-9 4-1,-1 3 0,5 4 0,-3 4 1,-1 2 4,1 3 4,-4 4 3,2 3 0,4 12 1,0 2 3,1-1-2,-1 1 0,-2-7-5,1-3-6,0-3-3,-2-4 2,0-3-2,-3-4 1,1 0-1,-2-3-1,-4-3-4,1 0-2,-4-1-18,1 0-14,0 1-38,1-1-32,-1 0 68</inkml:trace>
</inkml:ink>
</file>

<file path=word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52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856,'-2'1'367,"5"3"-149,7-2-189,4-2-22,11-1 2,5-3 1,8-3 3,4-1-3,1-3-3,1 2-2,-6-2-7,-5-2-11,-5-1-34,-5-6-21,-1-3 41</inkml:trace>
</inkml:ink>
</file>

<file path=word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52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 881,'-2'-2'331,"-1"1"-255,2 1-18,1 0-9,0 0-21,0 0-10,3 0 5,17 0 7,38 2 9,-19 1 0,4 0-14,8 2-11,2-2-10,-2 1-4,-11-3-11,-6-6-7,-9 1-17,-3 0-7,-3-1-21,-4 5-18,-10-4 54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17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124 559,'0'-1'226,"0"0"-147,0 0-9,0 0-24,0 1-4,0-1 10,0 0 3,0 1 5,-1 0-3,-5 25-17,-13 28-7,2-21-18,0-2-6,0 3-6,1-4 1,-2-6 2,10-4 1,-2-10 4,9 0 2,-2-8 2,-1-1 1,6-4-5,-5-4-3,9-6-4,3-5-3,2-5 0,4-2 0,2-1 0,-5 0 0,-1-4 1,-3-3-2,-1 0 2,1 1-1,-2 4 2,4 5-1,-3 9 0,-2 1 0,0 9-2,-2-1 3,-1 1 0,0 3-2,-2 1 2,0 1-3,0 0 1,0 0 2,0 0 3,0 1 4,4 8 2,14 26 2,-13-19 2,-2 1 0,5 8-2,4 6-3,0 1-4,2 1 0,-1 2 1,2-3 1,3-1 3,0 0-2,4-3-3,-2-4 3,-9-7-3,8-1 0,-16-9 1,4-1-3,-5-3 3,-2-3 0,2 0 2,-3-1 2,0 0-4,0 0 2,0 0-6,0 1-2,0-1-4,-3-5-6,-30-25-15,37 28-9,-9-3-17,5 1-10,1-4-16,-5 0-15,11-3 56</inkml:trace>
</inkml:ink>
</file>

<file path=word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51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9 691,'25'-1'257,"-28"10"-196,3 2-7,4-4 3,-2-4 2,3-3 7,-1-4 2,3-6-1,4 1 3,-1-5-16,2-1-11,-3-4-13,-1 0-9,-3-1-3,-1 2 1,-6 0-6,-2 2 3,-4 4 3,1 7-4,0 5-6,-3 5-6,0 15-16,-1 8-3,1 12-3,2 1 2,5-3 6,3-4 1,5-11-2,4 0-4,5-7-4,0-5 0,5-9 3,1-3 3,3-9 5,1-6 3,5-10 7,-1-6 6,-2-10 7,-3-1 3,-6-4 6,-1-2 1,-9-4-1,-1-3 1,-6-1-1,-5 0-4,3 8-8,-2 3-11,4 15-10,-1 6 0,-3 12 3,0 5 6,4 10-4,1 7-1,7 16 2,5 11-2,-6 14 1,4 6 1,-2 8-3,-2 2 5,2 3 4,-2-2 1,-2-9 5,4-3-4,0-14-1,2-7-1,0-10-5,1-8 2,1-7-3,-1-5 1,3-6-3,0-4 0,1-7-6,4-3-18,3-8 32,7 1-11</inkml:trace>
</inkml:ink>
</file>

<file path=word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50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0 897,'26'43'315,"-25"-39"-279,1-1-21,2-3 2,1 0 4,3-6 12,1-1 9,2-6-3,-3-5 0,3-4-13,1-3-7,-4-2-4,0 1-1,-5 2-1,-4 6-1,-3 7 0,-4 4-1,-1 7-4,-1 6-3,-4 15-4,4 8-2,-1 19 2,4 5 2,4-2-2,4-2 2,6-11 1,3-6-1,3-8-5,1-8-9,2-8-11,0-5-4,1-8 4,-1-4 3,0-9 2,-1-4 1,0-7-1,-5-2 0,-7-3-1,-2 1 9,-7 1 3,3 6 8,2 8 16,-1 9 1,2 9-1,0 6-3,5 17-7,4 6-3,3 13 2,2 3 0,-3-8-1,-1-4-1,2-10-1,-3-4 0,-2-6 1,-3-6-4,-4-3 2,0-5 5,-3-6 3,3-1 6,-2-10-4,-3-3-6,-1-5-5,2-4 0,2-1 0,4 1 0,4 5 2,-1 3-3,2 9 0,2 7 0,6 6-2,-2 5-1,5 12 0,-1 6 0,-5 3 1,2 5 2,-7-9-2,0-3 2,-3-4 0,1-4 0,-1-4 0,-1-2 2,0-4-2,-2-1 0,2-2 3,-3 1-3,0 0-1,3-11 5,10-38-4,-7 23 4,2-1 1,0 4-2,-2 8 7,-2 3-2,-2 9-2,3 4-4,3 6-1,1 8 1,-1 8 1,1 4 2,-4 2-1,1-1-3,-3-6 6,-1-2-4,0-6-2,1-1 2,0-6-6,0-3 1,1-4 1,0-2-4,4-5 3,2-2 2,3-7 0,-1-4 1,3-4-1,-3-2 0,3 8 2,-2 2 3,-6 12-1,3 4 0,-3 5-7,0 4-3,0 6-12,-2 6-7,2 6-12,1 2-9,1-6-4,4-3-10,-3-14 42</inkml:trace>
</inkml:ink>
</file>

<file path=word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49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 535,'-3'0'265,"1"-1"-84,1 2-82,1-1-59,-1 0-11,-3 28-10,-6 47-4,9-8-3,-1 6-10,-1 8-16,2-2 8</inkml:trace>
</inkml:ink>
</file>

<file path=word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49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420,'-1'0'226,"-2"-2"-14,1 1-169,1 1-9,1 0-1,0 0 3,0 0 7,-1 0 4,1 0-14,0 0-3,0 0-13,0 0-6,0 0-21,0 0-24,0 0 24</inkml:trace>
</inkml:ink>
</file>

<file path=word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47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8 427,'-1'-1'182,"1"0"-97,-1 0-51,0 0-26,0 0-29,0 0-15,0 0-23,0 1-28,1-1 60</inkml:trace>
</inkml:ink>
</file>

<file path=word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46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-1 788,'0'3'299,"-2"3"-208,-6 11-53,-2 7-11,-14 13-12,2 8-9,-9-2-10,-3 2 0,-2-10 4,-2-4 5,10-12 15,3-8 8,15-5 9,-2-6-2,12 0-14,2-2-9,7-4-9,5 2-2,4-6 2,4 3 1,2-2-4,2 3 1,1 7 2,3-1-1,0 12 0,1 1 0,-2 3-6,-4 3-6,-6-3-19,1-2-16,-10-2-201,2-3 172</inkml:trace>
</inkml:ink>
</file>

<file path=word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46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3 932,'-7'-6'358,"2"3"-274,1-1-15,4 8-44,2 7-12,1 14-7,2 12 1,0 13 14,2 12 7,-2 8 9,-1 2 0,-3-4-6,-3-7-5,0-8-14,1-8-6,1-12-23,2-8-26,3-15-43,1-5-33,7-19 75</inkml:trace>
</inkml:ink>
</file>

<file path=word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8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6 887,'-14'-6'397,"15"7"-150,6 3-207,11 13-16,6 7-10,11 17 10,6 12 5,0 26 5,3 16-5,-7 13-9,0 6-6,-5-2-8,-6-8 0,-8-3-2,-7-5 0,-11-8 0,-3-3 0,-11-10 2,-8-9-2,-5-13-11,0-7-16,0-8-47,5-4-25,5-12 57</inkml:trace>
</inkml:ink>
</file>

<file path=word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8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23 1039,'-5'-4'382,"15"6"-317,9 1-19,19-1-26,7 0 3,9-2-2,1-3-6,-1-3-10,3 1-8,6 2-6,0-4-6,-1-6-23,-3-1-11,-7-8-37,-4-2-164,-7-7 175</inkml:trace>
</inkml:ink>
</file>

<file path=word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8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80 754,'-7'-15'292,"0"10"-189,1 1-38,0 2 6,0 2-3,1 9-10,-3 10-5,2 24-11,1 15-8,-3 19-6,2 5-4,2-6-4,2-8-4,3-13-12,-1-8 2,0-15-4,-2-8 0,0-16 2,4-2 2,2-11 0,-1-13 2,5-16-2,4-10-6,1-20-7,2-5-3,-4-10 3,-2-5 3,-6 4 7,1 5 3,-2 11 4,-2 7 0,0 17 0,-1 10-1,1 17-9,1 11-1,3 11-6,3 11 0,4 20 5,1 8 3,4 19 7,-2 4 1,2 8 4,2-3-1,1-8-2,0-5 1,-2-14-4,0-3-7,-4-11-17,-5-8-14,2-9-41,-10-7-13,-4-7 321,-5-5-199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15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81 483,'2'-18'215,"0"2"-110,-5 2-22,-2 2-41,3 5-10,-3 0-9,3 5-5,2 1-7,-4 0-1,3 1-2,0 0 1,0 0-2,1-1-2,-1 0-3,0 0 0,1 1-8,0 0-12,0 0 11</inkml:trace>
</inkml:ink>
</file>

<file path=word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7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-4 723,'-8'0'280,"3"8"-203,-4 6-4,-6 21-29,1 12-4,-6 17-13,2 13 0,2 20-1,-1 4 1,7 9 3,2 0 9,2-11 18,6-3 6,3-16 9,-2-6-4,10-12-22,0-1-10,-1-4-17,6-8-10,-5-9-5,-3-6-2,4-9-1,-3-5 3,-2-6-1,1-5 0,-7-5 1,1-2 1,-3-2 2,0-1 2,0 0-5,0 0-4,1 0-22,-1 0-16,-3-6-43,-33-35-18,37 25 61</inkml:trace>
</inkml:ink>
</file>

<file path=word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6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23 724,'-8'-21'328,"6"2"-113,15-2-161,5-1-1,21-4 1,9-1 4,6 0 8,4 1 0,-1 7-17,2 6-11,-1 11-12,0 9-7,-9 14-10,-9 5-1,-13 19-8,-6 8 1,-15 15-1,-6 7-1,-18-3-10,-10 1-4,-20-10 1,-10-5 2,-3-4 11,2-7 4,7-15 2,9-4-2,12-16-3,5-8-3,12-11-3,2-4-1,10-8 3,4-6 4,13 1-2,4-5 2,5 3 2,4 9-2,3 10 6,5 11-3,7 19 1,4 9-4,-3 16-3,1 1 1,-6-1 1,-7-6 1,-1-7 0,-6-6 2,-1-4-1,1-5 0,-3-6 2,1-4-3,0-10 2,-1-5 0,6-6-8,-2-8-7,3 0-23,-3-3-21,-6 0-249,0 6 214</inkml:trace>
</inkml:ink>
</file>

<file path=word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6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3 642,'-8'-8'280,"1"0"-150,5 4-17,-1 1-43,2 3-8,3 4-25,-2 6-8,3 23 8,0 18 1,-3 36 10,5 15-1,-3 20-20,-1-2-8,4-10-3,-1-11-6,2-23 6,-1-12-2,-1-19-2,-3-8 2,-1-12-7,0-9 1,0-9-14,0-5-10,0-6-4,0-4-11,0-11-15,1-6-7,-1-13-33,-1-5-176,1-4 188</inkml:trace>
</inkml:ink>
</file>

<file path=word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4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 917,'-4'0'345,"4"-1"-264,5 3-21,6 1-15,2-2 5,7-1 6,4-1-4,4-1-19,5 2-9,2 2-17,1 1-4,-8-3-2,0 1 3,-5-4-12,-4 0-12,2 3-42,-2-2-24,0-1 54</inkml:trace>
</inkml:ink>
</file>

<file path=word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4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851,'-47'39'335,"45"-40"-245,2 1-32,0 1-20,0-1-14,0 0-2,0 0 9,11 5 8,40 12-3,-21-12 0,7-2-15,2-1-8,1-4-7,0 0-6,-4-4 0,-1 0-1,-8-1-12,-4 0-5,-8 1-25,-4 3-15,-9 0-37,-4 0 32,-4 3 35</inkml:trace>
</inkml:ink>
</file>

<file path=word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1.8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56 791,'1'-5'311,"7"5"-217,12 4-4,9 4-8,11-1 1,8-3-2,11-2-27,5-7-14,13-5-28,1-4-24,4-8-41,-2-3 32</inkml:trace>
</inkml:ink>
</file>

<file path=word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1.6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514 922,'1'-6'322,"3"-8"-295,9-1-2,-5-12-11,5-2-3,-2-9-4,-5-3 5,0-5 20,-6-2 10,2-4 17,2 2 2,-5 2-10,2 5-9,-4 14-10,1 8-8,2 14-10,-1 12-5,1 22-12,-3 13-4,-1 40 3,3 14 4,3 13 4,3 2 6,2-4-9,1-2 1,-2-9-1,-2-5-6,-2-13-11,-2-6-5,-7-13-21,0-6-11,-2-12-21,0-9-10,-1-16 54,-1-9 4</inkml:trace>
</inkml:ink>
</file>

<file path=word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1.17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6 0 1008,'-4'17'352,"2"21"-312,4 5-1,4 11-6,-3-3-2,-1-8-13,-2-5-6,-4-10-5,1-5-2,0-9-1,3 0 3,-5-8 13,-1-2 3,-2-5-4,-4-6-9,2-5-28,0-3-10,-2-7-8,1-4 3,1-1 13,2-2 9,7 0 6,1 2 0,8 2-1,2 4 1,6 4-1,3 5 1,7 3 4,3 3-1,2 8 4,-6 1 2,1 13 4,-3 6 2,-3 9 4,1 3 1,-8-4 0,-2-3-2,-4-7 1,0-4-3,-3-5-2,1-2-1,-1-6-3,0-3 1,2-7 2,0-3-1,2-6 2,-1-4-3,0-9-2,-2-2-2,-2 2 4,0 5 2,0 14 6,-3 5 2,0 9-9,0 4-4,2 12-3,0 6 0,1 4 2,-1-1-1,2-5-7,3-5-11,3-3-13,1-4-1,1-9-9,3-1 4,0-13 7,7-2 1,2-7 9,1-3 3,-3-6 6,0 0 2,-6 1 7,-7-6 1,2 8 4,-11-1 8,-5 7 14,-1 6 3,-6 5 3,2 5-5,0 6-11,2 4 1,-2 7-3,4 1 2,6 6 3,6 2-2,10 2 0,4 2 2,3-1-4,0-2-5,-3-1-1,-1 0-3,-3-5-4,-1-2 1,-7-1-6,-4 0-15,-9 1-29,-6 1-19,-5-2 666,-1-2-467</inkml:trace>
</inkml:ink>
</file>

<file path=word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30.2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82 808,'15'34'314,"-4"6"-229,6 7-28,-5-2-18,0-6-13,1-2-5,-4-8 11,0-3 9,-5-12 20,-3-6 9,0-6 18,-1-5 0,0-10-21,2-1-12,0-11-35,3-3-9,1 0-8,-2-8-3,1-5-20,3 0-11,2 0-22,3 1-8,4 10-8,3 2-2,4 10 13,6 7 9,-3 6 26,4 4 9,-1 11 9,-7 4 5,-1 13 1,-3 5 3,-7 8 8,1 2 5,-11-3 12,-2-2 0,-14-7 0,0-4-3,-8-4-2,-10-2 2,4-6-7,-3-3-3,8-5-9,9-7-5,1-9-2,5-5-1,4-7-3,2-4 0,5-3 1,7 5 0,8 5 0,5 11 1,6 13-1,-1 4 2,3 9-8,-4-2-10,3 0-25,4-3-11,1-5-29,6-3 48</inkml:trace>
</inkml:ink>
</file>

<file path=word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9.7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7 865,'9'-35'319,"-1"17"-274,-4 5-4,-1 12-43,1 9-12,-7 10-41,1 5-197,4 14 182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15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85 546,'-6'-12'243,"-1"2"-116,1 1-19,1-2-37,3 4-18,-3-2-26,3 2-9,-4 1-3,2 0-2,-2 2 6,2-1 3,-1 5-1,1 0 0,2 2 0,-1-1 1,3-2 5,-1 0 0,0 0 3,0 1-3,0 0-8,0 0-3,1 0-9,0 0-2,0 0 2,0 0 2,6 28 3,13 55 0,-11 1-3,2 18-3,-6 27-3,2 11 1,-3-6 1,-1-11-2,4-25 0,1-13-1,1-20-3,0-8 3,-2-16-2,0-7-3,-5-18-6,1-7-10,-3-11-6,-3-7-8,2-12-15,-3-6-5,-1-16-23,3-9-15,-1-11 58</inkml:trace>
</inkml:ink>
</file>

<file path=word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9.5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6 14 679,'-16'11'249,"-1"7"-192,-8 2-40,-2 1-8,0-3-4,0-6-3,5-2 16,4-1 12,8-2 18,3 0 1,7 0-12,2-1-11,7 1-13,7 2-1,6 0 0,4 1-3,7 1-2,-1-2-3,4 3 0,0-3-1,1-2-3,-2-1-3,-7-10 1,1 0 1,-10-8 1,-5-3 3,-1-1-1,-6-3 2,-2 1 9,-1-2 5,-4 2 13,-1-3 3,-3 7 3,-2 6-2,-1 8-9,2 10-4,-2 8-12,3 8-6,5 7-3,3-1 0,5 0-1,-1-4 1,4-8-1,2-2 0,6-11 1,-1-7 2,5-9 4,0-8 4,-2-9 8,0-4 3,-8-3 12,-1 0-4,-13-4-3,-6 1-3,-10 6-17,-10-3 0,-7 19-19,-2 8-16,-7 15-23,-2 9-18,1 3-24,2 0 55</inkml:trace>
</inkml:ink>
</file>

<file path=word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8.9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0 838,'0'9'311,"-1"20"-233,-3 9-1,-1 15-11,6 6 1,0-1-16,4-2-7,-1-8-13,-1-3-11,0-10-12,-2-3-7,2-7-7,-1-6-4,1-9-31,0-2-17,1-10 178,3-9-108</inkml:trace>
</inkml:ink>
</file>

<file path=word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8.7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46 792,'-8'3'315,"7"-3"-237,3 0-2,8-3-51,6-4-11,10-12-3,9 2-3,9-4 7,-1-3 0,2 8 2,-5 0 3,-11 0 11,1 10 7,-7 2 2,-1 2-2,-4 15-9,-1 4-3,-6 10-8,-1 7 0,-3 3-7,-1 0-5,-3 1 0,2-1-8,-5-4-22,1-3-16,-1-5-31,1-6-15,3-8 56</inkml:trace>
</inkml:ink>
</file>

<file path=word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8.4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4 227 501,'2'-78'236,"4"52"-99,4 3-9,-3 4-43,-2 1 0,-1 4-12,0 1-5,-4 0-3,-3 2-12,0 4-9,-7 1-7,0 6-13,-3 4-3,-6 13-12,1 12-4,-4 20-4,2 11-1,5 6 0,5 1 0,11-10-1,3-11-3,5-6 2,3-11-4,2-8-12,5-5-7,6-16-4,5-6-4,2-11-12,-3-9-19,-5-5 41</inkml:trace>
</inkml:ink>
</file>

<file path=word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7.5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 339 811,'-11'-2'385,"3"2"-101,4-2-236,0 0-17,9 1-21,-1-4-8,3-6-6,4-5 0,0-11 3,5-4 4,0-7 4,2 2 1,-2 0-1,0 0 1,1 8 0,-5 1-1,-1 9-2,-3 6-2,-3 4-2,3 5 0,3 8-4,2 1 1,5 12-1,2 4 0,0 4 6,4 7 0,-2-4 1,2 0 1,4 0-4,-2-4-11,3-4-31,-8-5-17,-5-8-191,1-2 174</inkml:trace>
</inkml:ink>
</file>

<file path=word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7.07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11 771,'8'2'311,"7"0"-156,12-1-131,9-2-1,8-9 1,8-2-6,-4-6-14,0 0-10,-5 0-45,-8 0-42,-2-3 54</inkml:trace>
</inkml:ink>
</file>

<file path=word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6.8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9 2 1006,'-59'28'355,"59"-25"-309,7 2-26,10 2-15,6 2 1,6-5 0,11-4 5,8 0-4,0-4-2,8-2-2,-6 0-2,-5-1-1,-6-1-6,-11 0-15,-3 2-13,-10-1-47,-4 1 53</inkml:trace>
</inkml:ink>
</file>

<file path=word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6.3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2 23 763,'1'2'320,"-2"7"-154,-1 7-103,-4 15-21,-3 8 0,1 9-1,-6-4-10,-2-5-7,-2-6 1,-2-12 5,5-2 4,2-11-5,3-6-6,4-4-15,0-8-5,5-6-10,1-5-2,1-16 3,4 0 2,5 1 5,0 2 0,2 15-1,0 7 0,0 13-8,4 10-2,1 16-1,1 8 1,1 5-5,2 5-24,0-7-16,0-6-15,2-7-33,2-11 15,-1-9 6,0-5 14,-1-13 42,-4 0 12,-4-6 11,-2-2 3,-6-6 4,1-1 3,-4 1 8,1 7 4,-3 10 2,-2 4-1,1 13-10,-2 4 1,-1 10 3,4 5 2,0-4 2,2-1-2,3-8 1,-1-6 3,2-3 15,2-4 10,3-5 15,-3-2-1,3-5-4,-5-10-5,2-5-18,-1-5-5,-5-4-9,2 2-5,-10 1-6,0 3 0,-3 9-1,-1 7 1,2 10-1,-3 5-8,2 15-18,-1 6-3,4 20-1,3 6 5,6 10 9,8 3 1,7 7-21,3 3 3,2 2 3,0-4 2,0-11 21,-4-8 1,-8-13 4,-5-7-1,-13-12 8,0-5 0,-6-6 1,-3-6 3,-3-4-8,-2-5-1,-6-11-10,2-1-3,4-11 0,2-3 0,6-6 7,6-6 0,6 0 1,8 3-1,7 8 0,0 7 0,4 7 0,-2 2-2,4 5 4,5 2 2,2 3 4,5 0 4,-2-3 0,0 1 2,0-4 0,-5-3 1,0-8-3,-1-1-1,-6-8-2,-4-6-6,-6 1 3,-8-1 1,-4 5 8,-4 8 4,-6 9 3,0 8-3,-3 16-14,0 13-3,-2 25-4,2 11-3,3 11 2,4-3 3,13-12-1,5-11-3,9-13 2,2-9-6,8-9-1,2-4-8,12-10-25,4-3-7,9-7-23,0-2 487,-5 2-319</inkml:trace>
</inkml:ink>
</file>

<file path=word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5.0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137 708,'-4'-8'291,"4"-9"-167,-4-5-13,3 0-20,0-3-4,1 5-15,5 5-10,1 9-31,-3 4-8,4 7-23,2 10-4,2 12 2,4 8-4,-1 5 9,-1-4 1,1-3-3,2-5 3,2-7-5,1-4-2,-4-10-2,-1-4-3,1-6 2,0-3-3,0-8 3,-5-7 1,3-3 1,-4-4 4,-6-4 0,4 6 4,-9 1 3,-3 5 2,5 13 8,0 3 0,0 9-10,0 10-5,-3 9-5,1 5-3,2 5 8,1-3-2,9-5 1,-1-4-3,1-9-9,4-2 2,-2-9-4,1-3 1,5-7 3,-3-4-2,1-8 4,2-1 0,-8-6 3,3-1 4,-7-2 0,-4-3 3,-1 5 2,0 4 1,-1 12 8,0 6 1,-2 8-4,1 9-2,-5 15-8,1 6-1,4 9 1,0-3 3,5-8 0,1-6-4,-1-6 0,1-6-9,2-5-11,0 0-6,1-7-6,1 0 3,-5-6 3,3-1 2,0-4-5,0-1-6,5 1-10,-4-2-23,4 7 44</inkml:trace>
</inkml:ink>
</file>

<file path=word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4.3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183,'11'8'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14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1006,'5'-12'-52,"0"-5"-135,5-13 110</inkml:trace>
</inkml:ink>
</file>

<file path=word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24.1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 87 965,'-35'-49'367,"30"30"-297,-1 8-10,8 3-15,3 9-24,3 6-11,4 16-9,-7 11 3,6 26 8,-6 4 3,-4-1 2,1-3-7,3-11-16,2-6-24,-4-10-50,4-5 53</inkml:trace>
</inkml:ink>
</file>

<file path=word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10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0 312,'-27'5'175,"-4"-3"-17,-4-2-10,7 4-12,-5-4-24,9 4-40,2 2-7,5-3-15,3 1-4,3-3-12,3 3-6,2-1-11,4 0-5,-1 1-5,1-4-2,2 0-1,0 0-2,0 0-1,0 0 3,0 0 4,3 2 0,8 3 6,24 8-3,-25-18-2,-1 3 0,1 0-4,-3 0 1,1 5 0,-2-3 2,-1-1 2,2 4-2,1 0-3,1-3 0,4 3-5,2-1 3,5-1 1,1 2-1,3-1 3,-12-1 0,1 1 0,37-2-1,7 2 0,7 2-1,-16-3-3,4 2 5,9 0-4,2 0-1,1-1 4,1-2-4,-3 0 4,0-1-2,-3-3-3,3 4 4,-7-2-4,-8-1 6,-8 4 1,-9-3-2,-9 2 0,-4-1 0,-7 0-2,-3 3 3,-4 1 3,-1-2 10,-2 2 7,-1-4 3,0 0 3,0 0-11,0 1-8,0-1-5,1 0-2,-1 0-3,0 1-2,0 0 0,0 0-3,0 0-2,0 0-11,0-1-9,1 1-32,-1 0-17,0 0 669,0 0-467</inkml:trace>
</inkml:ink>
</file>

<file path=word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09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7 919,'-8'-3'329,"5"1"-282,-2 0-3,6 2-18,2-3-5,7-1-10,3 0-1,9-1 1,1 2-1,4 3-2,-3-1-2,-4 2-3,-1 2 0,-8 2-2,1 5 0,-7 2-3,-4 1 2,-7 1-1,-4 5-3,-7 1 4,-6 2 2,2 2-2,-4-2 3,3-2-1,4-2-2,3-4 0,8 0-5,4-1-3,4-2-2,6 2-1,6 1 2,5 0 2,2 0-3,3 1 7,2 1 1,-3-2 2,5 2 5,-7-4-5,-2 2 1,-4-2-1,-5-1-1,-3-1 6,-5-1 7,-6 2 18,-8-1 4,-4 7 12,-2-1-3,-3-1-1,-4-1-7,-3-6-2,-6 0 0,2-6-2,3 1 1,7-2-11,7-1-4,7 0-12,5 0-4,2 0-7,0-2-17,2 2-30,0 0-14,0 0-21,2 0-1,20 0 603,26 0-401</inkml:trace>
</inkml:ink>
</file>

<file path=word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08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48 935,'-6'-10'340,"-2"2"-290,2 2 3,-6-6-17,-2 2-5,1 8-10,-2 4-10,1 19-6,-2 14-5,-4 19 2,5 9 0,4 13 3,5-4 2,10-2-4,2-7 0,8-17-2,4-5-2,1-14-1,2-7-1,0-10 3,-7-5 0,1-5 3,-5-6 3,-2-4 4,2-2 2,-6-8 7,-3-1 2,-6-6-1,-5-3-1,-1 8-8,-4 1-5,0 13-5,-2 3-9,1 11-32,2 8-19,0 6 168,9 7-102</inkml:trace>
</inkml:ink>
</file>

<file path=word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08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919,'-4'8'348,"2"0"-247,1 5-60,0 0-21,1 4-2,-1-1-15,2-2-9,0-1-26,1-1-13,7-6-42,-3-5-247,10-10 242</inkml:trace>
</inkml:ink>
</file>

<file path=word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07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1092,'30'-31'381,"-17"29"-340,8-3-10,8 5-10,1-5 2,2 3-14,-4-1-3,-2-6-2,-2 3-1,1 0 0,-2-1 0,-4 0-9,3 0-16,-1 2-38,0 3-32,6 9 56</inkml:trace>
</inkml:ink>
</file>

<file path=word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0:07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80 889,'-13'-66'311,"9"59"-283,-4 0-8,8 7-9,0 6-10,1 10-3,3 12 7,-4 3 10,-1 6 12,-1 3 7,-1 4 2,-1 1-2,0 0-12,3 3-9,-3-11-6,1-5-4,-1-14 2,0-6 5,2-7-3,0 0 2,2-3-1,0-3-3,0-3 5,0 4 1,0-1-1,0 0 0,1-11-5,4-35-1,-1 31-1,-2-3 0,-1 6-2,5 6-1,-3 1 0,1 0 0,2 2 0,0-2 2,5 4-2,3 2-3,4 1-2,3 5 0,5 5 0,4 3 3,3 8-1,-2-1 2,-2-4 0,-3 4 1,-3-3-2,-4-2-3,-4 4 0,-4-4-2,-6-3 5,-5 4 0,-8-2 0,-5 1 4,-6 1 9,-3 0 7,-4-2 14,0-1 4,-2-5 3,3-1-3,-1-4-9,1-1-6,7-3-8,1 0-6,3 0 0,4-1-12,-1 0-32,6-1-17,2 2-40,2-4 486,4-5-304</inkml:trace>
</inkml:ink>
</file>

<file path=word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3:08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126 869,'-40'21'325,"39"-37"-255,0-4-17,1-3-14,5 2-7,0 1-6,6 4 0,1 4-8,1 3-1,4 5-9,-3-1 0,0 6-3,-3-1-2,-2 9 1,-2 2-3,-7 11 1,-5 1 1,-10 8-1,-6 2-2,-8 5-5,-1 1-3,0 5 2,3-1 4,6-4 5,7-2 3,7-11 2,1-7-3,9-6 4,3-3-2,5-5-3,5-2 4,5-3-6,8 1 2,7-2-3,2-2-2,6-3-14,-1-3-15,-3 0 364,-1 0-263</inkml:trace>
</inkml:ink>
</file>

<file path=word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3:07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86 994,'-11'7'375,"4"-4"-296,3 2-18,3-4-29,-2-4-11,3 0-14,0 3-1,0-1-5,3-6 0,31-42-1,-12 21 2,3-11 0,2-5-1,1 1 1,0 4-2,0 16 3,-2 9 1,-11 7-2,-2 5 0,-10 8-3,-3 4 0,4 19 0,-6 3-1,-2 6-14,1 0-14,-3-5-22,2-1-14,4-5-28,-1-5-217,11-3 222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5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75 465,'16'-101'248,"-24"78"-90,0 5-3,1 3-30,3 6-15,0 4-6,0 0-34,3 5-10,3 6-40,2 3-12,7 12-7,0 4-2,8 11 1,2 4 2,7 1-1,1 1-6,-4-8-6,6 1-3,-10-7-3,3-1 4,-9-8-3,-4-6-7,-1-3-27,-7-5-23,1-4 45</inkml:trace>
</inkml:ink>
</file>

<file path=word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4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0 992,'0'10'387,"-3"12"-265,-1 8 2,-6 13-21,-3 5-21,-3 12-43,1 2-18,2-10-14,2-7-10,6-13-17,-1-5-9,3-5-33,0 0-14,2-5-35,1-1 63</inkml:trace>
</inkml:ink>
</file>

<file path=word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4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5 1295,'-6'-3'501,"-21"-15"-385,29 19-34,9 1-67,1 0-10,8-1-16,2-1-8,3 0-19,2-1-5,-2-1 1,1 2-3,0 0-6,-3-2-16,1 1-37,0-2 685,3-8-447</inkml:trace>
</inkml:ink>
</file>

<file path=word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3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40 1458,'-6'-9'53,"-1"2"2,-2-6 53,2 5-10,4 5-31,2 5-27,6 15-31,5 11 1,5 33 16,9 16 20,-1 28 23,2 10 3,-1 4-2,-7-1-12,1-11-17,-4-8-6,-4-18-4,-1-7-4,-3-17 0,0-8-4,-1-14-8,0-4 0,-3-17-5,-2-7 0,3-7-3,-3-4 0,3-15 0,3-7 2,3-21-4,6-13-8,5-26-9,3-12-7,3-19-3,4-8 3,4-1-3,-4 5 4,-1 14 2,0 18-34,-11 29 3,-4 11 0,-6 24 8,-6 6 34,-2 9 8,0 7 0,-4 9-3,-3 3-3,-2 9-11,1 3-11,1 3-38,0 1-16,7-2-36,-2 1-23,4-10-6,8 0-49,9-10 128</inkml:trace>
</inkml:ink>
</file>

<file path=word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3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180,'17'26'451,"-24"-26"-357,4 2-36,0 1-45,1 0-63,-2 0-25,2-2-42,1-1-22,6 0 92</inkml:trace>
</inkml:ink>
</file>

<file path=word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2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-4 928,'6'0'359,"-3"11"-263,-3 8-2,-9 19-44,-8 9-13,-15 16-23,-3 4-6,-8 0 3,-1-3 6,3-8 14,4-8 0,9-15-2,5-7-6,8-12-15,3-5 0,5-8-19,1-1-15,4-4-23,0-1-4,3 1-12,2-1-1,5 3-22,2 0 51</inkml:trace>
</inkml:ink>
</file>

<file path=word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2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7 1023,'-14'-6'380,"1"4"-324,6 8-3,3 4-23,0 17-15,4 12 6,7 29 23,5 15 19,4 19 37,3 14-1,-1 1-8,-1-1-14,-1-3-36,-2-11-1,0-11-14,0-4-7,-4-19-5,0-5-5,-3-17-5,-4-10 0,1-9-3,0-8-5,-1-9-34,1-3-18,-5-13-41,-1-2-25,-4-15-35,1-9 616,3-13-366</inkml:trace>
</inkml:ink>
</file>

<file path=word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2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6 945,'-11'9'371,"7"1"-271,4 0-7,10-2-58,3 0-11,11-7-17,6-4-5,9-7-21,2-2-15,1-3-20,1 0-6,1-2-11,8 2-17,10 0 60</inkml:trace>
</inkml:ink>
</file>

<file path=word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1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7 1155,'-9'1'433,"11"4"-349,6 1-26,7-1-49,4-1-5,9-2-5,4 2-3,4-6-6,6 2-4,-3-4 0,-3-1-3,-4-2-9,-6 1-12,-5-1-37,-6-3-27,-5 7 63</inkml:trace>
</inkml:ink>
</file>

<file path=word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1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6 1145,'1'1'422,"13"3"-318,7 1-25,15-3-18,4-4 10,10-5-23,4-4-17,9-2-22,-2-1-8,-3 3 1,-5 1 0,-13 0-3,-4 3-13,-6 1-29,-2 1-21,-6 4-59,-1 1-10,-5 8 80</inkml:trace>
</inkml:ink>
</file>

<file path=word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41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27 1013,'-10'2'377,"4"8"-288,8 9-39,-4 23-18,2 13-6,-8 27-6,-11 15-6,-3 23-6,-8 6-4,2 4 0,2-3 1,1-27 22,5-9 12,2-24 6,0-14-1,4-15-17,2-11-9,4-15-8,2-8-5,3-17-12,2-14-5,2-22-6,4-14 1,1-24 10,1-7 1,0-14 7,1-4 2,1-3 0,3 4 2,2 9-4,2 4 2,4 21-3,-1 7 1,-1 24-1,-2 14-1,-4 16 1,-1 6 1,-2 11 1,3 10-1,3 19 3,3 18 2,7 29 4,-1 10 3,2 22 8,3 9 0,-4 1 5,2 3 2,-2-5-3,-3-13-2,-4-11-4,0-8-6,-4-16-9,-2-5-2,-5-11-1,-4-9-5,-3-15-12,-2-8-13,-5-13-22,-3-8-14,-9-12-47,-2-9-3,-7-19 67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2:54.90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73 13 872,'-30'-8'289,"1"2"-304,7 6 41,-1 0-13,9 3-6,-4 1-7,3-1-3,5 3 3,-2-3-1,12 4 1,0-1 1,2-1-6,4 2 0,4-3-1,7-2 2,13 0 7,-1-2 4,12-2 6,2-1 0,13 0-5,5-1-2,0 1-1,0 2-3,-14 0 2,-5 3-1,-14 5 0,-10-1-1,-8 6-4,-10 2 1,-13 7 1,-6 8 0,-21 1 7,0 4-2,-8-3 1,-4-7 0,9 0 2,1-3 2,15-4-2,9 0-1,10-2-4,5-3-2,4-1-6,4-1-3,11-1-3,6 0 0,10-4 4,9-3 4,5 0 3,0-2 1,-4 3-1,-5-1-12,-9 3-22,-9-2-16,-7 2 26</inkml:trace>
</inkml:ink>
</file>

<file path=word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8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-2 1216,'1'-5'462,"13"6"-352,10 3-29,21 21-51,3 15-5,6 35 7,-2 20-1,-12 41-4,-7 16-4,-14 25-13,-8 7-1,-11 3 0,-4 2-2,-13-3 2,-5-1-3,-7-13-2,-3-10 0,-3-28-4,-1-15-1,-4-24-3,-2-14-8,2-18-33,3-9-28,7-19-62,2-8 0,8-18 79</inkml:trace>
</inkml:ink>
</file>

<file path=word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7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204 746,'-5'-3'351,"4"-10"-112,1 0-132,2-10-55,2-3-18,1-5-7,-1-2-2,1 8 10,-3 3 6,0 11-2,1 7-2,-3 7-8,1 10-9,0 14-11,-1 4-2,2 10-3,-1 0 0,2-4-1,2 2-1,0-2-1,-2 0-1,1-3-2,-4-7-2,-3-5-3,0-7 2,-5-7 1,0 0 0,-4-8 4,-1 0 0,-3-2 1,0 0 1,-1 0 11,0 0 8,2 2 21,0 0 14,6 2 1,3 1-4,3-2-23,5 5-13,8 1-13,-1-1-5,11 1 1,3-1 0,0-6 0,8 3 0,-1-4 0,0-5-8,3-1-33,1-2-25,-3-5-50,4-1-31,0-5 92</inkml:trace>
</inkml:ink>
</file>

<file path=word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7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61 584,'-6'1'308,"2"-1"-63,2 0-148,-2-1-19,3 1-13,0 0 1,0-1-1,1 0-3,-1 0-2,0 0-4,0 1-16,0 0-6,-1 3-16,1 18-7,-36 30-6,30-19 0,3-2 5,1 0 2,4-6 1,2-6 0,5-4-5,1-3 2,3-8 6,3-5 4,2-13 5,-3-2-2,-7 9-3,0 0-5,20-34-1,-7-6-2,-8-1-5,-18 14 3,-9 5-6,-2 7-1,-6 9-6,1 9-15,-4 12-25,0 10-13,1 15-38,3 8-11,7 8-12,5 0 3,13 4 74</inkml:trace>
</inkml:ink>
</file>

<file path=word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6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47 921,'-9'15'369,"2"0"-261,2 2-41,4 1-29,2-3-21,6-3-4,5-1 2,1-4 6,3-6 16,4-2 5,8-7 7,0-5 4,1-8-9,-5-3-7,-7-7-9,-8-2-2,-9-2-1,-4 1 1,-13 6-4,-5 6-6,-5 14-12,-3 8-3,-2 16-20,3 12-13,1 11-31,5 7-21,8 4-37,2-1-16,11 1 86</inkml:trace>
</inkml:ink>
</file>

<file path=word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6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104 1023,'-2'-6'404,"-3"1"-309,2 6-21,2 7-35,-8 8-30,0 6-7,2 9-1,0 2 8,9 1 6,5-5 2,2-10 12,6-4 0,1-11 5,0-6 4,12-9-9,-6-10-3,3-12-9,-1-2-6,-10-3 0,-2 1 0,-12 1-1,-4 5-3,-8 4-4,-4 3 1,-9 17-8,-2 3-6,-11 19-20,-5 11-23,2 12-39,0 12-15,10 16-20,5 7 75</inkml:trace>
</inkml:ink>
</file>

<file path=word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5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51 853,'-5'68'359,"2"-65"-195,2 0-67,0-3-56,1-1-10,0 0-6,0 0-2,0 0 8,1-11 7,41-41 2,-29 24-4,6-3-6,-4 4-4,-4 1-9,0 5 0,-6 10-1,-1 6-1,-1 8-1,-2 5-3,1 11-3,-1 7 1,-2 7-1,-1 4 1,2-3-4,-2-1-2,5-3-13,2-2-17,0-7-45,3-3-34,-2-7 346,-3-11-205</inkml:trace>
</inkml:ink>
</file>

<file path=word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5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77 760,'-5'-1'379,"3"-3"-96,3-5-198,3-5-28,4-6-26,2-6-8,3 1 1,1 1-1,-1 2 3,0 4-1,-4 9-3,-1 4 2,-1 14-7,0 11 0,-4 8-4,-1 8-5,-2 5-2,-3-2-3,-2 4 0,0 0-7,0-2-8,0-3-10,4-3-37,0-3-14,0-8-36,1 4 456,0 3-275</inkml:trace>
</inkml:ink>
</file>

<file path=word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4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45 872,'-10'46'326,"3"0"-257,3-8-1,3-11-23,4-5-11,4-12-2,5-1 6,5-11 14,2-7 3,5-10-4,4-3-3,1-11-9,3-1-6,-6-5-7,-4-2-5,-12 3-6,-10 0-1,-10 7-3,-7 7-3,-7 14-7,-1 9-8,-7 20-30,-2 8-15,-2 17-33,2 12-10,7 1-12,3 2 234,14-2-105</inkml:trace>
</inkml:ink>
</file>

<file path=word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4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59 967,'-78'-20'364,"63"33"-303,-2 17-17,2-1-24,5 11-16,3 0 0,7-7-4,2-5 4,7-7 2,3-5 2,4-9 7,3-2 4,4-12 11,6-3 1,5-12 0,0-5 0,-1-6-12,-11-4-3,-8 2-5,-6 1-1,-11 1 5,-3 6 4,-10 8 1,-9 4-4,-6 16-10,-3 6-9,-4 16-21,4 8-13,5 9-43,4 6-13,4 0 54</inkml:trace>
</inkml:ink>
</file>

<file path=word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3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26 879,'-2'6'322,"2"-8"-245,3-2-7,7-9-21,1-6 5,9-9-10,1-6 0,6-4 5,-1-6 0,-3 0-5,-4 5-4,-7 7-6,0 12-1,-6 11-10,-1 3-2,-1 12-9,-3 3-3,1 16 2,-2 4 1,0 10 12,3 2 3,-2-3 3,4 3 0,-2-7-7,0-1-9,1-4 3,-1-5 0,1-5 0,0-6 3,-1-4-2,-1-2-2,-2-2-8,2 0 1,-2-4-2,0 2-2,0-1 2,0-2-2,0 0-4,-1 0-1,0 0 1,0 0-1,0 0-13,1 0-14,-1 0-43,0 0-31,0 0-51,1 0 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5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4 493,'1'-6'228,"3"2"-95,-7 0-47,5 5-15,-2 0-25,-1-1-6,1 0-12,1 8 1,8 52 7,-4-15 0,-3 14-1,-4 3 1,-2 6-7,-4 1-2,2 0 1,-2-2-6,0-8 5,1-7-7,0-12-5,1-8-1,3-10-8,0-9-4,1-8-20,2-4-12,0-8-24,2-3-21,-1-19-272,2-8 243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4:16.38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87 297,'55'-18'133,"-55"28"-41,-2 1 3,-1 0-8,-2-6 1,1 1-22,1 0-7,1-3-3,1 1-3,0-2-13,-1-3-4,1 1-12,1 0-3,0 0-2,0-1-5,0 0 1,-1 0 1,0 0 4,1-9-4,-3-27 7,3 25-3,1 5 8,0 2 5,0 1-4,-1 0 4,-3 0-5,1-1 2,1 5-1,0 1-3,1 11-11,0 8-6,0 12-3,0 12-2,3 19 5,0 5-1,2 10-1,0 3 1,0-1-2,-2 2 1,1-4 1,1-5 0,-2-13-3,-3-6-7,-1-13 2,-3-6 0,-2-9 2,2-9 2,1-8-4,1-4-3,-1-15-7,2-4 3,1-19-2,0-12 6,2-16-2,-1-11-1,1-12-1,1-4 0,-1 1 0,2-2 0,-2 10 3,-1 5-1,-1 6 4,5 11-1,-4 9 0,0 11-2,3 12 3,-5 10 2,1 9-1,0 5 2,-2 15-4,1 9 0,-1 20-2,1 12 1,-2 14 2,1 4 3,4 8-1,0 1 3,1-2-2,-1 2 0,-3-9 1,-2-8-1,1-10 1,-1-8-2,3-15-1,0-5-1,0-17-5,6-6-12,0-13 0,3-7 2,4-22 3,-1-14 13,7-22 2,1-12 0,3-16 1,3-1-4,-5 4 1,7 10 0,-8 20 1,-3 10 2,-4 18-1,-13 6 4,0 14 2,-3 10 8,-4 13 6,0 6-7,-5 22-2,-1 10-7,3 22-6,-3 9 3,1 11-3,-2 2 2,-2 1-5,3-4-10,5-6-20,0-10-13,6-15-37,0-8 49</inkml:trace>
</inkml:ink>
</file>

<file path=word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2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60 842,'-6'-1'390,"-1"-3"-152,9-5-155,6-3-32,6-11-27,6-2-9,0-6-8,-2-6 5,-1 5 0,0-1 7,-6 8 7,-4 8-1,-2 10 6,-5 3-8,0 11-9,-2 7-3,-3 11-9,-3 12 1,-3 5 0,0 5 0,3-2-3,2-5-1,4-5-18,5-1-13,-2-5-34,2 3-25,0-2-8,-3-3-30,3 1 85</inkml:trace>
</inkml:ink>
</file>

<file path=word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2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19 812,'-8'1'320,"3"0"-207,3 1-12,0-1-27,1-1-5,1-1-17,0 1-12,0 0-16,0 0-2,0-1-3,0 0 4,5-2 2,6-1-2,27-48-7,-21 26-5,-3-9-6,7-2-4,-3-5 2,-4 2 1,-3 6 1,-4 6 3,-4 16-2,0 4 0,-1 12-2,-1 5-4,-1 10 0,0 8-2,-3 9 2,-1 3 2,4 5 1,0-6-1,1-2 1,3-1-2,-2-6-1,0-3 0,-1-8 0,0-4-3,0-3-17,0-2-14,0 0-48,-1 0-15,0 1 57</inkml:trace>
</inkml:ink>
</file>

<file path=word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1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28 938,'-15'1'340,"0"7"-304,-2 19-5,-4 9-12,1 13-10,0 2-4,7-3 4,4-7 1,6-8 6,5-7 6,14-11 7,3-8 5,10-10 8,4-10 0,1-15-9,0-6-5,-6-7-15,-5-5-2,-10-2-2,-8-1-1,-11 6 1,-5 5-1,-8 19-9,-5 11-7,-7 19-28,-4 15-9,-3 22-33,-1 7-14,7 7 59</inkml:trace>
</inkml:ink>
</file>

<file path=word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1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872,'-7'10'361,"4"8"-233,-1 11-26,5 10-22,-2 11-28,1 2-14,-4-1-26,-2 1-1,0-5-17,1-4-20,0-7-40,3-4-21,2-13 48</inkml:trace>
</inkml:ink>
</file>

<file path=word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0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948,'23'33'371,"-26"-39"-253,-4 1-24,3 5-35,-6 1-18,-2 4-24,-1 5-5,-7 3-6,1 5-3,-2 7 1,0 0-2,0 7-1,3-2 3,5-5 0,3-2-2,6-10 0,3-3-2,5-4 0,1 0-2,3-6 1,3 2 2,4-3 0,4-3 2,6 1-2,3-3 1,4-1-2,-5 0 2,-3 0-12,-4-1-13,-8 2-27,4 0-15,-7 0-24,-1 2 235,-3-3-120</inkml:trace>
</inkml:ink>
</file>

<file path=word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30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4 879,'-5'-4'348,"3"1"-255,2 0-31,2 2-15,-2 0-18,0 1-2,4-1 3,9 0 0,27-4-4,-25 0-6,1 5-7,-1 0-3,-4 3-5,0 2 0,-6 1-5,-3-1 4,-5 5-1,-3 2-2,-6 1 1,-2 6-2,-4 3-5,1 0-4,3-1-1,0-3-3,7-1-14,3-4-1,2-4-6,3-1 1,3-2 17,1-5 6,5 0 5,2-2 4,3-1 1,2 0 4,1 3 2,2 1 0,-1 4-1,0 2 0,-2 0 3,-2 2-1,-5 1 11,-3-3 3,-7 5 8,-4 0 0,-11 2-6,-1 4-6,-10 1-13,-1 1 1,0-1-4,1 1 1,1-5-7,3-4-16,5 0-30,1-2-13,9 0-164,2 0 158</inkml:trace>
</inkml:ink>
</file>

<file path=word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29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30 948,'-6'-9'353,"6"-4"-279,5-1-5,6-5-36,4 1 0,6 2-1,1-1 1,2 6 0,0 2-9,-4 6-14,-1 4-2,-7 3-9,-5 5 0,-7 8 0,-4 6 1,-11 9 0,-4 4 1,-6 5 5,0 1 2,2-2-1,4-4 2,9-8-1,6-6-1,6-8 1,4-2-4,9-7-3,2-3-1,6-2 1,5-6 0,2 0 3,4 1-4,-2-2-18,-2 3-16,-7 3-29,-3 1-12,-9 3-38,-3 3 73</inkml:trace>
</inkml:ink>
</file>

<file path=word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29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5 631,'26'62'288,"-27"-62"-110,0-1-33,1 1-38,0-1-13,0 0-38,0 0-17,4-16-21,15-33 0,-9 14 5,2 0 4,-2-6-2,-3-1 2,-2 9-1,-1 5 0,-4 13 2,3 6-1,-3 8-11,0 4-8,0 14-12,-4 8-5,2 19 4,0 5 5,-1 1 1,2 1 3,1-6-3,1-5-3,5-4-29,0-7-16,1-4-31,-1-2-14,1-4 364,4 1-218</inkml:trace>
</inkml:ink>
</file>

<file path=word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25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6 701,'-6'-1'305,"3"-2"-166,-7 0-36,2 3-13,-3 0-22,-4 5-3,0 7-13,-5 5-1,-4 20-3,-3 14-5,0 43-4,-2 17-1,4 44-1,-1 18-4,5 22-9,1 4-7,11-15 7,6-12 12,6-34 18,6-9 8,5-14-5,4-10-13,4-19-17,0-14-8,3-16-10,0-10-1,-1-15-5,1-3 0,-4-14-6,-6-7-6,-4-8-14,-3-3-12,-8-6-30,0-1-21,-9-1-60,-4-3 652,-9 0-400</inkml:trace>
</inkml:ink>
</file>

<file path=word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24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96 1103,'0'5'414,"9"0"-310,7-3-47,12-5-30,4-6-6,11-7-33,1-3-28,2-3-56,3 1-41,0 3 84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4:11.21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9 337,'47'-27'207,"-44"31"-48,-5-8-28,2 4-29,0 0-36,-1 0-11,1 0-13,0 0-8,0 0-8,0 0-4,0 0-8,0 0 6,0 0-7,0 0 3,0 0 1,0 9-6,1 30-1,-2-23-3,1 6-1,-1-3 0,1 9 2,1 0 1,-1 2-2,1 3-2,0 3-1,1 2-1,0-1 1,-2-2-2,0-1 0,0-3-2,-4 2 2,3 3 1,-4-3-1,3 5 4,-1-6-3,-3-5 1,4-4 1,-3-7-2,3-5 1,2-2-1,0-6-1,3 0-1,-1-1-1,2 2 1,-1-4 1,-2 0 0,1-2 1,-2 1 1,0 0-3,0 0 2,0-16-1,0-31-1,-2 22 3,0-1-3,-3-6 1,0 0-1,-2-9-1,5 1 1,-3-6 1,4 3-2,-1 2 0,-2-4 0,3 7 0,-1 1 0,4 8 0,2 5 1,0 8-2,-1 3 1,-2 7 0,-1 4-2,1 2-2,-2 0 2,1 1-5,0 0 0,0 0 2,1 13-3,0 37 4,-1-17 0,0 7 2,1 6 3,-1 8 1,0 3 3,0 4 1,-2-5-3,-2-4 5,0-1 0,1-8 2,3-3 2,0-8-5,1-3-1,3-9-3,-3-1-2,2-9-4,-1-2-8,-1-9-19,2-1-14,2-10-164,2-9 146</inkml:trace>
</inkml:ink>
</file>

<file path=word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23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957,'-73'25'384,"64"-25"-259,7 0-7,3 4-54,2 0-13,12 4-22,-1-2 3,9 1 4,3-1-2,3 0-9,3-3-10,1-2-10,2-1 0,0-3-5,-2-1-1,-6 0-17,-3-2-12,-7 2-31,-3 1-18,-8 3-29,-6 3 587,-12 8-370</inkml:trace>
</inkml:ink>
</file>

<file path=word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23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889,'22'-57'341,"-26"52"-258,3 2-13,1 1-25,0-2-9,0 3-13,0 1-4,0 0-1,0 0 6,1 9 20,6 36 5,0-11 10,3 7-3,7 26-15,2 15-4,6 16-19,1 7-5,-1 4-7,3-8-2,-4-10-2,0-10 0,-2-22 8,-6-7 9,-2-14 7,-4-9 2,-6-15-6,-1-5-9,-2-10-1,-2-5 1,1-14-4,-2-11 3,6-18-6,7-11-3,0-23 0,4-9-1,1-16 1,0-7-2,9 3-24,4 10-3,1 23-2,-4 17 3,-8 24 23,-2 9 4,-8 13-3,0 8-4,-6 9-4,-2 4-2,2 7 0,-3 1 3,0 5 4,-3-2 0,-2-3-4,3 0-8,0-5-30,1-6-20,1 3-44,0-3 5,1-2 65</inkml:trace>
</inkml:ink>
</file>

<file path=word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20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75,'4'-7'357,"5"4"-309,11 12-7,9 11-11,17 30 19,10 15 17,3 38 9,-5 23 2,-12 30-31,-12 25-15,-13 26-16,-8 3-7,-10 8 4,-6-10-5,-7-21 1,1-9 15,-6-39 22,2-3 5,-4-16-1,-6-13-14,0-5-27,-3-12-2,-3-16 0,3-4-2,5-14 1,5-13-3,8-17 0,5-9 2,2-14-3,2-1 2,1-4-9,2-1-15,-1-6-36,1-6-26,2-4-59,0-2 18,1-1 71</inkml:trace>
</inkml:ink>
</file>

<file path=word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20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62 749,'-15'19'366,"0"4"-137,1 4-109,0 2-11,7 2-33,-2-1-20,9-1-21,3-3-8,3-6-16,5-3 6,0-9 11,3-4 4,4-7 7,3-7-6,5-11-8,2-3-6,1-8-8,-4-1 2,-5-2 6,-6-3 3,-12-1 3,-4 4-3,-13 9-10,-3 6-5,-8 12-15,-6 11-12,-3 17-48,-1 9-25,7 13-56,5-1 4,15-5 89</inkml:trace>
</inkml:ink>
</file>

<file path=word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9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95 824,'-2'3'333,"-1"-2"-191,2-5-13,3-11-19,0-8-18,4-12-38,2-4-10,4-2-7,0-1-4,1 7-9,-3 3 0,-2 12-8,-3 8-4,-1 11-9,-1 10-1,-3 11-3,1 6-1,-2 13 5,-3 1-1,0 3 1,1 1-3,-1-3-16,2-3-14,2-4-31,1-2-16,-2-6-32,4 0-8,-3-2 72</inkml:trace>
</inkml:ink>
</file>

<file path=word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9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-4 840,'-19'20'296,"-9"17"-238,2 20-39,-2 14 3,-1 1 14,15-7 23,0-14 5,10-15 3,5-10-11,6-15-15,8-4 7,7-17 11,4-7-2,16-14-11,0-11-14,0-10-22,-4-5-3,-17-1 0,-7 3 1,-12 10 1,-5 7 2,-14 14-8,-3 9-2,-12 16-14,-8 11-15,-5 22-28,-3 10-24,5 18-30,6 3 2,13 3 65</inkml:trace>
</inkml:ink>
</file>

<file path=word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8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3 530,'0'0'275,"0"-1"-62,0 0-123,0 0-9,0 0-12,0 0-2,0 0-3,0 0-1,0 1-3,0-1 0,0 0-5,0-1-1,0 1-3,0 0-8,0 0-9,0 1-8,0-1-14,-1 0-1,0 1-9,-4 17-2,-8 47 3,10-22-4,3 3 2,2-2 2,5-6-3,1-6 2,4-9-1,-1-3-3,3-8 0,1-3 0,2-11 2,4-4 6,2-13 2,4-3 3,2-7 7,-4-7 2,-6-5 9,-7-3 4,-14-2-3,-3 2 2,-14 7-6,0 9-9,-4 14-11,-6 9-9,2 15-34,-3 9-26,4 15-60,4 6-28,11 2 89</inkml:trace>
</inkml:ink>
</file>

<file path=word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7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47 807,'-8'3'353,"2"3"-152,1 8-154,-3 2-17,0 6-4,0 3-1,3 3 13,2-1 7,8 2-1,1-3-2,5-5-13,1-5-4,1-10-1,3-2-1,-1-10 0,3-5-1,3-7-5,-1-8-2,-1-3 1,0-3 6,-9-3 11,-5 1 3,-7 3 3,-5 2-4,-6 9-17,0 5-6,-5 13-15,-4 5-15,-1 15-35,-3 4-19,1 9-39,4 5-18,4 12-15,2 0 85</inkml:trace>
</inkml:ink>
</file>

<file path=word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7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43 1185,'-16'-8'418,"6"1"-385,7 0-14,-3-3-6,1-7-9,1-3 1,-1-9 6,5 1 1,1-4 21,-1 0 12,-2 7 11,0 5 7,0 12-17,1 8-15,1 11-22,-3 8-9,-1 20-6,-2 6 2,0 11 3,2 3 0,-1-2 1,1-1-2,1-11-24,2-4-18,1-11-38,0-4-22,3-6-19,3-4 74</inkml:trace>
</inkml:ink>
</file>

<file path=word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4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122 815,'-9'13'297,"3"7"-241,-1 6-9,3 0 7,4-3-3,-2-7-5,7-3-13,3-3-5,3-5-7,5-1 2,5-6 12,1-7 5,3-12-2,2 0 0,-7-9-12,0 1-3,-12-1 11,-4-4 1,-10 4 10,-8-2-3,-7 10-8,-2 6-8,-2 14-13,-7 10-4,-5 18-15,-2 9-20,-1 8-41,8 1-29,8-6-45,9-3 662,15-4-40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51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5-2 764,'0'0'307,"-1"0"-218,1 0-9,0 0-11,0 0-9,0 0 9,-1 0-7,0 0-2,-5 10-21,-46 27-16,19-22-12,-2 3-3,-7 1 1,-7 1 3,2-5 2,1-2 1,11-2-5,6-1-1,8-2-6,5-2-2,9-2-2,3-2-4,8 1-7,2-1 1,8 1 4,5 2 3,7-1 5,6 3 2,5 3 1,5 2-1,-1 2 1,1-1-2,-8-1-2,-5-2-2,-6 0-5,-3-1-11,-6-2-26,-3 0-18,-3-1 358,-1-5-238</inkml:trace>
</inkml:ink>
</file>

<file path=word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3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25 802,'-9'21'283,"1"7"-254,2 0-2,3-6 8,3-2-1,5-8 7,2-4 4,4-6 8,3-4 4,3-8-1,5 0 0,1-9-13,1-3-10,-6-5-7,-5-1-7,-8-1 1,-5-1-1,-8-1-3,-4 1 1,-7 12-14,-1 6-3,-4 17-27,2 12-19,-6 18-29,3 7-11,4 10 377,3-2-236</inkml:trace>
</inkml:ink>
</file>

<file path=word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3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9 666,'24'-7'303,"-26"6"-106,-2 0-137,1 2-17,2-1-9,0 0-5,0 2-4,-6 19 0,-3 35-8,9-24-1,3 1 2,1-2 3,2-9 2,2-5-3,3-6-3,-1-8 0,4-1 4,-2-5 6,2-8 4,-1-2 2,-4-6-3,0-2-2,-10-5-2,-3 3-5,-6-3-3,-3 4-2,-1 7-9,-1 1 1,2 8-9,1 6-13,-3 11-34,-4 5-23,1 20-29,-2 10-9,6 18 73</inkml:trace>
</inkml:ink>
</file>

<file path=word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2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31 821,'-20'26'301,"3"5"-237,4 6-11,4-2-6,9-4-6,8 2-16,1-4 1,5-7-2,4-2 2,2-12 13,2-8 4,6-9 6,1-8 1,1-11-4,-2-2-9,-5-6-7,-4 1 1,-11-2 6,-6 0 7,-11 6-4,-4 4-3,-5 16-18,-6 6-10,-5 14-28,-4 10-24,-2 12-51,-2 3-24,11-2 74</inkml:trace>
</inkml:ink>
</file>

<file path=word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2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100 651,'-10'14'298,"-4"3"-77,1 9-170,-2 1-2,3 1 4,5-2-1,5-8-1,6 0 1,2-10-9,3-3-5,4-5-10,3-6-1,5-8-6,0-6 1,0-8-6,-1-1-4,-4-2 0,-2 2 1,-7 1 7,-7-1 4,-9 2 3,-4 1-4,-7 14-9,-2 4-5,-9 18-10,-5 8-9,-5 13-31,-1 5-15,11 8-38,4 7-17,12 5 75</inkml:trace>
</inkml:ink>
</file>

<file path=word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11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42 901,'-46'-24'322,"30"29"-287,1-1 9,0 1 5,0 3-1,0 5 2,1 16-8,-2 8-8,6 10-16,1-3-7,9-6-5,8-6 4,1-15-3,3-3 0,4-11 1,0-6-3,8-11 2,-1-5 3,-1-13 1,1 0 1,-8-3 0,-5-2 2,-7 5 8,-8-1 3,-5 5 0,-5 2-7,-4 10-8,-1 8-7,-3 14-26,1 7-23,-10 15-49,3 10-18,2 9 71</inkml:trace>
</inkml:ink>
</file>

<file path=word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09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0 1012,'-13'8'354,"-4"22"-331,-7 10-7,-9 37-10,-2 19 3,-4 33 11,4 26 6,3 29 5,2 17 1,6 21 1,6-2 1,12-9 8,4-14 14,10-18 2,6-11-5,5-21-9,1 1-21,3-5-10,0-4 1,-2-8-7,4-15-2,-5-26-5,-5-14-2,1-19 0,-4-11 3,-6-19 0,0-5-1,-4-15-1,-2-4-4,-2-3 4,2-3 0,-10-7-6,2 0 0,-6-4-23,-2-4-17,2 1-36,-2-3-21,5 0 65</inkml:trace>
</inkml:ink>
</file>

<file path=word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09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4 760,'-5'-1'384,"4"1"-38,7 1-309,5-1-32,11 0-3,6 0 3,4-2 5,7 2 4,0 0-1,-1-3-2,-1 1 3,-4 1-6,-2 0-5,-2 0 2,-2 0-9,0-1-14,-4-2-48,0-2 216,1-5-131</inkml:trace>
</inkml:ink>
</file>

<file path=word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09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-1 856,'-17'3'306,"5"2"-270,2 1-6,5 0-6,1-3 5,2-3 8,2 3 3,4 2 0,3-2-5,7 4-4,6-3 1,12-2-7,6-2-4,8-1-10,2-3-2,-3-2-7,-4 1 2,-4-2-5,-3 3-6,-2 2-11,-3 2-13,-8 2-19,-1 3-14,-12 4-254,-3 3 224</inkml:trace>
</inkml:ink>
</file>

<file path=word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08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0 125 713,'51'-69'283,"-48"59"-181,-1 1-16,2 2-9,-3-2-4,-1 3-13,0-1-4,-2 2-4,2 3-4,-1-1-3,1 3-2,0 0-6,-1 0 0,0 0-6,1 0-5,-1 0-10,0 0-6,0 0-8,-8 16-2,-33 44-7,18-17 4,-4 13-1,-5 5 3,-1-1 5,3-2 1,3-11 1,4-4 2,4-10 5,1-6 1,7-6 6,3-5 0,4-8-1,1-1 1,5-4-5,-2-2 2,2-1-2,-1 0 1,0 0 4,0 0-5,0-1-1,0 1-1,0 0 0,0 0 2,-1 0-2,0 0-2,0 0-8,0 0-3,0 0-3,0 0-2,0 0 5,1 0 0,-1 0 2,-3 6-1,-14 25-2,14-24 0,3-2-2,-2-1 3,3-1-1,0-1 1,0 0 3,-1-2-3,0 0 1,0 0 1,0 0-2,0 0 0,1 0 1,-1 0-1,0 0 0,0 0 1,0 0-2,0 0 0,0 0-2,0 0 1,1 0-7,-1 0-2,0 0-1,0 0-1,1 0-1,0 0-6,0 0-18,0 0-13,0-1-24,0 0-14,0 1-18,0-1 0,0 0 70</inkml:trace>
</inkml:ink>
</file>

<file path=word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07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43 530,'-9'-5'256,"5"0"-92,-6 0-78,1 2-22,1 1-5,-4-1-1,6-1 7,0 2-7,1-3-10,4 5 2,0-1-7,-1 0 5,1 1-7,0-1-9,0 0-12,0 0-8,0 0-7,0 0-1,1 0-1,0 0 0,0 1 1,0 0 1,0 0 2,0 0 2,0 0 3,0 0-2,9 19-4,22 43-4,-13 2-2,1 15 3,1 20-3,1 8 2,-3 5 4,1-5-3,-5-12 7,0-6 6,-3-23-2,-1-7 2,0-15-3,0-3-3,-3-7 1,-2-5-1,-1-7 1,-2-2-3,-1-8-1,-1-3 1,-2-2-2,-1-7 0,-2 4-1,-1-2 0,-3-2-2,-2-2 1,1-2-10,-2 1-10,4-4-26,0 0-22,3-8-37,2-8-9,4-9 69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51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722,'-10'5'290,"0"1"-193,-3-3-37,2 1-11,1 0-14,0-1 1,5 0 1,3 2-1,2-2-6,5 1-6,7 3-5,7-1 3,12-5 4,4 0 4,11-1-3,-1-1-4,2 0-10,3 1-7,-1-2-1,7-1-5,1 3 4,5-1 8,-7-1-2,-5-1 4,-8 0-3,-5-1-7,-3 4-2,-3 0 3,-4 1-4,0 3 2,-6-4 2,-1 2-6,-7 1 1,-3-2 1,-3 4-2,-7-5 4,-2 2 1,-6-2 1,-6 1-2,-4 4-3,-13-3-8,-5 1-7,-8 2-1,0-2-1,-4 4-5,0-1-1,-4-4-1,-8 0 6,2-2 10,-2 0 8,5-2 7,10 3-5,6-1 5,10 2 2,8-2-2,2 0-1,10 1 0,1-1-5,9 0-1,3-1-1,6-3 1,7 1 4,5-1 5,5 1 7,4 0-1,3 2-1,4-1 3,2 2-1,11 3-7,2 0 0,-2-3-7,-1 1-1,-13-1-2,-7-2-2,-6 1-13,-5-2-5,-7-1-24,-4-1-15,-4 3-30,-3 0 200,-4 5-92</inkml:trace>
</inkml:ink>
</file>

<file path=word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3:00:06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00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6 1141,'39'-5'393,"14"13"-367,9 22 24,6 14 4,6 42 7,1 23-7,-11 52-23,-8 19-11,-16 28-15,-11 2 3,-12 9 7,-6 0-3,-12-7-3,-6-5 0,-7-31-10,-3-8-3,-1-34-11,1-19-22,-2-30-55,-1-24-18,7-35 64</inkml:trace>
</inkml:ink>
</file>

<file path=word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00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0 1078,'-16'12'383,"2"40"-343,0 28-10,4 58-22,-4 26 0,5 42-3,4 13 2,6 19 2,11 3 16,7 0 34,0-10 13,6-15 6,0-10-12,6-27-38,1-20-10,6-42-44,-2-23-32,5-45-62,4-17 599,4-36-378</inkml:trace>
</inkml:ink>
</file>

<file path=word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3:00:00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128 983,'-19'31'364,"0"9"-271,0 2-33,8 8-9,0-3-4,5-5-11,6-3-15,0-4-1,10-12-1,1-3 3,10-12 4,1-8 2,4-15 8,7-8-4,0-17-1,0-10-7,-1-12-11,-5-9-1,-12 3-5,-8 6 0,-15 14 4,-8 13 0,-9 15 1,-4 8-1,-5 18-5,-3 12-6,-4 14-23,-2 12-16,-2 11-38,-1 0-25,10-1-13,4-10 62</inkml:trace>
</inkml:ink>
</file>

<file path=word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59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06 1080,'-2'-2'404,"2"-5"-302,5-14-51,3-9-18,3-12-7,4-6-2,0-7-8,-1 2-1,-2 5 8,-3 4 4,-3 16 8,1 8 5,-6 12-7,1 9-9,1 21-12,-3 9-9,2 26-3,-1 9 1,-3 8 1,1 7 3,0-2-3,-1 0-1,0-11-1,0-5 0,-2-17 1,2-7 0,-3-12-9,2-7-16,-2-10-34,2-3-16,2-5-32,0 1-6,1 4-15,2-2 101,-3 3 10</inkml:trace>
</inkml:ink>
</file>

<file path=word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59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58 931,'19'-48'361,"-27"43"-262,1 2-4,-2 3-45,2 2-4,-1 7-23,0 4-7,-3 17-14,3 11-3,6-5 0,1-18 1,1 1 9,1 51 3,13-10 1,1-15 1,8-40-7,1-11 2,10-25 0,6-10 2,7-19-2,4-6-1,-7-1 7,-2 1 7,-17 3 17,-11 2 7,-16 1-8,-12 7-5,-9 15-14,-4 9-9,-6 23-9,-3 9-6,-2 28-24,1 15-10,0 16-38,4 10-28,7 9-11,4 6 60</inkml:trace>
</inkml:ink>
</file>

<file path=word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57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133 1106,'-32'12'434,"8"-3"-294,10-1-61,7-2-42,5 0-12,11-1-19,6-2-4,16 0-2,12-3 0,22-3 3,8-3 2,4-4 1,0-1-2,-6-6-3,0-1 0,-3 0-1,-4 2 0,-15 1-10,-8 6-9,-15 2-22,-6-1-8,-11 5-5,-4 1 2,-6-1 24,-6 4 3,-9-1 8,-6-3 6,-5-1 0,-1 1 2,-6-2 12,-1-3 4,-1 3 18,1 0 12,13 2 14,5 1 2,12 0-18,5 0-12,9 2-20,8 2-8,14 4 2,6 0 1,5 3 3,2 2 2,-3 0 1,0 2 2,-3-2 3,0-2-1,-3 1-1,-9-5-4,-10 4 1,-7 0 1,-13 2 6,-5 6 3,-13 3-3,-4 5-3,-4-1-16,2 0-15,7-3-39,3-7-28,10-1 55</inkml:trace>
</inkml:ink>
</file>

<file path=word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56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4,'6'34'384,"7"17"-361,6 51 2,4 21 14,3 42 5,0 17-8,0 9-17,-4 1-13,-6-5-4,-3-8 1,-11-14-2,-1-8 2,-9-23-9,-8-8-7,-11-17-15,-6-9-15,-6-15-35,-3-3 50</inkml:trace>
</inkml:ink>
</file>

<file path=word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55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1 989,'-19'-8'349,"8"8"-317,0 7-5,-6 20-22,-4 15-3,-4 43 5,0 21 9,0 48 11,1 21 5,-1 45 0,1 22-10,6 13-3,6 7-3,13-35-5,9-14 1,10-44-6,6-12-1,4-21-1,1-15-11,9-16-42,4-23-14,16-31 32</inkml:trace>
</inkml:ink>
</file>

<file path=word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55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171 801,'-18'14'302,"1"5"-233,1 5-5,1 4 0,5 3 4,4-1-6,5-4-9,2-5-9,9-6-15,4-3-6,6-6-10,4-3 1,8-14-1,7-7 4,4-15 4,-1-8 0,-2-6-4,-11-2-2,-9 4 5,-9 1 3,-14 6 9,-5 6 1,-13 7-5,-5 10-8,-14 13-13,-9 5-12,-14 20-28,-4 4-17,6 6-33,6-2-11,17-12 679,15-5-45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25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7 681,'-6'-7'293,"7"10"-168,-5 0-13,-4-1-39,4 5-16,-6 6-20,-1 4-9,-3 12-11,0 5-5,-4 4 0,-1 0 0,1-2-3,-1-6-1,7-6-2,1-6-1,6-10 4,1-3 0,2-5-4,4-2-2,2-6-5,1-6-2,4-8 2,-3-6 0,5-3 3,0 0 0,2 3 1,-1 4 0,-3 7-1,2 3 0,-5 7 2,1 2 3,-4 4 1,3 3-2,-1 5-2,2 3-4,1 9-2,1 4 2,5 5 0,0 2 1,6-1-9,1-2-12,3-1-35,-1-2-28,0 0 53</inkml:trace>
</inkml:ink>
</file>

<file path=word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55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95 927,'-16'-3'319,"-25"2"-294,27 8 0,2 9-1,2 3 2,3 7 0,3 1 0,4 1 0,2 1 0,6-5-5,2-5-6,7-10 0,1-7-4,11-12 3,4-8 2,11-14 1,4-7 4,-3-3-2,-6 0-2,-14 0 5,-9 4-1,-13-2 15,-4 4 9,-13 9-6,-7 4-4,-10 16-21,-7 8-11,-6 18-6,-1 10-8,4 11-35,5 8-17,7 4-43,6 2-9,11 1 73</inkml:trace>
</inkml:ink>
</file>

<file path=word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53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35 536,'-1'12'240,"-3"26"-131,1-32-1,0 0-3,1-5-13,0 1-6,3 0-27,-1-3-13,0 0-23,5-17-11,19-50-6,-4 24-1,3-8 2,-2-1 3,-1 0 2,-2-1 1,-4 3 1,-2 3 1,-6 15 8,-5 11-1,1 18-8,-2 8-7,2 27-10,-2 10-2,-3 22 3,0 10 0,-1 3 5,3 1-1,1-10 1,2-4 1,2-16-3,-1-7 1,2-9 0,-1-5 2,-1-12-3,0-2 0,-1-7-27,3-5-21,0-3 73,-2-4-37</inkml:trace>
</inkml:ink>
</file>

<file path=word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51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108 602,'-7'-3'278,"-8"-2"-97,1 2-102,-1 0-27,-1 1-6,-3 2 4,1 1 0,1 1-1,3-2-1,8 2 1,2-4 0,-1 1-9,5 2-10,2 1-17,-2-2-10,5 0-3,18 3 4,39-1 0,-22-3 1,12 1 1,4-2-3,10 0 2,-2-2 2,-3-4 1,-7 1-2,-6-1 0,-4 4-4,0 0 1,1 2-2,-9 0-1,-2 1 1,-9 1-3,-11 0-3,-6 2-8,-3-1-11,-6-1-7,0 0-1,0 0-9,0-1 3,0 0 3,-8-1 1,-39-10 16,27 4 6,-1 0 7,1 0 3,3 2 2,1 0 2,6 2 6,0 0 5,6 3 4,2 1 4,3 0-8,4 2-4,7 1 0,2 1 1,6 2 10,5 2 7,5 0 3,-1 1-1,6-3-3,-8 0-4,-2 0-9,-4-1-3,-10 0-8,0 1 0,-7 1 6,-8 1 1,-7 9 5,-7 3-1,-17 5-6,-3 2-3,-3 2-4,5-3-12,12-6-50,7-4-14,13-13 37</inkml:trace>
</inkml:ink>
</file>

<file path=word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45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6,'12'15'439,"9"15"-40,14 33-354,6 25 4,3 42 7,0 35-7,-7 48-24,2 21-6,-4 26-7,-2-11 4,-2-14 45,-7-23 16,-10-29 17,-8-15-7,-9-35-51,-3-8-15,-5-18-35,-2-9-23,-1-15-55,-2-15-57,0-18 587,2-14-368</inkml:trace>
</inkml:ink>
</file>

<file path=word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45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5-1 1086,'-21'4'412,"3"4"-313,-3 20-51,-4 14-23,-4 30-17,-4 24-3,-3 32 4,-2 24 0,0 41 8,3 19-2,12 31 2,14 1 5,17 7 15,10-9 14,16-23 4,3-13-6,13-43-24,1-20-11,6-31-28,12-15-26,1-27-61,2-11-25,-3-33 74</inkml:trace>
</inkml:ink>
</file>

<file path=word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44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418 930,'-2'-8'404,"0"-10"-160,5-12-197,0-8-22,2-12-9,-1-3 2,2-7-1,0 6 1,2 12 2,0 5 2,-2 19 8,-1 8 0,0 10-5,-3 11-6,5 17-16,1 12-2,-1 12 1,1 2 1,-2 0 2,-1-2 4,-2-3-3,3 3 1,-2-6 3,0-3-1,2-11-1,-3-4 2,-3-8-8,0-6 3,-6-4-2,0-2 0,-4-7 2,-3-4-4,-5-3 3,-3-4-1,-2-2 0,0 2 3,2 1-2,2 3 0,6 3 1,2 2-1,4 3 6,3 1 1,7 4-2,3-1-1,7 2-8,6-2-1,10-1 3,5 0-1,13-5 1,2-3 0,2-6-14,-4-6-22,-8-4-59,-2-1-45,-5-2 82</inkml:trace>
</inkml:ink>
</file>

<file path=word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44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253 1036,'-28'26'373,"13"-18"-320,3 6-24,1 9-16,3 7-5,7 6-3,0-4 1,6-3 5,5-2 6,2-10 7,4-7 1,0-10 11,1-6 2,5-16 10,-1-6 3,2-15 2,2-5-3,-6-9-11,-3 4-1,-6 1-16,-10-1 3,-10 9-11,-4-2-1,-3 17-3,2 8-7,-3 18-21,2 11-25,-3 24-37,0 12-20,1 17-15,4 4 3,3 5 146,7 8-44</inkml:trace>
</inkml:ink>
</file>

<file path=word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43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74 1082,'13'-18'405,"-25"7"-324,1 6-27,3 3-28,-1 10-17,2 8-7,0 12 3,4 8-1,5 6 0,3-3 1,7-6 6,-3-7 0,7-11 2,3-8 2,4-14 2,3-10 5,3-15 7,1-9 2,-4-8 4,-5-2 3,-9-2-2,-7 1-2,-11-2-2,-5 5-6,-9 11-7,-1 8-1,-3 18-17,0 9-5,0 25-30,-1 15-21,2 23-40,3 9-18,4 8-19,5 3 4,11 6 88</inkml:trace>
</inkml:ink>
</file>

<file path=word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43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135 969,'-23'-80'355,"10"74"-301,1 1-2,-4 5-22,2 6-10,-1 10-11,-1 10-5,0 19 5,0 8 4,0 9 6,1 7 10,9-3 4,3-4-1,9-13 0,4-5-6,7-16-12,1-8-6,6-13-2,4-10 2,3-19 9,4-13-1,3-15 2,-1-7 2,-6-6-1,-4 4 3,-15-4-4,-11 1-5,-14 2-5,-6 6 0,-10 16-5,0 13 0,0 19-3,-3 8-5,1 19-10,1 8-13,1 22-44,0 9-26,-2 13-26,8 6 65</inkml:trace>
</inkml:ink>
</file>

<file path=word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39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86,'18'20'409,"12"30"-358,5 21 11,1 37 17,-3 27-7,-3 37-15,-3 21-6,-3 31-15,0-2-1,-2 1-12,-5-6-13,-9-16-8,-8-4 0,-15-17 1,-1-14 2,-5-29-4,1-11 3,4-26-11,-4-9-14,4-18-56,-1-10-46,0-22 7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14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535,'54'12'234,"-51"-8"-99,-5-6-46,3-2-20,2 1 1,-3-11-6,7 3-5,1-2-10,1 2-10,0 1-9,-1 5-7,-5 3-10,2-1-2,1 6-5,-3 0-2,-3 3 0,0 3-4,-6 3-4,3 3-5,-2 4-10,-5-1-3,-1 3-6,0-1-2,5 4-14,0 0-8,4-6-3,4-2-2,5-4-10,4-5 1,14-3-6,4-2 4,1-6 32,6-1 12,-3-5-121,1 0 112</inkml:trace>
</inkml:ink>
</file>

<file path=word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39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-4 1125,'-9'-4'408,"4"10"-347,-3 8-20,-6 33-39,-1 22-1,-10 47 8,-1 30 2,-2 33 9,0 22 3,7 27 1,2-1 3,10 5 0,7-13-2,8-18 0,6-9 7,8-23-6,4-6-2,6-29-11,3-9-10,6-20-26,1-12-25,1-17-63,0-11-25,-4-24 77</inkml:trace>
</inkml:ink>
</file>

<file path=word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38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02 1062,'-8'-2'386,"3"-11"-317,5-3-29,7-12-15,1-5-5,3-9 9,2-3 2,1-4 6,-2-4 1,1 10 0,0 7 0,-4 13-6,-1 8-4,-1 11-12,-4 4-9,3 14-6,2 9-1,-1 13 7,-3 9 4,0 2 6,-3 2 2,4-3 8,0-3 1,-1-1-5,-1-5 4,-3-4-5,-3-5-5,1-8 0,-1-3-5,-1-7-8,4-2-4,-1-6-20,-1-1-20,0-2-45,1 1-27,0-1-54,0-4 100</inkml:trace>
</inkml:ink>
</file>

<file path=word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38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01 841,'-9'2'344,"9"2"-198,-2-1-78,0-3-44,2 0 3,0 0 11,0 0 7,3 0 12,16-7 5,28-28-4,-26 3-5,5-4-13,-5-8-5,-4-4-2,-2-3-3,-3 0-4,-2 9-3,-6 11-2,1 10 0,-5 12 1,-2 6-3,1 6-14,-1 7-4,1 19-8,-1 11-2,-1 10 6,2 3 2,1-8 1,1-6 0,3-3 2,-1-7-2,1-2 0,-1-6 0,-1-3-5,1-1-16,-1-3-41,2-2-24,-2-2-47,0 8-2,0 3 711,0 10-454</inkml:trace>
</inkml:ink>
</file>

<file path=word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38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28 687,'21'-43'275,"-29"37"-173,1 0-4,0 2-16,-3-2-6,5 2-12,-2 2-5,-2-4-12,3 6-5,0 5-10,-1-1-9,0 10-12,0 3-5,-3 7-5,5 7 0,1 7-1,2 0 1,4 2-1,1 2 1,5-7 3,2 0-4,6-8 0,1-3 1,6-6-1,6-5 2,0-8 1,2-7 2,3-10 8,-4-11 4,4-12 12,-1-6 7,-5-4 5,0-2 5,-9-3 2,-6 0-1,-7-3-5,-6 1-8,-11 5-10,-3 5-6,-9 10-10,-3 11 0,-2 14-8,-5 6-8,0 16-17,-5 7-16,0 13-39,4 7-27,3 9-33,7 4 19,6 0 71</inkml:trace>
</inkml:ink>
</file>

<file path=word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36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201 647,'32'-17'268,"-37"5"-153,6 11-12,-1 0-35,-2 0-6,2 1-19,-1-1-6,0 0-10,1 0-1,-1 0 4,0 0 2,-1 1 5,-5-3 0,-27-24-1,26 26-5,-3-3-6,3 3-6,1-1-9,0 0-2,2 4-6,-1 1 1,0 2-3,1 4 0,0-2 0,-1 4-2,2 7 0,-1 0 1,0 4-3,1 5 2,1 0 0,1 8 0,2 10 2,2 1 0,4 2 0,1-1-1,5-7-1,-2-8 0,10-4-1,4-8 2,1-13-2,11-5 1,2-10 3,4-5-1,4-11 2,-4-5 3,-3-13 3,-6-7 6,-5-6 10,-2-2 2,-8-4 1,-4 3 1,-9 4-8,-8 1 2,-9 10 0,-5 6-4,-7 12-4,-3 10-10,-8 15-7,-5 9-7,-11 12-13,2 9-12,4 13-35,4 4-19,14 5-24,5 1 65</inkml:trace>
</inkml:ink>
</file>

<file path=word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9:35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29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5 961,'36'-6'378,"-18"41"-233,12 34-80,10 19 6,-1 33 16,1 17-1,-5 23 0,-6 9 0,-6 7-24,-4 4-13,-7 5-14,-7 1-6,-7-13-13,-5 0-1,-5-18-2,-2-12-3,-2-6-1,-1-19-1,3-18-18,2-13-16,0-28-32,5-12-29,4-23-57,4-7-22,4-13 103</inkml:trace>
</inkml:ink>
</file>

<file path=word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29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33 1236,'-13'-11'441,"6"2"-392,2 5-11,-2-3-24,0 4 0,-1 4 6,-6-1-2,1 12 13,-2 2-4,-5 20 6,2 12 4,-2 25-10,-3 12-1,4 23-14,2 10-5,3 20 0,5 14 0,4 15-7,1 10 5,2 3 0,2 0-2,6-5 9,4-8-5,6-7-1,3-11-2,4-15-2,0-9 2,7-23-4,4-12 1,3-24-5,-1-11-11,-3-24-30,-3-8-20,-3-14-35,-3-7-10,-5-14-20,-7-11 54,2-13 45</inkml:trace>
</inkml:ink>
</file>

<file path=word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16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0 664,'-15'8'317,"-2"3"-98,3 1-126,3 5-14,3 10-13,-2 2-5,6 12-5,-1-1 1,8-1-8,5-6-1,3-8-12,3-7-4,4-10-8,4-2-3,2-10 0,3-7-3,-3-13-2,-1-2-5,-5-8-2,-2 1-2,-8 0-2,-5-3 2,-8 3-1,-5 2-2,-7 10-2,-5 8-5,-9 14-22,-4 10-12,-4 15-26,1 5-6,9 11-26,4 0-9,9 0 354,5 0-215</inkml:trace>
</inkml:ink>
</file>

<file path=word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16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96 440,'-7'13'254,"-4"-2"-8,-8-4-72,3 2-32,1-3-5,3 0-19,3 3-6,1-4-15,2 2-8,4-4-21,-3-6-12,4 3-32,1 4-10,2 12-12,4 8-2,2 7 1,0-2 0,3-3 0,3-1-2,4-9 0,2-4 1,-1-9 0,2-4 3,0-11 0,-2-4 2,5-12-1,-7-4 2,0-5 0,-4-4-1,-12-5 0,-3 1-2,-10 0 1,-1 11-3,-8 20 0,-6 8-3,-2 22-9,-5 12-8,6 15-21,2 6-14,9 2-33,8-4-14,11-1-20,6-4-6,2 2 85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13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1 669,'45'47'241,"-15"-51"-201,2-5 3,0-3 1,-2-1 2,-11-11 8,-1 0 3,-2 2-3,0 0-4,-1-1-18,-1 0-9,-3-2-13,-2-1-3,-6 1 1,-4 1 0,-5 3 1,-3 1 0,1 7-2,-1 5 0,-1 8-5,0 6-3,-9 7-4,3 6-2,0 11 2,0 8 4,8 8 1,-1 0 1,2-2 2,7-1 0,7-10 3,2-5 0,7-8 0,-1-6-1,-2-11-2,-1-1-2,7-6-14,-4-7-12,6-6-36,0-2-28,-2-10 55</inkml:trace>
</inkml:ink>
</file>

<file path=word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15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35 901,'-13'-4'335,"-7"18"-278,1 10 1,-5 14-39,5 15 1,3 7 0,3 1 11,10-3 11,3-11 4,9-16 6,7-6-4,4-18-6,3-7 1,5-18 0,4-12-5,3-10-6,-3-8-7,-7-3-13,-9 1-3,-16 0-2,-5 4-1,-9 5-1,-8 3-2,-4 13-4,-2 11-5,-5 18-28,0 16-17,-1 21-28,0 5-13,5 17-12,8 6-6,10 5 73</inkml:trace>
</inkml:ink>
</file>

<file path=word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15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20 1075,'-13'-9'408,"11"5"-303,-5-2-10,4 5-35,3 5-10,-6 20-29,8 15-3,2 27-7,1 7 0,10 1 4,-1-6-3,-2-19 0,2-7-1,-13-20-3,-1-5-7,0-13-2,3-3-2,-3-6 3,0-7 0,-10-11 0,-6-6-3,-8-9-2,0-2 1,3-1 4,4 2 2,7 12-1,2 5-1,8 14-2,-1 2 0,1 4-4,4 2-1,4 2 0,1-1 0,6 5 6,5 0 0,1-3 2,2 3 1,-2-2-2,0-3-1,3 0 0,-2-1 1,-1-3 0,-1-2 4,-2-1-2,0 2-1,5 1-1,-1 2 0,5 0 0,0 0 1,9 1 0,4 0-1,5 0 1,-1-2 2,-6-2 0,1 2 2,-3-1-1,2 2-1,2-2-1,-4 0 0,4 0-2,-1 1-1,-2 1 2,0 0 1,-9 1 0,-4-3 1,-6 1 0,-3 0-2,-6 0 3,-1 0 0,-4 0 0,-4 1 3,0-1 0,0 1 4,-1 0-2,0 0-3,0 0-2,-2 0-2,-10-3 0,-28-30 4,26 29 2,1-1 2,2 3 7,3 2 1,4 0 1,-2 0-1,7 1-12,0-1-4,6 4-9,6 3-4,1-2 6,7 2 0,2-2 5,1 0 1,2 2-1,-5-2 2,1 1-1,-5-1 1,-4 2-2,-3-1-3,-6 5 1,-6 2 2,-4 8 7,-6 4 3,-4 1 0,0 3-3,-1-3-12,3-2-15,3-6-47,0-7-31,10-6-55,2-6-16,12-11 108</inkml:trace>
</inkml:ink>
</file>

<file path=word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14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945,'0'15'337,"12"30"-285,6 16-3,13 49 11,8 21 1,6 43-6,1 20 14,-3 32-4,-7 3-6,-9-10-11,-6-7 0,-9-25 9,-2-6 4,-8-13 5,-6-6-24,-8-22-25,-6-12-7,-5-21-13,-2-8-10,2-17 0,-4-7-2,4-21-7,2-15 0,3-25-34,5-8-25,0-19-53,4-19-13,8-30 89</inkml:trace>
</inkml:ink>
</file>

<file path=word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13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4-3 887,'-32'-4'309,"8"4"-284,-6 10-9,-5 5-5,2 18 5,-9 9 7,1 29 16,5 17 6,0 39-1,3 15-5,10 35-11,-1 13-1,7 25 1,0 7 8,5 9-3,9 2 3,7-18 10,6-2-11,4-21 2,2-18-7,3-16-22,5-15 3,9-23-11,1-13-15,8-25-39,4-20-29,9-17 14,-4-10 26</inkml:trace>
</inkml:ink>
</file>

<file path=word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9:13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12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226 768,'-8'2'333,"-1"0"-179,3-2-30,0-1-13,3-3-23,4 0-18,3-10-32,2-3-9,7-7-12,-1-7-6,2-1-2,2 0-2,-4 4-3,0 5-1,-1 11 1,-6 4 0,2 9-3,0 5-1,-3 12 0,-1 5 3,1 11 12,-1 3 6,-1 0 7,3-1 0,0-1 2,-3-1-2,2 1-6,-8-4-1,0 0-12,2-4 1,-1-10-7,5-1 0,3-8-1,-1 0-2,2-4-3,-5-2-2,-3-4-6,-1-3-6,3 1-22,3-3-22,3-2-56,-3-9-11,5-11 78</inkml:trace>
</inkml:ink>
</file>

<file path=word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11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179 662,'-41'29'339,"37"-27"-99,0 0-98,-5 1-19,-2-3-34,1 1-13,-4-1-13,7 1-9,2-2-11,-1-5-9,5-3-18,2-7-9,7-12-6,2-5 1,8-2-2,-8 0 1,-2 15 1,-1 3-2,-7 6 4,3 7-1,-1 2-5,-2 6-3,-1 10-7,0 7 1,-1 12 6,1 5 2,1 4 7,1-1-2,0-5-1,3-7-5,2-4-17,-4-6-12,1-5-35,4 1-18,-5-3-24,2 0-6,5 6 77</inkml:trace>
</inkml:ink>
</file>

<file path=word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8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24 898,'-3'3'335,"3"0"-257,0-1-27,0-2-10,0 0 2,0 0 9,0-1 4,3-10-4,15-43-3,-7 14-18,2-4-10,-3 0-11,0 2 1,-1 7 0,-4 6-2,0 10 1,-2 8-5,-1 8-4,-1 3-1,1 12-8,2 8 4,0 13 1,0 9 3,2 4 2,-2-5 0,-1 1-10,5-4-16,0-5-31,-1-1-20,2-2-30,-4 0 253,-1 0-122</inkml:trace>
</inkml:ink>
</file>

<file path=word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8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287 748,'-25'-19'384,"6"6"-21,3 4-306,3 3-16,2 7-12,-4 5-10,2 8-6,1 14 1,-1 7-2,7 13 16,1-1 11,7-6 7,4-10 3,2-13-17,3-6-9,3-13-4,3-8-1,5-19 2,1-9-3,1-14-1,-2-5-4,-9-1 2,-4-5 3,-13 2-1,-6 2 3,-4 14-9,-4 7-2,0 21-9,-2 11-14,1 21-34,1 13-25,-4 27-56,3 10-15,3 15 415,3 3-235</inkml:trace>
</inkml:ink>
</file>

<file path=word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6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93,'42'33'398,"13"31"-378,1 23 10,-13 52 7,-8 30 1,-13 52-15,-3 22-6,-10 21-4,2-6 1,-7-10 12,-5-24 4,-3-26 5,-5-15 0,-4-32-5,1-7-2,-2-36-10,0-15-3,-2-31-21,0-15-19,2-20-35,0-7-15,4-11-4,3-7 6,0-6 7,4-5 0,1-5 196,5-3-11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4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19 769,'-6'-4'326,"3"3"-171,3 5-113,-2 0-8,-5 12-27,-1 9-4,-4 17-2,-2 9-1,0 10 4,1 1 7,-3-14 7,0-8 2,6-15-2,2-11-5,8-10-7,-2-3 1,3-10 1,1-8-2,2-16 0,3-8 0,1-12 7,-2 0 1,-1 0 8,-3-2-2,-3 4-7,4 2 2,2 11-9,0 7-1,5 14-2,-3 6-3,3 11-3,6 5 0,6 15-3,0 3 2,7 13 4,-1 4-1,-2-5 1,4 4-13,0-4-24,7 3-17,3-1-48,4 2 65</inkml:trace>
</inkml:ink>
</file>

<file path=word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6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26 1164,'-7'-16'423,"2"5"-360,1 14-40,-1 8-14,-6 34-13,-4 22-2,-7 57 2,-3 22 3,-3 56 4,-1 29 2,-1 37 1,4 5 1,10-9 8,7-19 11,17-23 13,7-7-1,7-15-6,6-6-19,-1-34-52,3-14-33,7-38-62,-6-19-108,8-40 159</inkml:trace>
</inkml:ink>
</file>

<file path=word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5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48 686,'-8'37'280,"1"3"-194,0-4-27,2 2-4,2-8-2,2-4 5,5-11 25,1-6 6,3-8-2,0-3-4,6-10-19,3-3-8,3-10-15,0-5-7,-4-1-5,-1-2-4,-8 2-5,-4 0-1,-8 3-1,-6 5-3,-7 8-7,0 11-9,-6 13-35,0 11-13,0 11-25,3 6-16,4 2-19,6 3-10,9 0 71</inkml:trace>
</inkml:ink>
</file>

<file path=word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5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0 496,'-3'22'239,"-8"8"-67,-2 10-61,-4 8-37,0 2-6,5 1-8,1-2-2,3-17 4,5 0 4,4-15-2,3-8 0,8-4-3,0-8-5,5-11-7,5-1-7,3-14-14,0-5-7,-2-6-5,-2-3-1,-10-3-4,-3 0-1,-12 10-4,-6 3-3,-5 18-11,-6 14-18,-5 17-33,-3 10-16,-2 22-27,3 1-8,12 6 72</inkml:trace>
</inkml:ink>
</file>

<file path=word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5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27 845,'-20'24'303,"0"11"-259,0 17-21,5 4 3,1 0 5,8-2 1,10-11 5,4-8 4,8-13 15,2-7 7,5-16 15,4-7 1,6-19-14,4-6-13,-3-11-27,0 2-8,-12 1-10,-8-2 1,-14-3 3,-6 0 2,-9 7-3,-4 4-1,-8 23-22,-1 12-16,-9 21-29,2 14-11,3 16-24,3 4-4,11-1 62</inkml:trace>
</inkml:ink>
</file>

<file path=word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4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41 995,'-15'-17'360,"6"6"-291,1 0 9,2 8 2,2 3-7,2 21-26,1 15-12,1 24-16,2 11 3,1 2 3,2-6-3,2-12-13,0-11-7,1-13 2,-2-7-3,-1-13 4,-3-3-2,-2-8 2,0-3 4,-1-12-2,-2-6 0,-2-16-3,-3-4-5,2 2 1,-1 0 0,2 12 0,-1 8 3,2 6-3,1 6 0,2 7-2,-1-2-1,2 3-1,0-1-1,0 0 1,0 0-3,0 0 3,16 8 2,39 9 2,-20-15 4,12-2 3,2 0 3,4-4-1,1-2-2,4-2-1,2 0-3,7 3-2,0 3-1,-8-5-1,-4 1 0,-11 1 1,-6 0 1,-6 5-1,-3 0 0,-9 1 0,-6 0 0,-7-1 0,-5 2 0,-5-5 2,-4 0 2,-3-1-4,-2-3-3,-4 1-5,-2-2-1,-3 0 3,1 2 3,1 2 0,0-1 2,5 1 3,1 1-2,5 3 3,4-1 0,2 1-3,2 0-2,0 0-3,0 0 0,0 0 1,18 3 4,36 10 6,-24-6 0,4-1 1,-1 2-1,0-1-5,-4 0 3,-5 0-4,-6-1 0,-12-1 0,-3 0 2,-11 5 18,-6 1 3,-8 7 2,-6 4-5,-3-2-19,1 1-18,4-3-42,6-5-20,10-7-48,5-4-5,15-13 83</inkml:trace>
</inkml:ink>
</file>

<file path=word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3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14,'7'6'405,"11"20"-389,6 16-9,2 38 5,1 24 7,-4 52 4,-1 22-3,0 39-4,0 16-5,2 4-8,0 0 4,3-23 7,-3-18 11,-4-32 25,-3-12-1,-10-17-5,-4-9-12,-14-14-26,-2-7-7,-9-24-9,-1-7-4,5-21-7,1-10 1,7-20 2,2-11-3,5-12-18,-1-9-20,4-15-54,2-16-13,10-27 73</inkml:trace>
</inkml:ink>
</file>

<file path=word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3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-2 875,'-9'-4'350,"5"4"-256,-6 8-25,-6 10-23,-4 26-11,-1 21-3,-4 39 0,-2 25 0,3 48-11,2 27-1,5 45-7,4 3-2,9 2-6,6-10 4,12-31 5,6-16 6,9-31 9,5-14-4,8-23-5,0-3-6,2-21-26,-3-11-19,-3-22-49,1-12-23,1-25 59</inkml:trace>
</inkml:ink>
</file>

<file path=word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2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6,'4'8'296,"-2"15"-117,0 9-20,-1 15-52,2 6-27,0 4-61,-2-1-39,0-6-76,-1-3 63</inkml:trace>
</inkml:ink>
</file>

<file path=word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2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0 769,'-2'0'343,"1"3"-185,-5-3-19,-1 2-8,-7 3-34,-4-3-21,-2 8-26,-1 2-10,-1 3-14,3 2-7,4 0-10,0-3-3,3 2-6,3-4 0,4-2-6,2-1-4,7-4-4,5 4-4,5-5 0,3-1 6,3-4 5,4-2 4,3-2 3,2 0-3,-4 2-15,-1-2-7,-7-1-15,2 4-13,-5-3-9,-4 1-5,-6-2-22,-2-4-23,-8-3 73</inkml:trace>
</inkml:ink>
</file>

<file path=word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2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8 840,'-12'0'368,"12"1"-165,0-1-123,2 3-20,-2-4-25,0 0-15,8-2-15,39-14-1,-26 13 2,0 1-3,-3 1-3,-2 2 2,-3 3-5,-2 1-3,-7 6-5,-3 1-3,-6 7 1,-4 2 4,-5 1 5,-2-1 0,0 0 5,1-6-1,3-5 2,4 0 1,7-4-5,1 0-1,5 0-2,3-1-2,4 2-1,4 2 1,4 1 1,0 2 4,-1 4 3,-1-1 0,-4 3 0,-2 2-1,-5 0 0,-2 2 5,-10 5 11,-3 0 5,-8 2 15,-2 1 9,0-6 1,-1-6 4,-2-6-11,2-2-10,3-6-15,1 1-7,7-3-22,0-4-21,4-1-38,7-2-24,6 0-29,5 1 7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9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74 819,'-1'1'307,"-1"2"-242,-3-2-27,0 4-11,-7 3-16,-1 0-4,-1 12-4,-2 0 2,2 4 1,-2-5-2,3-5 4,3-4 2,4-7-1,8-1-1,-2-7-3,3-2-5,6-9-1,-2-4 0,9 0 0,-5-2 3,-5 1 3,2-1 0,-5 1-1,-2 0 1,3 4 3,-2 7 1,-2 4-3,2 2 1,3 8-7,-1 3-2,1 4 0,1 6-2,0 3 2,0 1 4,1 2-1,1-1 2,0-4 1,-1-4-3,2-1-4,1 0-10,-1-4-27,1 2-24,-2-2 40</inkml:trace>
</inkml:ink>
</file>

<file path=word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1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6 898,'-12'-1'334,"4"1"-252,1-4-16,1 0-11,5 4 1,2 0-10,4 2-3,4-2-5,2-3-9,7 0-2,-2 1-4,1 2-12,-5 3 0,-1 5-11,-7-2 1,-4 9 2,0 2-3,-16 11 2,2 6-1,-7 5-1,-4 1 2,4 3 0,3-4 1,10-3-3,5-2 0,10-9-3,5-3-2,8-6-1,1-5 0,7-7 1,-3-5 1,-1-8-5,2-3-3,-6-2-34,1 0-15,-5 6-32,-6 0-12,-2 2 68</inkml:trace>
</inkml:ink>
</file>

<file path=word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9:00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5 611,'25'47'239,"-27"-44"-166,2 1-18,-3-4 4,2 0 10,1 0-3,-1 0-5,0 0-6,0-1-10,0 1-3,0 0-6,0 0-4,0 0-9,1-1 2,-1 0-1,0 0 3,0 1 2,1 0-3,0 0-2,0 0-6,0 0-3,0 0-4,0 0-7,0 0-3,0 0 0,0 0-1,0 0 0,0 0 3,0 0-2,0-1 2,0 0-3,0 0 0,0 0 0,3-6 0,19-40 0,-14 21 0,2-6 0,1-4 2,1 1 0,-2 3 0,-4 8 2,0 3-2,-6 10 4,-2 3-2,2 6 0,0 4-3,2 11-6,-1 7-1,0 14-1,-3 8 4,4 3 5,2 3-1,2-8 0,2-2 3,-4-6-3,0-6 0,-1-5 1,3-5-2,-1-6 1,-4-3-5,1-5-19,-1-1-13,3-1-25,-4-1-12,0 0 43</inkml:trace>
</inkml:ink>
</file>

<file path=word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8:43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139 792,'-1'-5'349,"-4"6"-140,3 1-152,-13 5-30,-3 3-10,-10 4-10,-4 0 6,11 4 4,-3-2 1,11-1 1,2-1-3,7-4-3,3 0-2,6 0-3,6 4-4,8 3-3,4 2 0,7 5-1,4 2 1,1 3-2,-1 0 3,-7 1-2,-4-1 1,-5 4-1,-5-1-4,-3 0 1,-6-1-2,-8-2 17,-6-1 5,-9-4 12,0 1 6,-8-7-11,-1-1-2,3-8-11,-7-6-6,6-8-27,2-4-20,1-10-33,6-7-12,7-10-18,4-5 2,6-7-16,4-1 1,6-2 39,-1 1 13,0 7 52,-1 7 19,2 10 40,-3 4 20,2 9 28,3-1 11,2 2 0,6-2-3,12-3-5,3-3-3,10-4-18,2-4-8,3-2-23,5 3-12,0 3-19,1 5-5,-9 2-10,-7 2-11,-9 5-34,-7-4-28,-3 6-28,-6 2 55</inkml:trace>
</inkml:ink>
</file>

<file path=word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8:43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69 935,'-7'-23'340,"0"6"-275,0 3-27,-7 3-5,2 6-9,-6 6-17,-6 6-1,-2 13-6,-5 9 1,-5 22 5,4 17 5,4 17 2,8 4 0,9-1-2,5-9-1,9-13-2,5-7-5,10-20-1,4-8-2,11-16 0,2-7 5,-2-14 9,-2-8 8,-5-10 4,-5-8 1,-4-1-9,-7-4 0,-13-1 4,-4 1 1,-10 7-3,-2 7-7,-6 18-13,-9 10-10,-5 18-23,0 10-16,4 7-43,13 4-23,11-6 73</inkml:trace>
</inkml:ink>
</file>

<file path=word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8:42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824,'0'29'310,"7"3"-238,-9-5 2,-2-5-22,3-4-12,-4-7-27,-1-2-1,4-5-3,-2-1-7,1-1-15,3-2-29,-1-6-266,2-4 217</inkml:trace>
</inkml:ink>
</file>

<file path=word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8:42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78 1152,'-6'-1'408,"7"0"-369,7 2-4,2-1-16,3-1-4,3-5 3,2-2 1,5-2-7,1-3-5,1 2-7,0-3-13,2 6-20,-2 1-12,5 7-31,-3 5-9,0 8-32,-3 10 70</inkml:trace>
</inkml:ink>
</file>

<file path=word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8:42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66 741,'-6'-20'328,"3"7"-101,0 1-185,-4 3-1,6 3-1,-4 2 1,1 1 6,3 3 4,-6 0-2,9 1-11,-2 2-9,-1 5-19,1 6-4,-12 16-6,-1 11 1,-2 17 1,-2 8 2,6 1 0,-3-6-3,6-12 4,0-8-1,-2-14-1,5-1-1,1-11-1,-1-8 0,5-2-7,3-2-7,1-3-3,4-1-1,8-5 8,4-3 7,6 0 4,6 1 1,1 7-3,0 3-1,-3 15-2,-3 5-3,-6 6 5,-5 5-3,-6 1 1,-3-5 1,-6 5 1,-1-3 3,-8-12 0,-4 5 4,-7-7 7,-4-3 1,-6 0 12,-2-3 2,-2-5-2,3-2 0,2-1-8,2-2-6,9-5-13,0-4-15,10-2-46,3-5-21,5-8-34,5-5 155,4-12-38</inkml:trace>
</inkml:ink>
</file>

<file path=word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8:40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373 704,'-16'1'309,"4"0"-166,3-2-65,4 0-23,4 1-27,-4-2-14,7 3-13,4 2-3,5-3-1,9 3 2,3-3 4,10 0 2,8-3 2,6-1 0,18 0-2,6-2-5,7 0-1,1 1-1,10-1-3,5 2 5,7-5 2,8 2-1,12-3 2,-2 0-1,21 4-4,4-1 0,-5-2-1,11 2-2,1-1 4,1-1 1,12-1 0,-2 3 0,11-3 2,-1 2 0,10 1 5,-2-2 7,5 1 1,-2 1-1,4 4 1,-3 0-5,2 0 4,-2 2-1,-6-1-3,-1 2-1,-2 0-2,4 0 0,0 0 1,2-2 1,-2-1-3,3-1 1,-4 0 3,4-2-5,4 5-1,0-5 0,-4 1-5,2 0 3,-3-3 2,3 2 0,2 0 0,0-2 0,-4 2-2,-3-1-2,1-2 3,2 3-3,0-3 0,3 2 2,2 1-1,-7-3 0,3 2 4,-6 0-2,0-1-2,-7 3 0,4 0-1,-8 0 0,3 1 0,-2-1 0,2 0 1,0 3 0,-6 1 2,5 1-3,-23 1 0,-2-1 0,-12 0 1,-12-1-1,-1 2 1,-5 1 2,-16-1-4,0-1 3,-18 0 1,-7 0 0,-12 2 3,-5-2 2,-15 0 1,-4 0-1,-12 0-5,-9-2-12,-8 1-34,-4-3-16,-2 2 31</inkml:trace>
</inkml:ink>
</file>

<file path=word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8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62 945,'-17'-5'431,"5"-1"-183,14 6-165,7-1-32,10-8-40,9 0-11,16-9 3,7-2 2,10 3-5,3-3 3,-6 2-1,-1 3 0,-8 2 5,-3 5 0,-1 7 0,-5 1 1,-7 7-6,-3 2 2,-13 6-3,-3 7-1,-3 14 2,-4 10-2,-3 17-1,-4 10 2,-7 15 1,3 10 0,1 13-1,-7 6-1,8 9 0,-1-2 1,2-3 0,4-1-1,1-10 0,2-4 0,-2-13 0,4-7 2,-1-14-2,0-3 0,-2-11 0,-3-7 1,1-13 3,-3-8-1,-3-10-1,-2-3 1,-2-6 0,1 0 2,-4-1 0,1-3-3,-6 1 5,-2-2 3,-3 1 13,-3-1 2,4-5 1,-3-1 2,0-7-9,1 2-1,-4-1-4,-3 1-7,1 3-2,-1 0-1,-1 4 2,0 0 5,6 3 1,-3 1-2,1 1-4,5 4-1,2-2-4,4 2-5,10-3-21,1-1-21,6 0-40,7-2-13,8-5-38,9-4 11,8-13 82</inkml:trace>
</inkml:ink>
</file>

<file path=word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8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80 813,'-17'27'314,"5"8"-229,1 1-18,3 4-19,8-2-11,1-7-6,8-3 3,4-12 3,1-6 10,6-7 5,-1-8 7,6-10 1,5-8-7,3-12-12,-2-1-13,-4-3-13,-10-2-3,-12 4 7,-6-2 4,-11 9 7,-5 2 3,-11 13-10,-4 11-9,-4 16-14,-4 10-14,1 15-30,0 0-19,1 2-37,10 2-19,12-8 137,15-7-39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5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2,'5'16'314,"6"23"-260,-1 11 2,8 22-2,1 8-5,3 15-8,0 2-8,-5 2-11,1-4-6,-3-8-10,-6-3 2,-9-10-8,-9-1-10,-10-12-39,-5-6-24,-10-5 43</inkml:trace>
</inkml:ink>
</file>

<file path=word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7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96 777,'-6'19'292,"0"1"-227,-1-1-11,5-3-8,2-4-3,2-4 4,5-2 5,0-5 15,1-2 1,8-7 2,0-5-1,5-8-10,3-5-7,-1-2-14,1-3-7,-6-6-14,-4 3-3,-7 3-4,-5 2-1,-7 12 4,-5 1-2,-9 12-2,-4 4-9,-4 18-24,-1 8-7,0 10-33,2 5-14,5 1-20,3 1-8,6-2 209,7-1-96</inkml:trace>
</inkml:ink>
</file>

<file path=word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7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128 844,'-58'-29'314,"46"43"-254,-3 7-19,-3 16-26,-1 5-5,4 5 1,3-6 6,8-12 11,4-5 4,8-11 2,5-3-4,5-10 4,4-3 4,3-15 9,1-4 2,2-11-10,-1-4-5,-7-5-11,-6 1-4,-8 0 0,-7 1-2,-11 4-1,-4 3-3,-8 12-6,2 9-4,-5 16-14,-3 11-9,-6 18-31,3 11-20,2 16-26,2 5-15,9 1 74</inkml:trace>
</inkml:ink>
</file>

<file path=word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6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55 833,'22'-38'323,"-28"28"-231,-1 3-19,-4 5-33,-3 4-10,-6 13-17,-3 9-4,-2 19 1,-2 8 5,-1 6 14,0-2 5,7-9 9,5-4-5,13-11-12,3-4-6,7-8-9,6-8-1,6-9 2,3-5 5,5-10-5,-3-4 3,2-8-1,-7-4-3,-6-1 5,-4 2 0,-9 6 1,-5 3-1,-4 11-5,-5 3-3,-8 12-25,-3 7-16,-6 9-31,2 4-20,4 1-22,11 1 61</inkml:trace>
</inkml:ink>
</file>

<file path=word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6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9 607,'18'-9'291,"3"1"-109,7 0-60,1 1-11,4-4-13,3-1-6,-2-4-23,4-3-15,4 0-29,-1 1-11,2 3-11,-5 2 0,-5 4-1,-1-1 0,-9 3-3,-6-1-9,0 2-13,-7 2-17,-3 4-35,1 3-18,-8 4 57</inkml:trace>
</inkml:ink>
</file>

<file path=word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5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12 620,'6'-7'296,"-2"3"-119,-1 2-37,-6 3-52,-2-1-17,-8 5-29,-3 5-19,-8 3-15,-1 2-5,0 4 9,0 1 9,6 3 7,7 2 5,4-3-7,6-1-8,11 0-9,2-3-5,14 0-1,1-3-1,5 0-2,0-1 0,-3 0 1,-4-1 1,-5 1-1,-4-2 3,-8 1-1,-1 0 0,-12-5 3,-1 5-1,-10-1-6,-1 0-4,-10-1-21,-6-6-18,-2-5-22,-3-5-12,10-7-219,5-6 209</inkml:trace>
</inkml:ink>
</file>

<file path=word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5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36,'-1'15'350,"3"12"-261,3 4-26,1 16-15,-1 4-11,-3 12-21,0 6-7,-2-11-19,0-3-6,-1-9-26,-4-3-11,1 0-32,-2-1-177,5-3 186</inkml:trace>
</inkml:ink>
</file>

<file path=word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5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58 564,'1'-11'245,"1"1"-136,3-2-23,0 4-5,0 2 1,0-2 3,-1 5-4,-1 3-10,-3 0-24,-1 6-11,-6 8-20,-4 5-3,-8 9-6,-6 6-1,-12 1-2,-5 1-2,-2 3 0,4-3 1,10-8 4,6-7 1,14-6 5,2-12-3,9-1-1,5 4-2,8-9-5,9 1 2,11-8-2,8-3 2,4-1 0,2 2-3,-2 2 3,-7-3-4,-5 1 1,-4 2 1,-5 2-15,-3 1-11,-7 1-33,-2 0-14,-9-5 45</inkml:trace>
</inkml:ink>
</file>

<file path=word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3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0 934,'-63'43'342,"63"-43"-273,0-2-31,3 3-21,-3-1-9,0-1 0,13 1 5,41 1-2,-21 2 3,-4 0-7,0 1-1,-6 1-1,-4 0-3,-3 0 2,-7-1-2,-9 3 2,-2-2 3,-11 8 0,-3 5 0,-11 4-2,-5 2-1,-1-3-1,-2-1-1,9-5-1,5-6 0,7-2 1,7-3 1,6-1-3,3 0-2,10 0-3,1-3 1,10 0 5,6-1 1,5 1 4,4 7-2,-5 4-2,-3-1 2,-4 2-4,-8-1 0,-7-3 3,-3 3 7,-9 0 17,-2 2 12,-9 4 12,-2 0-2,-13 1-11,-10-1-10,-10 0-12,-5 0-6,4-2-3,3 0-3,5-8-4,1-3-5,5-5-29,3-5-16,6-3-31,-1-4-14,13-9 60</inkml:trace>
</inkml:ink>
</file>

<file path=word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0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0 639,'-44'2'297,"6"-2"-140,10 0-55,2-1-14,8 0-18,3 1-7,6 1-8,1-1-7,6 3-14,1 2-7,2-1-16,3 2-8,3 6-1,1 2-2,1 3 3,0 3 4,1 4-2,0 7-1,1 17 3,2 13-3,-2 27 4,1 9 4,-4 21-1,-2 2-2,-4-4-1,-2 0 2,-1-9 10,-4-4 9,1-12 12,-2-8-3,0-22-6,3-10-7,0-12-11,2-7-1,1-11 0,1-5-1,-1-10-1,0 0-2,1-3 1,0-3-5,2 3-2,-1-3 2,-2 0-2,0 0 2,0 0 4,20 0-4,35-5 1,-20 2-1,7-2-3,0-1 0,2 3-1,-2-4 1,6 3-2,2-2 1,4 3-1,1 0 3,-5 1-1,-3 2 0,-11 2 1,-6 1-1,-4-1-1,-5-1-1,-7-1 0,-6 2-1,-5-1-3,-4 0-1,-2 1-18,2-2-16,0 0-59,-11 3-20,-28 3 67</inkml:trace>
</inkml:ink>
</file>

<file path=word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50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 1000,'-11'0'383,"9"2"-294,2 0-18,8 2-52,4 2-14,14 0-5,8 1 0,17-2 2,4-3 1,4-3-5,0-4-4,-9-3-8,-5 0-7,-5-2-8,-5 4-4,-7 2-16,-5 2-7,-12 1-22,-6 0 1,-12 2-15,-8-1-168,-12 0 18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15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9 343,'-12'-4'163,"11"4"-80,2 3-11,-6-3-36,5 0-10,0 0-4,0 0-1,0-1 15,0 0 7,-1 0 14,0 0 4,1 0-7,-1 0-6,0 1-8,0-1-4,1-2-1,-1-2-2,0 0-8,-4-26-4,5 29-8,-1-1-2,1 2-3,0 0-1,0 1 0,0 0-4,0 0 1,0 0-4,0 0-12,0 0-4,-1 0-25,0 0-21,0 10 42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5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1 886,'-4'3'308,"3"11"-287,-2 7-1,-2 24 1,0 13 2,-4 20-1,0 12 0,1 19-8,1 6-1,3 1-2,3-2 0,1-16 3,3-5 0,5-11-3,-2-12-6,3-16-35,2-8-31,3-15 39</inkml:trace>
</inkml:ink>
</file>

<file path=word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9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7 813,'-10'6'352,"4"-4"-206,7 2-64,3-1-25,7 3-30,5 1-7,14 0-5,0-2-4,11-6-9,2-3-9,-4-7-21,1-4-10,-6-4-30,1-2 720,1-5-499</inkml:trace>
</inkml:ink>
</file>

<file path=word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9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997,'13'35'383,"-24"-34"-274,7 1-42,0-2-41,4 0-10,4 3-15,3 1-6,11 1 1,8 2 0,12-3 5,5-3 1,1-1-2,-5-2-3,-6-2-12,-11-1-5,-6 3-25,-4-1-11,-9 2-46,-2 2-10,-12 0 68</inkml:trace>
</inkml:ink>
</file>

<file path=word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9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6 1142,'-10'-3'438,"10"5"-335,4-1-36,9 1-44,8 1-2,14-3 13,7-3 4,20-1-11,3-4-8,6 0-13,-1-2-8,-13-2-28,-11 2-23,-23 5-43,0 1-14,68-13 66</inkml:trace>
</inkml:ink>
</file>

<file path=word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9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198 955,'-4'-4'351,"1"2"-273,-2-4-4,3 4-13,-2-1-9,4 7-18,2 6-10,-3 18-12,-2 12 2,-3 26 0,-2 14 9,-3 16 4,-2 3 0,-3-2-3,1-4-4,0-15-6,1-8-3,5-19 3,1-12-1,5-17-1,1-7-2,2-10-11,0-7-3,5-14 0,2-14-1,7-33 4,3-10 0,3-24-3,1-10 3,-1 2 1,-1-6 0,-5 10 0,0 6 2,-3 15-2,2 16 2,1 17-1,1 12-1,-1 13 0,-1 6 0,-2 9-6,0 4-6,3 14-2,2 12-2,4 26 4,3 16 5,1 21 5,-1 8 1,2 10 3,-2-3 4,-1-2 4,-2-4 1,-1-13-1,-3-3-1,-3-7-6,-2-7 2,-3-11-8,-5-8-12,-6-14-46,-7-4-25,-4-10-26,-3-9 695,-8-13-448</inkml:trace>
</inkml:ink>
</file>

<file path=word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7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7,'16'20'320,"17"21"-275,4 11-6,2 25 25,0 17 4,-9 20-15,-3 13-11,-4 11-25,-3-2-10,-4-4-1,-1-1 9,-9-15 12,-4-9 1,-5-15 12,-7-11-7,1-10-5,-4-2 1,2-12-10,0-5-5,-1-14-5,2-6-3,0-9-5,3-3 1,2-7 1,2-5-1,0-4-3,0-3-4,3-1-11,-3 0-10,3-1-25,0 0-20,0 0-29,0 0 56</inkml:trace>
</inkml:ink>
</file>

<file path=word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6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6 829,'-13'-9'337,"5"9"-196,1 9-106,1 30-10,-8 22-16,-5 39-6,-3 30 6,2 34 6,0 15-4,9 17-2,4-1 0,7-8 14,6-20 10,6-24 9,9-21-1,8-30-16,-1-10-7,5-20-44,-3-9-31,-1-19 36</inkml:trace>
</inkml:ink>
</file>

<file path=word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6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74 513,'-4'38'245,"2"0"-91,-1-2-32,3-4-23,-4-7-3,4-3-13,6-8-14,-2-7-8,8-5-5,-4-4-1,5-10 2,5-4-3,0-15-10,1-2-7,-2-4-13,-2-1-3,-7 5-2,-6-1-2,-6 8-1,-3 7-1,-5 12-15,-4 7-11,-6 20-46,-5 6-21,-8 17-33,-1 3 2,3-3 73</inkml:trace>
</inkml:ink>
</file>

<file path=word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5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139 788,'-17'26'300,"-7"2"-226,8 3 3,1-7-16,2-6 1,8-9-15,-2-4-6,11-3-11,2-1-1,8-3 11,6-4 9,2-11 2,2-3-8,-1-11-9,-1-1-9,-7-2-1,-5-3 0,-8 6-2,-2 1-1,-7 9-6,-6 6-3,-1 10-15,-7 5-12,-4 14-23,-2 10-9,-2 13-20,2 6-7,6 4-20,4-2-14,9-5 72</inkml:trace>
</inkml:ink>
</file>

<file path=word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5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88 816,'-12'-6'328,"7"4"-202,4 1-58,-3 3-23,-1 5-10,-5 9-21,-4 6-4,10 15-3,0 3 3,8 1 6,5-4 1,-2-14 1,9-1-1,0-14 4,-1-6 3,7-11 1,-5-11 2,4-12-1,2-4-2,-7-8-4,0 0-1,-11 3-3,-5 2 2,-6 9 6,-6 7-4,-1 10-4,-5 7-10,-6 16-44,3 9-20,-5 19-43,-3 8-13,8 7-255,-1 0 254</inkml:trace>
</inkml:ink>
</file>

<file path=word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7:45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5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0 687,'-8'23'254,"-1"5"-211,5 3-2,1 3-6,5-2-12,6-7-3,-1-4 6,8-10 8,4 0 7,6-9 1,1-1 0,-2-8-4,-6-5-4,-1-5 6,-4-4 1,-4-2 4,-4-4 4,-8 2-13,-3-2-4,-3 8-10,-5 2-6,-6 6-9,4 4-2,-13 5-5,1 3-4,0 8-10,-6 4-12,10 7-26,2 3-14,8 0-36,5-3 34,8-3 40</inkml:trace>
</inkml:ink>
</file>

<file path=word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41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07 665,'-6'-6'276,"3"2"-176,1-2-21,-4 0-17,1 1-10,0 0-4,1 4-2,3-1 4,2 2-1,-2 0-5,0 0-16,0 0-6,1 3-15,3 25-4,6 36 1,-6-27-1,-1-4-4,1-3 3,1-5-1,-2-3 0,0-7 3,-4-6 0,-4-7-1,11 1 2,-7-3 2,3-1 1,5-4-2,-10-4-2,2-6-5,-1-5-1,0-4-2,2-1 4,3 1 0,-2 1-3,0 4 5,3 5-5,-3 4 3,0 3 2,-1 5-2,-1 0 0,0 1 1,2 1-1,-1 0 0,0 0 3,1 0-3,0 0 0,0 0 1,0 0 2,0 0-1,0 0-2,0 0 2,0 0-2,0 0 0,0 0 1,0 0-1,0 0 0,0 0 0,0 0 0,0 0 1,0 0 2,1 0 0,9 1-1,26 4-3,-23-4-1,5-1 1,2 2 0,6-3 2,4 0 0,8 0 0,1-1 0,15 1-1,3 0 0,4-3 8,1-2 2,-4-6 5,3-1 1,7 1-4,3 0-3,-7 0-4,-5-1-2,-11 2-3,-8 2 0,-5 0 0,-7 3 0,-11 1 2,-3 1-2,-6 6 0,-4-2 2,-4-2 1,0 1 1,-1 0 1,1 1-2,-1 0-2,-11 0 0,-30-1-3,26 1-2,-2 0 1,2 1-1,1 2 0,1-1 2,3-2 2,2 0 0,2-2 0,0-4 2,4 2-2,-1 1-1,3 1 1,1 2-1,0-1 1,0 0 0,0 1-2,0 0 0,5 0 1,7 1 1,29 5-1,-25-3 3,4 3-2,0-3 3,0 3 1,2-1-1,-3-2-1,-6 1 2,-4-1-3,-2 0-1,-7 5 2,-1-1 2,-9 5 8,-5 1 3,-3 1 3,-2 3-4,-3-2-8,3 0-3,1-2-13,3-1-10,7-5-31,1-1-18,8-3-24,4-2-10,7-2 68</inkml:trace>
</inkml:ink>
</file>

<file path=word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39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11 747,'-24'45'308,"16"-51"-198,4 1-50,2-2-21,2-1-21,3 0-3,7 1-3,1 0-4,2 2 1,0 1 0,8 4 7,-5 0 2,-1 1-4,2 3 1,-9 1-7,-1 0-4,-1 0-1,-5 1 3,-5 0 0,-1 3 6,-10 2-2,-3 1-1,-1 1-2,0-2-2,4-1-1,-3-4 3,11-3-3,2 0-1,2-3-3,8 1-4,-5 0-3,2 1 1,7 1 2,1 1 2,5 4 2,5 1 0,-2 3 1,-1 2-1,0-2 0,-6 3 2,0 0-1,-5-1 0,-5 0 6,-1 0 4,-5-2 18,-4-2 6,-4 3 3,-2-3 0,-4 1-4,-2-2-1,-3-3 1,-1-2-2,0-4-4,3 1-2,6-4-10,0 0-3,7-2-8,0 3-3,4-3-7,1 4-7,4-3-23,0 0-18,3 1-40,4-6-13,2 2 66</inkml:trace>
</inkml:ink>
</file>

<file path=word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38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18 662,'-3'-1'270,"1"1"-174,2-2-31,0 2-21,0 0-1,0 0-1,5 2 3,10 2-13,29 7-6,-27-11-4,1 0 0,1 0 4,-4-5 1,0-1 0,4 0 0,-5-3-7,1-3-1,-1-4 2,-4-5-3,1-2-2,-5-2-1,0-4-4,-3-1-1,-2-1-1,0 1 3,-5 0-3,-2 6-2,-1 6 0,0 6-2,5 9 1,-3 1 2,1 6-4,-5 3-4,-1 14-5,-3 7-4,-2 11 5,4 6 0,1 5 4,6 0 2,5 0 0,5-7 1,2-6-1,4-6 1,2-8-2,0-5 1,2-8-2,-2-1 0,-2-6 0,1 0-1,1-6-2,-1-3-5,3-5-25,3-1-19,2-3-31,2 1-22,-1 2 68</inkml:trace>
</inkml:ink>
</file>

<file path=word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7:38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27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44 500,'-34'-33'244,"29"28"-93,5 2-28,-2 0-42,2 3-15,-1 0-24,0 0-7,0 0-11,0 0-5,0 0 3,0 2-1,-2 23 2,-1 31 2,5-14-2,4 3 1,3 3-3,-3-2-4,3-3-7,-4-4-6,0-5-2,-1-8 0,0-10 4,-1-4 9,-1-8 8,-1 0-2,0-2 3,-1-2-4,0-1-7,0 0 0,0 1-9,0-1-1,0 0-15,0-5-17,0 1-31,-6-30 663,17 19-464</inkml:trace>
</inkml:ink>
</file>

<file path=word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2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90 706,'-8'-8'283,"6"2"-203,2 6-9,1 2-20,4 8-22,-7 6-8,-1 15-8,-2 8-2,1 6 6,4 1 6,1-7 1,-1-5-1,1-9-4,-1-3-5,-4-10-5,1-1 0,-2-8-3,2-3 1,1 1 0,-2-4-5,-3-2-1,1-4-1,0-5-5,-2-3-1,8-4-12,2 1-8,2-5-20,6 1-5,-5-3 6,0-3 8,2 0 24,-2 2 6,2 3 11,-4-1 2,-3 4 8,0 5 5,-2 4 3,1 5 4,3 5 3,-4 0 0,1 3-3,0 0-8,0 0-9,0 1-5,-8 20-4,-39 24 0,23-24 3,0-1 0,2-2 2,2-2 1,4-4-2,3-3 1,6-3 0,1-5 1,7-1-3,0 0-3,3-7-3,1 1-3,3-4 3,1-2 1,5-2 2,1-3 0,0-2-3,-1 2-1,-2-1 0,1 3-1,0 2 1,0 2 1,-4 3 1,-1 0 2,-2 0-1,0 1 0,-1 0 1,-2 0 0,2 5 0,0 0 0,-1-2 0,4 4 0,-4 0 0,-3 0 0,3 3 1,-3-3-1,0 0 2,0 0 0,0 0 1,11 14 1,28 40-1,-27-24 3,4 5-1,-1-4-2,1-7-1,2-1 3,-6-8-4,0-2 1,-3-4-1,-5-5-3,-3-2 2,-1-2 3,0 0 0,-1-1 0,0 0-2,0 0-1,0 1-8,0-1-4,-2-3-19,-5-3-9,-26-27 3,29 28-269,-1 1 228</inkml:trace>
</inkml:ink>
</file>

<file path=word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25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98 554,'0'-2'233,"-1"0"-133,0 2-2,0-1-12,0 1 2,0-1 0,0 0-15,1-1-14,0-9-6,7-27-11,0 23-8,5 5-12,-3 0-6,1 6-9,2 4-2,-2 8-5,0 7 0,-2 7-1,-1 3 3,-6 2-2,-1 2 5,-6 1-2,-4-1-2,-6 3 4,-1 0-4,-4 0 0,3-3 0,-1-7-1,2-7 1,4-10 5,2-4-1,1-8 0,4-2 0,4-3-3,0-3 2,12 3-1,-2-1 5,4 6-5,0 2-3,2 4-1,-1 1-2,4 5 2,1-1 3,-4 3-2,1-1-7,-2 1-13,0-1-12,1-1-20,0-3-6,-1-6 553,0-6-384</inkml:trace>
</inkml:ink>
</file>

<file path=word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25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38 105,'-6'55'42,"7"-55"-10,1 2 20,-2-3 75,0 1 28,0 0 21,0-1-6,0 0-53,0 0-15,0 1-26,0 0-17,0 0-13,0 0-9,0-1-10,0 1-2,0 0-11,0 0-3,0 0 0,0 0 2,0 0 1,1 0 2,9 6-2,27 13 4,-22-20-3,1-3-1,3-9 0,-1-4-8,0-6 1,-4-1-5,-5-1 0,2 2 2,-12 1 0,-2 2 2,-7 0 1,-10 5 0,2 8 0,-3 4 2,-1 15-8,0 6 1,-1 14-3,2 11-2,7 8 1,4 3 1,10-3 1,1-7 4,5-5 0,3-7 1,4-11-1,3-5-4,3-10 1,1-6-1,-2-7-1,4-3-1,-3-10-2,1 0-6,2-1-14,-3-3-8,0 8-22,-3-1-17,-5 5 47</inkml:trace>
</inkml:ink>
</file>

<file path=word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08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37 358,'-2'-1'230,"-2"0"-53,3-1 12,0 2-36,0 0-42,0 0-20,0 0-26,0 0-11,0 0-17,0 0-3,-1 27-5,-3 37 0,3-16-1,-1 3-3,3 0-5,0-4-1,0-4-2,0-2 2,-1-9-5,2 0-1,-1-16-3,3-1-6,-2-8 3,0-2-3,-1 0 3,0-6 0,-1-2-1,-4-5 0,0-5-12,2-1-9,-2-8-20,3-2-8,1-5-11,1-1 3,1-1 8,3 1 6,3-1 16,0-1 4,-1-3 8,0 0 6,-1 2 1,0 4 1,-3 8 4,0 6 2,0 8 4,-1 2 5,1 5 6,-1 2 0,-1-2 4,0 0 1,0 0 0,-1 0-3,1 0-5,-1 0-6,0 0-10,0 0 2,0 0-2,-2 0 3,-5 3-1,-25 13 2,22-11-3,1 3-3,-2 2 1,1 2-2,-3 3 0,-2-4 2,6 3 1,-6-5 0,8-1 3,2 4-1,0-8-3,4 0 0,1-2-3,1-2-2,1-1 1,-1 0 1,0 0 1,1 1 3,19-12-2,25-24 3,-28 12 1,1 1-3,-5 0 2,1 2-2,-4 3-1,-1 1 2,-3 7 2,-3 0 0,-2 6 2,-1 0-2,0 3 1,0 0 0,0 1 2,0-1-3,0 1 0,0 0-1,0 0-2,0 0 3,0 0-3,0 0 3,0 0 5,0 0-3,0 0 7,0 0-5,1 4 2,4 9 5,29 32-1,-28-26 1,1 4-3,-3 1-5,1-3-2,-3-1-1,2-6 2,1 0 2,-2-6 2,1-1 0,-2 1-3,-2-6 0,0 1-4,0-4 5,-1 0 1,0 0-3,0 0 2,0 1-8,0 0-19,0 0-14,1-1-37,-3 1-19,0-1 56</inkml:trace>
</inkml:ink>
</file>

<file path=word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07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52 869,'-3'-1'335,"3"-4"-247,0-1-22,4-3-24,0-3-6,2 2-9,0-2-1,-1-4-4,1 0-5,-1-1 1,0 0 3,-1 6 1,-3 1 0,0 6-2,-1 1-6,0-1-4,-1 4-1,0 0-5,0 0 0,0 0-2,0 0 0,-1 15-2,-1 32 5,6-25-1,-1 4 1,1 0 2,0 3-1,0-2-4,0-9 1,2 5-2,0-6 0,-2-5 1,0 6 0,-3-10 0,0-1 0,0-1 2,-3-4-1,0 1 3,-1 0 2,-2-3 4,0 0 1,-2-2-4,0-1 0,-1 3-6,0 2-2,1-2 3,1 4 0,1-6 1,0 2 1,3 0 3,0-3-2,3 3-3,0-2-1,0 2-4,0-1-1,0 0 2,7-1-1,38-4 2,-29 4 0,4 2 0,-2-4 0,3 3-2,-2-1 1,1 3-2,-1 1 2,-9-2-9,1 2-13,-9-2-21,-1 0-26,1 0-33,-2 0 23,0-1 43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4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2 647,'30'9'277,"-30"-7"-142,0-2-29,0-2-22,-1 1-14,0 0-28,0 0-8,1-6-9,8-38 0,-5 22 6,2 0-1,-1-3-4,1 2-3,2 0-12,-3 1-3,0 8-6,-1 3 0,3 9-3,-2 0-3,1 3 1,-2 4-3,-1 9 1,4 5 1,-3 13 1,2 5 2,2 6-9,2 0-8,1-4-23,-4-1-15,1-4-33,-3-1-260,-2 1 251</inkml:trace>
</inkml:ink>
</file>

<file path=word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7:06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8 803,'0'0'301,"0"0"-233,0 0-20,0 0 0,0 0-1,0 0-4,0 0 0,0 0-2,0 0-6,0 2-4,0-1-6,1 2-2,-1-1-10,3 1 2,5 2-3,29 22 0,-24-25 1,-3-3-3,5-3 3,1-1-3,-2-5 0,4 1 2,-4-4-6,0 2 1,2-2 3,-6-4-3,4 1-2,-4-5 4,-1-3 0,2 0 2,-6-2 5,-4-1-3,-1 1-2,-1 4-2,-6 0-5,0 2 1,-5 6-1,2 3-2,-9 7-2,2 3-1,-1 3-1,-4 4 0,6 5 2,-1 6-4,0 4 3,4 7-4,3 10 3,3 7-2,3 7 2,1-2 1,4-5-1,-1-6 2,8-6-1,5-3 1,4-9-1,2-3-2,2-7 1,3-5 1,0-9 0,1-1 1,-6-9-10,-1-1-6,-4 0-19,2 0-17,0 2-24,-2 3-12,4 3 55</inkml:trace>
</inkml:ink>
</file>

<file path=word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7:05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,'0'0,"0"0,0 0,0 0,0 0,0 0,0 0,29-68</inkml:trace>
</inkml:ink>
</file>

<file path=word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8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00,'1'4'311,"10"8"-183,5 7-78,13 23 6,8 16 11,10 27 2,4 19-2,2 21-11,-4 8-9,-7 24-11,-3-3-10,-10 24 0,-8 1 4,-7 1 3,-7-2 0,-9-24-6,-4-5 0,-9-20-5,-4-4-1,-4-5-2,-4-8-4,-3-14-10,-3-7-5,-3-23-21,-3-9-9,1-16-24,1-10-17,5-16-21,5-6-12,5-15-8,2-7 314,5-16-159</inkml:trace>
</inkml:ink>
</file>

<file path=word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7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958,'3'0'322,"7"18"-314,3 9 8,11 25 6,4 8 13,10 35 26,0 17 7,0 29 10,-3 19-2,-16 1-22,-4 1-12,-11-15-20,-3-15-10,-8-11-8,-12-10-1,-9-13-3,-3-7-4,-3-28-8,7-13-6,6-23-33,1-10-23,6-13 211,7-9-127</inkml:trace>
</inkml:ink>
</file>

<file path=word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7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7 952,'-17'-10'339,"3"8"-312,1 9 9,-4 23-18,-1 15-9,-5 34 0,-4 18 1,2 39 3,-1 16 2,-3 32-3,4 10-2,2-6 1,8-7 1,11-28 5,4-14 1,8-27-4,2-14-17,8-23-42,3-13-21,6-25 35</inkml:trace>
</inkml:ink>
</file>

<file path=word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6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-2 835,'-12'0'330,"2"1"-225,1 6-50,-2 3-11,0 8-12,1 6-5,-2 8 3,5 5-2,5 5-4,-1-2-2,6-4-13,1-6 0,6-11-4,4-1-2,0-10 5,0-6 1,1-4 7,-4-8 3,5-4 10,-2 1 1,-5-6 3,-2-1 2,-17-1-9,-1 0-7,-6 6-13,2 9-7,0 8-24,-6 5-12,3 9-31,2 0-18,8 0-27,7-1 64</inkml:trace>
</inkml:ink>
</file>

<file path=word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6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825,'16'-3'339,"5"1"-243,7 1 1,6 1-18,1-7-40,-4-2-12,0 1-15,-5-1-3,-6 1-8,0 3-2,-10-1-10,0 2-8,-2 4-15,-2 0-12,-3 7-23,0 5 21,-3 6 28</inkml:trace>
</inkml:ink>
</file>

<file path=word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5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821,'-5'57'309,"-1"-52"-252,-1-1-5,-6 5-17,0-1-3,3 2 2,2 4 5,5 2 3,3-1 1,4 3 1,4 0-3,5-2-6,3 3-5,5 0-10,-1-3-2,-4 4-10,0-1 1,-5-2-6,-3 2-1,-4-2 2,-3 0-3,-9-1 2,-4 1-4,-7-2-22,-5-3-16,3-7-27,0-3-19,6-13 56</inkml:trace>
</inkml:ink>
</file>

<file path=word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5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72 417,'-28'-61'255,"26"53"-26,0 5-66,1 3-87,1 6-24,-1 14-16,-3 8 0,-4 21 4,-1 10 1,-1 11-16,1 2-13,6-4-31,-4-11-30,0-13 32</inkml:trace>
</inkml:ink>
</file>

<file path=word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5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45 707,'7'-14'291,"-1"-1"-157,-2 7-80,0 3-1,-4 2-11,0 4-7,-5 5-9,-3 2-5,-6 9-11,-7 5-5,-5 8 1,-2 0 2,4-3 3,1-2-1,9-4 1,6-5-4,2-6-1,6-4-3,7-5-3,3-1 4,10-4 3,1-1 1,6-2 1,1 1-2,0-1-3,-4 1 0,1 3-10,-5-1-6,-5 1-22,3 0-5,-6-4-22,-1-2-18,-4-1-145,-9-4-94,-4-4 194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3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810,'6'0'289,"7"2"-248,7-5-14,6-3-2,9-3-14,1-3-3,1 2-24,-2 0-28,-8-1 32</inkml:trace>
</inkml:ink>
</file>

<file path=word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4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0 1009,'5'17'386,"-2"13"-288,-1 9-11,-2 9-29,-6 3-22,1 0-34,-5-7-6,-7-10-25,4-3-5,-7-11-11,-3-6-5,7-11-11,4-4 5,12-20 34</inkml:trace>
</inkml:ink>
</file>

<file path=word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4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2,'11'9'320,"6"7"-194,5 18-74,6 12 5,5 26 10,1 20-2,-3 30 3,-4 15-6,-8 32-12,-5-1-1,-4 5-15,-1-8 0,-9-20-8,-5-6-2,-8-23-9,-4-10 0,-3-15-8,1-11-7,-2-13-12,-3-11-15,2-20-29,3-11-18,3-24-26,9-6 7,7-32 60</inkml:trace>
</inkml:ink>
</file>

<file path=word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4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0 798,'-20'17'279,"1"8"-251,-2 10-8,1 6-14,-4 9 0,0 11 0,3 30 13,-1 12 14,5 30 20,2 15 5,2 8-5,4 13-8,3-4-19,3-8-4,4-12-12,4-18-4,6-17-3,3-15 0,9-21-16,1-9-19,5-24-34,3-11-24,-2-25 56</inkml:trace>
</inkml:ink>
</file>

<file path=word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3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1 844,'-3'1'296,"4"1"-260,7 1-9,5 0 15,3-1 7,1-2 3,3 0-4,-3 0-9,1 0-7,-2 2-10,-3 1-6,-4 2-7,-2 0-4,-4 2 1,-3 2 3,-5 0-1,-2 4 2,-4 2-8,1-2-2,-2 3-7,-1-4-1,6-1-2,-2-2 1,8-3 0,3 1 0,1-3 1,4 2 2,1-2 3,2 3-1,4 5 3,0-1 0,3 3 3,-3 3 2,-4-3 1,1 3 0,-8-1 2,-4-2 4,-9 3 3,-6-1 0,-6 2-5,-2 1-2,-4-3-8,0 0-11,1-5-24,0-7-22,0-3 35</inkml:trace>
</inkml:ink>
</file>

<file path=word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3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824,'1'0'312,"2"-3"-234,2-1-14,5-4-6,5-4 2,3-1 3,2-6 1,1 5-10,-1 4-3,-1 0-16,0 8-7,-6 2-9,-2 1-9,-3 8-6,-3-1-3,-5 7-1,-6 2 2,-6 8-1,-4 3 3,-4 5 2,-5-2-3,4-1-2,-1 0-1,5-2-4,7-1-2,6-7-3,3-5 0,7-2 0,0-4 1,6-2 2,3-2-1,3-6 3,4 1 2,-2-4-5,-1 3-7,-2 1-17,-3-3-10,-2 3-21,-1 1-6,-5-1-42,-2-1 66</inkml:trace>
</inkml:ink>
</file>

<file path=word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2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6 788,'0'0'281,"7"4"-229,0-2-9,-7-2 1,3-1 0,0-8-12,1-4-4,8-10 3,-2-4 2,5-14 1,-1-4 2,-2-7-7,2 2-1,-3 6-4,-1 2 2,-3 14-3,-3 6-2,-3 11-5,0 6-7,-1 8-15,0 11-3,-1 13 0,0 11 0,-2 10 10,2 1 2,2 1-6,3-3-13,2-2-19,1-5-15,0-5-31,-2-3 240,1 0-128</inkml:trace>
</inkml:ink>
</file>

<file path=word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2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2-3 865,'-13'-7'298,"-2"10"-283,-2 5-4,-1 14-11,-3 8 1,-1 19 13,1 18 8,-1 22 15,-2 20 8,3 30 9,-6 9-5,3 25-8,2-4-6,2-7-22,8-8 3,3-24 5,6-3 2,4-21 0,1-8-1,3-16-8,-1-11-4,1-14-2,1-7 0,-1-11-4,-4-12 1,-1-16-3,0-4-2,-7-11-9,2-2-11,-3-10-26,-4-5-12,6-6-28,-1-7-204,2-4 210</inkml:trace>
</inkml:ink>
</file>

<file path=word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1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0 441,'12'5'262,"-2"5"3,-4 1-169,-1 9-17,-6 5-13,-4 0-6,-4 10-6,-3-6-3,-4 4-10,0-2-1,-4-9 0,-4 2 4,4-13-1,1-2-6,5-6-6,4-3-6,4-7-15,1-3-2,5-7-6,2-2-3,4-2 3,3-3-1,2 3-1,3 0 3,5 7-2,-2 2 0,-3 9-4,-3 3-4,-5 7-2,2 5 0,1 4 3,-2 2 4,-2-1 2,0 4 0,0-7 1,2 0 1,0-5 0,0-3 0,-4-4 1,1 0-1,3-5-1,-3 1 3,2-2-1,0-1-1,-1-2-2,-2-1 0,2-1 2,0 0-1,-1 5 3,1 1-2,-3 3-5,2-1 2,-3 1-3,-1 0-2,0 0 1,0 0 1,0 0-1,1 3 3,0 0 0,0-1-3,7 4 4,24 14 1,-25-23-1,1-1 1,0-3 0,-2-1 0,2 0 0,-1 2 1,-2 1-2,1 1-3,-4 2 1,1 0-3,-3 3 4,0-1-2,0 0-3,0 0 2,0 0-1,1 4-1,2 14-16,9 24-12,-12-32-26,5 1-20,-1-5 54</inkml:trace>
</inkml:ink>
</file>

<file path=word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1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623,'7'8'285,"5"14"-132,-3 6-15,-7 16-56,5 8-15,-6 5-27,-3-2-10,1-6-11,-5-6-1,-2-11-7,2-5 0,-2-9-6,6-5 2,0-7-4,2-2-5,0-7-19,-6-7-14,5-6-17,-1-8-2,2-8 14,0-3 11,0-7 17,-2-4 7,3 0 6,0 1 3,7 10 7,0 7 1,4 11 4,5 5 2,0 3 9,3 4 3,2 2 9,-1 2 0,2 6-10,-1 4-5,-2 2-15,-4 3-1,-7-2-7,-4-2 3,-5 1 2,-5 1 4,-9 1 12,-4 3-1,-8 1-2,-3 0-7,1-2-16,-1-1-11,7-6-33,8 0-19,3-8 42</inkml:trace>
</inkml:ink>
</file>

<file path=word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50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149 761,'11'-41'331,"1"5"-152,-3 11-116,-9 4-14,-9 8-16,-8 2-8,-7 9-10,-3 3-5,-7 7-9,-4 8 4,-2 9 6,3 4 4,3 9 8,7 2-6,5 2-1,7 7-5,11-3-12,3-1-2,15-3-3,3-6-2,7 1 9,3 1-1,3 2 0,2 3 2,0-2-2,0 1 0,-3-5 0,-5-3 1,-11-6-1,-8-4 0,-13-3-1,-11 0 1,-10 3 16,-5 3 12,-9-3 11,2 0 4,-2-8-12,5-2-5,5-6-11,0-4-2,8-2-10,-1-3-9,9-3-28,7 2-24,10-4-40,5-3-27,12-6 8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3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9 846,'-9'2'315,"6"1"-257,1-3-7,6 5-23,4-2-5,6-1-8,7 1-4,7-4-3,4-1-3,4-1-2,-2-3 1,-2 0-4,-4 0-6,-5-1-21,-3 1-19,-4 1-274,-4 0 226</inkml:trace>
</inkml:ink>
</file>

<file path=word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6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22,'1'9'283,"4"9"-267,-2-1-48,-2 3 25</inkml:trace>
</inkml:ink>
</file>

<file path=word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6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589,'6'-1'299,"5"-3"-5,2 1-236,10-1-19,0 1-2,9-1-24,2-1-3,-1-1-25,2 0-26,-2 2 27</inkml:trace>
</inkml:ink>
</file>

<file path=word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5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3 481,'55'-7'232,"-54"8"-67,-1 4-61,0 6-9,0 14-8,-4 8-12,-2 11-24,-2 6-9,-2 0-10,3-4-9,-1-11-5,2-6-3,2-13-3,0-2 1,2-10 2,-1-1 8,2-5 3,1-3-2,3-8-11,1-7-9,4-11-1,2-7-3,1-6 3,2-2 3,-2-2-7,-1 2 2,0 6 0,-1 5-1,-2 12 1,2 7 2,-1 11-3,4 5-1,2 9-3,-2 5-3,-3 12-1,0 8 4,5 15 2,-5 0 3,7 5 3,-5-4-4,-4-10-7,2 0-4,-7-13-16,1-5-3,-6-8-16,-2-4-12,-3-8 40</inkml:trace>
</inkml:ink>
</file>

<file path=word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3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8 914,'-7'9'329,"9"2"-275,4-2-16,12-1 2,5-1 6,13-10 5,8 0-3,9-5-13,-1-1-10,-2 3-12,-2-3-7,-10-3-3,0 1-3,-3 0-28,-4 2-12,4 4-32,-8-1-26,-1 7 66</inkml:trace>
</inkml:ink>
</file>

<file path=word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3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0 599,'-85'25'249,"63"-25"-144,2 1 15,5-1 6,3 0-13,4-3-20,2 1-15,4 2-30,3 0-13,7 7-12,6-6 2,13 7 15,3-3 3,11-4-13,4 1-3,2-3-20,-1 0-3,-9-5 1,-3 5-4,-7-3 0,-3 1-7,-5 1-26,-4 2-17,-8-4-30,-3 3-15,-7 2 326,-6 1-192</inkml:trace>
</inkml:ink>
</file>

<file path=word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2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9,'2'5'344,"2"6"-188,6 14-125,4 13 6,11 37 23,6 13 7,1 27-5,2 12-8,-3 1-18,-1 2-9,-5-8-15,-1-6-2,-9-12 4,-6-5 1,-10-11 1,-5-5-1,-7-9-2,-2-3-2,0-13 1,-3-9-4,3-17-6,1-7-7,1-10-25,3-6-6,3-7-19,0-3-6,6-8-25,-1-5-14,9-9 63</inkml:trace>
</inkml:ink>
</file>

<file path=word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2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-5 1081,'-12'-5'369,"-2"8"-360,2 8-6,-7 16-2,-3 17-3,-1 28 3,-1 14 3,5 41 0,2 10 7,10 20 0,2 10 1,7-18-1,5-8-2,7-25-1,3-14-5,7-24-29,0-15-23,-1-21-67,6-12 68</inkml:trace>
</inkml:ink>
</file>

<file path=word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2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7 913,'6'0'314,"10"-1"-286,7-1 0,15-4 7,7-1 0,21-1-11,1-3-4,-3 2-12,-2 1-11,-18 0-13,-3 2-16,-9-3-37,-2-2 87,-11 0-24</inkml:trace>
</inkml:ink>
</file>

<file path=word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1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64 1077,'-2'5'375,"4"26"-333,0 16-19,-2 27-7,0 11 10,-3 2 2,0 0 0,-1-14-4,-1-7-1,0-18-4,2-8-7,1-16 0,2-7 0,0-8 6,-3-10-3,1-12-3,0-10-5,-1-23-17,2-8-1,3-16-3,1-3 2,-1-6 11,1-5 1,-1-1 3,1 4 0,1 15-3,0 19 3,0 25-3,1 9-1,2 11 1,1 1-5,4 11-2,4 15-2,5 25 3,2 16 3,3 16 8,-7 1 1,1-3 5,-2-2-2,-3-7-3,0-5-6,-1-11-34,-8-8-12,-1-15-41,-3-6-10,-13-13-215,2-3 214</inkml:trace>
</inkml:ink>
</file>

<file path=word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41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0 1443,'-1'-2'426,"8"4"-515,3 1-19,3 8 33,-2 2 19,1 12 21,-2 10 14,-4 21 39,-1 14 14,0 19 17,1 2 9,0 0-2,-1-5-7,0-9-14,0-3-7,0-15-16,0-11-3,-2-14-4,-1-11-1,-2-12-1,1-2-6,-2-9-2,-4 0-8,-4-10-19,-4-6 0,-1-12-10,0-5 6,0-11 19,-1-7 1,-4-14 15,4-2 0,-1-7 2,-3 0 4,5 2 3,3 1 1,8 4 1,10 6-1,11 12-3,4 3-2,4 13-3,2 3 2,6 11-3,1 6 2,8 12-1,5 10 1,-3 17-2,0 5 0,-19 9-1,-6 2-2,-16 3-4,-9 4-4,-14 5-10,-14-1 2,-15-4 2,-4-5 4,0-10 14,4-5 2,15-12 5,6-6 1,16-10-8,8-1-7,5-8-7,8 1-4,5-5 8,3 3 5,13 8 5,3 7 0,9 15 3,4 6 0,3 11 0,-4 0 3,-7 1-4,-1 0 0,-11-8 0,-3-2-5,-3-8-11,-4-8-17,0-4-31,0-5-18,1-8 47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3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13 645,'0'1'246,"1"0"-191,-1-1-8,0-1 5,0 1 0,0-2 8,3-14 1,8-27-7,-7 27 2,2 0-7,0 5-7,-3 4-17,1 3-9,-1 4-11,0 3 0,1 4-4,0 5 0,0 6 2,1 1-1,0 4 3,-1 1-2,1 2 1,-1-2-1,0 1 0,1-2 2,-4-5 3,1 2 3,-2-6 0,-2-1 0,0-5-1,-3-2-1,-2-3 7,-1 1 6,-6-2 4,2 0 2,-1 2 6,-4-6-4,0 0-3,1 1-1,-1-3-8,6 6-1,3-3 0,-2-2 1,7 2-8,3 0-2,6 3-7,1-1-5,5 0 0,-1-2 1,7-1 1,2-5 4,0-1-2,2 0-7,-3 1-31,-1 1-24,-2-3-54,0 0-22,-3-4 89</inkml:trace>
</inkml:ink>
</file>

<file path=word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4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84 417,'-28'-61'221,"26"60"-64,-4-2-32,3 1-52,-4 1-11,0-2-7,7 3 0,-6-2 0,5 2-5,4 0-15,-1-1-8,-2 1-9,0-1-1,17-1 2,30-2-3,-24 3-5,-3-1-1,-3 2-7,-3 0 0,-6 2-1,-2 2-5,-5 1 0,-4 1-1,-7 3 0,0 4 3,-8 0 3,-1 0 1,1 0 3,3-2-4,3-4 2,5 3-1,1-7-5,3-2-5,4 2-5,1-1-1,7 2 5,4 1 3,0-3 5,2-1 2,0 1 1,-1 1 0,5 4 1,-3 2-1,0 2-1,-5-2 2,-4-2 0,-4 0 0,-4 0 8,-4-1 7,-7 3 5,-3 0-2,-7 3-5,0 6-7,-5-5-6,3-1 1,3-3-8,-3-5-15,6-1-32,-2-1 9,3 2 19</inkml:trace>
</inkml:ink>
</file>

<file path=word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3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4 682,'12'-34'243,"11"6"-192,4 2 5,-1 2 23,-1 1 7,3 9-5,3 3-4,3 7-19,1 3-8,-2 8-23,-4 3-5,-8 4-14,-6 3-6,-13 5-3,-3 4-1,-16 3 0,-6 4 0,-13 1-4,-6-3-4,-1 5 0,1-3 1,7-1-5,2-2-8,13-8-9,3-2-8,12-9-5,10-1 9,12-3 10,4-1 7,9 2 20,5 3 5,-4 7 4,6 6-2,1 3-3,-1-1-5,1 0 1,-7-4 1,-6 0-3,-4-1 0,-9-3-8,1-2-8,-8-1-26,-5-6 16,6-5 12</inkml:trace>
</inkml:ink>
</file>

<file path=word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2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5 775,'-1'-3'265,"0"1"-246,1 4 0,-1-2 2,0 0 11,1 28 7,-1 47 1,1-9-1,0 11-2,-2 12-8,-1 2-3,-1-9-9,1-14-6,0-19-6,-1-8-4,-2-12-1,3-2-2,-3-11-22,1-5-10,-1-9-70,-1-6-223,3-12 230</inkml:trace>
</inkml:ink>
</file>

<file path=word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2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2 803,'3'2'285,"-2"8"-229,3 15-44,-3 15 3,-3 22 20,-1 13 11,1 12-1,-3 2 2,4 1-10,-3-5-6,4-14-9,-1-12-8,0-15-6,0-8-4,-6-10-3,3-4-7,0-11-23,4-4-10,1-11 71,-1-7-36</inkml:trace>
</inkml:ink>
</file>

<file path=word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2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0 619,'-14'-30'285,"2"33"-101,2-1-104,4 1-15,7 1-17,4-2-5,9 2-6,2 0 3,5 1 7,3 1-5,3 2-14,-4-1-9,0 0-7,-4 3-3,-8-5-4,-3 3 0,-8 3-4,-3-2 4,-8 9-5,-4 1-3,-9 1-32,-2 2-15,3-4-28,5 0-24,8-4 71</inkml:trace>
</inkml:ink>
</file>

<file path=word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1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765,'18'6'283,"7"-1"-236,2 0-3,6-1-22,-2-6-8,11 4-9,2 1-2,1 0 3,1 0-2,-9-4-3,-1-1-1,-1-4-9,-1-1-7,0-2-93,-2-1 75</inkml:trace>
</inkml:ink>
</file>

<file path=word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1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0 966,'-4'-4'338,"7"0"-311,2 2-3,5-2-13,2-4-4,2 2-1,4-4 1,-2 2 4,5 4 1,-3 4-1,-1 5-3,-7 1-6,-3 0 3,-4 5-7,-4-3 1,-5 8-1,-5-2-1,-4 4 4,-2 0 4,1-2 0,5 1 2,5-3-2,6-1-1,0-7-4,6 2-1,6-5-1,2 1 1,9 2 2,-3-4 3,3 1 1,-1 0-3,-5 2 0,-3 2-1,-9 3-5,-4 1-3,-6 2-1,-2 5-1,-6 5-10,-3 3-11,-3 2-33,-2-2-49,1-1 74</inkml:trace>
</inkml:ink>
</file>

<file path=word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1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09 739,'-9'-40'275,"6"10"-209,9 4-13,12 5-3,8 3 8,12 0 12,2 2 3,0 4-1,2-1-5,-1 4-22,0 4-10,-6 5-20,-6 3-7,-7 12-7,-5 1-4,-15 6-5,-5 4 1,-20 6-3,-8 6 0,-8 10-1,-1 3-1,4 3 3,0-6 5,10-6-10,5-5-7,9-10-11,9 2-1,6-4 10,4 1 11,10 7 7,3 1 2,6 2 1,2-2-1,2-8 1,-1-6-3,2-6-26,-2-6-32,-5-8 41</inkml:trace>
</inkml:ink>
</file>

<file path=word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0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802,'2'32'302,"0"13"-218,-4 19-31,1 13 0,-2 16-3,0 6-10,2-2-7,-2-6-5,0-15-9,1-10-4,2-14-8,1-7-3,0-19-12,2-6-9,-4-14-25,1-7-6,-1-17-52,-3-10-239,-1-16 242</inkml:trace>
</inkml:ink>
</file>

<file path=word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0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6 1050,'-8'-11'356,"8"8"-347,-1 1 1,1 3-12,0-1-3,-1 0-2,0 28 0,-3 57 17,1-15 9,3 14 8,0 3-1,1-10-13,2-7-1,2-17-18,-5-9-9,7-12-20,-10-10-23,5-12 39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2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89 901,'-6'0'336,"4"2"-261,0-2-34,2 3-10,0-3-12,0 0-5,0 0-2,6 2 2,7-1 6,31-3 6,-24-9 5,-2-3-1,2-9-5,1-2-6,0-3-7,-2-2-3,-4-1-1,-2 0-1,-8-1-1,-3 4-1,-6 7-3,-4 5-4,-6 11-5,3 5-4,-6 6-2,-4 8 2,-1 12 4,1 6 3,4 13 2,2 4 0,4 2 1,3 0-3,5-8 5,4-6 3,7-9-2,4-5 5,5-7-4,3-3-1,6-10 1,1-4-3,5-7 0,3-5-5,1-6-14,0 3-10,-6-2-25,-3 2-8,-8 3-27,-4 0 2,-2 9 57</inkml:trace>
</inkml:ink>
</file>

<file path=word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0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634,'0'13'284,"0"3"-147,-1 1-35,0 2-9,-3-3-34,0 1-18,-2-7-21,1-1-9,1-2-10,0-3-6,5-2-55,-1-3 42</inkml:trace>
</inkml:ink>
</file>

<file path=word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20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1071,'-12'29'418,"13"-28"-267,0 2-132,2 2-32,0 2-22,-1 4-41,0 2-21,-2-1-51,1 2-59,1-2 141</inkml:trace>
</inkml:ink>
</file>

<file path=word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19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2 1006,'3'7'350,"4"2"-323,6 3-9,7-7-8,2-2 0,9-7-3,0-6-3,4-2-12,0-4-14,-3-1-32,1 3-37,-5-1 58</inkml:trace>
</inkml:ink>
</file>

<file path=word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19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77 923,'-18'22'317,"13"-27"-295,-1 4 0,1 0 4,0-6 8,4 7 19,0-1 6,1 1 7,0 0-10,0 0-19,1 27-9,2 61-14,-3-15 2,2 5-9,0 4-1,1-10-4,2-3-2,-8-13 1,2-9-1,-3-19 3,1-7-3,4-7 2,0-7 2,-1-7-2,0-3-2,-4-19-21,-1-11-14,-1-22-11,3-12 1,2-14 14,-1-8 12,2-6 14,-4 3 3,0 13 5,2 15 2,-3 24 0,-3 9 0,1 13 0,-1 4-1,3 8 2,2 2-2,1 3 2,2 1-1,0 0 0,0 0 0,0 0 0,0 0-2,21 6 3,30 0 2,-19-11 4,4-1 0,6-2-6,3 4-1,2 0-5,-6-6 0,-7 3 0,-1 0-8,-11 1-20,-1 4-18,-8 3-27,-8-5-240,-4 7 226</inkml:trace>
</inkml:ink>
</file>

<file path=word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16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4 580,'0'-12'292,"2"13"-31,0 3-217,6 21 9,0 12 13,-2 28 20,-1 13 5,-7 11-11,-1 2-13,-6-8-16,1-2-11,-1-10-19,-1-6-7,3-15-32,-3-10-26,2-12-57,0-6-30,8-11 81</inkml:trace>
</inkml:ink>
</file>

<file path=word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16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2 817,'7'-3'306,"-5"4"-246,2 3-11,-6 6-24,-4 5 1,-9 10 3,-7 5 4,-6 5 9,-3 0-8,-2-5-8,1-2 0,4-7-11,4-1-3,11-5-8,8-1-7,6-5-10,6-2-3,9 1-1,1-4 6,6-1 10,4-1 2,-2 0 2,2 2 0,0 0-2,-1 0 1,-1 0-2,-3-1-2,-5 0 2,-5 0-3,-8-3-19,-2 0-13,-2-4-158,-1-3 131</inkml:trace>
</inkml:ink>
</file>

<file path=word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15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33 983,'-11'-9'366,"0"-1"-294,-2 2-22,-5 2-12,-1 7-15,-4 6-6,-5 16-5,0 13-5,-2 26-1,2 12-1,6 8 4,5 1-1,7-12 3,3-5 1,10-11-5,0-9 0,9-13-6,-1-9-1,3-14 0,7-1 2,-1-14-1,2 0 5,-2-9-2,-6-7 1,-3-1 5,-8-4 0,-4-1 4,-6 3 2,-10 5-3,-4 5-5,-4 14-23,-1 9-21,2 13-37,4 10-23,4 2-91,1-5 118</inkml:trace>
</inkml:ink>
</file>

<file path=word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15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1018,'-3'27'358,"-1"1"-315,4 7-7,-1-9-9,1-5-6,-1-10-31,1-4-18,0-7-39,3 0-37,6-7 68</inkml:trace>
</inkml:ink>
</file>

<file path=word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15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0 1115,'-1'3'393,"3"-2"-355,3-1-12,-5-1 0,2 1 3,23-5 1,28-8-2,-17 4-13,-4-6-7,-4 1-22,7 2-16,-10 3-45,2 2-20,0 7 65,-6 3 0</inkml:trace>
</inkml:ink>
</file>

<file path=word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2:56:15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-2 834,'-4'-1'401,"-1"1"-136,0 4-156,-2 4-25,-2 14-49,-4 9-15,2 14-9,0 1-6,1-1-1,1-8-4,0-10 0,-1-7 2,8-7 2,0-5 1,5-7-9,-2-1-3,0-5-9,-1 4 1,0 0 6,14 0 3,36-1 3,-25 7 2,3 8-1,1 5-4,2 5-1,-1 2 0,-3-2 1,-5 0 2,-1-1 0,-7-1-2,-7-1 3,-7 2 7,-10-1 16,-10-1 6,-8 2 20,-4-3-1,-3-3-1,2 1 0,1-7-15,2-4-4,7-4-12,3-3-3,6-2-4,-1 0-8,1-4-20,4 0-21,8-1-58,6-4-22,7-8-27,1-3-216,7-13 26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2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25 294,'-96'-26'227,"77"26"15,-1 3-70,0-1-23,5 0-43,-6-1-17,9 3-29,2-1-7,2 0-6,3 0 4,1-3-3,4 3-7,2 1-17,5 1-10,6 2-7,1-1 1,5 0-3,5 1 2,-2-3-3,1 0-1,0 1 4,-3-2 1,-1-1 8,-4 1 1,-3 0 1,-4 0-3,-2 3-5,-2-1-4,-8 1 0,-1 4 3,-9 3-1,-4 2 1,-7 6-3,1-2-4,-5 1 0,-1 1 2,9-3-2,-3-1 0,8-5-9,5-2-8,2-6-20,4-1-20,11-3-33,7-3-11,7-1-35,3-4 77</inkml:trace>
</inkml:ink>
</file>

<file path=word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2:56:14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1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94 789,'-14'-6'294,"3"3"-247,1 0-5,-2-3-14,6 4-7,-2-4 2,1-1 4,7 2-2,-3 0 1,1-2 0,1 0 0,-4 1 7,3 1 0,2 4 2,-2 1 0,2 1-8,0-1-3,-1-1-5,1 1-5,0 0-7,0-1 0,0 1-6,0 0 0,17 2 3,35 6 4,-12-7 1,4-1 1,5 0 1,2-1-5,-2 0-1,6 2-2,7-3 2,2 2 0,3-1 3,-2-1-1,-6 2-2,1 2 0,2 2-4,-3-1 1,-1 2-2,-6-5 0,-6 0 1,-4-1-1,-6-1 2,0 2 0,-7-1 0,-2-1 3,-6 1-5,-3 1 2,-10 0 0,-1 1-1,-5-1 5,-5 0-2,0 0-1,3 0 2,-1 0-13,0 0-5,0 0-21,0 0-14,0-1-13,-7-1-3,-26-4 1,27 2-2,-2-2-15,2-1-19,-2-4 6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17.75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8 196 1127,'32'-4'388,"-31"-2"-358,2 4-15,10-4-32,8 2-12,6-3-19,-1-3-3,8-3-2,-1-4 8,3-3 15,7 0 9,-5 0 13,-6-3 5,-3 8 3,-3 2 3,-13 3 2,-2 3 1,-7 5-3,-6 2-6,-4 10-4,-13 6-6,-14 17-6,-7 10-3,-14 7-6,1 6 5,-6-6 10,-5-2 11,2-1 13,4 0 3,10-4-1,13 3-2,13-10-7,6-9-1,13-5-6,7-6-3,18-7 0,7-5 1,19-11 5,8-10 2,15-9 3,3-4-2,1-5 0,-22 14 0,-27 11 1,0-1-1,67-20-1,-11 5-1,-20 12-2,-45 14-2,-17 7-6,-3 5 4,-18 12 1,-15 6 2,-19 11 6,-8 4 1,-10 7 5,1-4 4,1-4 7,-1-2-1,9-9-1,6-1-4,24-9-8,15-3-5,20-9-5,8-4-4,22-7 2,10-6 2,24-13 6,12-7 3,17-3 0,9 0-3,0 1-2,3 1 0,-1 0 0,-2 1 1,-10 4 1,-3 4 0,-18 13-6,-16 2 0,-16 10-8,-16 6 0,-30 6 7,-14 8 2,-27 7 13,-9 5 3,-20 7 13,-11 1 2,-4 3 6,2-3 3,21-4-5,12-4-6,19-16-12,8-1-13,17-10-24,6-5-11,13-1-9,10-5 4,10-12 14,10-5 13,12-11 10,10-5 1,14 0 3,3-7-1,1 2 5,-1-2 3,-6 3-1,0 6 1,-8 7-3,-7 6 0,-17 8-3,-10-1-1,-12 7-2,-6 1 2,-8 3 3,-3 1 1,-7 2 5,-7 1-4,-6 1 3,-3 2 3,-5-3 2,0-2 3,-5-3-1,3-1-3,3-2-4,5-3-2,9-3-4,4-4-4,6-4-8,3-2 0,5-4-6,4-1 3,3-3 0,0-2 1,1 0 0,0 3 1,-2 1 4,4 3 0,-3 5 1,-3 3 2,2 8 1,-8 2 0,-1 6 1,4 6 1,-6 7 0,5 10 2,-6 4 5,-5 7 2,-3 4 2,-5-1-2,-3 0-2,-1-3-5,0 2-27,0 1-23,-2-6 2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53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50 448,'17'-72'211,"-15"57"-95,2-8-54,4 4-28,6-7-18,7-2-1,13-5 25,5-1 10,8-7 24,5-4 4,5-6-9,7-3-8,20-9-22,9-2-7,13-2-15,13-1-2,4-4-8,4 1-1,18 2-1,-6 2 0,17 14 7,4 1 2,1 5 0,4 4-1,-14 6-7,6 4-3,-14 9-1,-8 2-3,-2 4 2,-15 3 1,-19 6-1,-1 0 1,-14 7 0,-4 2 0,-5 3 4,-11 3 0,-17 1 0,-8-5-2,-7 5-1,-4-2-1,-10-3 0,-1 3 0,-10-5-2,-6-2 2,-1-1 7,0-2 3,-6-3 2,0 0-3,-3-4-7,-3 2-3,3 1-1,0 1 0,-2-3-10,1 2-3,1-1-6,0-1 0,-2 3 8,1 0 4,-4-2 8,0 5-1,1 1 2,-2 1-2,2 3 0,-4 1 2,4 1 0,-2 4 3,0-1 1,11 3 1,2 2-4,5-2-1,10 6-4,-5-2 1,9-1 2,0 2 0,2-3 1,3-1-1,-6-5 3,-2 0 2,-3-2 0,-3-1 3,-7 2 2,-1-1 3,-6 2 4,-3 4-4,-5 4-6,-1 2-6,-6 5-9,0-3-7,-5 0-24,4 1-13,0-3-30,7-2 133,7 0-48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9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4 811,'-11'-12'299,"1"10"-238,5 3 2,-3 7-17,2 9-4,5 14 1,0 10 5,8 24 9,2 8 11,2 12-6,3 0-15,-4-4-20,-2-2-17,-12-3-38,-8 2-18,-18-2-61,-15-3 63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8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2 91 441,'-27'-21'211,"23"6"-85,4 3-7,-2-1-31,0 3-10,0 4-15,-3-3-8,-3 3-9,1 3-6,-3 5-5,-4 6-1,-6 16-15,-4 11-3,-8 27-7,1 19-3,0 23-1,-2 5-1,18 6-3,-1-11-1,16-9-2,8-6-4,6-21-8,9-3-6,5-21-17,11-6-21,8-16 39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7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04 727,'-8'0'275,"8"1"-209,-2-4-17,4-4-7,2-2 1,3-8 13,3 3 9,5 0-5,0 1-3,3 4-18,-2 1-12,-3 4-11,-6 0-7,-1 0-5,-4 5 1,-2 4-3,-5 3-1,-9 7-2,-1 0-3,-6 4-5,1 0 1,4 2-3,-1-4 0,5-3-4,5 0-4,2-5 2,4 0 1,6-1 7,0-2 1,4-1 3,4 4 0,-2-6 0,5 2 5,1-2 2,-1-3-1,4 2 0,-2 1-8,-1-3-26,-4-3-20,-2-1 32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7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73 781,'-53'36'279,"55"-29"-231,2-1 1,4-1-2,0-4 2,8-2-6,3-6 3,6-6-2,2-7-5,4-7-14,-2-6-7,-6-8-6,0 0-2,-8-3-1,-5 9-2,-2 7-3,-8 5 0,-2 13-3,-6 0-1,-13 15-9,-6 10-5,-9 27 2,-3 14 2,6 15 7,6 3 5,10-12 0,8-13-1,10-9-1,6-3-2,8-10-10,4-1-8,12-16-22,4-9-18,7-9 38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6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6 684,'-4'-1'253,"5"0"-210,4 2-5,5-1-30,4-3-3,13 3-8,3-6-18,14 1-184,4-6 147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6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39 521,'-8'43'252,"3"9"-80,3-2-71,-2-4-44,0-4-15,0-8-19,-1-3-3,0-6 8,4-2 3,0-12 1,2-3-2,3-8-5,1-4 8,2-12 4,-1-11-1,3-14-13,2-7-9,2-11-9,1-4 0,0-2 0,1 4 1,-1 16 1,-4 9 0,-4 18 0,-4 2-1,1 12-5,-4 3-2,10 15-6,-7 11 3,3 20 1,5 11 3,-11 8 4,5 3-4,-2-9-8,-5-3-14,0-12-13,-7-5-11,2-12-14,1-4-11,1-14 4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6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55 772,'-14'-17'301,"8"8"-207,-1 0-11,8 4-27,5-1-12,8-1-29,8 1-3,12-4-9,9 1-1,-2-2-4,3 0-11,-3 1-23,-5 1-14,0 2-22,-3-2-11,-5 2-62,-5-1-126,-2 3 179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6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753 918,'-12'0'331,"7"0"-277,-1-2-2,1-4-15,-2-3-3,9-2-15,6-7-6,6-13-5,10-6-1,6-12-1,-1-4 0,-1-3-1,-5-2-5,-5-9 4,-6-4 0,-2 3 0,-7 0 5,-7 14-1,-2 9 1,-6 16-1,-3 7-5,-3 22-10,-4 10-9,-12 28-6,2 17-1,-12 36 9,4 15 5,11 14 7,1 8 2,16-9-2,3-5 1,5-15 1,4-8-5,6-17-20,5-3-20,1-16-59,1-8-131,-1-20 158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1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48,'14'-3'311,"8"23"-251,3 9 14,5 24 13,3 13-9,1 28-20,-2 8-14,-3 12-28,-5 6-8,-11-12-17,-7-2-5,-3-8-18,-8-7-15,-4-2 71,1-4-29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0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0 796,'-26'45'288,"4"30"-244,0 16-13,8 29-4,4 23-4,9 16 4,7 2 14,11 1 2,4-21 9,11-25-5,0-13-12,10-28-14,7-13-17,4-25-34,5-10-24,-7-27 3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52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6 324 659,'-45'59'253,"-2"18"-191,0 8-6,0 23-27,2 8-10,10 33-27,4 17-14,12 18-43,7 11-19,15-5 4,7-4 18,18-18 76,5-18 31,25-16 24,7-16 4,10-28-21,7-13-5,7-35-8,4-15-9,0-24-8,1-9-5,-6-24 6,1-11 1,0-23 2,-5-13 8,-8-8 1,-5-11 7,0-9 1,-5-10-2,-16-15-7,-7-8-2,-17-15-3,-6-2-2,-6-12-5,-7 1-3,-10 6-1,-5 4 3,-7 22 0,-6 7-3,-14 16-5,-11 10-4,-14 13-1,-5 11 1,-6 15-5,3 10-4,-9 21-5,-10 9 1,-3 23-4,-3 14 6,-2 24 1,3 14 1,2 21 0,3 6-12,17 20-23,6 5-21,4 13-21,2 4-11,9 15 59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0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366 906,'0'-7'335,"-1"-5"-275,3-11-21,4-8-11,-1-8-14,2-4-1,-4-5-5,-1 0 4,-3 2 17,-1 9 9,-1 16 11,0 10-1,1 19-17,-2 10-13,-2 17-11,0 9-2,4 13-4,0-2-1,2-3 3,3-7 0,2-10-1,2 1-4,0-11-8,-1-1-7,-3-10-6,-2-6 5,-2-5 4,-2-3 3,-9-3 9,1 0 1,-7-4 1,-2 5 1,2-1-1,-2 3 1,7 4 12,1-2 7,5 3 8,3 0-2,4 0-9,3 0-8,11-2-6,5-1 1,11-5-3,4-2-1,4-7 0,3-3-2,2-2-19,-1-1-11,-5 1-34,-2-2-16,-10-2 53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0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72 727,'-10'-4'302,"5"7"-200,0 4-1,-1 14-48,0 10-14,-1 13-14,0 7-4,0 5-5,7 0-4,5-6-4,4-5 1,6-17-2,0-9-1,4-19 10,4-10 3,6-19 5,4-11 3,1-14-9,2-1-6,-6-5 1,-10-1 2,-11-2 0,-6 0 0,-16 8-6,-1 8-1,-7 18-5,-6 13 1,1 24-19,-3 8-13,-1 28-21,-1 5-14,5 16-27,7 4 51,9-4 1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25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94 970,'-8'9'348,"7"1"-300,1-2-13,3-3-22,2 0-1,5-5-5,0-1 2,4-9 10,3-5 3,1-5 12,2-4 1,1-2-8,-2-4-2,-2-1-12,-4-4-3,-7 1-1,-3 5-4,-7 3 1,-3 7 1,-6 4 1,0 3-4,-3 9-1,-1 4-3,-3 9-4,1 6 0,-1 14 1,1 11 1,5 12-1,0 3 3,7-1 1,1-3-2,6-8 2,5-2-2,1-10 1,3-7 2,2-11-6,3-4-9,4-11-22,4-1-7,3-12-19,1-3-3,0-7-34,1 1 126,-2 1-32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24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6 756,'-1'-7'316,"-5"2"-180,4 5-30,0-3-24,-5 0-7,-2-2-14,6 2-4,-2 5-22,5 7-8,5 15-15,-4 10-11,6 26 1,-3 4-1,-4 6 0,4 0 5,-4-9-4,0-5 2,0-14-1,0-5-4,0-9 2,-4-7-2,4-3 4,-1-7-4,1-6-12,1-1-6,2-2-17,-6-3 0,2-3-20,-1-4-10,-2-6-215,13-8 193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6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76 887,'-4'29'303,"8"5"-288,3-5-2,3-7-8,3-3 1,-1-14-2,3-3 2,8-13 16,-2-6 5,8-7 10,0-5 3,-7-5-5,-5-6-5,-5 0-6,-7-1-2,-14 2 2,3 11 2,-14 15-2,-3 13-2,-7 28-15,-9 11-9,-5 22-15,1 7-8,7 7-16,5-2-2,13-6-21,6-3-15,5-14 5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5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312 512,'-45'34'286,"33"-40"-57,0-2-103,-4-3-27,2-2-23,-4-6-4,4-6-15,4-3-12,2-7-22,0-6-6,-1-5-10,3 3-4,0 9 2,3 8-1,3 16 1,0 9-4,1 11-1,1 10 0,1 26-1,-2 9 0,4 15-17,0 8-16,-1-3-34,0-3-19,-1 2 54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4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4 984,'-13'-14'340,"10"8"-321,0 2 0,9 6-19,5 5-8,6 13-3,8 13 3,5 31 7,6 16 7,-4 19 10,-3 0 6,0-6 13,-2-6-3,-1-12 2,-1-6-4,-4-13-7,-7-7-2,-5-13-8,-1-5-7,-8-10-3,1-3-2,-3-10-12,-1-2-12,-3-7-25,-1-5-19,-5-9-51,-3-9 7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2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25 652,'1'1'277,"-3"-4"-116,2-4-135,0-8-25,9-5 6,3-11 11,-7-4 12,3 1 18,-4 2 3,-4 9 2,1 8 4,-2 8-11,-4 3-4,-1 11-19,6 10-14,-5 12-8,1 9-1,4 8-14,-7-4-8,5-2-23,4-4-20,0-4-215,0-2 198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2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349 693,'-32'-38'303,"23"32"-158,3 7-12,5-1-47,0 1-16,4 3-25,-3-5-5,0 0-12,0 0-6,0 0-7,0 1-3,2-2 3,10-16-2,26-31-5,-29 25 1,-1-8-4,-1 2 3,-4-1 0,-1 0-4,-3 7 3,-1 3-3,-5 2 4,0 5 1,-1 8-10,-3 0-2,4 6-14,-1 6 1,3 13 2,1 5 2,1 13 12,3 6 1,5-1 3,3-1-3,5-10-2,2-8-1,0-9-2,4-5 1,-1-5-14,1-4-14,1-5-28,3-2-15,-3-8-45,-1 3 73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8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-6 766,'-4'0'303,"-1"0"-208,1 0-13,-1 3-33,-1 5-17,1 19-20,-1 13-4,3 24-4,0 12-1,1 15 0,-1-2-2,-1-1 1,4-7 2,-2-17 2,4-5 0,-1-12 0,-1-6-2,0-10 1,0-3 2,-1-12-4,0 3 2,-1-12-12,-1-5-13,-1-1-40,0-9-7,6-8 3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44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52 547,'-9'-2'257,"3"1"-112,1-2-42,4 1-58,1 0-16,7 1-16,7-4 1,10 0-5,6-2 4,12 2 3,2 1-4,12 3 3,1-1-2,0 0 3,-4-1 2,-7 0-3,-1 0 2,-3 2-5,4 1-3,-13 0-2,-2 0-1,-11 2-1,-1 3 0,-1 1 1,-5-2 0,-5 0 0,-4-3 2,-5 0 7,1 1-1,0-2 11,0 0 7,0 0 2,0-1 3,0 1-1,-1-1-7,0 0-9,0 0-5,1 1-10,-1-1-3,0 0-2,0 0-3,0 1 2,0 0 0,0 0 1,1 0 4,0 0-6,0 0-2,0 0-17,0 0-13,0 0-27,0 0-13,0 0-2,0 0 4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51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4 26 543,'25'-14'240,"-9"4"-118,1 9-43,-12 4-19,-14 3-10,-19 15-14,-15 7-4,-17 16-20,-2 7-3,-3 13-4,-6 0 0,2 0 5,3-6 4,14-19 3,18-9-2,19-21-6,15-9-3,15-13-4,11-11-1,24-14 1,3-8 1,10-11 1,-2 0-1,-2-1 4,2 6 5,-2 11 5,-1 5 3,-13 19-5,-9 6-5,-28 13-5,-9 8-1,-31 16 0,-15 5-1,-19 16-3,-6 8 0,-3 8 1,-3 2 0,6-8-1,5-7-2,19-24-5,19-10 0,28-16-12,8-11-2,30-16-1,13-8 1,16-12 15,1-4 2,2 3 4,-5 2 5,0 11 8,3 7 4,-12 13 8,-6 8-7,-24 11-10,-15 7 1,-27 15-6,-12 10 2,-26 16 1,-12 8-3,-10 10-2,-7 2 1,-4-4-2,3-3 0,17-18 0,15-8-1,34-20-7,15-15-5,29-17-6,12-18-1,29-15 7,8-6 6,9-13 5,7-1 5,4-4 11,-1 1 3,-8 9 11,-7 11 4,-24 20-5,-15 11-4,-27 23-9,-17 8-5,-33 25 0,-10 13-3,-27 18-1,-11 7 1,-12 8-6,-1-1 3,4-1-3,3-5-2,16-22 1,11-9-2,32-27 1,19-10-4,32-20-3,11-14-3,26-20 0,10-10 3,9-13 4,4-3 4,11 0 4,-1-5 1,0 2 6,-4 2 2,-20 15 2,-12 14 1,-17 25 0,-13 13-4,-30 24-6,-15 19 3,-31 34-4,-17 12 0,-24 22 1,-5 6-4,-8 5-3,1-3 2,6-11-5,11-14 1,23-34 1,21-15 0,32-27-4,14-13-3,23-27-5,14-16 1,33-23 6,4-10 3,20-16 5,4-5 0,6-8 8,1-2 8,-8 17 7,-10 16 5,-25 36-5,-15 19-7,-31 34-10,-16 18 0,-39 28-3,-17 12 1,-26 25-1,-14 7-3,-14 5 1,1 3-3,-6-5 5,5-14-4,28-23 0,13-16 1,40-34-5,22-14-10,28-30-7,18-17-3,33-28 4,10-15 11,14-19 9,9-5 1,6-7 0,-1 2 2,5 11 7,-9 13-1,-23 25 2,-10 19-5,-37 33 0,-16 13 2,-31 34 7,-17 18-1,-34 31-4,-16 14-2,-14 16-8,-7 1 1,-6 6-7,4 1 5,13-21-2,17-12-1,34-38 7,16-18-5,21-27-15,7-11-1,19-23-2,9-16 0,24-24 21,13-13-3,15-12 3,-1 3 3,0-5-4,-1 9 7,-14 18 5,-4 9 2,-29 34 0,-15 17-6,-30 27 2,-21 21-3,-33 36 3,-15 14-2,-15 20-2,-8 3 2,3-6-3,4-6 3,18-26-6,22-15 0,26-32-2,14-12-10,20-20 0,7-15-4,23-25 4,15-12 8,26-24 2,5-8 3,7-8 3,-6 1 3,-3 18 0,-11 13 1,-18 33 1,-16 14-3,-36 37 5,-16 19 0,-39 36-1,-9 18 1,-17 12-4,0 0-1,3-4-2,6-10-1,13-21-17,12-12-8,31-31-39,8-18-16,20-18 49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3:00.68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6 152 236,'92'-15'191,"-41"-17"3,0-2-49,-2 5-27,-8 11-47,-6 1-14,-15 11-24,-3 4-6,-10 2-9,-6 0 0,-7 7-4,-10 3-3,-15 13-10,-10 12-6,-16 13-12,-1 5-1,-6 11 2,-1-4 3,4-7 11,3 0 2,10-13 3,10-4 1,16-6 1,3-6-5,18-9-6,5-3-4,18-11-4,9-8 0,20-14 7,8-7 3,8-11 2,8-1 3,9-2 9,-4-2 6,0 0 6,-6 0 1,-18 5-7,2 6-3,-9 13-5,-3 6-3,-23 11-8,-7 3-10,-17 16-6,-19 5 1,-13 22 3,-12 6 13,-13 13 3,-5 1 2,-1 9-1,-9 5-7,-2 1-6,0 0-3,7-9 0,15-5-1,20-12-11,7-8-16,15-18-129,10-7-58,15-21 4,12-10 93,19-15 29,11-12 90,21-8 94,8-3 21,-1-10 71,1-1-5,-4-3-32,0 1-24,-3 10-51,-12 8-13,-19 13-21,-9 10-7,-18 10-5,-4 7 0,-13 5 2,-3 3 5,-8 11 6,-6 0-5,-6 18-5,-9 4-6,-6 11-6,-5 6-3,-7 9-33,-1 3-119,-3-6 99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9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41 718,'24'26'300,"-26"-31"-180,0-1-25,2-5-39,2-4-14,2-2-15,0-5-1,-2 0 9,0 1 8,0 4 6,-2 0 1,-2 10 0,0 0-2,-1 11-9,0 6-7,3 13-16,-1 7-9,1 0-7,2 6 4,-1-5-4,1-1 1,5-2 0,0-2-1,2-5 0,3-1 0,-10-10 0,4-3 1,-7-4 3,-1-3-2,-2 0 4,4 0-3,-1-1-3,-4 0 3,-10-3-5,-26-6 2,22 7 0,1 2 0,4 2 0,4 1 2,3 1 1,6 0-1,1 1-1,6 0-1,6-1 0,2-3 2,9-1 1,0-5 0,10-2-4,8-1-11,0-4-39,-2 3-27,-7-10 138,-1 4-7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9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4 707,'44'35'298,"-28"-32"-124,-1-2-140,12-5-9,-1-3-2,0-6-11,0-1 1,-6 0 7,2-3 10,-3 2 20,-4-4 3,-9-2-7,-4 0-7,-7 2-19,-2 2-9,-6 6-6,-3 2-3,-7 7-7,-2 6-4,1 11 1,-3 7 0,1 11 4,2 5 4,6 1 1,8 6 2,14-6-1,6 0 1,11-8-3,-1-9 0,6-6-2,-1-4 0,0-11-7,2-1-1,-2-8-18,-3 0-17,1-3-35,-4 3 33,-4-1 2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8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1 1211,'3'1'420,"16"-1"-395,4 0-32,5-6-37,7 1-16,-6-4-17,2 2 8,-2 0 11,-4 2 1,3 0-12,-1 0-186,-3 2 18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8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0 764,'0'3'356,"9"2"-95,8-5-197,3-5-25,13-2-18,2-2-22,7-3-38,3 5-22,-4-1 35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8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 959,'-25'7'369,"7"-6"-260,5 5-4,2-5-9,3-4-22,8 1-44,5-1-9,12-1-21,3 1-10,8 3-17,1 0-5,3 0-9,3 4-7,-9-4-8,6 3-5,-11-3-5,-2 3-8,-5 2 52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5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3 1060,'6'-66'372,"4"35"-339,1 15 20,5 24-16,3 13 2,4 29 5,3 16-2,-6 18 2,3 8-4,-3 12-22,-1 3-3,-5-6-13,-7 11 0,-10-8-27,-8-5-20,-7 2-38,-2-16-22,1-13 68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5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 1020,'-38'5'368,"10"32"-330,-2 16 1,3 40-21,3 23-11,9 32-5,8 16-3,12 14-5,7 4-1,12-6-2,3-11-2,14-24-17,8-19-20,5-37-219,4-19 18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4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112 978,'-4'0'368,"-18"7"-294,-28 35-6,34-15-35,-1-1-11,9 5-16,4 1 0,7-6 1,14 3 0,1-16 15,10 1 4,3-14 9,-1-6 6,3-12 9,2-7 4,1-5 0,-8-8-4,-6 2-10,-6-2-5,-17 0-11,-6 1-2,-14 4-14,-6 1-4,-6 15-5,-3 5-6,-6 14-27,-3 8-25,-5 10-51,-1 7-27,0 1-1,9 1 73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3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56 942,'10'-2'364,"-2"-5"-284,1-1-13,-3-3-37,-4-3-18,-2-2-6,-1-2 7,-1 0 18,1 0 10,-1 4 21,1 1-1,-3 2-13,3 5-4,-1 2-25,2 5-7,2 14-11,-2 3-4,5 12 3,-2 8 1,1 4 3,3 3 3,0 3-4,2-5 0,1-6 0,-3-8 0,-3-8-1,0 0 0,-4-11-1,0-1-1,0-4 2,-5-4-1,-2-1 1,-1 3 2,-3-3-3,-3-1 1,-2 1-1,1 0-1,-4 0 1,5 0 1,5 0-2,3-1 0,7 1-3,-1-2 2,4-1-1,8 2-1,7-2 3,5 1 0,8 1 10,0-5 5,8 3 0,1-3 0,-10 4-8,-16 1-5,1 0-1,38-2-2,-9 3 1,-10 0-4,-26 1-25,-2 1-14,-5 3-50,3 2-16,-8-1-17,-3 1 6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49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1 49 625,'-9'-11'262,"-6"-3"-161,1 0-16,-6 10-33,0-1-15,-3 6-14,0-1-7,-2 2-8,-10 4 8,-8 6 5,-6 5 3,-4 4 4,4 1 1,5 5-3,4 0-2,2-1-5,4 2-9,5 3-4,-1-2-2,2 8-4,-3 3 1,1 4-1,2 11-2,6 2-1,1 4-1,1 5 2,4-1-7,1 9-6,2 5-1,2-1-1,0 4 4,3-6 8,3-1 1,6-1 1,3-1 2,9-8 1,2-7 1,8-4 2,7-5 1,5-6-4,9-3 3,4-11-4,-2-6 0,-1-10-1,-2-6 2,0-12 9,4-4 1,10-7 5,2-7 1,-2-4-1,0-3-1,-10-6-2,-2 0-1,-1-4-3,1-5 0,4 0 2,-4-6-3,-3-3-3,-3-4 3,-6-4 2,-5-1 2,-3-8 4,-2-2-1,-3-3 9,-3 4 3,-3-2 9,-4 4 2,-8-1-9,-2-2-9,-6 5-11,-4-1-4,-8 13-3,-3 4 5,-8 7-3,-2 8-2,-10 6 2,-4 5-1,-10 11 4,2 1 6,2 14 2,3-1-1,9 6 4,-2 4-7,1 1-3,-5 5-2,-1 4-8,0 6 3,4 9 0,1 5-1,6 10 0,3 7-1,2 10 2,3 4 0,-3 7 5,-4 0-3,0-3-2,2 5 1,5-3-3,3 0 0,7-4 0,3-3-6,10-4-8,4-1-5,9-5-18,4-6-4,13-8-8,6-6-10,2-7-15,4 0-8,-2-6 53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2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3 825,'-16'4'342,"-28"5"-208,26-9-15,8 1-33,5-1-11,5 0-27,7 1-3,11 2 0,2-3-2,14 1-2,-2-3-3,3-3-22,2 0-8,-5-1-5,2 5-3,-6 1-5,-5 0-15,-4 0-42,-6 1-36,-3 3 549,-6-2-36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41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0 792,'-29'36'261,"8"-5"-264,6-4-41,4-5-12,4-6 0,4-2 4,0-10 35,3 2 9,1-4 2,1-2 4,2-3 1,4-4-17,1-4 17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8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3,'24'26'410,"10"22"-332,6 12 2,3 17-12,-1 9-5,9 24-6,-1 3 2,-3 15-4,-1 6 0,-16-4-16,-7 4-4,-9 4-10,-14-11-11,-7-7-12,-4-6-6,-14-22-20,-2-10-7,-6-24-11,-1-11-10,4-21-24,3-7-16,10-10-37,2-9-8,8-13-158,0-12 199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8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0 738,'-29'40'296,"-1"26"-196,2 15-12,1 34-33,0 17-6,6 32-15,4 11-6,9 5-9,6-2 2,8-13 21,5-6 5,9-17-3,4-12-10,16-22-30,11-14-21,11-25-59,3-11-289,1-23 252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6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4 1001,'-10'0'350,"5"7"-315,0 2-6,4 10-12,2 5-8,-2 3-8,8 6 2,0 2-1,0-1-1,0 0 1,-2-3 1,-2-5-6,3-4-7,0-6-22,-5-5-24,6-2 33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6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728,'1'0'315,"1"-4"-185,2 4-43,-1-2-15,6 0-24,3 0-6,8 3-12,4 0-7,4-1-9,-1 1-5,3 2-6,-5-2 0,-5 1 0,3-1-1,-11-4-20,4 3-21,-1-5 22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6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220 556,'-4'36'226,"2"-36"-139,3 0-66,-2 0-19,1 0-8,0 0-5,0 0 4,0-1 2,0 1 5,-1-1 5,0 0 19,0 0 13,1 0 20,0 0 8,-1 0-2,1 0-5,-1 1-10,0-1-5,0 0-2,0 0 1,0 0 3,0 0-3,0 0-8,1 0-6,-2 1-7,-1 0-4,-2 1-5,3 2 0,-8 17-7,-3 33 1,25-18 0,-5-5-1,6-4 2,0-4 0,5-7-2,2-6-1,4-6-2,0-6-1,1-14 5,2-2 1,2-9 2,0-5 1,0-1-4,-8-6 1,-4 0 2,-5 2 1,-15-5 8,1 6 1,-21 0 5,-2 3-1,-7 8-5,-5 4-4,3 17-11,-4 5-10,1 23-7,2 11-7,-4 15-15,2 7-4,9 2-30,3-1-3,19-8-13,14-7-18,15-16 72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26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8 842,'28'26'306,"-28"-28"-255,-2-1-19,6-1-8,0-3 0,5-1 10,0 0 6,3 2 2,-8 0-2,6 7-13,-6 1-6,2 7-9,4 4-4,-7 6-2,-1 4-3,-6 6 3,0 3-3,-8 1 1,-2-2 1,1 2-3,-8-3-1,0-4-1,-3-1 2,-2-10 0,8 0 0,6-7-1,4-5-7,1-7 0,1-5 5,1-5 3,4 0 3,3-3 6,5 1 3,3 3-4,-1-2 4,2 8-6,4 3-3,0-1 0,1 6-5,7 8 1,-5 1-3,1 7 6,1 2 2,-3 1 4,0 0 0,1-4-4,-3-3-1,-5-8-3,-1-3-2,0-9-23,-1-4-18,2-14-42,-1-8 47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9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82 779,'-8'-16'296,"-9"-1"-214,3 2-7,3 5-17,-4-2-9,3 7-16,-8 1-2,-1 4 1,0 3 0,4 12 1,2 6-4,3 13-10,-1 7-5,5 6-9,5 3-1,8-4 1,4-7 1,9-10-2,0-6 2,7-11-2,6-3 2,1-12 6,1-7-2,-2-14 10,-1-3-1,-3-8 0,0 0 0,-6-3-7,-6-2 0,-10 2-1,-7-3 6,-10 10 2,-6 1 2,-3 15-8,-5 8-5,-8 20-19,-9 9-12,-4 25-38,-1 8-24,6 10-27,11 4 6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3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92 1060,'-3'-16'372,"0"-10"-337,1-5-8,-7-10-22,0-3-3,-3 0-7,-1 2-3,1 15 6,3 8 2,3 17 9,3 9 1,1 20 0,1 11-2,-1 15-4,-1 4-2,3 3-1,1-3-9,4-2-40,0-6-20,-3-7 3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38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73 833,'-3'-2'292,"7"-2"-262,4-9-6,9-2-17,6-3-2,10 0-1,0-2 0,4-4-2,-4-5-1,14-5 0,7-1-1,24 1 4,5-4 3,8-3 0,12 1 2,3-9 0,-1-1-3,30-5 6,0-2-1,12 3 0,20 4-1,-16 5-6,7 6-1,-5 7-5,-8 0 0,4 12 1,-15 3-1,-7 9 3,-5 5 0,-24 3-1,-7 5 1,-26 1 0,-16-2-1,-16 5 0,-8-2-1,-8 0 1,-6-2 1,-8-2 0,-3-3 1,-7 0-13,-3-3-10,-2-8-17,-3 4-7,-2-5 11,1 0 7,-3 0 15,4-4 8,0 1 4,1-1 5,2 4 9,-1 0 2,7 3 2,1 2 1,4 1-2,2 3-1,0 1-1,1 2-1,-2 0 0,0 0 6,0 0 6,5 7 3,39 33-1,-26-27-6,2-3-8,3 1-6,-1-5-3,0 1-2,-3-1 1,-4-3 1,-8-1-1,-1-1 3,-5-1 5,-1 0 9,-5 0 5,4 0 1,0 0-8,-16 8-10,-35 22 1,26-13 0,1 2 2,-2 0 0,5 0-7,4-3-11,2-3-44,4-1-5,10 3 24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2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6 1000,'-14'1'382,"8"-1"-307,7 1-13,8-1-37,6-1-17,17 5-6,0-9 0,8 1-3,-2-2-5,-3-1-24,1 2-12,-5 0-48,2 3-92,-11-5 12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2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52 930,'-14'26'315,"11"26"-308,2 13-9,2 6-7,8 4-1,2-17-3,3-10 8,5-19 2,1-10 5,0-14 17,-5-6 8,0-10 19,5-4 3,-4-13 0,2-8-8,-4-11-6,-11-4-4,-6-9-14,-4-3-4,-10 5-5,-1 3 6,-6 19 5,-6 5-4,3 24-5,0 5-10,6 22-23,0 10-10,3 18-22,6 11-11,8 5 45,6 1 2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7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1 862,'-1'1'317,"3"-5"-258,7 1-33,3-2-9,11-2 0,6 0 4,8-1-3,-1-1-8,2 1-32,-4 2-28,-3 1 29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7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5 653,'6'0'260,"1"9"-174,3 7-21,0 11-16,-2 6-10,-3 9-3,-2 0-4,0 1-11,-6-3 0,0-3-8,1-5-5,-4-5-3,4-3 1,1-10 1,0-7-2,2-6-7,0-8-3,-1-12-2,0-7 5,-1-13 4,-4-9 0,3-3 1,-3-4 1,0-2 6,3 6 0,1 0 1,1 11-1,0 10-3,0 8 1,1 14 0,2 3-3,5 9-2,3 8 0,11 12-4,2 10 1,2 12 5,-2 0-2,-1 3 1,-3-1 0,-2-5-1,-3-4-1,-6-3-11,2-6-7,-5-5-22,0-1-19,-7-14 38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6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9 834,'-5'-21'303,"9"21"-260,0 2-7,9 17-17,2 7-4,5 20 4,2 9 4,3 13-5,-3 3-6,-9 0-19,-6-2-19,-15 0 26,-4 7-9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6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631,'-5'8'274,"3"11"-76,2 20-198,3 16 5,8 29 15,1 9 7,10 12 4,3-3-2,6-5-4,4-8-8,6-15-1,3-12-11,4-25-40,-2-12-42,-8-24 44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6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72 940,'-3'-4'336,"2"-4"-284,-1-4-19,-1-8-2,3 0 0,-2-9 9,-2 4 6,1 2-4,-2 4 0,4 11-10,0 4-5,2 4-15,5 7-7,0 6-9,2 5-8,2 5-20,-1-2-16,2-2-34,-2-5-23,0-2 67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5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3 916,'35'15'326,"-30"-10"-271,1-4-18,5-3-8,-1-2 4,2-10 1,3 2 4,0-9 0,-2-4-1,0-6-1,-6-2-2,1 3-7,-2-3-5,-12 3-10,2 4-5,-9 3-2,-2 6 3,2 12-11,-4 7-7,3 19-5,-1 13-3,7 22 7,4 4 8,7-1 5,5-7-2,8-14-1,3-6 0,6-11-7,0-6 2,5-12-5,0-5-12,-1-13-26,4-2-22,-8-13 40,-3 0 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5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97 993,'-8'1'366,"6"-1"-310,8 1-6,8 1-30,4-6-4,17-2 0,5-4-2,4-5-11,-1-3-17,-6 1-37,0 1-28,2 1 4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5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454 912,'-5'6'353,"1"-2"-237,10 0-96,-4-3-9,14-2-6,3-5 5,2-13 9,7-9 3,-5-11 2,1-6-4,-3-3-6,-5-1-4,-4 2-5,-6 2-2,-5 4 2,-3 3 2,-5 8 0,2 7 2,-2 14-8,1 8-7,-1 20-5,-2 9-1,4 27 2,0 15 6,10 20-1,3 4-5,7 4-3,2-5-5,-2-6 1,0-5 1,-3-10-11,-2-7-6,-3-10-33,0-7 195,-6-15-109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37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9 101 338,'-29'-5'158,"-2"4"-50,-8 1 11,1 4-20,-10 0-14,-4 5-30,4 1-9,-3 5-5,6 5-5,1 5 0,2 4 1,-1 5 3,0 2-2,-1 3-7,0 5-6,0 6-15,3 4-1,2 10-6,2 6-1,3 8-3,-3 5-6,1 12-8,-3 3-4,-7 0 0,3 7 4,1 4 7,3 2 1,9 16 4,1 0-1,4 0 2,1-2 1,5-2 0,2-2 1,4-3-2,6-1 1,7-5 1,9-1 0,9-6 0,3-1-1,11-9-2,2-6-2,15-7 5,3-11-2,12-9 0,-2-7 1,-1-11-2,4-3 1,3-13-2,5-9 2,5-15-2,0-1 1,-3-15 2,5 0 0,4-14 3,-2-10 1,-1-12-3,-3-9 0,2-9-2,2-2 1,-1-5 3,-8-2 0,-10 2-2,-5-4 1,0-2 7,-2-1 5,-5-8 21,-6-3 6,-13-11 1,-5-6-2,-9-11-16,-3-7 1,-7-14-5,-2 0 2,-7-6 1,-7 5-5,-4 11-1,-2 0 0,-1 10-1,-1 1 1,-8 8 3,-12 3 2,-11 5 3,-9 5 2,-3 8-3,4 7 0,-2 10-5,-1 7 0,-14 7-5,1 12-3,-7 16-5,-2 3-4,-8 19-17,-5 5-13,-9 19-35,1 12-11,-1 22-25,0 10 6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53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38 894,'-30'-31'310,"44"8"-284,4-2 2,3 5-3,-3 2-6,-4 6-8,-5 5-2,-7 5-8,-3 5 3,-3 16 4,-3 5 1,-8 16 6,-3 6-1,-3 0-1,1 0-2,10-8 0,5-8-1,5-12-3,2-5-6,3-10-2,2-1-3,4-7 4,2-9 0,5-8 2,1-8 2,2 0 1,5 3 4,-8 5 1,-1 6 1,-11 9-2,-1 4 2,-4 13-2,-6 4-1,-9 17-2,-9 7-2,-5 11-1,-1 5 1,3-3-2,2 2 2,8-8-2,3-3-1,7-12-3,5-7-7,2-16-17,6-3-5,4-13 6,5-7 2,7-10 18,1-9 4,6 1 1,-2 0 1,3 7-1,-2 7 3,-9 9-3,-5 5-6,-8 15-5,-7 7-3,-7 19 1,-8 14 5,-9 13 8,-2 4 0,0 0 2,5-5-2,2-11-4,3-7-3,9-19-2,2-7-10,9-19-7,7-8-4,12-13 1,5-10 10,9-17 11,5-1 9,-6 0 1,-1 9 3,-12 19-3,-5 10-5,-5 22-7,-6 10-6,-4 19 0,-3 8-5,-4 9 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9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3 719,'-2'-1'326,"1"1"-135,1-1-134,0 1-20,0 0-23,0 0-5,13 1 0,37-1 1,-17-6-7,6-3-9,3-4-35,2-2-31,-2-4 43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1:49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54 898,'-5'5'307,"6"2"-291,2 1-3,6-2-3,1-2-1,2-6 10,2-7 2,3-10 11,5-6 1,0-13-9,0-3-4,4-4-11,-5-2 4,-5-2 1,-6 4 1,-9 5 2,-7 0-3,-1 11 2,0 3-2,-7 10-2,3 7-7,-2 5-11,4 9 0,-1 13-5,5 14 3,0 24 8,-1 7-3,8 16 3,-2 0 1,10 1-1,-2 0-4,-2-7-9,1-2-7,-8-8-16,-3-6-10,1-8 29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7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83 829,'4'13'304,"1"8"-244,-3 4-8,2 7-17,-1-3-10,1-1-7,1-3 5,3-9 14,0-2 8,3-7 10,2-5 3,2-5 6,1-9-4,6-7-6,3-2-1,-8-8-9,-2 0-3,-10-6 1,-5 3-5,-7 0-7,-5 4-3,-10 6-14,-1 4-4,-5 7-14,-3 6-12,3 11-39,-7 1-27,1 14-52,-6-1 10,-5 6 74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37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44 976,'-8'3'364,"4"-4"-289,1-3-19,2-13-38,1-6-8,2-15-10,2-5-3,7-3 5,-1 2 1,0 2 5,2 5 7,-3 11 2,-3 4 2,3 18 1,-2 6-8,0 15-3,0 11-2,1 16-3,-1 2 0,-4 7 2,0-1-3,-4-7-2,0 2-1,0-7-27,0-3-11,1-6-32,0-4-18,3-14 5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11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2 648,'25'25'297,"-25"-27"-98,1 0-128,2-4-35,1-4-2,-1-4 1,2-7 0,-2-5 3,3 0-4,-1-7-7,1-4-4,-1-6-3,-1-5 0,-1 1-5,1 3-2,-2 10-4,2 9-3,0 16-3,0 8 2,3 18-1,0 7 1,-3 13 2,5 6-2,0 4 0,0 0 5,4-2-4,-1-9 2,-2-1 0,-1-8 0,0-10 3,-3 1 2,-4-13 5,0 2 1,-8-7-2,-3 0-2,-4 0-7,-4-4-5,-2 4 0,-2 2 1,2 1 5,2 2 4,4 2 5,4-3-2,2 0-3,4 1-4,3-2-8,2-1 3,10-1-4,2-1 1,11-2 11,3-2 3,6-1 11,2 0-2,0-2-5,3 0-7,-10 1-7,-5 0-1,-7 3-1,-10 1 0,-6 2-1,2 6 2,-4 3 3,-7-1-1,-1 1 1,-1 1-2,-11-2-2,4-3-1,0 1-2,-6-6-1,10-1-1,6 1 1,1-1-1,4 0-4,2-4 0,0 2-3,1-3-3,8 2-9,2 3-26,0-3-18,1 1-37,-2-3-9,-3 0 72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7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6,'18'15'388,"16"31"-303,3 17-4,-1 39-4,1 17-6,-3 19-24,-1 9-10,-7-6-9,-6 6-5,-15 6-11,-6 2-1,-13 4-22,-5-7-27,-6-17-46,0-13-31,1-29-33,-1-17-126,3-26 19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7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-4 853,'-32'-5'330,"24"22"-237,-6 8-27,-6 25-32,-3 15-6,-2 34 1,-2 14 4,4 30 14,3 16 7,6 20 3,2 6-6,10 2-14,3-8-10,11-25-15,4-20-7,9-33-7,0-15-8,8-26-45,0-7-23,-1-20 664,1-11-46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4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69,'23'6'399,"8"5"-206,19 17-120,-4 8 9,6 31-9,-1 15-14,0 46-23,-1 15-13,-12 34-9,-9 13-3,-24 7-6,-9 3 0,-16-10-30,-8-11-21,-8-24-44,-5-9-26,-1-22 296,7-7-16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4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0 940,'-10'16'349,"-5"33"-277,-3 19-14,-8 46-21,-1 23-9,-2 47-5,1 23-3,7 25-7,6 9 1,13-8-10,10-9 1,18-19 1,11-19-2,15-31-9,12-16-18,21-46-49,7-14 4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6:29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5 878,'-13'-3'317,"5"4"-288,5-1 3,0 0-6,5 3-18,4 0-4,10 8-7,9 1 3,9-3 1,9 0 1,4-9 4,-1-1 0,4-5 4,-5 1 3,4 0 3,-6-4-1,-2 9-1,-11-4-4,-12 5-4,-1 2-2,-17-4 1,2 6 0,-13 2-2,-11 3 5,-12 6-7,-10 0-4,-10-1 0,-1 2-5,-6-3 2,-5-5 4,-3 2 2,0 0 0,13 2 4,8-1 1,19-4 2,8-1 0,16-2-6,6-2-1,13-1-3,9-2-2,14-6 4,8-2 1,19-2 5,4 0 4,1 1 1,1-3 1,-9 3 2,0 1-1,-4-1-1,-7 6-1,-18-1-3,-8 2-2,-17 2 1,-7 2 0,-15 5-1,-14-1 3,-19 5-9,-12 1-6,-10-1-7,2 0-1,-4-3 7,2-3 2,11-1 7,7-3 1,23-1 1,10 1 1,19-1-11,10 1-9,26-2-11,14-2-2,27-4 5,12-1 1,21-5-23,10 0-107,9-1 103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4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155 876,'-6'28'303,"1"17"-282,1 4-7,-3 3-7,1 3 5,4-8 17,-3-7 7,6-12 15,5-5 4,0-16-3,7-4-3,6-13 2,-2-12-3,10-18-15,-3-6-2,-1-12-10,-6-4 0,-8 3 3,-6-3 0,-15 5-6,-3 5-4,-13 14-12,1 14-12,-7 22-37,-8 11-29,-12 22-14,-9 9 43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2:03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91 779,'-4'0'334,"0"-2"-169,4-7-103,0-1-22,1-10-22,4-8-7,2-12-4,1-7 0,5-7-2,2 3-1,-1 5 0,-2 5-2,-2 19 3,-3 2-1,0 19 1,1 8 1,3 21-1,0 12 1,1 22-2,-2 8 2,-4 4-8,2-1-11,-2-7-36,5-5-28,1-10 48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9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56,'3'-2'226,"9"7"-182,10 5 25,13 4 25,10 7 3,8 5-27,0 6-11,-6 6-6,-10-1-4,-9 8-15,-5 0-7,-13-3-19,-1 3-7,-15-8-17,-5-1-21,-6 4-39,-3-2 4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8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651,'-5'9'236,"-3"14"-187,2 8-2,-4 14-1,3 5-8,2-1-17,4-2-6,2-11-4,0-8-3,2-7-15,0-6-15,0-9-73,3-3-41,-3-8 8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8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-3 541,'-13'-2'234,"1"15"-98,-8 5-80,-3 14-27,1 4-2,-6-3-28,4 0-2,5-8-86,2-4 59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8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 776,'-2'-3'286,"-1"1"-232,3 1-7,0 1-15,0 0-5,0 0-10,0 0-1,16 11 2,29 33-4,-21-23-4,0 0-3,0 0-1,3-3-2,-7-7-1,-1-2-2,-6-5-14,-4-4-11,0-4-27,-1-2 29,0-6 1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6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79 899,'-10'7'303,"1"0"-296,3-1-3,4-1 7,-4-3 3,6-2 5,1-4 2,0-1 3,12 0 1,-1-6 0,-3-2-1,4 2-9,-13-2-3,0 4 2,-4 0-3,-6 4 6,7 3-2,-7 4-7,2 7 1,1 5-8,-6 2-1,5-2 5,2 0-3,4-2 0,1-4 1,2 0-1,6-1 2,0-4 0,1-3 1,3-1 1,-1-5 1,0-3 2,-1 0 0,-1-4 1,-2 1 0,-7-2 2,0 3 3,-10-2 1,0 2 3,-3 5-1,-1 3-6,-4 3-6,-1 0-4,1 4-1,2 0 2,9 2 2,0-2-2,5-2-2,-1-1-3,2-1-5,2 0-1,0 0 0,0 0-2,5-2-24,14-7-22,32-19 34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6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692 610,'27'-21'306,"-24"8"-20,-3-15-255,0-7-5,11 0-8,-8-12 0,2-2 2,-3-1 0,-7-4-1,-6-2-2,-1-4-5,0 0-1,-6 5-1,5 8-1,-3 13-1,2 11 3,3 8 6,-1 5 5,4 10-4,-1 4-4,4 18-12,0 10-4,-1 21 1,4 6 0,2 1 1,3-1-1,6-11 1,0 0 0,3-6 0,-2-4 1,1-5-3,-1-7-3,-2-6-16,1-6-12,-1-5-13,-4-9-4,-2-6 8,-2-2 7,-4-7 9,1-1 3,-4-1 6,-2 0 5,-2 8 1,1 5 3,-1 2-1,-1 2-8,1 3 9,2 3-1,0 4 12,1-1 10,0 1 6,2-1 5,2-4 8,1 2 3,3-5 2,-1 0 1,4 0-7,-3-2-1,0 0-5,0-1 0,2 0 3,12-3-2,32-12-6,-21 10-7,1-2-9,3 1-6,2 0-10,-1 0-10,-3 1-33,2-1-20,-5-2 47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4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3 438,'-1'0'158,"0"0"-139,0 0 1,1 0 14,-1 0 12,0 0 32,1 0 16,0 0 5,0 0-13,0 0-22,0 0-13,0 0-24,0 0-3,0-1-12,0 0-6,-1 0-1,1 1 3,0-1 4,0 0 4,-1 0 3,1 0-2,-1 0-7,1 0-3,-1 0-6,0 1 1,1-1 1,-1 0 0,0 0-1,0 1-1,0 0 0,1 0-8,0 0-30,-1 0-189,1 0 159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22:59.50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42 114,-16-4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09:46:14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8 119,'0'0,"0"0,0 0,0 0,-96-30,64 15,-5-3,0-1,-3 1,6 8,3 3,7 5,7 2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7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842,'4'0'333,"3"-2"-182,13 5-131,12 7-4,10 10 11,5 10 7,13 14 1,2 9 5,14 14-6,10 4-9,4 10-9,1-1-7,7 3-3,-3-3 0,0 2-3,3-4 2,-9-6-5,4 0 2,-9-5 1,-6 4-1,-12-7 4,-8-4-5,-4-6 1,3-6-2,-8-3 2,-7-3 1,-6-7-3,-8-2 0,-4-8-1,-2-2 1,-8-7 3,-2-4-1,-6-7 1,0-1 0,-6-6 10,-3-1 11,-1-4 0,-2-1-2,-2-3-18,-3-2-18,0 1-22,-1-5-20,1 1-38,0-5-309,0-1 287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5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19 530,'0'-13'269,"-1"7"-74,1 8-57,-2 8-58,-5 4-2,-5 12-9,2 3-9,-9 5-19,-1 2-12,0-2-53,-2-1-20,2-6-50,0-5-270,4-10 263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5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4 804,'-1'-3'316,"-6"-4"-235,0 5-23,5 0-16,7 7-18,3 1 4,6 6 8,4 6 11,0 3 3,4 7-7,3 0-11,-3-1-13,4-3-13,-3-2 2,-5-4-5,0-3-2,-6-1-4,-3-8-14,-2-1-27,-4-4-11,-6-6-43,-4-3-216,2-10 22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33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72 772,'19'-26'274,"-23"31"-247,5 0-3,-8 1-9,-2 0-1,7-1-4,-11 1 4,17-1 18,-1-1 2,-10-2 11,8-1 1,-2-4-14,6-1-3,10-5-12,1-2-3,-5-4-6,-4-2-1,-4 4-1,-3 1-1,-2 7-1,3 3-2,-6 3 4,-8 4-1,5 3 2,-11 1 0,-2 3-3,8 1 0,1-1-1,3 0-1,9-1-1,5-4-1,-4-2-1,4-2 1,8-3 2,0 0 3,4-6 0,3-2 1,-7-5-2,-3-2 2,-1 3-2,-2 1 3,-5 6 5,-2 0-1,-2 3 3,-9 1-2,5 3-5,-4 3-3,-4 3-2,9 1-1,-12 1 4,10 2-5,2-4 5,-8 0-2,14-3-2,-1-1 1,3-2-2,5-2 3,-3-2-3,4-2 3,3 0-4,-2-3-9,3-2-24,-6 0-17,-6-2 127,2-1-73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9:28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982 166,'-6'-34'86,"11"26"-24,1 4-33,-2 5-8,-5 5-7,-1 8 2,-6 5-3,-2-1-1,-1 2 28,-4-1 33,2-4 58,2 0 18,1-2-5,3-3-27,0-5-39,4-2-11,1-3-27,2 0-12,0-1-16,0 0-12,3 0 1,16-13 1,40-37-3,-20 24-3,14-6-9,5 0-8,4-5-10,-2-3 0,-7-8 6,6-2 3,6-3 15,5 1 3,2 2 4,-1 1 1,-7 3 2,-3-5 1,10-1 1,2-3 0,-1-1 3,1 2-1,-4-1 3,5 2 2,4-1-1,-1-1 0,-6 3-3,-29 21-2,0-1 0,34-17-1,10-4-1,-9 10 0,-14 9-1,-6 0 3,1 1-2,3-2 3,1-3 4,0 0-4,-5-2 6,-5 2-4,-3 3-3,0 1 4,5 1-1,4 1 1,-3-6 0,0 2-1,-8-1-2,-2-1 3,1 3-4,-1 0-2,10 2 1,-1-1-5,-1 2 2,1 1-1,-13-5 0,4 0 3,2-2-3,0-2 2,9 5-2,-1 0-2,-3 0 1,-4 1 2,-3-2-2,-3 1 2,7-5-1,6 0-4,3-5 2,3-2 2,0-2-1,-5-2 1,6 0-1,7-1 0,2-4-1,4-5-1,-1-4-2,0-7-1,7 5 0,2-3 1,0-5 0,3 0 2,2-1-1,1 1 2,6 4 1,-6-2-2,6 0 2,3-2-1,-7 2 1,3 3-1,-30 18 0,-31 27 3,-1 0-4,92-57-1,1-15 3,1 3 0,-46 39-1,-2-20 2,-8 20-1,-6-2 0,-5 6 0,-6 8 2,4 5-2,1 6-1,-14 5 1,2 0 0,-18 2 2,-6 3 1,-1 0 1,-2-1 0,-3 5 1,2 3 1,-7 3-1,1 6-2,-2-3-1,-4-2-1,0 6 0,0 0 1,-5 2-5,1 1-8,2 0-30,-3 1 128,-1 2-7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43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3 438,'-44'5'246,"31"-7"0,-2 2-177,0-2-9,5 1-8,2 0-1,8 0-9,-2 1-5,-3 0-9,5-1-7,0 1-5,0 0-4,0 0-1,0 0 6,0 0 13,0 0 1,0 0 3,5 1 0,11 1-9,26 2-2,-26-5-6,7 1-4,7 2-2,2 1 0,9 1 2,3 3 0,11 6-4,4 2 1,11 11-7,0 2 2,3 6 1,6 6-4,3 3 3,1 2-4,-7-2 0,-3 5-1,-10 6 0,0 7 1,-2 5-1,-8-4 3,-10-8-2,-8-8-1,-10-6 1,-1-1-1,-6-1 1,-3-2 1,-5 0 0,-2-3-2,-7-9 0,-1 0 1,0-6 8,-4 0 5,1-3 6,-3-1 3,2-6-4,0-2-2,2 1-1,0-4-3,0-2 1,1 2-3,0-3-3,0-1 2,0 1-4,0-1-1,0 0 0,0 0-5,0 0-2,0 0 1,-4 0-9,1-2-5,1 2-10,1 0-13,-3-6-6,-25-27-2,24 20 5,-2-1 9,-5-1 12,4-2 5,-5-3 10,0-4 3,4 0 1,-3 0 2,2 5-1,5 6 0,0 2 5,3 4 0,-1 6 4,-2 0 3,1 4-5,5 5-3,10 10 0,2 6-4,5 8 7,2 11 2,-4-7 2,2-3 5,0-3-1,-5-10-1,-2-4 4,-1-1-6,-4-10 5,0 2 5,-2-5-1,-1-3 2,3-2-5,0-4-4,1-10-5,2 0-2,0-6-4,2-5 1,1 1-2,2 1 0,0 6 0,-3 4-2,-3 10-1,0 2 1,-3 2-1,0 3-2,-1 1 1,-1 1-8,-2-2-16,0 0-8,0 0-30,-1 0-10,1-1 9,-1 0 29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42.0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3 169 232,'-8'-52'119,"6"45"-33,2 5 26,-1-2 14,0 0-9,2 1-19,-3-3-20,1 1-11,-5 0-12,0-2-5,2 3-15,-3-2 1,1 2-9,-2-2-2,-3 1 3,-1 1-5,-3 0 1,0 2-3,-1 0-9,-2 0 1,-1-3-5,-1-1-3,1 2 0,-2-3-3,0 3 2,1 0 4,0 1-1,1 1 4,6 2-2,1 2-2,4-1-1,5 0-1,3-1-1,1 0-3,-1 0-1,0 0-2,0 0 2,6 4 1,38 28-2,-24-19 4,-3 1-3,6 9 1,-6 4 4,0 5-5,-3 2 2,-2-2-2,-2-3 1,-3-4-1,1-1 0,-4-8 0,-3-6 1,3 3 3,-5-6-2,1 0 5,-2-3 0,0-5-1,1 1 4,1 0-3,-1-1-2,0 0-1,0 0-4,0 0-8,0 0-11,0 0-8,0 0-21,1 1-8,-1-1 3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40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905,'0'3'-1,"-1"1"-29,0 4-35,0-2-41,-1 0 2,2 0 35,-2-4 53,2 3 87,-2-4 12,-1-1 11,3 0-12,0 0-40,0 0-10,0 0-16,0 0 1,0 0 4,-1 0 6,0 0 7,1 0-2,0 0 3,0 0-2,-1 0-4,1 0-1,0 0-7,0 0-5,0 0-7,0 0-3,0 0-6,0 0 1,0 0-13,0 0-16,0 0 2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10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52 535,'7'-28'274,"-7"26"-84,-3 1-88,-1-1-18,3 2-31,0-1-7,0 0-9,1 1-4,-1 0 4,0 0 1,-7 0 0,-27 0 0,21-2-1,2-2-3,7 4-8,-5-2-3,5 0-12,1 2-5,3-1 1,-2 1-4,2 0 1,0 0 3,0 0-7,0 0-1,1 0-1,0 0-7,0 2 7,8 14 3,24 32-1,-17-24 3,3 0-3,-2 1 0,3-1 0,-4-6 1,-2-4 1,-2-4-1,-5-5 1,2 0 1,-2 0-1,-2-4 2,-4-4 6,0-1 0,-8-8 3,-5-1-4,1-4-3,-3-2-1,-3-3-3,3-2 0,-4 2-1,0-1 3,4 6-2,0 2 1,4 4-3,3 3-2,3 2 0,5 0 3,-2 1-1,2 3 0,4 2-1,1 0-6,11 2 5,-3-1 0,5 2-1,-1 1 3,-4-4 0,8 4-2,-2-4 2,2 2 0,-1 0-1,-3-1 1,2 2-1,-5-4 1,0 5-7,0-4-11,-5-1-30,0 1-15,-1-3-31,-1 4 12,0 2 53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9.7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1 803 464,'49'42'182,"-49"-41"-132,2 2 2,-1-2 15,-1-1 4,0 0 15,0-1 0,0 0-13,-1 0-11,1 0-14,0 0-5,0 1-10,0-1 2,0 0-6,0 0-1,0 0-4,0 0-6,0-8-3,6-26-4,-8 22 0,0 0 1,-2-4-4,-1 2 1,5-1 0,-5-2-1,0 0 7,1-2 0,-6-3 2,-1-1-1,0 2-6,-1 1-1,-2 0-1,-5 0 2,-1 1-4,-7-1 3,2 1-2,5 3-2,0-2 1,5 2-1,1 1-2,-2-1-3,0 3 1,-2-4 0,1 1 0,1 2 1,0-2-1,1 4-1,1-1 1,-3-5 0,2 8 3,-4-3 1,2 4 2,-3-2 1,-6-1 2,2 1 0,-5-3 1,5 2 5,4 2-1,-1-1-1,3 2 0,0 0-6,-3-2 2,3 0-2,2 4-3,0-2 0,3 0-1,-1 1 1,2-3 0,0 2 3,1 2-5,1 1 0,2 5-2,3 2 1,-2 0 2,1-1 0,2 1 1,-3-2-1,6 3-4,1 2 2,-2-1-2,1-2-3,0 0 0,0 0 0,0 0 2,1 0-2,-1 0 2,0 0-2,1 0 2,-1 0 3,1 0-1,0 0 2,0 0-5,0 0-6,0 0-16,-1-1-9,1 0-19,-1 0-4,1 0-14,-1 0 1,0 0 4,0 0-3,0-2 15,0 1 3,1-1-7,0 1-6,0-1 4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09:47:24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75,'0'0,"0"0,0 0,0 0,0 0,-61-75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8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3 734,'0'0'275,"-1"0"-221,0 0-6,0 0-12,0 0-6,0 0-2,1-1-6,0 0-2,0 0-1,0 0-6,0 1-3,4 1 2,-1 1 2,-1 12 1,24 30 4,-30-23-9,-5-2-2,-1 4-2,-3-2 0,-2 2 0,2 2 1,-3-4 0,2-2-2,2-8 0,3-1-1,2-8 1,3-1 1,4 1 5,-1-3-1,1 0 1,0 0-3,0 1-2,4-9 2,23-28-5,-17 27 2,3 3-5,0 5-5,-4 1 5,5 3-3,-4 2 3,1 1 4,3 2-18,-7-2-7,4 1-29,-4-3 266,3 3-168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7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44 873,'-5'-1'309,"5"1"-283,4 3-2,2 0-15,5 4 1,2-2 5,1-4-3,6 0 8,0-5 4,5-2 0,0-3 0,0-7-6,5 0-7,-4-4-3,-4-2-1,-6-2-1,-8-3 2,-6 2 0,-1 2 1,-6 2-2,-6 2-2,-6 4-1,-3 3-3,-7 9 1,2 4 2,3 8-2,-2 5-2,8 11 3,-3 3-1,6 10 2,5 2 3,5 1-5,3-2 1,8-4 0,2-2-2,4-9-1,6 0 1,5-10-1,0-4-1,6-7-20,-1-5-20,3-10-42,1-4 4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1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8 771,'-1'5'290,"2"-1"-218,3 2-21,1-4-13,1 0-3,6 0-10,-1-4-2,7 0 0,-2-6 1,2-3 10,1-4 1,-5-4 1,2 0-4,-7-3-3,-2 1-2,-3-2-9,-3 5-1,-7 0-8,-1 0-3,0 8 2,-4 1-5,-2 5 0,3 4-2,-6 5-2,2 5-2,4 12 0,-4 2 1,4 10-4,4 2 6,2-2 1,6 5 1,4-7 2,-2-5-1,7-6-5,-4-6 4,2-7-2,3-1 2,1-7 3,1-1-6,1-4 4,-2 0-3,-3-5 0,-1 0 2,-1 0-17,-1-1-11,0 3-34,0 1-9,0 2-34,-3-2 63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1.3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81 331,'-25'-72'202,"15"68"-13,-4 0-21,-2 2-45,10 2-18,-1 3-24,2 0-6,0 1-19,0-2-13,4 3-20,5-1-11,-1 0-8,6 2 0,1 0-1,5 2 2,6 1-1,-2-3 2,1-1-1,-1-4 1,-1-1 2,-2 2-4,-3-1 5,-5 0-3,-2 1 1,-2 2 4,-5 0-4,-1 6 7,-6 4 0,-1 2 1,-6 3 3,-3-1-8,4-3-7,0 0-4,7-2-25,3-5-9,4-1-31,-2-6-32,5-1 65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1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69 498,'-8'-1'261,"-4"-2"-51,5 2-122,0 1-18,0-2-15,4 2-7,-4-4-15,3 0-1,3 4-13,0-2-3,2 2-3,-2 0-4,1 0 1,0 0-2,0 0-2,0 0 3,0 0-6,1 0 4,25 3-5,27 4-1,-12-3 2,3-3-3,1-5 3,6-1 1,12-3 0,8 1 0,0-3-1,0 1-2,-10 0 3,-5 2 2,1 4 1,-3-1 3,-4 4-2,-5-1 3,-13 3 3,-1 5-2,-12-2 0,-2 4-2,-4-1-1,-6-3 0,0 4 2,-5-4-2,-1 0 5,-1-1 2,-4-1 9,0 1-3,-2 0 0,0 0-8,-1 0-7,1-1-2,-1-1-18,1-3-6,3 0-30,1 1-9,2-1-11,0 0-11,0 0-60,0 0-17,0-2-178,1-13 20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0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32 497,'-64'-3'215,"57"6"-122,-4-7-34,4 6-52,1-1-7,-2-6-14,3 4-3,-3-8 1,2 1-3,3 5-136,-2-2 1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38.5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22,'11'10'328,"7"12"-288,7 9 3,2 19 3,2 8-8,1 16-9,-4 4-6,-5 2-10,-1 2-6,-12 0-5,-5 3 1,-7-1 2,-6-4 2,-9-7-16,2-2-18,-10-10-40,5-5 38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38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15 904,'-9'-11'376,"-3"7"-242,-1 2-21,4 16-48,-5 12-25,-3 24-19,2 18-14,-7 23-4,1 16 0,-2 20 0,-3 8 2,12 15-1,4-5-3,14-16-17,9-10-15,6-28-26,2-16-15,4-20-21,4-9 5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34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57 768,'0'0'274,"2"2"-233,0 0-14,-2-2 0,0 0 3,0-1 10,0 0 4,0 1 7,0-1-7,4-8-11,16-32-7,-16 21-9,-1-5-3,-1-3-6,0-3-1,0 2-3,3 2 1,-4 5-2,1 6 0,0 10-1,-2 2-3,-1 6 0,0 4-1,1 10 0,2 7 5,0 8-1,1 3-1,0 0 2,2 1-3,-1-4 0,4 0 5,-1-7-5,-1-3 1,0-4 0,-2-4-1,1-2 1,-1-3 1,-2-3-2,0 0-1,-3-4 2,-2 0 3,2 1-1,0-2 1,0 0 0,1 0-4,-1 0 2,-2 0 0,-3 0-1,-2 1 2,-27 9-3,25-5-1,-2-2-1,1 2 2,0-3-1,3 0 1,2-2 0,4 2 1,3-2-1,1 0 4,-2-1-3,0 0-1,9 0 4,36 0-1,-22 1 3,1-2 1,1 0 2,-2-1-1,-3 2 2,0 0 0,-8-2-5,0 2-3,-3 1-2,-6 1-8,-2 3-11,-2-3-8,-6 1-34,0 0-9,-2 3 44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9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227 550,'1'-8'280,"2"-5"-15,2-8-228,3-2-7,-2-6 0,1 1 4,-3 1 11,-4 0 4,-1 5-3,-1 6-5,-1 6-10,3 6-6,-3 6-15,-1 5-4,-1 17-6,-1 6 0,3 16 2,3 3 1,1 4 0,4-3 0,-1-6-1,0-5-1,-3-13 0,0-2 0,-1-8 1,0-1 2,0-5-3,-3-6 1,-3 1-1,-1-6-1,-3 1-1,-1-2 0,-5-6 0,-1 5 1,2-1 3,-1 2-1,6 2 3,4 1 3,1 1 5,5 1 0,9 2 5,-1 1-9,8-1-6,5 0-2,-4-3-3,10-1 2,1-4-8,-1 2-5,0-5-21,-3 2-13,-5 4 216,-2 0-13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08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103 687,'-31'-10'273,"5"3"-190,-3 1-18,4-2-34,2 5-11,4 0-16,4 3 3,5 0 6,5 0 7,3 0 1,3 0-2,12 1 0,3 1-5,17-1 3,10-1 2,13-1-3,8-1-1,9-3-1,3-2-5,12 0-6,5 1-1,8 1-3,10 2 1,2-1 4,0-3-2,13 4-1,-1-3 1,3 4-2,5-1 5,-5 1 0,-9-1-1,1 3-2,-5 0 1,-6 0 3,1 3 3,-2-1 8,-9-1 1,-8 1 3,-7-2 4,-18 0 6,-4 0 2,-12-1 0,-6-2-2,-12 2-5,-4-1-3,-8 1-7,-6 0-2,-7-2-10,-2 3 1,-4-1-5,0 1-5,-1 0-12,-1 0-19,0 0-37,0 0 670,-26 1-46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8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231 720,'-27'-56'299,"24"51"-186,0-1-24,1 2-3,0 4-11,0-1-4,1 1-19,0 0-14,0 0-20,-1 6-4,-2 12-10,-3 29 0,8-26-2,3-2-1,3-3 1,-1-6 1,0-5 4,2 0-2,-1-7 9,2-2-1,-1-6-3,2-4 2,-3-8-6,2 0-1,-2-4 1,-2-1-2,-2 4-1,-2-1 0,-3-1 4,-3 1-4,-6-2 0,-2 2 2,0 7-8,0 5 2,2 9-11,0 3-5,0 6 0,3 5-2,0 9-9,-3-2-7,8 5-10,2-2-9,4-4-6,10 2-12,1-2 48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8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78 818,'-4'-2'311,"3"2"-236,1 0-13,0 0-28,0 0-9,0 0-13,0 0-3,0-1-2,0 0 1,0 0 9,0 0 5,0 1 7,0-1 3,0 0-1,0 0-4,0 0-7,-1 0-4,1 0-8,-1 0-2,0 1-3,0-1-4,1 0-5,0 0-10,0 0-26,0-5-14,2-7 174,7-29-104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4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05 796,'-11'0'323,"1"2"-157,5-1-134,1 1-2,1 0 13,-1-3 0,-1-6 5,5 2 2,2-10-13,5 1-5,3-3-11,-2-5-7,-1-2-1,-6-3 0,-1 0-4,2 5 1,-4 5-1,1 7-3,-3 6 3,-1 7-1,0 12-5,1 8-1,1 16-2,0 2-1,3 0 1,3-1-4,0-7-17,4-3-11,1-1-31,-3-2-8,6 3-16,-4-4-9,-2-5 67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3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81 804,'10'-34'308,"-26"34"-226,0-5-19,4 9-21,2 3-13,-7 3-22,6 9-5,1 6 3,-1 4 0,8 8 3,1 4 2,3-4 4,1-6 0,9-7 6,2-7 1,5-10 0,7-5 3,2-13 6,-1-9 0,2-12-1,-4-4-5,-6-3-10,-3-2 1,-11 4-5,-5 1-1,-10 5-1,-4 6-3,-3 11-4,-4 4-1,-2 20-26,-3 7-15,-3 14-23,9 8-10,6 4 49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1.0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330 709,'-22'-37'295,"21"38"-188,5 0-18,0 0-30,2-3-12,2-9-10,0-3-2,11-8-3,0-1-2,1-3-6,-1-2 3,-4-1-5,-2 3-4,-5-5-4,-1 3-4,-7 3 0,0 4-4,-7 11-1,-1 5-5,-7 15 0,-5 8-2,0 17-2,-4 7 6,2 5 0,4 1 1,5-2 0,14-1-2,7-7 0,2-6 1,4-12-3,-5-9-5,9-7-8,3-8-5,3-9-20,2 0-5,-4-8-7,1 2-1,-2 4 2,-2 3-4,-5 6-32,-2 6-83,-5 4-26,-5 0 11,-2 8 45,-4 2 93,-2 6 79,1-1 31,1-2 58,-2-6 17,4-1-6,0 0-18,1-7-41,3 0-13,1-12-14,4-4-7,3-4-6,-3-8 1,2-3 3,-6-4 1,-2-1-1,2 2 1,-3 8-5,1 5-2,2 10-6,-3 7-4,-1 13-13,-2 4-5,1 20-5,3 10-10,-1 8-18,0 10-18,-3 0-23,1 2-20,2 7 59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0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908,'0'2'334,"6"3"-276,4 7-13,9 4-5,9 14 9,1 9 6,3 18-9,3 9-10,-4 5-24,-7 1-5,-9 3-5,-5-2-1,-7-4-6,-5-4-7,-10-10-20,-2-1-12,-12-9 584,8 0-419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19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 24 684,'-2'-13'268,"-4"7"-192,-1 1 2,-3 6-13,-2 4-7,-1 16-11,-1 8-3,-3 25-8,-4 9-6,-2 24-8,2 16-1,5 16-6,2 4-4,9-13-3,6-13-3,13-18-14,8-8-9,9-13-22,-3-10-27,3-19 43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12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179 725,'-12'2'288,"1"4"-199,-1-3 4,-1 2-22,4 3-11,-1-1-18,3 3-5,4 0-14,0-5-2,3 1-2,-1-5-4,1-2 1,1 0-4,-1 0-3,0 0 1,0 0 0,0 0 0,3-12 0,32-39-3,-26 22-2,-3-3-5,-5 1 0,-1 3-3,-7 8-4,-1 3 3,0 10-4,3 7 1,-4 5-12,1 6-3,-3 9-3,-2 5-1,1 8 14,1 5 3,5 7 7,2-2 2,8-2 0,-1-7 2,6-11-2,1-3 0,5-9 0,0-3 0,4-8 0,1-7-1,3-7-15,4-5-16,2-3-203,1-2 16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3.9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68 444,'6'35'227,"-7"-34"-46,0 1-59,0-1-35,1-1-4,0 0-19,-1 0-6,0 0-9,0 0-7,0 0-6,0 0-5,1 0-8,0 0 1,0 0-8,0 0 1,-1 0 0,0 0 2,1 0-2,-1 0-1,0 0-6,0 0-2,1 0-3,0 0-3,-1 0-1,1 0-3,-1 0 6,0 0-2,0 0 2,1 0 0,0 0-1,0 0-1,0 0-1,-1 0 0,1 0 1,-1 0 0,0 0 5,0 0-1,0 3 3,0 7 0,0 32-3,0-30-3,1 1 0,1-1-2,1-2 1,3-1 3,2-5-2,0 0 0,5-5 2,1-2 3,1-7 0,3-3 4,-3-2-5,1-2-3,-2-3 1,-4-1-3,-4-2 3,-5-2 1,-7-1-3,-1 5 2,-5 5-3,-3 2-2,1 14-6,-4 0-7,-1 13-11,1 6-6,3 6-27,1 2-8,7-2-28,3-1 5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2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64 501,'4'56'273,"-6"-57"2,-3-2-204,4 7-16,-1 0-7,-1 1-12,6 6-4,-3-3-4,1 4-2,2-5-1,0 2 2,1-5 1,0-5 4,4 3 4,1-5 4,3-3 0,-2-5-6,1-5-8,-9-4-3,1-3-8,-3 1 2,-2 1-2,-2 0-2,-7 3-6,1 5-6,-5 6-5,0 6-4,1 12-8,-4 6-3,2 7-22,4 5-10,3 1-13,5-2-11,7-1-16,7-2-17,2-6 7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07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1 778,'-20'1'306,"-6"-2"-216,3 1-31,6 4-31,-12-7-12,11 6-11,-1 0-3,-2-1-1,9 5 2,1-5 15,2 0 2,8 1 4,-1-3 0,7 4-14,1 0-4,8 4-2,5 0-1,17 3 0,7 3 2,12-1-2,5 0-1,5-4-2,7-2-1,16-3-1,3-4 2,15-2 0,6-9 1,5-5 3,1 2-1,6 0-1,-6 6 1,-9 1-2,0 4 2,-7-2 4,-1 0-1,-4 6 2,-3-1-1,-11 2-6,-6 0 2,-6-1-3,-1 3 0,-11-3 23,-2-1 3,2 1 14,-4-4 4,-4 0-16,-5 1-3,-13 0-11,-5 0-3,-9 0-2,-5 3-4,-7-1 4,-4-1-2,-2 4 2,-1-3 9,0 0 6,0 0 7,-1-1-1,0 0-10,0 0-11,0 0-9,1 1-28,-1-1-21,0 0-59,0 0-11,0 0 7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1.7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17 877,'19'-44'330,"-21"38"-265,3-1-9,0-1-31,0-5-7,-1-6-7,-2-5 1,4-3 20,-1-4 5,-4-6 11,2 6 4,0 4-17,1 6 0,-2 9-14,0 4-5,-1 6-9,-1 3-5,4 14-7,-5 2 1,3 14 0,-1 3 2,4 2 4,4 3-4,-1-5-18,1-1-12,3-3-25,0 3-10,-1-1-18,2 2 234,-9 3-119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59.5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47 714,'55'-27'286,"-56"25"-189,2 3-24,-4-3-21,3 2-1,0 0 1,0 0 5,0 0 5,0 0-1,0-1-7,0 0-9,0 0-19,0 0-5,0-5-9,-1-16-5,1-27 0,2 24-2,0 0-1,-2 4 0,1 0 0,-2 3 0,-1 5-2,0 4 0,2 7-3,-2 0-1,1 9-6,1 3 1,0 9 0,2 7 3,2 6 4,-2 1 0,3 0 1,-2-1 0,1-4 1,-2-3 0,1-4-1,0-4-1,-2-2 0,1-3 3,-3-3-1,-1-1 2,-5-2-4,2 0-3,0-1 0,-3-2 0,0-2 0,-5-2 3,-4-3-1,3 2-2,3 1 3,7 3 0,5 3-3,3-5 2,-5 0-2,-2-2-3,7 2 6,1 0 0,11 5 5,0-4-3,3-2 2,1 0 3,0-3-5,0 0 2,-2-1-1,-2 1-3,-2 1 0,-1 0-5,-5 3-30,-2 0-17,-5 0-33,-1 3-17,-3 3 68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58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45 314,'-28'-20'210,"22"16"16,4 10-116,-3-6-9,0 0-26,2 2-9,-2-4-10,4 2-5,-2 0-9,2 0-5,0 0-5,0 0 1,1 0-7,-1 0-2,0 0-12,0 0-4,-3 12-5,-12 38-1,12-19 0,-1 1-2,5 2 1,0-1 0,3-6 0,4-3 1,2-5-3,6-2-1,1-7 1,1-3 1,0-14 3,1-6 3,3-8 1,0-6 1,1-3 4,-6-3 1,-4-2 6,-8 1 0,-7-2 7,-3 5-4,-8 5-3,1 7-1,-2 11-16,-4 3-2,1 15-5,-1 8-6,0 11-14,-1 3-9,9 6-26,-1-4-14,6-3 5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50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615,'1'6'263,"11"9"-126,5 6-57,6 3-15,10 8-3,0 6-14,-1 0-12,-3 7-19,-9-3-5,-4 4-8,-4-2-9,-12 0-33,-4 2-229,-10 1 19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8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-2 710,'-22'1'279,"4"8"-213,2 8 6,-4 3-9,3 17-16,-1 8-8,6 15-5,0 2-4,7 10-6,1-1-2,3-4-11,3-1 0,3-16-4,0-10-1,6-9 0,-2-7 0,0-7-5,1-1-4,0-9-17,-2 0-19,1-5-11,0-3 2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7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8 745,'0'0'288,"0"0"-205,2 0-12,-1 0-16,1 0-9,0 0-7,2 1 0,2 2 4,26 15 0,-25-30-5,-1-4-8,1-6-15,0-3-5,-2-4-3,1 1-4,-6-4 4,2 0 0,-4 1-6,-2 0 1,-1 5-4,-6-1-4,2 10-2,0 2-3,0 8-8,4 6-5,-1 2 2,2 9 3,1 11 8,0 9 5,3 18-2,0 5 5,4 13 3,3 1 0,1 2 4,2 2-4,-3-4-1,-1 0 1,-1-7 0,-3-5 0,-2-8-14,0-5-6,-1-5-30,-3-7-23,3-8 47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6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13 647,'22'-22'280,"-25"22"-154,3 3-59,-2 1-22,2 0-17,1 0-3,1 0-1,1-3 4,5 0 4,1 0 3,4-3-1,-1-2 3,0-10-7,3-1-4,-3-3-7,-3-6-9,-1 4-5,-1-1 1,-7 0-1,1 2 3,-2 3 1,-7 1-3,1 4-5,1 4 4,-10 2-4,4 5 0,-4 7 2,-1 4-4,5 16 0,-2 3 1,5 9 0,1 3-1,3-1 0,6-1 0,3-8 1,1-3 0,5-9-1,-2-6-2,4-2 0,2-6-5,1-5-13,5-1-2,1-7-15,-2 1-5,-1-4-21,-3 0-10,-1-3 47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4.4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40 708,'-1'-40'280,"2"41"-196,-2-2-41,1 1-17,0 0-17,-1 0-7,0 0-2,1 0 1,0 0-9,0 0-5,0 0-122,0 0 9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2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14 468,'7'1'237,"-5"-2"-16,-2-5-198,0-3-1,2-3 23,1-4 12,-3-2 17,6 4 0,-7-1-10,7 7-1,-7 1-11,-1 0-11,3 5-15,-5 1-7,3 4-15,1-3 1,0 0-1,2 15 0,11 37-1,-3-26 3,-10-6-2,5 5 1,1-3 3,-5-3-4,5 4 1,-1-2-3,-7-6 0,1 0 2,3-4 1,-1-2 0,-1-3 5,0-1 3,-4-5 4,-3 0-1,5 0-2,-9-3 1,1 1-5,0 1 0,-5-3-5,8 2-4,-5 0-1,5 2 2,3 1-3,-1 0 3,5 0-3,-2-1-2,2-2 3,0 2-6,0-1 5,0 1 1,11 0 3,20-1 0,-14 2 0,-6 0 0,2 1 0,6 2-3,-10-4 2,2-1-1,-2 1-1,-5 0 1,2 1-1,-2-1-10,-3 1-28,3 0-20,-3 0-44,-1-1 58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39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36 658,'28'54'267,"-26"-55"-173,5-8-37,-5-7-12,3-2-6,-1-7 1,-1 1 11,-3-1 2,0-2 1,1 6-2,-2 5-5,0 7 2,0 9-11,-2 7-6,0 7-14,1 5-9,-2 5-5,0 3 2,4 2-1,2-1 4,0-6 0,2 0 2,-1-4-1,0-4-4,2-2 2,-2-5-3,-3-3-1,-2-4 2,-4-5-1,-1-1-5,0-6 2,1 4-1,-2-7 2,1 8 1,-2 3-1,1-7-3,2 13 2,1-2 0,1 2 2,1 5 1,2-2 0,2 3 2,1 0-6,3-2 2,4-1-3,1-2 0,7-2-6,0-2-11,0-7-32,0-4-25,4-1 672,-2-3-46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02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72,'-3'6'372,"4"7"-270,8 6-3,5 11-18,8 6 6,15 21 2,2 9-8,9 23-11,3 7-12,-8-1-22,-2 0-9,-15-7-15,-11 1-7,-13-4 0,-8-2 1,-12 0 7,-9-2 2,-10-7 12,-2-1 1,-2-11-4,6-8-3,7-8-10,4-7-6,10-13-14,2-5-12,4-11-27,3-4-12,4-5-40,1-2-17,4 0-26,-4 0-10,0 0 99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39.2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90 658,'-1'5'314,"2"0"-60,3-3-209,3 0-19,-5-4 0,6-3 3,3-3 2,2-6 5,9 0 2,-2-5 0,-4-4-5,1 2-8,-4-1-8,-4 4-10,-3 2-3,-7 0 1,-2 4-1,-3 2-1,-1 5 1,-4 6-3,-6 1 1,-1 12 1,-1 4 2,-1 10-2,2 6-2,7 2 2,3 2 0,4-1 0,8-2 5,4-7-1,-6-6-3,16-4 3,-3-5-2,1-3-5,4-4 0,-6-7-17,3-2-10,-5-8-22,3 1-14,-2-1-8,-1-1-13,-2 7-33,-2 2 73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37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6 99 886,'-23'-2'320,"2"-1"-280,2 0-9,4-1-8,1 0-10,4 0 3,6 1 18,4 3 2,5 0-2,13 2-1,10-3-10,8 0 4,13-3-4,0-3-5,14-2-11,7 1-3,14 2 0,1-2-1,4 1-1,1 0-2,-1-3 4,-3 2-4,-3 5 4,-4 2-4,-6 3 0,2 2 0,-9 1 0,-6-4-1,-28 3-1,-17-1 3,1 0-7,41 9 0,-12 4 3,-6 5 0,-25 5 3,0 4-1,-7 4 1,2 3 0,-1 2 0,-5-2 4,7 1-5,2 3-3,-3-4 4,7 2-1,-7 3 1,5 0 2,8 8-1,-8 5-3,6 8-2,-4 6-5,-3 5-12,2-1-3,-1-2-4,-5-1 3,1-6 9,-1 4 4,-2-5 5,0-1 3,-4-2 3,-1-4 0,-1-3 1,-2-5 0,-3-8 1,1-3-1,-2-8 2,-1-6 0,-2-6 3,-3-3 1,-1-5-1,0-3 3,-2-3 0,-7-7-1,-8-3-2,-4 1-1,-11-1-3,0 1 2,-12 2-2,-5 1 1,-9 3-4,-5 1-1,-9 6 0,-7 0 1,-4 3 2,-5 4 5,-3 2 3,4 5 1,0 2 13,7 1-3,7-3 1,-1-2-1,13-3-2,2-2 0,10-9 2,5-1 4,10 0-1,4-3 4,13-1-1,6 0-6,8 0-7,6-5-4,6 2-8,3-6 0,7-1-2,0-3-2,4-2 2,4 0-2,-1-3 0,0-3-5,0-6 1,-1-3 0,-8-14-2,-2-10-1,-8-18 2,-7-13 2,-3-16 7,-3-4 3,-4-10 6,1 1 0,0 10-2,3 5-1,4 15-4,2 13 4,5 16-8,2 11 0,5 12-4,-1 7-7,1 6-3,1 6-11,2 6-26,2 0-13,5 7-30,1-2 54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36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4 942,'-6'0'333,"5"15"-292,2 7 12,6 24 13,6 12 7,5 14 8,4 12 0,6 12-21,-4 2-8,-2 6-22,-8-3-10,-9 0-11,-6-2-4,-12 0-43,-6-1-25,-13-7-52,-3 0-12,-6-10 83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36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-1 867,'-1'-1'328,"-1"1"-256,-5 1-5,-3 7-24,-3 3 0,0 11-3,-4 13 1,-2 22-7,2 15-2,-2 25-7,10 11-3,1 21-11,2 3-5,4 6-5,3 0-2,10-12 2,0-4-3,9-15-19,4-8-13,1-22-31,3-14-16,2-23 54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35.5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72 543,'16'19'205,"-18"-26"-146,2 1-2,0 3 12,-2-1 11,2 3 7,-2-4-7,2 3-18,0 1-7,-1 0-11,1 1-4,0 0-11,0-1-5,-1 0-7,0 0-4,0 0 4,0 1 2,1 0 1,0 0 2,0 0-4,0 0-5,0 0-2,0 0-2,0 0-3,0 0 5,0 0-2,0 0 0,0 0 2,0 0-6,-1 0 3,0 0-2,1 0 0,-1 0-1,0 0-2,0 0 0,0 0-2,0 0 0,0 0 4,0 0-4,1 1 1,-2 2-1,0 0 1,-1 1 3,1 0-1,-23 25 3,22-25-6,3 0 0,-3-2-1,1 3-3,2 0 3,-5 1 0,2-2 0,3 2 1,-6 0-1,5 3 1,-2 1-1,-1 0 2,2 0-1,0 0-2,2 2 0,0-3 0,1 2-1,2 0 0,-3 0 1,3 3 1,1-2-1,-4-2 2,3 2-1,-1-3-1,4 5 0,-2-3-2,3-1 3,-2-2-4,0-2 1,3 1 3,0-7-4,-1 0 3,1-3 1,-3-3-3,-1 1 6,3 5-1,-1-2 1,-1 2 4,0 2-5,-2-2-1,-2-1-1,-1-1-2,0 1 1,0 0 4,-1 0-1,1 0 2,0 1-1,0 0-1,0 0 1,0 0 0,0 0-2,0 0 1,0 0-2,0 0 1,0 0 1,0 0-4,0 0 1,0 0 1,2-1 1,4 0 4,-2-1 1,1-1-1,28-22-3,-28 14 0,0 2-1,3 0-1,-4-6 3,5 1 0,-8-9 1,4 0 1,-2-2 0,-4-4-2,1 5 2,-7 0-1,-1 5 2,-2 0-2,-4 1-1,1 4-3,-3 0-1,0 6 1,-3 3-2,-2-2-1,2 10-2,-1-4-1,3 6 3,0 4 1,4 3-1,0 2 3,3 5-1,0 0-2,4 0 0,3 4-5,1 0 3,3 6-2,2-1-1,4 3 1,0-5-8,5 2 2,1-9-5,0-4-1,5-5-3,-3-7-8,6-3-9,-1-5-10,2-10-24,2-3 44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6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 64 972,'-25'3'339,"2"15"-310,-1 4 0,3 13-7,-2 5-5,3 2-8,6 4 0,7-8 9,5-3 4,9-12 10,4-6 0,10-15-4,1-6 1,4-15-1,5-8 3,3-14-5,-6-7-4,-2-4-8,-11-1-7,-15 8-1,-5 7 0,-18 9-6,-6 7 4,-6 17-17,0 8-13,-3 17-48,0 4-26,11 4 61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5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384 776,'-9'5'298,"0"-5"-226,1 7-12,2-2-7,-2-2 7,4 4 10,2-7 9,1-4-2,2-5-20,0-8-17,5-15-17,2-4-6,5-10-10,-4-4 2,1 0-5,-6-1 1,-1 9 1,0 6-1,-3 15-2,1 7 0,0 11-5,-1 5 1,0 13-2,0 9-5,2 18 6,1 9 0,4 10 2,0-1 2,1-6 2,1-5-4,-2-7 2,-1-9 0,-1-5-2,-3-7 0,-5-10-1,-2 0-1,-3-7 1,-5-1-1,-2-3-2,-3-2 2,-5-3-2,3 3 3,-1-3 4,4 4 0,7 1 7,0-2 4,10 3 3,0 0-3,7 0-3,6 0-7,8-2 0,7 0-1,6-6 0,4 1-1,5-2-16,4-5-13,2 3-40,0-3-14,-5 0-29,-4 0 62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2.6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71,'19'22'389,"3"6"-291,5 16-6,0 7-19,-4 13-46,-2 8-13,-4 4-11,-6-1 3,-4-5-9,-6-6-16,-4-6-27,-6-2-19,-4-5-30,0-1 246,-1-12-123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1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71 968,'0'2'357,"-2"-7"-296,6 0-19,0-11-20,-2-6-10,8-5 0,-5-6-5,6-2 0,-2-1 0,-8-8 2,3 3 2,-5 4 1,-7 1 1,4 17-5,-5 5-2,-1 11-3,10 8-1,-1 22-4,1 12 2,-3 18-4,-3 6-1,6 7 3,0 0-10,2 1-5,3 0-10,-4-9-24,-2-6-14,-3-11 41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18.0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95 838,'-7'7'313,"5"3"-248,2 0-12,0-4-14,3 2-7,-1-5-3,-1-2 1,6 1 5,0-1 0,1-5-4,-1-5-1,5-4-4,-2-7-4,3-7-7,0-1 3,-5-4-13,0 3 3,-6 4 1,-2 3-7,-4 6 0,-5 0 0,-4 11-1,-1 8-1,-1 14 1,-3 9-1,3 16 1,2 3 2,-1 2-2,4 3 0,6-3-2,4-1 2,12-5-1,1-8 0,4-13-9,4-10-14,3-18-23,6-10-14,8-17-38,1-8-209,9-6 21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43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35 917,'-6'-1'331,"4"1"-291,2 0-3,0 1-25,0-2-6,0 0-3,0 0-1,0 1 3,0-1-1,0 0-1,0 0 3,8-1 0,33 1-2,-24 5 3,7 0-1,8-4-2,5 0-2,8-5 1,2-3-3,5 1 0,2-5 0,11 1-2,2 0 2,4-1 0,2 1 1,2 1 0,4 3 3,6-1-3,0 3 0,1 0 0,3 0-4,1 2 4,2 2-2,-2-2 0,1 1 1,4 2 0,0 0 0,1 0 0,1 1 2,-1 0-1,-3-1-1,-3 3 1,-4 0-1,-7 0 2,-1 3-1,-6-2 0,-10-1 2,-5 1 0,1 0 2,1 0-3,-4-1-2,-5-1 0,-9-1 1,-14-1 0,1 0 1,-11-1 4,-2 0 3,-4-1 0,-2 2 1,-5 0-3,-1 0-3,-2-1 0,-1 1 0,0 0-3,0 0-5,0 0-28,-1 0-30,0 0 39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02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0 2 931,'-6'-6'376,"1"6"-249,1 5-7,-4 12-57,-3 7-16,-4 16-21,-5 9-2,-3 20 1,-3 11 2,-3 18 4,1 6 2,-11 7-1,0-4-8,-3-7-3,0-8-6,14-17-1,1-11 1,11-20-8,2-6 0,6-18-5,1-6-2,4-10-2,3-7-2,3-8-22,2-7-16,4-6-35,-1-6-16,5-7-31,0-2-2,3-3 8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12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47 571,'19'52'277,"-22"-55"-89,2-4-114,4-4-13,-3-1-19,-1-3-2,2 0 0,2 1-3,2 2 3,3 4-1,-2 5-10,0 3-5,2 9-13,-1 3-8,3 12 1,-8-1-2,0 7-1,-3 2 1,-5-2-2,0 0 1,-7-6 4,3-3 0,-8-7 2,1 0 0,5-5-2,-3-2 0,6-4-2,4-2 0,-4-3 0,5-2 1,4 0 0,-6-2 0,7-3-2,4 1 1,-5 1-3,8 4 0,3 1 3,-5 0-4,9 2 3,-2 0-1,3 0-1,3 5 0,-3 2-1,0 1 0,-4-1 2,1 1 0,-2-3 1,0-2 0,-3-3 0,0 0 0,-3-2 6,-2-5-1,2 4 3,-2-3 8,-1-2 3,1-1 4,-4-3 2,-1 2-6,0 4-5,-1 1 0,-1 2-9,0-1-2,-1 1-3,1 2-3,4 0-9,-1 1-2,1 0-25,0 0-13,0 0-28,0 0-13,0 0 59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5.6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839,'0'-1'318,"7"7"-241,6 12-6,2 11 3,6 22-4,1 12-8,-2 20-19,-1 7-15,-2 8-16,-8-2 0,-3-5-2,-4-3 2,-6-4-5,-4 0 0,-7-7-6,0-4-4,-3-10-14,-4-7-8,2-8-24,4-6-13,1-16-21,7-5 316,4-17-183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5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-4 739,'-8'-5'275,"-3"9"-218,2 8 2,-3 19-4,-2 10-4,9 29-6,-8 6-3,7 35-9,-1 10-7,-2 6-13,2 6-2,1-18-7,6-4-3,3-13 0,0-11-4,4-20-13,4-8-9,5-22 51,9-6-28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5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335 541,'-1'-1'245,"1"0"-78,-1 0-128,0 0-5,0 0 3,0 1 7,0-1 3,1 0-5,0 0-10,0 0-5,0 0-2,2-5-7,5-10-2,13-32-7,-17 19-1,0-5 6,0-3 3,-2-4 6,0 1 2,1 8-3,-2 7-6,-2 13-5,2 7-9,-3 12-2,2 6 3,0 14-4,1 5 5,1 4-2,-1 2-3,3-1 3,-2-3-2,-1-3 0,2-3 2,-4-10 0,0 1-3,-4-9 2,1 0 1,-3-6 0,2-1 3,3-2 0,-6-3 3,6 0 7,-3-3 1,4 2 7,2 0-2,2 0-8,0 0 5,8 2-12,3-1-2,4 2-1,5-1-3,4-3-6,0-1-15,0-4-34,2-1-20,-5-4 44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1.2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1204,'36'59'416,"-2"33"-398,-3 12-4,-3 17 1,-11 4-6,-5-4 7,-1-3 8,-5-5 24,-4-2 4,-5-13-4,-4-5-10,-8-17-25,-3-8-14,-3-14-23,0-7-20,-7-13-48,3-8-22,3-17 17,-1-13 4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0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2 0 773,'-20'39'299,"1"15"-230,-2 31-8,-4 15-18,3 35-19,-1 14-3,4 16 1,2 4 12,11-7 13,5-10 7,11-20-1,5-15-10,11-24-19,6-8-10,4-24-30,7-8-21,1-24-44,3-14-122,2-31 139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0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2 85 737,'-2'14'281,"-2"9"-216,-3-1-9,-1 4 0,1-1-18,7 0 6,4 0-5,-4-6 1,10-4 8,-4-5-11,2-5-1,11-4-4,-1-3 2,3-8 6,0-6 0,-3-7-11,-4-6-8,-4 0-5,-4-2 1,-7-4 2,-4 5 0,-9-3-5,-2 8-7,-5 10-8,-10 1-12,-11 14-24,-5 6-13,-8 8-28,3 4-5,9 4-16,1-4 55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00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257 865,'-3'0'319,"1"-1"-263,-2 1-13,4 0-10,0-1-5,0 0 0,0 0-3,0 0-5,1-11 0,31-35 1,-28 22 3,-1-4 0,-1 1-3,0 0-2,2 1-7,2 6-3,1 4 0,-1 6-6,-3 4-2,4 7-1,-6 3-1,2 10-2,6 12 3,-5 8 1,2 3 5,3 7 1,-7-6-2,1-1-1,2 1-3,-6-9-1,3 3 2,0-7-1,-3-3 1,3-3-7,-1-7-15,-1-6-30,1 1-27,2-9-279,-1-2 247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51.2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670,'3'0'264,"0"0"-179,-3-2-30,0 1-5,0 0 3,1 0 1,18-3 7,21-5-1,-26 6-11,-1 3-7,-3-1-16,0-1-4,-1 4-4,-1-2-4,-1 0-3,1 3-4,-1-2-3,-4 0 1,1 1-2,-2-2 0,0 0 1,-2 0-2,0 0-2,0-1-6,0 1-31,0 0-12,0 0-42,0 0 53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50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97 656,'-29'17'249,"22"7"-178,-3 4-21,5 0-12,-5-1-6,4-2-10,2-3-1,-5-11 2,4-4 6,-2-4 7,1-2-3,7 0-6,-4-2-3,3-1-11,0 1 0,0 0-7,0 0-1,0-8-3,2-33-1,1 18-1,-2 0 0,5-4 1,0 0 1,-6 0 7,7 2 4,-7 6 8,5 2-2,2 7-1,-6 1-2,4 6-5,0-1-1,-7 1-7,2 1 2,1 2-3,-1 1-2,0 0 1,0 0-1,1 1 0,9 16 0,25 33 3,-27-25-2,3 5-1,-1-1 3,1 0-1,1 1 2,-4-4 0,-1-1-4,1-8 0,-3 0 2,-3-3-4,2-2 4,-8-3-1,2-4-1,-1-3 0,1-1-6,0 0-10,1-2-8,0 0-13,0 1-13,0-1-47,0 0-165,-4-2 179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02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3 919,'-4'-61'379,"1"60"-269,3 0-22,5 4-29,6 6-21,4 4-3,13 16 7,2 7-3,9 19-2,1 9-3,1 15 5,0 7 4,0-1 2,0-4 2,0-10-13,2-9-4,-8-13-14,-2-4-7,-8-15-5,-6-3-1,-6-10-3,-6-5 4,-5-5-4,-3-5-11,-3-3-30,-7-7-27,-7-11-36,-3-4-11,-3-6-13,1-5 4,6-3 8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9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6 484,'26'39'220,"-26"-38"-84,0-1-57,0-1-36,-1 1 0,1-1-4,0 0 0,0 0 2,0 0-1,0 0-9,0 0-2,0 0-12,0 1 0,0-1-1,0 0 0,0 0 4,1 0-3,2-1 1,-1 2-5,-1-1-3,-1 0 1,0 0 1,1 0 2,-1 0 5,0 0-2,0 0-2,0 1-2,0-1-6,0 0-3,0 0-3,0 0 1,0 0-1,0 0 1,0 0 0,0 1-1,0-1 4,0 0 0,0 0 2,0 0 1,0 0-1,0 0-1,0 0-4,3-4 2,4-10-5,7-26-1,-16 25 2,2 5 2,-3 0 1,2 3 2,0 5 1,1 2-6,0 8 0,0 8-3,0-7 0,1 0 3,3 38 3,-1 4-7,1 0-18,0-21-14,0-13-26,2-4-16,-2-5 5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9.0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1 723,'34'-37'280,"-28"39"-196,0 2-20,9-1-18,-5-6 1,5-2 2,-1-1 1,-2-6-3,2 2 1,-1-4-7,1-1-4,-1-4-11,-1 0-8,-5 0-8,-1 1-3,-6 3-1,-3 0 1,-2 2-2,-2 3 2,0 3-6,2 4 3,-7 4-5,-5 3-3,2 13 3,-3 4-3,2 13 2,2 2-1,4 3 2,3-3 0,9-2 1,1-4 2,8-5-1,3-2 0,0-7-1,7-1-2,-4-9-2,2-3-5,1-3-13,-6-9-10,1-1-29,-3-6-10,-1 3 44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8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3 602,'-1'2'283,"2"0"-78,3 1-146,2-3-12,6-3-6,3 0-10,7 1-12,3 0-9,3 3-10,-3-6-10,0-5-39,2 4 47,0-4-12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7:47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79 533,'2'-4'240,"6"-4"-111,-2-2-25,0-5-31,-1-2-6,1-1-4,-3 1-3,-1-2-6,3 3-3,-5-2-12,3 3-6,0 7-11,-2-1-5,-1 5 1,0 3-2,0 2-8,0-1-4,0 0-5,0 1-1,0 17 3,5 31 2,-3-26 0,-1 0 0,4 2 0,0-2 1,-3 0-4,1-3 1,-3-2 1,0-3 0,-1-5 4,-1-1-2,-3-2-4,-1 0 1,2 2-1,-2-3 1,0 1 3,-1-4 1,-1-3 0,-1 0 5,2-2-4,1 3 1,0-1-1,3-2 0,2 2-1,-1-2-2,2 2 1,-1 0-5,0 0 2,1 0-1,0 0-2,0 0 2,8 0 3,32 4 0,-24-5-1,0 0 0,-2 0 1,-1-1 1,-2 2-1,1 0-2,-4 2 2,0 1-5,-4-3-5,0 3-12,-3-2-32,-1 1-15,3 2 38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4T10:28:51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4T10:28:50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2.4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0 799,'-24'7'315,"0"6"-241,8 21 4,4 11-13,9 22-26,5 11-5,6 13-13,2 2-3,2-9-8,3-2-8,7-11-4,-1-11-14,10-8-37,4-13 11,2-16 18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2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91 821,'4'-17'292,"-1"-11"-258,1-3-9,1-1-2,-5 0 5,2 11 7,-4 3 15,-5 9 11,6 6-2,-1 7-10,0 3-15,4 14-21,-1 6-8,3 7-5,2 2 4,2 0-18,-2-3-10,-6-8-15,5-1-14,-5-11-14,2-3-18,-2-5 5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28:21.8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91 636,'-53'-56'315,"57"52"-71,5 3-131,4 1-28,8 1-15,8 3-29,5-2-10,6 0-27,-4-4-13,4-3-24,0-3-22,7-3 28,2-2 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25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67 808,'-4'0'324,"-3"-7"-224,-1-1-22,2-4-29,0-1-11,1-7-3,4 0 7,4-2 10,0-4 7,6 7-2,0 2-3,3 10-15,1 6-9,2 10-16,3 12-8,-1 16-6,-2 8 2,3 10 0,-3-1 3,5-4-2,2-4-1,0-13-1,4-4-2,-9-15 1,3-3-2,-1-7-20,-11-6-4,0-6-7,-7-6 0,-3-6 18,3-3 5,-1-10 7,2-2 0,0-2 3,-8 2 1,1 10 5,4 4 3,0 10 9,6 4 6,-5 5-2,3 1-3,1 3-8,3 5-6,15 8 1,-4-2-1,9 3 3,2-3 5,4-7 8,3-1 3,9-10 5,2-5-4,-3-11-8,-1-5-5,-9-8-5,-4-2-2,-13-1-2,-9-2 0,-14 3 0,-9 2-1,-13 14-5,2 12-3,-20 17-3,-3 12-2,-1 16 5,-2 7 4,21 11 0,6 2 2,16-2 3,6-6 2,15-7 8,7-9 4,16-6 4,7-6-1,8-11-3,7-3-3,3-9-7,-4-7-3,-4-4-11,-3-6-18,-6-11-76,2 2-33,-6-20 7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01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34 792,'-1'0'349,"1"0"-100,0 1-222,19 7-6,30-13-5,-21-23-7,1-9-2,3-13-4,2-6 1,-7-8 1,-5-1-1,-10 1-1,-5 5 3,-10-1 9,-3 3 3,-3 12 5,-4 7-3,4 23-9,-5 9-3,-7 20-6,2 15-3,-4 32 1,5 16-1,4 24 2,4 13 2,9 1-2,-2 1 1,4-5 0,1-6-1,0-11-2,2-11-1,-3-18-8,-1-14-16,-3-21-34,-1-9-19,-2-21 42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24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1 897,'-9'-9'368,"2"6"-241,11 7-70,-4 1-50,3 4-85,2 2-211,2 2 197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24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619 1016,'-19'6'389,"-2"11"-303,-7 6-11,-3 13-55,-1 9-7,0 8-7,4 3-5,11-5 1,0-5-1,18-11-3,8-8-2,11-13-4,9-6-2,4-18 5,1-10 7,10-14-2,1-12 0,11-13-15,-2-9-5,-8-14-2,-1 0 2,-18-16 11,-6-5 3,-3-1 6,-9-1 0,-6 17 11,0 17 4,-6 31 0,1 14 8,0 38-11,-3 11-1,-2 33 19,0 21 3,-2 27 4,-1 13 1,8 6-19,-4-1-10,6-14-2,3-9-3,0-17-6,1-16-1,-1-22-7,0-13 0,-3-17 1,4-8 4,-4-16 5,3-6 0,-4-13 7,-1-6-4,-4-10-4,0-1 0,4-8-4,2 2-5,5 6 6,2 8-1,5 14 3,4 5 5,4 10 5,8 3 4,3 7 13,4 6 1,9 12-1,-5 5-4,2 10-9,-5 4-3,-9 1-5,-1 4-3,-11-8-15,-2-2-17,-5-6-44,-2-4-22,-3-6-20,2-5 6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23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81 1067,'-3'9'397,"8"-4"-323,0-2-4,4-9-28,7-1-1,3-11-4,6-4 4,3-6-1,-4-6-3,0-4-6,-2-1-6,-7 2-8,-6 7-3,-6 9-10,-6 4-5,-8 14-11,-8 8-11,-14 20 1,0 15 3,-11 23 9,8 10 9,6 6 1,5-3 0,24-12-1,3-10 1,24-15-5,6-10 1,10-15-21,8-8-11,0-18-23,4-6-21,8-12-21,0-6-13,7-1 74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23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996,'4'-6'377,"4"1"-293,3 2-32,-1-3-20,5-5-77,-1-1-49,1-4 6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23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3 945,'0'-1'377,"-1"0"-268,1 0-16,-15 2-24,-22 26-31,28 6-10,5 18-11,4 7 2,1 8-1,4 1 1,6 6-8,-3-7-6,-3 1-2,-1-5 2,-4-12 11,-2-1 11,-2-15 11,1-4 1,-4-11-8,1-6-10,-5-10-10,-3-5 0,-3-9-7,-4-5-9,0-9-38,0-4-23,3-7-53,5-5-15,5-13 87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23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44 606,'-4'-19'273,"0"15"-140,7 11-12,9 16-34,0 10-15,-2 9-21,3 5 0,-3-2-8,3-1-7,0-4-9,-5-7-5,-2-5-7,-3-8 1,-3-9 18,-3-7 14,0-6 10,0-8 0,-1-12-17,1-4-17,2-12-16,-1-5-4,5-10-3,2-8-1,2-5-4,6 6-16,3 11-28,1 13-26,9 16-46,2 8 294,2 12-148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22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9 803,'8'-53'322,"4"1"-223,2 6 2,-3 8-36,-1 9-8,-4 14-12,1 8-5,-1 20-7,2 10-5,2 29-6,-5 8-3,-2 14-6,2 0 1,-1-8-2,6-5 4,2-16 2,4-4-2,6-18-3,-1-8 0,4-15-2,3-7-3,-6-17 3,3-8-2,-5-10 0,-1-5 3,-2-10-4,-6-2 0,1 5-1,-4 7 2,-1 24 10,-4 9 4,-2 23-7,-1 15-3,-2 15-13,2 13-2,0 2-11,2-5-14,8-2-31,3-4-17,6-9-14,1-6 0,5-15 14,-3-10 6,4-10 11,-1-4 1,-5-14 6,-5-5 3,-5-9-16,-9-6-148,-5-6 154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22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7 7 1012,'2'4'387,"-4"-6"-290,-1 0-45,0 0-33,2 1-2,1 0 1,-1 1 0,-3-1 1,-18-1 1,-31 2 2,25 2-6,-6 7-4,-11 2-5,0 0-5,-1 0 1,12 1-1,15-3-3,12 3-17,7 3-4,14 4-5,10 3 2,18 4 14,6-3 5,0 0 3,2 0 3,-7-1 3,-5 0-1,-7 2 4,-12-3 5,-16 1 12,-8 2 6,-18 1 6,-4 2-3,-11-1-6,-4-3-4,-5-7-5,-2-2-5,4-11-6,2-3-9,11-4-29,5-3-16,8-2-50,6 1-22,11-2 79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5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3 647,'-5'2'289,"2"-4"-154,-1-1-22,2 1-56,2 0-17,1-1-21,-1 3-9,0-1-8,2 0 2,15-1-1,25-5 1,-25 5 1,-1 0-3,0 0-1,-3-4 1,-4 4-2,-2-4 5,-4 5 2,-2 1 1,-4-1 4,2 1-4,1 0-1,-2 0-2,-18 0-1,-26 1-2,30 3-2,1-1 0,8 0 0,1 1 1,5-2-1,1-2-4,7 0-6,2-1 3,8-1 1,1-1 3,5 1 3,-1-5 0,-3 0 2,4 3-1,-9-3 5,-2 5-3,-3 1 2,-9 0 0,0 1 0,-3 0 2,2 0-3,1 0-3,-21 7-16,-28 11-12,28-4 197,5 5-138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5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633,'-5'3'221,"2"8"-274,-3-3-115,-1 5 10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00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24 881,'-32'22'336,"29"-28"-256,1-2-9,8 4-40,-4-8-13,8 5-6,1 2 0,1 0 4,4 5 6,-5 3 8,3 1 6,-4 0 3,4 6 2,2 2-8,2 4-6,3 8-8,-1 5-4,1 10-8,-5 11 2,-4 23-2,-3 6-3,-8 15-1,-4 0 0,-10 8 0,-3 5 1,-9 0-1,-5 1-1,-8-10 1,-3-6-1,2-11 1,2-7-1,7-16-4,10-8 1,3-19-9,7-6-1,6-13 2,-3-7-2,4-3-3,-1-3-12,0-3-30,4-1-13,-3-2-7,5 3 3,-1 1 185,1 1-9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4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561,'9'-8'233,"-5"7"-149,0 3-5,-3 13-26,-2 4-8,-1 11-9,-2 0-5,3 0-11,1-3-18,0-7-36,0-2-199,0-13 164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4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143,'1'3'31,"6"-3"-54,3-5 41,7-6 115,2-3 36,1-6 42,3 1-22,-1 4-68,0 1-19,-2 3-30,-4 3-8,-2 4-25,-5 2-8,-2 4-13,-1 5-6,-3 4-4,0 5 0,-4 5-3,-1 3 3,-2 2-2,-1-2-2,-1-5 2,4-4-5,-4-6-3,0-5-3,2-2-2,-4-2 4,1-8 2,2 0 0,-1-12 0,1-1-2,5-4 3,0-2 1,6 5 4,1 1 0,4 6-3,1 2 0,1 3 0,1 2-1,3 8-1,-2 3 1,2 7-3,-4 1 2,-1 6 2,0 4-2,-2 2 1,-1 2 0,-6-4-8,2 0-7,-5-5-24,0-8-36,3-2 5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4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60 637,'5'-43'255,"-11"33"-176,-2 2-3,1 8-41,-2 4-16,-4 4-24,-2 10-2,-1 8 12,-3 4 0,5 12 14,1-3 3,3-1-4,6 1-1,7-8-12,2-5-8,9-9-21,1-7-12,0-16-24,5-2-7,-1-13 4,0-1 10,-2-4-15,-5-3-21,-2 9-89,-8-1 104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3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0 676,'-1'6'264,"-10"9"-189,-1 6-35,-3 10-23,-1 1-8,4 1-2,1-2 0,4-2-16,5-3-9,4-6-23,-2-4-17,7-3-119,-1 2 12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3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1 604,'-6'-4'246,"-4"4"-157,-1 14-50,-7 7-22,-4 16-3,-2 9 6,-3 1-7,1 2-20,2-7 7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3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8,'48'17'254,"-44"3"-155,2 3-30,5 0-20,5 0-23,-3-5-7,1-5-5,0-3-6,-4-3 0,0-3-1,0-2-6,-1-2-2,1-6-24,-2-2-27,-1-5-177,-2-1 15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3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32 450,'-3'-1'188,"-1"-1"-126,-27-15-12,27 20-30,0-3 6,-2 1 26,2 1 10,-1-1 23,-2-1-4,4 0-10,-3 0-9,1 3-26,2 2-9,-4 7-18,0 4-4,-3 11-5,0 4 0,2 2 6,8-1-1,1-5 0,5-5-2,5-4-3,-1-4 0,5-8 1,1-6 2,4-10 1,-1-8 2,2-5 3,-1-2 1,-2-1 9,-3 0 0,-9-3 5,-2 3 0,-8 0-4,-4 2-5,-4 6-9,-3 7-4,-2 7-16,-2 10-6,-2 11-19,0 1-11,6 4-180,3 1 16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2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8 535,'3'-36'218,"7"8"-148,-5 2 5,7 10-13,0-2-6,2 5 2,5 4 0,2 0 3,2 5-4,3 4-12,2 6-11,-1 4-16,0 4-7,-7 4-11,-5-2 4,-4 8-6,-10 0 1,-11 6-3,-3 4 1,-15 6 4,2 1 4,-1-6 9,-2-1-3,8-12-8,2-8-4,10-4-12,3-7-1,6-5-5,3-2 1,8-3 7,0-3 4,6 3 10,-1 3 5,1 3-2,3 8 1,-1 5-1,-1 2-4,-5 8-3,0-1 0,-7 2-2,2 0 2,-1-5 2,-5 0 0,4-2-1,2-2-5,-5-5-24,0-3-27,-2-3 3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1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498,'-1'1'200,"1"5"-117,0 4-6,-1 12-19,3 11 13,-1 14-2,1 8-10,2 7-16,-3-6-10,1-11-13,-1-5-3,-1-13-7,-1-4 2,-1-4-3,1-4-3,-3-8-6,4 0-9,0-9-27,-4-3-26,1-6 4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1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606,'-4'4'230,"0"6"-179,3 10-12,-1 15-6,2 12-7,-1 13 0,-3-1 3,5-3-5,-12-8-3,8-10-7,-1-5-4,-5-5-2,11-3-3,-8-8-16,5-3-22,-3-8 2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01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20 1001,'-15'-13'376,"4"5"-320,-7 11-10,-1 10-15,-5 25-25,1 23-3,-1 34-3,4 15 0,5 23 1,3-1 9,7 5 14,5 2 4,5-14 7,3-8-4,5-20 1,-3-10 0,5-19 0,-2-7-1,0-20-1,1-9-4,-7-17-9,0-5-3,-1-7-12,-4-4 0,-1-5 0,-1-3 1,-3-2-6,-1 3-7,-2 1-29,1 0-26,-3 0-52,1-4 71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1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8 604,'-3'-29'266,"1"29"-148,2 3-45,-1-1-20,1-2-32,0 0-11,0 0 0,0 0 4,9 6 4,32 29 2,-24-27-3,-2 4-6,-2-9-6,-2 3 0,-4 1 2,-2-6 1,-5 5 3,-3 1-1,-4 0-2,1 4 0,-6 4-20,1-2-18,2 0-233,-1-3 184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0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8,'-2'-2'261,"2"2"-184,0-1-14,0 1-33,0 0-6,0 0-5,4 0 0,17 3-10,27 4-2,-23-5-1,5 0 1,-5-3 0,0 1-1,-2 0-1,-5-2 0,-1 1-2,0-2-6,-3 3-36,-3 0-49,-4-2 57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0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16 432,'-14'-47'230,"5"12"-65,3 6-43,3 9-64,3 5-11,5 4-15,4 1-1,14 0 5,5-1 5,2 1 10,7 1 0,-7 3-9,-1 3-7,0 5-14,-7 2-5,-2 4-8,-3-1-2,-4 7-6,-6-2 1,-7 6-1,-4 2-7,-11 6-2,-3 4-4,-2 3-1,-4 0 6,3-4-1,3-4-3,4-7-3,6-4-4,8-6 0,-2-2 2,7 0 7,2 2 2,2 4 4,3 3 2,3 4-1,1 2 2,-1 0-1,2 3 2,-5-4 2,-2-1-9,-3-4-32,0-3-32,-4-7 42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40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580,'1'-9'244,"1"7"-149,2 2-28,1 7-35,-5 4-4,3 14 3,-2 9 11,0 15 2,2 8-2,3 2-7,2 2-6,1-9-6,-1-5-1,-2-10-8,-1-6-2,0-9-1,-2-3-1,-3-8-5,1-3-6,-1-8-14,1-5-16,-1-10-31,-2-3-7,-5-9-27,-2-3-10,-5-5 74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9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05,'2'0'252,"2"2"-223,-1 6-13,0 12-15,1 17 1,-4 9 3,3 15 19,-2 0 6,-1-4 0,1-2-1,0-14-8,3-5-3,-2-12-7,0-6-12,0-10-32,0-7-30,2-8 38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9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00 296,'-78'-33'216,"62"27"-8,5 4-73,4 1-28,3 1-46,2 0-19,7 2-13,3-1-11,8-2-10,7 0 4,6-6 1,4 0-3,9 1-1,-7-1-4,2-1-6,1 3-9,-16-4-51,2-1 43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9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4 452,'38'64'200,"-32"-54"-124,2-4 8,3-4 9,2-5 1,-1-9 2,3-7-1,2-3-11,4-8-36,4 0-7,-5-2-14,0-3-3,-6-2 0,-8-4-5,1 0-2,-5 0-4,-5 1-7,-4 5 2,-3 11-4,0 6-4,-3 12-2,1 6-8,-1 12-8,2 8 2,0 18 0,1 12 6,2 12 8,1 2 1,8 6 4,2 2-3,4 1 0,2-4 3,3-10-3,-3-10 0,2-12-2,1-3-8,-5-9-14,6 0-10,-7-10-28,-1-2-16,-8-9-13,-8-5-5,-5-9 63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8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37 673,'-18'-28'302,"10"27"-158,0-1-41,1-1-19,3 2-29,1-1-16,4 3-28,7 7-7,10 8-13,7 9 2,13 12 6,8 6-1,9 11 1,0 2 1,-6-5 3,-4-3-3,-10-13 2,-2-6-1,3-1 0,-6-5 0,2-3 0,-3 0 1,-6-6 1,-3-3 0,-10-1 1,0-4-2,-7-2 1,4-2-2,-6 0 2,-2-2 2,0 0-5,1 0-8,0-1-18,-1 0-19,1 0-66,-1 0 72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5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 814,'-2'-2'297,"2"2"-258,3-2-2,-2 4-29,-2-2-10,0 0-6,1 0-4,0 0-27,0 0-26,0 0 4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5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578,'32'-19'241,"-33"32"-147,0 3-15,-2 1-27,1 3-5,2-2-13,4 1-9,-2-4-11,1-2-9,0-2-5,-2-3-8,3-3-20,-1-2-20,2-2-92,-3-4 9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7:01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37 863,'-7'12'360,"4"-3"-243,17-1-13,2 0-7,14-10-21,7-3-7,11-5-26,7-3-20,10 0-19,-4-6-13,-2 2-45,-9-3-21,-10-4-42,1 1 231,-6-5-99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4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401,'12'-62'196,"-8"62"-78,1-2-9,-2 2-35,2-5-14,0 3-12,2 0-3,2-3-14,-1 5-6,-1-1-6,2 1-2,-6-1 4,3-1-1,-1 4-7,-1-2-2,2 2-8,0 0 0,-2-2 0,-2-2-2,2 3-1,-1-1 1,-3 0 2,0 0 0,0 0 3,0 0 2,0 0-1,0 0 2,0 0-3,4 3 0,-3 0-2,3 11-1,24 27 3,-23-22-1,-2 2 1,0 3-1,1-2-2,-6-3 0,0 0 0,0-2 0,0-2-14,4-1-4,-4-6-35,4-1-26,-5-7 51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4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 304,'4'0'137,"5"2"-74,1-2 21,3-3 28,2-3-19,1-5-8,2-1-37,-2-1-11,1 6-18,-2-1-1,-6 6 0,-1-1 1,-4 0 6,-2 5-3,2-1-2,-4 0 1,0 5 1,-1-3-1,-3 9-4,3 5-2,-2 0-8,0 0-2,2 2 2,-1-3-5,1-1 0,1 3 0,0-4-1,2-1 0,0-3-1,-1-4 0,1-3-8,-1-3-6,-1 0-7,0 0-5,-1-1 0,1 0 0,-1 0-9,0-3-14,0-8-175,-6-28-26,6 27 138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4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30 431,'12'-26'250,"-12"25"17,-2-1-153,-1 1-34,2 0-17,0 1-25,0 0-9,0 0-10,0 0-1,-6 2-12,-30 24 1,24-8 0,2 4-3,-1 5 3,3 4-3,-1 1-4,3 1 0,10-2-3,-3-7-4,10-2-5,0-6-4,-1-6-5,6 0 0,1-6-8,-1-4 1,2-1-5,-4-7-3,-3-4-2,0 2-1,-4-1-10,-3-1-59,-5 0 78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3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0 289,'-45'29'169,"39"-24"25,0 1-106,1 2-5,1 2-1,-1-2-17,0 4-7,0 1-14,2 0-9,0-1-10,6 0-6,0-6-10,-1 2 0,3-5-2,-3-2 3,10 2 3,2-4 1,2-4 5,2-2-2,-4-3 1,-6-1 0,-1 2 5,-1 0 5,-9-2 7,0 4 4,-3-1-10,-11 0-10,7 5-18,-1 0-6,-5 4-22,11 3-8,-5 6-29,5 1-39,8 0 68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2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440,'-1'4'213,"0"2"-92,2-1-31,4 5-19,8 0-27,2 0-12,3-1-8,5-6-9,0-2-4,0-4-2,2 0-7,-6-4-2,6 0-25,-5 3-21,-3-2 3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2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33 656,'-27'-33'267,"27"33"-161,-4 0-28,1 0-21,3 0-9,-3 5-22,0 3-6,0 9-7,1 2-6,-1 12-1,2 0-1,1 0-1,0-6-4,2-6-10,3-3-5,-5-11-12,-1 3-6,-5-10-25,2 0-26,3-5 54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2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6 741,'0'-11'272,"6"4"-225,1-2-9,6 1-9,4 4-2,-1-6 6,1 0 2,3 1-2,1 1-2,3 8-7,-3 3-5,1 6-7,-2 4-4,-7 1-8,2 7-1,-7 1-2,-3 1 2,-6 4 1,-4-2 0,-6 5-5,-5 2 0,-5 0-5,-5-2-5,1 0 0,3-7-4,6-6 5,8-4 3,0-9 1,2-5 5,3-2-9,3 0 2,4-7 5,4 6 0,5-3 13,-4 0-1,5 7-1,-1 1 0,-1 7 0,2 3-2,-2 0-2,2 6 3,-4 0-2,-2-2-1,-1 5 0,-4-7-2,0 2-3,-1-4-2,-2-3-24,2 0-17,-2-5 3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1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-2 608,'1'-5'224,"0"7"-190,-1 1-16,0-3 14,0 0 7,0 11 21,-2 42 9,-1-11-13,-4 3-1,7 18-10,-4-1-9,-1 1-13,4 3-10,-6-17-8,7-3-2,0-16-3,0-8-5,-2-7-9,1-6-5,1-5-15,0-2-1,0-3-165,-1 0 142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1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454,'3'0'224,"-2"0"-108,-1 4-30,0-4-21,0 1-18,10 24 4,10 42 9,-15-19-8,-6 7-13,0 2-9,0 4-18,-3-2-4,2-4-7,0-5 3,-4-13-3,6-4-1,-4-12-9,0-7-10,1-7-13,-1-3-7,0-7 27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1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7 640,'-33'2'244,"23"0"-186,4 1-6,2-3-7,1 0 0,4 0-5,1 2-5,1 0-8,-3-2-7,0 0-2,3 0 2,18 3-6,27 5-2,-24-5-4,4-1-3,0 0-4,5-2 0,5 0-1,0-1 2,-4-5 7,0 2-3,-13-2-1,-3-1 1,2 4-5,-5 0 1,-5 1-7,-4 2-7,-6-2-3,2 2-2,-2 0 5,0 0 1,0 0-8,-1-1-3,0 0-20,0 1-2,1-1 8,-1 0 6,0 0 28,0 0 11,0 0 18,-2 0 4,-3 0 2,1 1-2,-27-3-8,28 4 0,0 0-6,1 0-3,-1-1-7,4 0-5,4 2 4,2-2-1,2 4 7,2-2 1,0 1-4,-1 1 2,5 0-6,-2-1 0,1 0-3,2 1 1,-3-1 2,-2 0-3,0 2 1,1-3-3,-6 1 2,-1 2 9,-5 1 8,-10 0 3,-1 3-1,-1 5-7,-2 0-6,-2 0-3,2 0-10,-1 0-7,1-2-25,8-2-20,2-3-64,3-4 7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28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56 738,'-33'-57'288,"28"63"-194,0 2-8,-5 3-16,2 4-11,-3 7-17,-3 3-11,1 4-16,-5 1-4,-2-2-16,5 0-13,2-3-32,7-4 176,3-6-107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30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09 556,'-5'-4'239,"0"1"-138,-1 0-15,9 1-33,-1 2-4,5-6-7,-1 0 3,2-6-4,3-4-6,7 4-4,1-4-7,1 5-6,-1 3-1,-3 2-5,0 2-3,0 7-3,-1 1-4,-6 8-2,1 6 3,-1 7 0,-6 3 0,0 5 3,-8 2-4,-10 2-2,-1 0 1,-9 1-9,4-1 2,-1-6-3,5-1-1,5-11 2,-1-8-10,6-7 1,1-4-2,5-7-3,1 1 9,3-6-6,4-1 5,-1 0 13,6-1 3,-2 3 8,1 1 3,-2 4-5,-2 5-3,0 6-5,-1 3-2,0 5 3,1 5 0,1 7 5,-2-2 0,0 2-2,1 1-1,-2-6-2,1-1-7,0-3-24,-1-6-11,-1-3-42,2-2 49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29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3 462,'-7'-43'202,"6"46"-108,-1-2-12,2 5-29,1 2-12,1 2-16,-2 5 0,3 5 2,-2 4 4,0 10 5,1 4-3,-3 12-9,-1 5-4,-2 2-13,3 2-2,3-5 0,-5-5-4,0-7-2,-1-9-6,-5-7-5,2-3-6,-2-12-34,0 3-31,-2-8 5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29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38 552,'-10'-39'220,"5"43"-142,3 3-13,0 4-17,-1 3-5,-2 0-11,-2 5-6,4 8-6,0 4 0,5 17-4,2 5 0,-3 7-6,1 2-1,1 1-5,-5-6 0,1-9-1,1-5-2,-6-12 4,1-3-2,1-8 3,0-5-3,3-6-5,2-2-8,-5-7-23,2-2-46,3-4-183,-1-4 17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28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464,'-4'16'187,"-4"-2"-129,4 0-14,3-8-19,-1 0 3,6-3 4,-3-3-5,3 0-34,-3-2-9,-1 2-23,0-1-57,0 0 78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28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777,'27'-40'288,"-27"45"-239,-3-2-14,1 1-15,-1-1-11,-2-3-4,1 2 1,1-1-9,5 0-11,-2-1-20,0 0-22,0 0 35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27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436,'10'2'188,"0"-2"-123,7 0 16,5 4 9,-2-3-18,8 4-11,-5-5-20,1 1-9,5-3-17,-6-3-2,-1-4-4,0-1-11,-4-1-41,0-4-103,-2 1 9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27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372 760,'-1'3'266,"1"-3"-236,0 1-7,0-1 4,-1-1 17,0 0 4,0 0 3,1 0-1,0 0-13,0-2-3,5-11-7,11-34-6,-11 23-6,-1-5-3,-4-6-3,0-2-2,-2-3-3,-2 3 2,0 5-2,-3 6 1,3 12-2,-3 0-3,3 9-7,-1 4-1,1 2 1,0 3-2,1 14 5,0 3-3,-1 19 0,4 10 4,0 13 0,1 5 3,5 0-1,-2-2 0,0-9 1,-1 2-1,0 0 2,-2-2-1,0-2-12,-2-7-10,-6-9-29,-1-7-25,-1-7-143,-5-5 147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20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531 446,'-32'-26'194,"28"24"-101,-4-1 2,6 6-25,-2-3-11,2 2-21,2-2-11,-1 0-13,1 0-6,0 0-4,0 0 1,0 0 2,0 0 1,0 0 4,0 0 0,0 0 4,0 0 3,3-1-1,12-4-4,30-16-3,-25 7-1,7 1-1,1-8 2,10-1 0,6-3 0,5-5 0,-2 0 1,-4-4-5,-1 0 2,1 1-3,3-2-1,6 7 2,-2 3 0,-3 2 0,-3 4-3,-10 2-2,-7-1-1,-3 5 1,-5 0 1,-5 2 2,-3 3-3,-4 3 6,-1 3-1,-2-1 0,0 3 6,-4-1 5,-2 0 3,2 1-2,-1 0-3,0 0-11,0 0-2,0 0-1,0 0-7,0 0-16,0 0-13,1 0-36,-1 0 42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9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3 697,'-2'-3'269,"2"3"-193,-1-7 2,-1-2-14,3 3-10,3-1-13,-1 1-9,4 5-15,-3-3-2,4 4-4,2 0-3,-1 0-1,2 3 0,-4-1-1,-3 4-2,0 2-1,-2-1-3,-2 2 0,0 0 0,-3 1 0,-3 2 3,0 0-3,-3 2 0,0-3-3,1-1 0,3-1-1,-1 0 0,5 1-1,1-4-2,0 0 0,3 0 0,-2-4 0,2 0 0,3 0-1,0-1 2,3-1 5,-1-2 2,0-1 3,2 1 1,1 0 1,1 3-1,1 1 0,-5 0 2,-6-1-1,0 0 0,1 3-1,-3-4-1,0 0 1,0 0-3,1 0 3,-1 0-3,0 0 0,6 2 1,-6-2-2,1 0 2,0 0-3,0 0 1,6 3-10,19 13-16,-25-13 15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8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732,'-5'-1'281,"1"1"-199,0 3-21,-1 13-16,-4 2-10,0 14-5,-4 6-5,-3 1-2,2 3 1,-1-1-6,-2-4-5,2-5-13,3-2-10,3-13-20,4-3-11,8-7-33,-1-7-62,9-12 9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27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 720,'0'-27'285,"3"26"-202,3 1-13,0 2-6,6 0-5,3 5-3,7 7-8,6 2-1,0 1-9,5 2-5,-3-5-12,-4 1-2,-5-4-8,-4-1-2,-7-1-5,1-1-1,-4-4-13,0 2-12,-2-3-34,-3-4-21,3 0-47,-2-2-223,-1-8 242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8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 630,'0'-1'260,"0"0"-155,0 0-24,0 1-31,2 0-9,11 7-4,34 29-2,-24-15-4,1 0-4,0 0-10,-3-2-4,-6-8-5,1 1-3,-2-3-4,-1-1 2,-6-1-8,-2-2-8,-2 0-34,0 1-31,0-6 45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8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674,'-60'51'262,"59"-49"-190,3 3-38,2 0-10,3 2-12,1-2-6,-1-2-13,5 0-6,3-5-9,0-2-12,3-2-27,0-3-32,1 0 5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7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732,'31'-35'261,"-22"37"-236,1 1-7,5 0-1,-1-2-7,1 3-3,-1-4-5,1 3 0,-2-4-2,2-1 2,-3 1-19,0-3-50,-3 1 44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7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743,'12'-24'259,"5"29"-211,5 6 1,3 4 0,0 0-6,2 11-27,-5 0-4,-7 1-4,1 4-3,-10-5-1,-2 0-3,-3 2-1,-2-1-10,-7 0-36,-4 2-74,-2-4 7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7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-2 626,'-16'0'246,"1"3"-187,0 5-14,-10 3-13,5 18-13,-4 8-2,2 20-9,10 10-1,1 7-2,7 2-2,7-5-2,6-4 0,11-13-6,4-7-8,7-17-32,4-7 3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6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0 736,'-3'-4'286,"-1"4"-195,-2 9-52,0 3-17,-8 8-5,1 5-10,-1 9-20,-7 2-24,9 4 2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6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1,'0'0'290,"0"2"-161,0 2-44,0 2-35,13 26-6,6-19-10,-1-1-3,10 3-8,2 5-6,-1-3-11,0 1-2,-7-3-2,-4-2 1,-5-4-10,0 0-8,-5-2-26,-1-4-26,-1 0-261,-5-4 23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6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1 865,'-1'0'291,"7"-2"-279,2 0-3,11-1-6,4-2 6,13-3 4,9 0-1,8 1-4,-1-4-4,0 4-16,-8-4-13,-6-1-50,-1 0-46,-3-1 74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16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73 664,'-5'-1'258,"5"8"-172,0-7-9,0-1-21,2 5-9,1-8-19,5 5-4,0-9-2,4-5 3,5-8 1,-1-4-2,8-4-7,-2-4-4,-5-7-5,0-1-3,-13-5 2,7 7-2,-10-4 0,-1 0 0,1 9 1,-12-1 0,4 17-2,0 7 1,1 9 0,3 7-1,5 18-4,-1 11 0,3 20-2,7 11-1,2 12 4,4 3 0,-1 0-1,-7-4 0,-3-9-12,-1-2-7,-7-8-27,3 0-28,-9-15 4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36:14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24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0 939,'19'23'378,"-22"-24"-275,3 0-8,1 1-71,-1 0-12,0 0-21,0 0-6,-1-1-4,0 1-4,-2-1 15,-1 0 4,-2 1 16,-1 0 13,-21 9 17,12-5 10,-1 3 1,0-4-5,3 2-8,0-1-3,6 0-16,0 3-4,1-2-8,3 4-8,6 5 0,4 1-1,6 5-3,-1-3 0,5 0 1,2-1 2,0-1 0,3 1 1,-3-3-2,-1 1-5,-2-4 5,-6-4-2,-4-2 3,-4-4 0,0 0 1,1 1 1,-2-1 2,0 0 1,0 0 1,-1 0 3,-1-1-1,-2 0-2,-1 1 0,-1 1-6,-26 8 3,15-3 0,-11 0 1,3 1 7,0 0 0,1-2 6,6 2-5,0-4 1,2 2-6,7-1-7,0-3 2,3 1-5,3-2-23,2-1-19,5 3-45,-3-2-22,4-1-8,3-1 68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36:14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4,'0'0,"0"0,0 0,0 0,0-68,2 22,9-17,9-21,6-10,35-44,-8 49,-9 23,-9 18,-16 19,-8 1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44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698,'20'1'237,"15"0"-217,24-1-5,9-1 0,20 1 7,11 0-2,13 1-2,8 3 1,29 0 6,1 1 2,17-5 3,10-1-4,2-6-10,7-2-3,6-3-6,-2-4 0,-1 5-2,-8 1-1,-20 7 0,-1 5 0,-29 5-1,-10 4 0,-15 3 4,-22-2-3,-11 6 2,-12-1 5,-25-5-4,-5 4 0,-20-7-1,-5-2-12,-6-6 5,-5-3-2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43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5 234 1066,'-41'-21'369,"12"3"-336,1-3-3,3-2-11,5 3-2,-6-3-5,5 7 4,-1 4 1,-6 1-2,-4 9-1,1 2-5,-11 13-11,0 10-3,-9 12-13,-3 12-8,9 21-10,-1 11-4,13 25-1,6 5 2,14 17 5,6-2 2,13-3 6,5-5-1,14-20 8,6-10 4,19-23 7,11-11 5,9-23 2,3-11-2,2-19-2,3-7 1,7-17 1,-1-6 2,-6-17 10,-8-9 3,-10-14 7,3-4 9,-4-8 1,-10-3 0,-12-7 4,-13-2 0,-17-3 4,-5 0-3,-14 7-9,-5 6-8,-9 13-12,-7 5 1,-13 8-6,-6 6 2,-13 12-2,0 12-7,-10 22-18,-4 8-18,-3 26-322,7 12 262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9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3 740,'-1'-13'285,"2"-3"-208,2 0-16,6 3-17,-6-2-7,0 2-3,-1 0 3,-1 3-4,8 3 2,-2 1-11,3 6-7,1 0-9,-8 6-6,4 8 0,0 6 0,1 8 0,3 1 2,-3-4 0,-3-3 0,1-6 1,-4-5-1,4-4 2,-2-3 1,-2-4 1,2-4 0,-3-6 1,3-4 1,-1-8-5,1 2 2,0-2-5,1 2-1,-4 2 2,1 4-5,-1 6 2,-1 3-2,0 6-2,0 2 3,0 8-7,-3 1 6,2 5 0,-3 3 2,4-3 2,1 1 0,2-3-2,1-5 0,0-1 2,2-4-1,-2 0 1,2-5 2,-1-4-4,-1 0 2,3-5 1,-2 0-1,1-1 2,1-1-1,-1-4-1,0 1-2,2 2 0,-2 1-1,-2 4-4,0 4-3,-2 3-5,2 5-4,3 12 2,-1 2 4,2 7-2,3 6-6,1-5-26,2-1-21,4-1-107,-7-9 113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2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45 627,'-29'33'228,"31"-42"-186,2-4-17,-3-4-7,2-1 0,-1-3 12,2-1 8,7 6 5,2 1-5,1 5-12,-3 3-6,-5 4-6,-4-1-2,-2 5 0,1 8-3,-2 6-2,1 6 3,0 2 0,-1 0 4,-5-6 0,4-1 0,2 1 2,0-5-2,5-3-3,-1 0-4,1-9-4,-2-2 0,3-5 0,-1-5-1,4-6 3,1-1-3,2-4 0,3-2-2,-1 4 0,-1 0 3,-4 3 1,-1 5 2,-6 4 5,-1 3 1,-1 5-2,1 4-1,1 6-4,-1 4 1,-1 9 3,-1 0-1,2 1 3,-1-3-5,3-5-1,-1-5 0,4-2-2,3-2-3,3-5-6,4-3-8,7-5-30,4-2 648,11-13-46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1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-2 634,'-10'0'272,"-1"4"-158,-3 8-55,-1 5-19,-5 8-26,-2 2-5,0 4-34,-1 0-23,7-2 28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1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0 798,'-3'-28'290,"2"26"-222,4 2-21,1 2-15,0 3-4,4 7-12,-1 1-2,6 7 2,0-1 2,2 1-6,-1-1-4,1-6-3,-2 1-2,0-6 0,-1 2 1,-3-4-1,0-2-4,-5-1-14,1-3-11,0-1-24,-2-4-20,3-6 43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1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20 623,'-7'0'236,"0"-2"-174,-5-1-14,5 1-11,-4-6-2,4-1-2,-1-4-1,3-3-4,0-2-2,3-5-1,6 3-3,1-6-9,5 5-3,7 3-1,-7-1 0,4 9-4,-6-1 3,3 10-6,3 5 0,-6 8 0,0 5-1,-1 7 2,-6 1 2,1 2 1,5 1-2,-7-6 1,4-1-2,0-5-1,-2-4 0,2-5 0,-1-3-1,2-4-1,-3 1 0,5-3 0,-2-6 1,-3-8 1,5-3 2,-2-7-1,2-3-1,0 1 0,1 2 0,-5 6 0,1 7-1,-1 9-2,-1 4-2,0 12-3,-2 7 0,0 13 2,0 5 4,-2-3 1,2 2 4,1-10-1,0-6 0,3-6-3,-1-8 0,4-3-1,1-4 1,4-5 1,0 0 2,0-8 0,0-3 0,-2-5 0,0-1-2,-5 1 1,1 2-1,-2 2-1,-2 5 2,2 6 0,-4 1-1,0 6-1,0 0-1,0 6-3,1 5 0,2 9 2,2 4-1,1 1 0,1-3-5,6-3-24,-2-1-14,4-4-230,3-2 19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0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4 887,'2'6'306,"12"-3"-265,2-3-12,19-1 2,5-4 1,8-1-10,-1-3-8,-6-4-9,2 1-5,-1-5-19,7 4-8,4-3-36,4 0-33,0 1 6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0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27 661,'2'-9'242,"0"-1"-202,0 0-6,3 5 7,-7-1 12,2 4 5,0 1-4,-5-1-10,5 2-18,-1 0-7,-4 24-6,-10 44 2,5-8 2,0 2 3,0 5 1,7 3-2,-4-1-5,2-3-3,-1-10-6,2-6-2,4-15 2,-1-5-1,0-12 1,0-4 1,-3-10 0,2 1-1,2-5-1,-3-3-2,4-5-2,-1-11 0,7-11-2,1-7-1,-2-16 1,6-2 0,-5-9 0,3-4 1,5 0 1,-2-6 2,4 2-2,-1 2 1,-1 7 0,-1 12-1,-4 10 1,0 7-1,0 11-2,-1 1 0,-3 9 0,3 4 1,-5 6-3,1 3 0,1 13-3,1 7 1,1 11 1,1 17 0,2 17 1,-1 9-1,1 8 2,2-3 2,0-6 1,0-5 2,1-7 1,-1-4-1,-1-11-1,-2-9-3,1-9-17,-1-4-8,-4-13-33,-2-1-87,-5-7 99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23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332 568,'-35'-10'275,"26"9"-121,-1-1-9,2 0-65,1 2-17,4 1-19,3-1-10,1 0-15,0-1-6,1 0-9,1 0-3,2-2 3,2 0-1,30-12-2,-17 9-2,4 3-5,2-1-1,6-1 1,2-1 1,10-4-1,1 1 2,3 0 3,-2-4-1,-2 1 2,1 2 0,9 0 0,5 3 1,7-2 0,-1 0-1,-4 0 1,-1-3-3,3-1 2,8 3 2,0-2-2,1-1 0,-6 2 0,-3 0-4,7 3 0,4 2 2,3 0-1,-4-1 0,-1-2 3,-1-3-2,10 4 1,-1 1-1,-5-2 2,1 5 0,0 2 0,5 1 1,1 3-1,-5-1 2,-6-2-2,1 1 0,9 1 1,2-1-1,-2 6 0,-3-3-1,3 2 1,0 0-1,2 2 3,-7-5 0,-3 4-1,1 1 1,2 0-2,2 6 0,-7 2 2,-3 0-1,1 0 1,3 2 2,0 1-1,-2 1 5,-6-1-3,-1-1 1,2-3-1,5 0-5,-2 1 9,-2-2 1,-5 1 7,-2 0 1,5-2 0,0 2-5,-1 0-2,-4-2 0,-3 4-2,-1-2 4,6 0 1,3 1-1,-3-5 1,0 2 0,-8-5-5,-3 1 1,4 7-3,-3-3-4,7 8 1,-5 0-4,-8-6 3,1 4 5,-14-6 5,0-1 3,-2 3 0,-3-5-2,-1 1 0,-1 0 4,-2-1 0,-3-1 0,-3-1 0,-2-3-5,-9-3 1,3 2-2,-5-3 5,-5-2 8,1 1-5,-2-1 2,-3 0-17,-1-1-22,-26-11-40,21 8-19,-3 0-35,2 1-3,3-5 7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6:05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3 284,'38'-10'122,"-4"-7"-71,9 5-10,2-1-9,10-3-13,8 4-7,4-5-8,5 4 1,2 1-3,10 4-2,12 1-1,0 1 1,12 2 7,-3-1 1,5 4 6,5 1-1,11 2 0,-3 4 1,2 2 4,1-1 5,-7 2 19,-1 2 9,-2-4 14,-3 2 4,-13 2 0,-4-1-6,-9 4-13,-5-1-5,-9-2-17,-7 1-8,-16-3-1,-11-3-7,-12 1 0,-4-1 7,-14-1-4,-2-2 4,-6-2-4,-1-1-2,0 0-5,-1-1 0,1 0-25,-1 0 86,0 1-5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9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30 516,'-12'-4'258,"1"0"-94,8 1-56,3 3-26,6-6-32,3-2-16,19-7-15,5-6-2,13-10-3,13 0 5,7-4-5,8 2-5,22 4-2,2 0 0,22 6-2,7-3 1,6 0-2,14 0 0,10-2 0,7 3-1,12-1 0,3 2-2,4 2 3,0 4-3,4 6-1,-7-2 1,4 9-1,-2 1 0,-7 1 3,0 3-2,-13 3-1,-7 0 3,-23 5-3,-5 0 0,-23 0 0,-16-1 0,-16 1 6,-14 3 1,-24-1 2,-4 0 4,-15-3-6,-4-4 0,-10-1 6,-2 2 3,-10 1 2,-2 4 0,-5 1-11,-4-7-3,0-1-1,1 0-2,-1-4 2,4 2 1,-7-6-2,-3-4 1,6 1-3,-5-4 1,7 0-1,6 1 1,-7-4 5,9 6-3,0 0-2,-1 3-1,7 3 0,3 1-2,3 1 1,4 1 1,7 2-2,1-1 0,6 2 2,2 0 0,2 0 1,3 1-1,3-1-1,3 1 2,0 2-2,-6-2 1,-4 0 2,-8-3-2,-6 0 1,-2 2 0,-3-1 1,-2-1 2,-3 4 1,2-4 1,0 0-2,0 0-3,-10 4-2,-25 17 1,25-13 1,4 4 1,5 0-2,2 0 0,3-3-6,2 0 2,-4-9 1,3 5 0,2-3 7,-3-2-5,3 2 1,-2-3 1,-4 0-1,-3 3 2,2-2 0,0 0-3,-1 0-10,-7 5-11,-28 23-21,34-16-17,1-8 37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5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55 414,'-2'-44'249,"-3"36"-30,3 7-86,2 0-35,-2 0-34,2 1-21,0 0-20,0 0-1,0 0-9,0 0 8,4 3 3,13 1 2,30 31-1,-25-28-1,-1-2-1,-2-1-4,-3-3 0,-4-2-1,-6-1 2,-1 2 2,-2 5 0,0 1-4,-1 8-6,-4-1-5,-6 6-2,-6 2 0,-10-1-3,2 4 1,-12-2-2,-3 1 0,0 0-6,1-1-8,12-2-35,8 2-14,7-6 12,1-6 18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5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8 1262,'0'0'14,"-1"1"-2,-1 2 10,1-3 0,0 0-17,0 0-17,0 0-10,0 0-5,1 0 5,-1 0 13,0 0 4,1 0 5,23-6 2,58-30 5,-8 4 1,21-11-2,13 0 1,24-6-4,5 1 0,19 3 1,7 0-2,9 7-1,5-1 1,8 6-1,2 3 2,0 5-2,-1 5-2,-9 12-3,1 5-4,-17 8 6,-6 10-4,-13 4 2,-20-3 4,-14 3-2,-10-1 3,-22-5 9,-9 0 0,-17-2 10,-15-5 0,-16 0-4,-7-4-4,-10-2-1,-3 2 0,-6-3-1,-1-1 1,-5 0-11,-5-5-4,2 2-8,-1 0-5,-3-4-15,5 3-13,-2-4-22,4 2-16,5-2-2,5-3-12,7 0 6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4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2 812,'-44'44'307,"45"-43"-246,-1 3-3,-5 3-35,1 4-10,-1 1-9,1-2 2,7 1-4,-3-7 1,0-5 3,0-2 2,0 2 19,0 0 2,0 0-1,2-3-4,6-13-15,9-25-3,-17 25-2,-3 2 1,0 6-2,1 3 1,0 6-2,-4 0-1,0 11 1,1-1 0,-1 3-1,1 3 3,0-4-2,-1-4-1,0-3 3,6-1-4,2-4 7,-1 1-1,-1-2 1,0 0 2,0 0-6,0 0 1,0-11-2,31-23-8,-27 30-33,-2-1-25,2 3 38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1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1 0 1534,'-26'14'6,"-12"12"-6,-29 25-3,5 43-14,-7 16-10,2 44-14,6 17-1,3 27 7,13 7 2,14 25 17,5 3 6,17-7 10,6 1 10,17-29 23,9-12 13,24-25 6,8-19-2,15-30-24,10-15-6,12-32-13,4-17-4,10-28-3,4-17-11,8-33-8,-1-15-4,-4-35-6,2-12 3,-14-23 8,-5-13 2,-21-23 14,-13-13 5,-23-24 13,-5-8 8,-16-7 5,-12 2 2,-16 5-4,-12 7-5,-20 14-9,-13 10-8,-31 36-16,-11 18-1,-20 41-6,-10 20-10,-5 35-20,-8 15-9,-10 38-39,3 10-1,-3 28 64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42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19 413,'23'-41'230,"-23"38"-35,-3 1-86,3 1-61,-5 0-11,-2 0-15,6 3-5,1 1-8,-1 0-3,1-3 4,0 0 6,-1 0 15,0 0 6,0 0 7,0 0 2,1 0-4,-1 0-4,0 0-2,0 0-2,0 0-1,0 0 1,0 0-3,1 0-2,-1 0-8,0 0-2,0 0-5,0 0-2,0 0-6,0 0-2,0 0-3,1 0-1,-1 0 3,0 0-1,0 0 5,0 0 2,0 1 3,0-1 3,0 3-1,0 4-1,-10 36-5,5-16 1,0 19 1,0 13 0,-3 11 4,0-1-3,1-4-2,-1-7-2,1-10-5,2-4 1,1-10-3,-1-9 1,4-12 2,0-4-3,0-10 2,2 0 3,1-10-4,-1-8 2,8-11-4,-3-9-3,2-10 4,-3-1-1,-1-11 2,3-3 4,-6-8-5,2-2 0,0 6-7,2 9-10,7 19-6,-3 10 2,-3 13 6,-3 8 6,0 4 3,4 9 2,5 12-6,5 9-1,3 18 8,1 7-3,-5 6 8,-1 2 6,-1 3-4,0 0 3,2-6-2,-2-3-2,-2-8-1,0-4-2,-2-5-11,-3-3-13,-1-9-31,-2-6-7,-2-5-19,-3-7-9,-3-10 6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8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2 675,'6'-20'251,"5"0"-205,7 2 16,3-1 5,4 1 1,-3-3 2,6 11-14,2 4-5,4 12-7,1 6-8,-2 9-16,1 8-6,-9 1-10,-2 6 0,-10 1-6,-12-1-5,-15 6-11,-8-4-1,-13 2 5,3-1 2,3-3 6,2-5-4,8-8-6,3-10-3,6-7-4,3-4 1,6-3 7,1-3 5,4-5 8,3 0 5,4-1 6,2 5 1,3 11 2,2 3-2,1 10-1,2 2-4,-2 0-2,1 0-3,1-4-17,-2-2-11,-2-7-32,-3-4-153,-3-8 149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8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5 606,'0'-6'272,"2"5"-122,-4 5-79,2 12-10,0 16-17,-1 9-10,6 15-3,-1 7-4,-2 3-10,3 2-3,-5-6-6,0-5-1,0-8-7,0-3-4,0-9-28,0-6-17,-2-14-243,1-5 204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7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753,'2'-20'281,"-3"50"-213,1 5-9,-1 13-14,3 4-6,-1 8-10,-1 2-6,6 5-6,-8-4-1,5-9-8,2-4 2,-3-12-4,-2-2-5,-1-10-16,-1-5-16,2-8-104,3-9 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03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15 814,'-19'3'303,"4"7"-252,-9-6-14,-3 5-22,3 6-10,-10-3-1,12 3 3,6-3 12,-2-5 9,14 0 16,1-2 4,3-5-10,2 0-10,2-2-17,-4 1-5,0 1 1,13 0 5,40-2-2,-25-2 2,7-1-2,1-1-5,0-1-2,3 0-2,10 3-5,7-3 4,14 3-1,5-1 1,-2-8 4,4 4-5,2-3-1,6 3 2,1 5-2,-7-4 3,-7 5 5,-1 0-6,3 6 4,-1 3-3,-5 1 1,-8-1-2,-9-5 1,1 4-2,0-2 0,-1 2 1,-9-2 0,-6 0 0,-16-4 4,-5 2 7,-6 2 6,-7-3 10,1 1 0,0 0-3,-3-2 8,0 0 0,0 0 3,0 0-1,0 1-12,0 0-9,-1-1-4,0 1-5,0-1-5,1 0 1,-1 1-3,1 0 0,0 0 0,-1 0-7,0 0-17,1 0-12,0 0-28,0 0-16,0-1 653,0 0-444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22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 86,'0'0'23,"-1"-1"-2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7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9 548,'4'-2'250,"7"-5"-69,3 1-95,7-1-5,4-1-16,6 3-36,4-2-11,6 1-10,1-1-2,2-2-2,-1 5-1,-9-6-1,-2 5 1,-9-1-1,-4-3-2,-2 5-9,-2-1-12,-6 3-11,0 1-2,-5-2 2,-2 0 10,-2-1 12,-4 0 3,-3 1 8,-1-2 6,-4 0 2,0 0 3,-2 2 6,2-1-1,1 4 6,-1-1 2,4 1-3,0 0 1,7 1-7,2-1-3,6 2-1,3 3 0,1 1 9,3 0 1,6 0 2,0-1-3,2 2-5,-3-2-3,-2 2-6,-4 1-1,-6 0-3,-1 1 0,-6 2 0,-4 1 2,-5 5-1,-2 2-2,-4-1-10,8-7-14,2-6-22,2 0-18,-12 6 39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7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18 660,'-44'12'264,"37"-14"-181,4 2-14,-2-2-32,-1-5-8,5 3-4,0-6 3,1-2 2,4 1 2,-1-7-11,3 5-6,0-5-6,-2 2-5,1 8 0,-4-1 1,4 12-5,-1 0-2,0 8 0,5 6 1,-4 7 3,-2 0 3,-2-1 2,1-3 0,1-9-4,4-4-1,2-3 1,1-1-1,1-6 2,1-2 1,1-7-3,-5-7 0,0 1 1,0-2 0,-4-1 0,2 6 0,-4 2-1,0 4-1,2 6-2,-3 3-3,-1 7-4,3 7-1,2 12-7,0 4-4,6 5-24,-2 0-15,3 1 3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6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542,'10'-24'236,"7"1"-145,6-1 1,2-5-2,13 8-13,-1 0-6,2 8-12,0 5-9,-7 8-22,0 10-6,-5 10-12,-4 3-6,-5 10-1,-5 5 1,-7 14-3,-6 3-1,-10 8-14,-5-1-4,-7-8 1,-2-1 3,2-15 9,1-2-8,8-14-7,3-5-4,3-12-5,3-5 6,4-7 10,-1-5 5,8-2 9,3 2 4,3 3 3,4 2 2,-1 10 4,2 3-2,1 9-2,0 5-2,1 3-5,-2 3 0,0-2-9,-2-5-7,3-3-28,-1-6-107,-4-10 105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5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79,'0'4'257,"0"12"-186,2 9-14,-1 19-2,-4 8-3,3 22-3,-1 6 0,1 4-13,6 1-7,-6-14-17,1-4-7,4-11-3,-5-5-4,3-13-14,-3-6-8,-1-10-47,2-5-95,-2-10 11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5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773,'-1'15'273,"2"8"-237,1 16 4,0 8 4,3 13-8,0 3-11,3-2-17,-3-5-7,0-9-15,-2-4-8,-2-6-35,0-3-88,1-11 10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4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7 786,'-8'-39'322,"7"39"-201,4 2-68,3 1-56,-3-3-21,4 2-41,-7-1-40,1 1 69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4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91 599,'-12'-3'269,"4"3"-135,1-1-7,4 1-39,0 0-23,10 1-30,5-1-12,4-3-13,5-3-1,1-1-1,3-3-6,-1-3-24,0 3-16,1-8-89,1-3 82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4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3 472,'20'134'264,"-26"-85"-36,-2-1-129,3-1-16,-5-10-37,-3-5-6,7-8-1,-4-6 6,1-11 17,9-1 5,-4-7-5,3-3-14,0-7-19,-1-7-12,1-9-13,1-4 0,6-4-2,-2-3 0,0-4 0,1-2-2,1 0 0,-1 5 0,3 10-1,2 9 0,-4 9 0,2 6-3,3 8-1,-3 5 2,8 15-2,-3 4 1,1 12 2,-3 2 1,0 2 1,0-4 0,0-7-1,0-2-4,-1-6-14,1-2-5,-3-3-10,-3-3-4,-2-8-11,-1-1-9,-3-7-31,-1 0-149,-4-4 167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3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9 777,'-2'1'289,"4"2"-229,9 0-9,4-3-20,16 0 3,5-4-5,6-4-12,4 1-5,-3-3-39,-3-1-31,-4-5 3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3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8 562,'6'0'208,"-2"-3"-133,0-1-88,-3 3 19,1 1 1,-1 5 35,-1-5 24,0-1 43,0 1 14,0-1-20,0 0-20,0 1-45,0 0-18,0 0-15,12 0-1,35-1 3,-20-6 0,3-9 4,2-3-2,4-10 3,-3-6 0,-4-7-6,-2-3 0,-4-5-4,-3-3-1,-7-3-1,-1-1-6,-12 1-5,-1 7 0,-8 13 1,-4 8 3,-1 18-1,-1 7-4,0 22 0,-1 14 2,-3 27 6,4 14 5,2 12 0,3 3-1,13 4 1,-5-4-1,4-5 3,5-1 0,-5-13-2,7-3-1,-1-4-3,-1-7-15,-2-12-52,-4-8-234,-2-15 21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21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0 125 977,'-43'-33'282,"21"7"-365,3 6-39,-5-1-4,-5 9 62,4 7 47,-4 6 129,0 5 26,-1 10-8,2 1-23,0 3-43,3 4-18,7-3-17,3 1-4,8-8 0,2-3-1,6-6-8,-1-4-6,6-1-2,1-2-3,0-9-5,1-4 8,0-6-3,-5-7 0,-1 0 4,2 5-2,-5 4 1,1 8 4,-9 4-5,-6 3-2,-1 8-9,-2 7-1,4 16-4,1 7-7,2 5 5,3-2-1,6-14 5,2-4 5,6-9 2,-1-4-6,5-7-2,-1-5 0,2-9 2,1-7 5,1-2 3,-5-2 6,-4-2 4,-1 3 0,-8 3 4,0 6-2,-7 7-5,-1 2 2,-2 12-7,0 5 0,0 15-4,1 5 0,2 3 1,5-2 1,6-8-1,1-7-3,6-4 2,1-5-10,5-1 1,0-9 1,5-5-1,3-4 5,1-6 1,0 1 3,-1-3 1,-1 1-2,-5 5 1,-5 4 0,-9 3-1,-3 2 5,-8 4-4,-1 0 1,-1 4 0,-3 4-1,-4 1 4,5 5-3,1 4 3,1-2-4,6 3-1,3-3-4,4-1-4,4 0-2,6-3-1,0-4 2,8-5 1,0-4-1,8-10-1,1-2 6,-5-7 1,2 1 6,-10-4 3,-5 3 1,-1 2 1,-5 2 5,-5 5 10,-5 2-1,-8 4-1,-1 5-8,-9 13-21,0 8-8,1 12-25,4 6-15,11 2-60,4-7 72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29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40 333,'-64'-6'127,"61"5"-84,2 3-21,-6-2 2,-2 0 11,-2 0 26,1 2 9,1 1 9,5 4-5,-2 0-20,0 0-11,-1 5-23,-5 0-9,-1 1-11,3 4-1,3 1-8,1 2 5,0 0 3,-6-3 1,3 2 7,1 0-3,-2-2 0,5 2-2,1-3-3,0-1 0,2 1-1,0 1 2,0 1 0,0 0-3,2 0-2,1 0-1,0-1-1,-1 1 3,0 0 2,2 1 0,1 2 1,0 1 1,1-2 0,-2 1 0,0 0 0,0 1 1,1 2-1,6-3 1,-2-3 4,2-1 2,3-1 1,-6-2 4,-4-2 4,4 3 3,-2-5 6,2 2-2,2 1-2,0-1-3,-3 2-3,6 1 0,-1 0-5,-3-2 0,4-1-3,-3-1 0,1 0-2,4 0-1,-1-3-2,-1 0 0,3 0-1,-1 2 2,1-2-2,2 3-1,1-4 2,0-1-1,2-1 0,-1-3 1,4 2-1,-2-3 3,6 0 0,6-2-1,-2-6 3,-2-1-2,1-6 2,-6 0 1,0 0 1,1 2 2,-4-4 1,-1 2 1,-2-5 0,0 2 1,1 2-2,1-2 1,2 3-3,-1-1-2,1-1 0,2 0 0,0-1-2,-1 1 2,-1-2-1,-2 2 0,-4-1 4,-4-1 0,-2 1 7,-4-1 1,-1 1 3,-1-3 2,-4 0 0,-2-1 0,-2-1-3,1 1-5,-2-2-5,0-1-4,-4-1-2,0-1 1,0-1-1,-2-1-2,4 1-2,0 2 0,-4-1-2,0 2 3,-2 4 1,-3-1 1,4 7 2,0-1 2,-2 1 0,1 0-1,-4 0-2,0 0-2,-1 1-2,0 3 0,2-2 2,0 4-2,-2-4 3,1 3 1,-6 0-2,3 1 2,-7 2-3,-6 0 2,3 3 1,-4 3-2,4 1 0,2 4-2,-1 1-2,1 1 4,6 3 0,-2 0-2,7 5 0,-2-2 0,-2 0-3,5 1 4,0-2 0,-3-3 0,7 2 3,-3 0-10,1-4-18,7 2-13,-2-2-24,6 0-6,5 0-25,1 0 59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7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502 569,'0'3'265,"-2"1"-110,-1 0-14,-5-2-42,-26 27-20,29-28-31,2-2-10,5-1-19,6-4-6,16-3-6,7-5-2,27-7 5,9-4 3,16-6-1,18 2-1,8-6-5,7 0-1,25-2-5,-2-7 2,17 2 1,10-1-3,-3 2-3,10 4-3,2 7-3,-1 4 1,-1 7 7,-7 6-2,-8 7 1,-6 7 2,-2 11-5,-8 4 5,-5 5-9,-4 2-4,-20-5 1,-4 0 1,-17-4 5,-15-4 4,-12-1 2,-10-2-1,-20-2 2,-7 2 1,-14-2 0,-6-2-2,-6 0 7,-2 0 4,-6 0-1,-6 0 6,-1 1-5,-5-1-5,3 0-1,2 2-4,-4 0-6,1-3-3,-1-2-10,2-1-3,7-3-3,7 3-3,2-1-4,5-2-4,0-3-2,3 0 6,-2-2 12,-1-2 6,3 4 6,-5-3 6,-2 3 8,-2-1 5,-6 0 19,1 3-2,-4 1 4,2 1 2,-1 3-10,-2 0 3,5 2-9,2 2-5,0-1-4,7 4-4,7 2 0,2 0 1,8 1-1,-4-3 5,0-3 3,2 0-2,-2-3 6,7 2 2,-5 1 1,-5-2 1,-1 2-5,-8-1-3,-2 1-9,-1 7 5,-7 7 1,-6-1-4,-8 9 5,-2-1-5,-6 0-4,5 2-2,-2-7-12,3-1-12,5-10-31,4 0-18,10-9 600,9-2-413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6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-1 853,'-1'0'330,"0"0"-248,1 0-8,-1 0-40,-3 0-15,-5 12-18,-26 30-1,27-23-3,2 0 3,3-3 1,-2-5 0,4-4 3,3-3 4,2-4 11,5-2 9,2-5 4,-2-4-6,0-5-8,1-3-7,-1 1-6,-4 1-1,0 8-1,-6 0 2,-4 7-2,0-1 4,-5 6-2,2 4-1,0 6-3,1 4 1,-2 0-2,5 1-2,0-3 6,1-3-3,6-3-3,1-2 3,7-4-4,-1-3 2,0-4 8,0-3 1,-2-6 5,3 2 1,-3-3-7,-3-1 0,-2 2 0,-2 1-2,-7 2 2,1 3-2,-6 2-4,-2 0 1,1 6-2,-2 3 0,2 8 2,-1 3-3,1 5 0,2 1 0,4 2-7,5-2-3,5-6-19,5-4-6,2-9-18,2-4-8,8-7-22,1-3 5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0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6 108 802,'-29'13'293,"-3"1"-249,-10 1-4,0 3-17,0 1-4,0 1 0,11 6-1,0 6 1,2 3 1,-3 10-4,0 9-2,-12 16-4,0 7-3,-3 22-2,-2 9-3,11 19 0,3 15-3,10 13-8,4 5-4,10 13-2,5 1-2,15 0 8,7-8 4,12-13 4,7-8 2,16-23 1,13-3-3,4-23 2,-2-12-1,4-18 1,3-9 6,13-17 0,4-10 1,-1-21-4,-1-14 3,2-30-2,0-13 5,-6-27 5,-2-10-4,-2-18 2,-3-12-8,-10-15 2,-10-12 2,-22-19 1,-11-11 7,-12-13 1,-10-2 1,-9 7-1,-3 8 0,-13 12-1,-7 4-4,-13 17 2,-14 5-5,-17 19 0,-1 11 1,-16 18-4,-5 10 2,-5 15-6,-3 10-3,-8 15-4,3 8-4,6 24-13,2 15-10,4 32-35,2 19 697,9 25-483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46.6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6,'48'6'96,"-9"-3"38,-3 2-2,-11 2-11,-7-5-24,-4 3-19,-2-1-7,-5-1-6,-2 1-2,-1 0-13,-2-4-5,0 2-8,-2-2-3,0 0-6,0 0-2,0 0 1,0 0 1,0 0-3,0 0-6,-1 0-9,0-1-3,0 0-6,0 0 2,0 1 0,0-1-9,1 0-15,-1 0 12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46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 97,'46'-7'50,"-24"3"-10,-2-3-16,7 3-10,4-3-5,4 1-6,15 2-2,2-3 1,7 2-21,1 1-23,-3-2 27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46.2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70,'5'2'62,"-2"-3"-43,5 3-19,-4 0-4,2-2-48,6 3 34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43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6,'5'5'248,"0"0"-193,-3 2-4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43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0 653,'0'-6'281,"-3"2"-153,2 3-6,0 3-36,0 4-18,-3 11-22,-1 4-8,-1 10-9,-4 0-1,-2 3-5,3-2-8,-7-3-4,6-3-5,-5-2-2,3-2-2,3-9-9,1 1-12,8-10-26,4-1-17,4-3-91,1-6 10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42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 769,'-1'-1'312,"0"0"-203,0 0-24,0 1-17,0-1-8,1 0-1,0 1 7,5 7-9,35 41-3,-23-21-16,5 3-11,-6-8-10,2 1-7,-7-7-8,0 2 0,-1-4-2,-3-2 1,1-1 2,-5-2-1,1-4-5,-3 1-8,-2-4-20,0 2-9,-3-6-30,3-2-11,0-5-23,-4-4 218,3-3-9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51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55 807,'0'-1'304,"0"0"-231,0 1-22,-1 0-24,1 0-5,-1 0-9,1 0 0,-1 0 0,0 0 0,-3 9-3,-4 29 1,1-30-1,2 2 0,-2-6 1,3 1 2,7 0 2,-3-4-2,3 0 1,2-1-1,-3-1-5,-4-6 1,3 0-6,2-4 0,-5-1 4,10 4-5,-10-2 3,-4 1-1,4 6-2,-9-3 1,2 6-2,-3 0 0,-2 3-3,1 6 2,0 5 0,-4 4 0,3 1 1,-1-1 1,8-2-2,4-2 0,4-5-1,3-1-1,3-5 0,4-1 0,-5-5 2,4-2-2,-3-4 5,4-6 3,3 0 0,-3-5 1,0 3-2,-11-1 0,-3 1 0,1 4 2,-6 0 8,2 5 1,-2 3 2,-7 3-3,0 3-5,1-1-6,-1 5 0,2 0 0,2 4-2,2 4 0,3-1-5,1 3 3,3-2-4,5-1 3,2-1-3,2-1 2,5-2-1,-3-3 0,4-4 2,0-6-2,2-4 2,-1-2 2,2-3-1,1 1 5,-6-2-4,-1 0 0,-8-3 3,-2 2-2,-3 3 0,-2 1 2,-2 6 0,1 0-2,-4 5 2,0 1 0,-1 8-5,-5 1 1,5 5-1,2 4-3,2 2 0,3 0-5,2 1-1,2-4-2,8-2-4,0-3 2,3-6 2,6 1 4,-1-8 2,0-4 2,5-4 1,-2-5 0,1 0 3,-3-2 0,-6 1 0,-8-1 0,-3 2 5,-3 0-1,-5 0 7,2 2-1,-7 3 1,0 6 3,-4 3-6,-3 3-1,-5 4-7,6 2 0,11 5 0,-4-2-1,16 2-10,0-2-7,2-5-20,15 2-14,2-6-27,9-4 4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42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2,'24'15'285,"-24"-11"-242,1-2-47,0 1-30,-1-3-207,0 0 16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42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2 788,'-3'-2'304,"3"1"-229,7-1-2,3-1-13,8-3 8,9 1-4,5-1-21,1-1-12,0 2-23,-5 1-3,-3 2-10,1 0-8,-5 1-20,0-3-15,-4-3 112,-1 2-61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41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82 813,'39'-31'324,"-47"27"-207,3 2-23,0 3-19,1 4-13,1 11-20,1 3-8,0 8-18,2 5 0,0-4-6,4 3-3,1-4-4,-4-2 0,4-4-1,-5-4 1,0-4 2,1-4 0,-3-4-4,3-2-2,-1-3-6,-2-2 1,1 1-1,0 1 2,0-4 1,-6-13-3,-11-31 3,7 28 2,5 0 0,6 10 2,0 5 0,0 1-1,0-9 1,0 2-1,3 6-2,-2 4 0,4 2 1,8 3-1,-4-1 4,5-1 0,-1-1-1,-1 0 5,6 0-2,-1-1 1,1-2 0,1 0-3,0-4 2,4 5 0,2-6-1,2 0-2,5 1 1,2 1-1,5 1 0,3 0 3,4 1-3,-3-2 2,-2 4-2,-2 0 0,-5-2 0,3 2 0,0-1 0,2 2 0,0 0 2,-3-1-4,-5 1 2,-4 0-1,-6-1 0,-3 2 2,-5-2-1,-5-2 1,-1 2-1,-1 1 1,-5 1 1,1 2 0,-5-6 0,2 2 0,0 0-2,0 1 0,-4-2-2,-8-4-2,-30-14 3,29 15-1,2 1 2,-3-4-2,2 0 2,-1 0 1,0-4-1,5 3 1,2 1-1,0 0 0,6 2-1,-1 1-2,5 3 1,3 1-1,3 2 0,2 2 0,6 5 0,-2-2 0,4 4 3,0 2 0,-3 0 0,0 2 3,-3 1-2,-2-2 4,-5-2-5,-2-2 1,-4 4 7,-5 1-2,-1 7 2,-2 2-2,-2-1-4,-2 2-2,-1-6-5,5 0-10,0-7-32,8 0-14,3-8-45,-2-3-21,17-8 83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40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-1 726,'-2'-1'299,"2"4"-184,-3 1-23,-3 7-34,-2 6-14,-3 9-15,-3 5 1,0 3-5,2 5-3,1-2-10,-2-1-6,4-6-13,-3-7-10,12-8-30,0-6-28,11-11 48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39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35,'-7'0'297,"6"0"-185,0 0-13,1 2-24,0-2-14,0 0-18,13 19-6,39 33-8,-24-27-3,0-3-17,-2-1-4,-3-3 0,-3-4-2,-5-5 2,-5 0 0,-1-5-8,-5-1-8,1 0-25,-1-6-14,-1-4-31,-3 0-26,-2-7 7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2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-5 894,'0'-5'356,"0"14"-247,-2 4-12,-8 21-41,-5 2-20,8-17-18,0-1-7,-39 64-16,-1 3-10,-9-14-24,21-31-17,16-17-42,3-11 62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2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2 972,'-1'-1'376,"0"1"-281,0 5 2,11 24-42,38 64-8,1-36-8,7 6-3,-5-5-10,0-3-6,-13-5-10,-9-10-6,-6-3-2,-1-4-6,-6-6-18,0-1-17,-8-9-43,-4-6-15,-9-11-314,-1-4 28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2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-2 980,'-4'3'365,"-3"14"-290,-7 7-7,-1 26-39,-11 10-3,-2 14-17,-3 6 0,-1 0-8,2 3-8,4-5-33,4 3-21,4-12-52,4-9 6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5:51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831,'-14'5'382,"13"1"-100,12 5-251,19 9-15,12 10-5,17 19-2,1 4-1,0 6-3,-1-1 1,-2-10-6,-2-1 2,0-10 4,-7-4-10,-11-7-8,-5-6-19,-12-8-37,-5-5-25,-6-8 57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35:49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48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424,'-1'9'213,"-3"-4"-61,-1 5-89,-1 4-24,1 1-15,4 9-3,0 1-2,1-3-4,2-3-2,-3-7 0,6-3-2,3-5 1,-2-2 10,4-1 5,-6-7 10,3-2 2,1-6-5,-6-5-9,6 0-5,-7-4-4,-4 3-5,4 3 5,-10 0-6,5 9 1,-4 4 0,-3 1-6,0 8 4,0 4-4,-1 9-4,2 6 4,4 4-5,0 0-3,4 1 1,3 0-3,-1-9 1,2-3 4,3-9-4,-2-4-1,5-4 3,-1-3 0,2-9 7,0-7 6,2-4 0,1-2-2,-6-1-3,0 5-1,-10-5-1,-4 5 6,-4 5 0,-3 2-1,3 11-1,-3 1-3,3 8 2,1 8 0,-1 2-3,2 7 3,1 2-5,4 3-2,4 2 0,2-4-3,1-5 0,4-5 1,2-8-4,4-4 0,4-7 0,0-5 0,3-10 6,-1-3 1,3-3 2,-3-2 0,-2 6 0,-7-5-1,-7 6 4,-4 1 2,-9 5 3,2 4 4,-5 6-4,1 5-2,-3 6-3,0 8-1,1 5-1,1 3 1,8 1-4,2-2-2,4-2-4,3-4-3,5-3-3,0-5-2,5-8 4,3-4 1,2-9 7,4-1 2,1-4 4,0-3-2,-8-2 1,-8 1 1,-3 1 1,-6 0 1,-5 8 7,-1 1 5,-13 4 5,-2 8 3,0 7-8,-1 7-6,6 12-8,4 1-5,2 1-24,6 1-5,4-8-20,4-4-5,9-6-6,5-5-18,11-9 54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15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 102 677,'-18'-14'247,"-1"0"-205,8 4-5,4 4 8,4 7 1,4 7 3,-2 13-12,0 10-8,-2 22 1,-1 4-8,1 10-4,1 1-4,0-4-4,0 1-1,-1-10 1,-1-8 0,0-13-1,1-8 2,3-12-3,0-4-1,-1-11-7,-2-7-1,0-13-6,-1-9 0,2-22 0,-1-8 0,-2-18 4,1 0 1,3-1 3,0 7 0,0 10 1,0 8-2,-1 20 2,2 6 1,1 16 3,-1 2 1,3 10-7,-3 3-4,0 20-4,1 14-2,-4 22 9,0 9 4,1 4 5,-1 2 0,1-6 1,2-5 1,1-8 2,-2-13 0,1-12-2,-2-8-2,1-13-4,2 0-4,6-13-2,-4-7-4,1-15 3,0-14 1,-3-21-2,4-7-2,1-12-21,2-2-19,1-2 28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58.6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84 639,'-3'4'260,"6"-1"-157,4 0-22,8-4-28,6-2-10,7-3-15,2-3-6,2-1-11,2 2-3,2 0-4,1 0-2,3 2-5,-2-2-7,-4 2-12,-9-3-7,-6-2-23,-3 6-12,-4-4-20,-1 4-10,-3 5-18,-4-2 15,-1 10 53,-2-3 40,-2 5 81,-2 2 16,0-1 1,-1 2-15,4 1-22,-2-2-8,3-3-9,2 1-1,3-5 2,2-3 2,1-4 8,1-2 4,4-9-8,1-2-6,4-5-18,-1-4-10,-4-3-8,-3-1 2,-5-3 0,1 2 0,-4-1 2,-1 2-4,-3 5-2,-3 9 1,-1 11-2,2 4-2,-3 18 0,-3 3-3,1 19 2,0 5 0,3 0-1,4 1 2,5-6 0,5 0 0,4 0 0,3-2 3,2 3-1,1-6 2,0-3-1,2 1-1,-8-7 0,-2 4 0,-7-4 0,-6-3 1,-12 0 0,-6-3-3,-7 1 1,-4-2-2,0-1-1,-1-4 1,0-8 0,1-6 2,1-11 0,6-5 2,3-14-2,6-3-1,8-7 3,-1-4-1,7 6 5,1 6-1,5 6 3,7 7 1,2 1-2,5 3 0,2 7-4,3 0-2,3 6 1,0 0-2,0 1-4,1 2-7,-1 1-15,1-1-10,-4-3-27,-2-3-14,-3-2 4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57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1 502,'19'4'268,"8"-4"-59,5-2-61,2-2-74,1-1-19,-1-1-27,-3-1-7,-2 0-8,1 2-6,-7-4-3,2 5-1,-7 0-1,-1 2 0,-4 3-6,-7-1-8,-6 5-37,-8-2-44,-11 8 5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57.5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0 37 510,'0'-24'272,"-2"11"-79,-8 19-106,-1 11-22,-9 19-30,-2 9-4,-6 6-7,-4 2-9,7-9-20,-5-6-14,8-9-58,4-10 52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57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32,'5'20'282,"7"14"-129,-2 8-38,5 14-53,-2 0-14,1-1-24,0-9-11,-4-8-24,2-6-15,-7-11-28,1-1-10,-2-17-1,-3-3 13,5-13 26,-2-7 4,7-7-8,-1-7-101,-1-4 89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57.2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47 765,'-7'-9'285,"11"8"-220,7-3 10,17 4-17,9-2 3,10-4-14,5 2-13,-4-3-17,-1 0-9,-4 3-5,-3 3-5,0 1-13,-4 0-5,-6 0-16,3 1-8,-12-1-23,0 2-9,-5-7 4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57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0 170 688,'-4'-16'234,"1"1"-224,4-1-1,-4 2 4,2 4 6,1 5 22,-5 3 13,5 6 3,-6 8-10,2 18-18,0 14-9,-3 25-11,1 7 1,-6 18-3,-3 4-3,1-4 0,-7-4 2,3-22-4,3-14 0,-1-20-2,4-9-1,2-16 1,0-6-1,4-14-6,2-6-4,1-18-7,2-10 1,4-20 3,0-11 3,8-13 7,-1-3 2,0-1 7,7 2 3,-2 8 1,5 10 1,7 20-2,-3 13-2,0 20 0,-6 7 2,-1 15 1,-2 7-2,0 21 3,-2 17 2,-3 30 3,-2 14 2,-6 20-3,0 7-3,-3-4-1,-1-10-3,2-19 1,0-16 0,5-13-6,-2-5 0,-1-14-13,-1-8-10,-6-19-26,-2-6 83,-3-12-3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51.3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6 1611 547,'-9'-5'225,"6"3"-149,-1 2-46,3 0-26,1 0-46,0 0-33,0 0-30,-1 0 0,1 0 32,0 0 34,0 0 72,0 0 26,0 0 30,0 0 12,11 3-19,27 3-10,-22-10-19,3 1-9,0-1-15,3 0-5,5 0-12,1 1-3,8 1-5,6 1-3,5-2 2,4 1-2,5-1-1,-6-6-2,8 5-2,4-2-1,1-1 0,7 4 2,-1-1 0,-2-3 2,6 4 1,1-1 0,0 2 2,1 2-2,-3-1 0,3 1 2,0 0-2,0 1 0,1 2-10,-5-1-3,-1 2-2,-5-3 1,1-1 6,-7 0 4,-9-3 2,-1-2 2,-8 0 0,1-2 1,-3 3 1,0-1 2,-10-1 2,4 3 2,-7-2 0,-4 2-1,-4-1 1,-8-1 0,-5-1 5,-1-3 3,-3-2 10,2 2 8,0-5 10,-3 4 2,0-4-6,-1-4-8,-1 1-13,2-4-7,4-2-4,-2-3-2,3-3-2,-5-3-1,-1-5-3,3-3 1,2-11-1,0-7 0,5-6 1,-5 0 1,-4 2-1,3 4 0,-6-2 2,-3 1 0,-1 0 7,-4 5 2,1 8 1,-5 3 0,-6 9-4,7 2-2,-7 2-1,2 3-1,3 3-3,-5-2-1,1 5 0,4-1-1,-5 1-3,1 3 0,2 1-3,-5 0 2,4 6 3,-1-1-1,0 5 2,-3 1-3,3 3 1,-1-1-1,2 3-1,2 0 0,-9-2-2,4 1 1,-7-4 0,1-1 2,-1-3-2,-2 0-5,-7-3-8,-3 1-3,-7-1 3,-5-1 7,-7 1 7,-1-1 2,-3 4 2,-2 0-3,-4 4 1,-5 0-2,-8-1-4,0 3 1,0 3-3,4-1 1,-6 4-6,1-2-4,-1 2-3,-1 2 2,10-1 9,-1 1 6,10-2 3,3 0 1,10-2 1,8 3 0,8-1 3,6-2 0,7-1-1,4-2-1,7 0 2,3-1-1,4 4 0,3-3-2,1 5-6,0-1-3,5 1-5,-2-2 1,0 0 3,0 0 4,12 8 2,20 32 2,-19-23-1,-2 4-2,0 11 1,6 4 0,-4 14 2,0 5-1,0 6 0,-5 0-2,-3 2 1,1 7 3,-2 10 1,-2 2-1,-2-2 1,-6-5 0,-1-3-2,-3 4 1,-3 0 1,-1-3 0,-3-12 7,1-5 3,1-8 10,0-7 3,8-5 1,1-4 1,2-8-6,5 0-2,-3-10-7,0-4-4,4-6-2,-5-2 1,-1-2 0,-6-3 1,-2-3-4,2 1-3,-4-5-1,6 5-4,-6-1-19,3 2 150,2-1-102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48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3 485,'2'2'233,"-1"-1"-79,2-1-15,-3 0-39,-1 0-17,0 0-33,0 0-11,0 0-22,0 0-3,0 0-3,-10 0-1,-24 1-1,28-1 0,0 0 1,3 0 0,-2-2 1,4 2 0,-2-3-1,1 2 1,3 1 0,-2-1-3,2 1-3,-1 0-4,0-1-2,0 1-3,0 0-3,1 0 3,0 0-3,0 0 2,0 0-11,0 0-12,0 0-22,1 3 3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47.7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 390,'-26'28'226,"26"-27"-22,1-1-117,0 1-21,-1-1-32,0-1-11,0 0-16,0 0-2,0 1-1,0-1-2,0 0 1,5 0-2,2 0-1,24-1-2,-24 1-1,2 1 0,-2 0-1,0 0 1,0 0 0,0-2 0,1 1 1,2 0-1,2 0-3,3 0 0,6 1 0,8 1 0,7-1 1,4 0-1,7-1-12,1 1-10,1-6-79,6 1-63,5 0 10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42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4 1344,'-3'-4'20,"9"2"-7,-1-7-10,3-1-2,6-1 2,-5-8-1,3 3 3,-2-4-3,-2-4 2,1-2 1,-3-8-1,1 0 2,-5-7 2,2 1 0,-3 2 0,-3 2 0,-1 6-2,-4 2 1,-4 2 2,-3 7-3,2 9-7,1 3-10,3 11-14,1 3-2,0 16-1,1 13 7,4 20 6,-1 7 5,6 12 7,0-1 0,1 5 4,-2 0-1,3-4 0,0-3 2,-1-10 0,0-4 0,-5-10-2,-2-2 1,-3-8-2,-2 0 0,2-8-31,1-8-49,0-10 5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43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2 46,'40'-7'17,"-37"6"-17,-3-5-1,4 5 0,1 1 3,-4-2 72,7 4 33,-7-2 50,4 1 7,-1 0-53,0 0-29,-1-1-39,0 1-9,-3-1-7,0-1-5,0 0-7,0 0-3,0 1-5,5 0 0,5 1-2,30 4 1,-23-5-2,4 0 0,7 0 1,1-1-1,4-2 0,4 0 1,0-2-3,1 1 3,-1-1-3,-3-1-2,3-1 2,-2 1-2,5-1 1,2 3 0,6 0-1,3 0 0,0-5 0,-1 3-1,-4 0 1,-2 0 0,0 7 0,2-4 2,10 3-2,4-1 0,3-2 0,2 0 0,-6-2 0,4 2 1,8-2-1,4 2 0,1-3 0,1-3-1,2 1 1,1 0-2,3 2 2,-3 2 0,-9 0 1,4 2 1,3-1-2,-1 1 2,-3 2-2,-1-3-2,1 4 2,0 0 0,8 1 0,-5-1 2,-6 1-2,-2-1 1,1 0-1,4 1 0,-4-1 0,-5 3-1,-4 0 1,-7 0 0,-1 0 0,0-1 0,-10 1 1,-5-3 1,-6 1 6,-5 1 5,-4-1 2,-6-2 1,-7 1 2,-3-1-3,-4 0 3,-2 1-1,0-1-2,-1 0-7,-1 0-10,0 0-5,1 0-27,-12 2-20,-27 14 3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33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26 261,'-1'1'176,"-6"-4"26,0 2-55,4 0-3,-1-4-25,-1 4-30,3-3-15,-2 1-25,1 0-6,3 1-16,-4 0-2,2 0-10,1 2-2,1 0-6,-1 0-1,1 0-1,0 0-3,0 0-1,0-1 0,0 1-1,0 0 4,1 0 3,18 3-2,28 7-1,-24-8-2,1 2-3,0-1 1,3-1 0,0 3 1,2 0-1,4 0 2,2-2-1,1-1 0,9 1 0,2 1-1,0-1 0,1 0-1,-4-1 1,0-2 0,5 0 3,5 2-1,2 1-2,2 0 0,-2 0-2,-6-3 1,-7 0 0,-3 0-1,-2 0 0,2 2 0,-1 1 0,4 2 2,-7-2 0,0-1 0,1 0 0,-7 1 0,6-1-1,-2 0 1,3-1-1,1 1 1,6-2 2,0 3-2,2-2 1,2-1-1,-5 3 0,-1-1 0,-5-2 2,2 2-2,4 0 1,6-1-1,2-1-2,0-3 2,-2-2-3,-4 1 2,2 0 1,-2-2 0,7 3 1,1 1 1,1 0-2,-2 0 0,-7-1 0,-4 1-2,2 2 2,-3 0 1,6 0-1,1 0 1,4 3-1,-1-1 0,-4-2 0,-2 1 0,-2-2 1,1 0 0,2 1 1,2 0 0,2 1 2,-3-1-1,-2 0 1,-3-3 2,-7 2 3,-1 1 3,1-1 2,0 1 0,-1-1-4,2-2-3,2 2-1,-2-1-3,-2 0 0,1 2 0,-9-1 0,-1 0-1,-2 1 2,-4-4-2,-2 4 2,-3-3 0,-5 2 5,1 1 7,-4 0 3,0 3 5,-3-2-7,0 0-6,-1 0 1,-1-1-9,0 0 1,0 0 2,0 0-8,0 0 4,-1 0-20,0 0-19,1 0-40,0 0 112,0 0-37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8.2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32 804,'28'-25'314,"-28"8"-224,4-1-22,3-4-17,1 0-5,5 1-3,1-1 0,4 3-6,-2-2-8,0 5-9,0 3-5,-5 5-12,-2 5 1,-6 5-1,-2 6-1,-2 12-1,-1 5 2,2 9 0,-4 0-2,4 0 2,1-5-1,3-4 0,2-5 0,1-5-2,-2-2 0,3-6 1,-1-3-1,0-7 2,5-5 0,-2-7 2,-1-2 0,-1-4-1,0 0 1,-5-4-2,0-3 1,0-4 3,-3-2 3,1 7 0,-1 5 5,1 12 2,-1 2-1,-1 4-3,1 4-5,1 3-5,2 8-2,4 15 1,0 2 0,3 9 0,3 6 0,0 3-1,2 6-3,-1 3 1,-5 0 1,1-3-8,-4-7-2,-5-6-2,-2-5-2,-8-7 10,-3-3 2,-5-7 5,-2-2 0,0-5 1,-1-6 1,0-7-3,-1-4 5,0-4-2,2-1 2,4-4 3,5-1-1,8-4 1,0-2-1,12 3-2,4-1-3,2-4-1,10 8-2,0-6-1,0 3-1,5 6 1,-4-3 1,-2 4-6,1 2-4,-4 4-23,-3 3-15,-3 3-22,-4 2-13,-4 1 5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7.4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6 797,'-1'4'310,"4"-3"-227,5 0-31,4-4-33,5-1-10,0-4-16,0-1-12,2 4-42,0-3-28,0 3 5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7.2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 698,'-5'-1'289,"5"1"-180,0-3-7,5 6-27,5 0-10,0-3-19,5 4-6,4-3-21,0 1-8,-2 1-8,1-3 0,-2 2-2,-1-1 1,-2 1-5,-2-2-10,-3-2-14,-5 0-12,-1 1-36,-2 1 39,-1 0 17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6.8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 682,'-1'-5'277,"4"4"-190,5 4-3,2 4-14,8 11-6,-3 3-4,5 14-4,0 2-11,-1 5-16,1 3-7,-3-4-16,-5-1-2,-6-3-4,-4-1-8,-6 1-24,-4 0-11,-6-4-35,3-4 44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6.5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0 748,'-16'14'297,"1"13"-219,2 10-4,2 14-37,1 5-8,4 7-10,2-1-5,6 1-12,6-1-10,3-12-43,6-6 51,4-17-12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6.3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0 575,'-5'10'267,"1"10"-118,-4 2-31,-6 5-49,-6 2-18,-6 5-21,1 2-6,3 1-13,0-4-3,6-7-30,0-6-30,6-12 34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6.1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 730,'-3'-1'303,"3"0"-208,2 1 5,-2 0-44,0 0-11,0 1-10,15 16-3,30 26-10,-19-18-6,-1-5-7,1-1-5,-6-1-10,-6-2-7,0-4-20,-4 0-14,-5-8-35,2 0 49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5.8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2 743,'6'0'290,"7"-1"-207,1-3-5,5 1-24,6-1-18,1-3-23,4 1-12,-2-3-30,-2 2-23,-2-3-77,-3-1 78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29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4 663,'42'-6'278,"-46"6"-160,-1 3-41,-4 1-31,2 3-8,-4 1-3,-3-2-5,4 5-10,-1 3-8,8 3-9,-6-1 0,8-4 0,1 0 3,1-6-1,4-3 1,1-1 3,-3-2-1,3-2 4,-1-3 0,-4-7 1,11 5-2,-8-5 0,0 0-2,-4 1-4,-6 0 2,-1 4-2,-2 0-2,1 4-5,-3 0-5,3 9-6,-1 3 3,-1 9 4,-1-3 3,0-1 3,3 6 0,2-3 3,4 2-3,3-4 0,0-5-4,2-5-2,2-1-2,1-3-1,0-2-1,2-5 2,-1-1 4,0-7 3,-1-1 0,-5-2 0,-1 1-1,-4 1 1,-4 1 1,0 4 1,-1-1 2,-1 5-1,0 4-4,-2 1-5,2 4-1,0 7 1,3 2 5,4 3 3,1 0 2,3-1-2,4 0-1,1-3-1,2-3-5,2-3-1,-1-5 0,1-4 3,-1-2 3,-3-5 4,0 0 2,-2-2-1,-1 0 3,-4-2 1,0 1 0,-5-1 5,-2-1 1,-1 7 3,0 0 6,2 6-3,-3 4-3,4 9-7,-1 3-15,0 8-24,5 5-16,6-1 24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5.6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102 869,'-15'7'340,"2"6"-244,3 7-24,-2 8-27,-2 0-14,-1 2-13,1-1-5,4-7-2,2-3 1,3-5 1,2-5-1,0-7-2,3-1-3,4-6 0,-2-8-1,4-4-2,2-5 2,0-5-5,3-4 2,0 0 0,0-2 0,1 1-1,0 3-2,0 6 4,-3 1-4,-1 4 4,2 9-2,-4 0-2,2 5 0,7 9-3,-8-2-3,3 9-1,3 8 2,-13 3 0,12 7 4,-6 2-2,-2-1 1,6-1-10,-7-2-12,1-3-12,-3-4-20,-1-1-25,0-2-97,1-3 122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4.9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7 584,'10'0'306,"4"-1"-20,6-3-200,3-6-31,0 0-17,3 0-32,-2-3-9,1-1-14,0 1-22,-3 0-153,0 4 132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4.6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512 689,'-53'60'272,"52"-57"-197,-1-1-1,2 1-26,0-3-6,0 0-4,0 0 1,0 0 9,0-1 6,0 0 9,0 0 0,10-6-15,28-30-9,-26 10-19,2 1-9,-1-6-2,0-2-4,-2-3-4,0 0 4,-3-3-2,-4-3 0,-3 2 1,-1-2-2,-4 3 2,0 4-3,-4 6 2,-1 3 0,0 8-3,1 7-2,0 4-5,0 7-1,1 3-2,0 4-1,3 6 7,-1 0 2,3 11 3,-1-2 0,0 8-1,2 3-2,1 5 2,3 8 0,3 11 0,-1 6 0,-1 11-6,1 0 3,-4 2-2,0-2-2,-1-3-14,-1-3-4,-3-11-3,-2-8-2,1-14 7,0-5-4,1-12-17,0 1-4,-1-10 3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3.7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0 711,'10'46'295,"-11"-47"-181,2 1-26,0 1-34,-1-2-13,0 1-13,0 0-5,0 0 0,0 0 4,0 0 0,0 0 4,-1 0-4,0 0-1,0 0 8,0 5 1,1-3 5,-1-1-4,0 1-10,0 1-3,0 1-8,0-2 2,-1 5-2,-7 21-2,8-28 5,0 1 0,1 0 2,-1-1 2,0 0-5,1 0-4,0-1-3,0 1-2,0-1-5,0 1 0,0 0-1,0 0-2,0 0 4,0 0-1,0 0-2,0 0 1,0 0-2,0 0 1,0 0 0,0 0-1,0-1 2,0 1-2,0 0-1,0 0 2,0 0-6,0-1-7,0 0-25,0 0-18,0 0-31,0 0-13,0 1 579,0-1-38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3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799,'24'-28'332,"-24"27"-199,0 1-25,0 0-29,0 0-7,0 0-14,0 0-12,0 0-18,0 0-11,0 0-17,1 0-7,0 0-31,0 0-19,-1 0-40,0 0 695,0 0-46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2.4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1 618,'0'0'289,"0"-1"-110,0 1-62,-1 0-37,0 0-11,0 0-17,1 0-8,-7 9-16,-25 32-6,19-22-9,0 0-5,1-2-2,2 2-3,1-2 0,2 1-2,4 1-5,1-4-8,1-2-17,0 1-10,1-5-7,1 2-6,1-2-21,1-1-31,2-3 68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2.1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38,'0'0'361,"0"0"-262,10 3-26,31 17-7,-24-5-19,4 4-12,4 4-13,-1 2-7,4 1-7,1 0-3,-4-2-3,-2-2-2,-5-1-7,-3-5-8,-6-1-23,-5-3-12,-4 0-23,-3 1-11,-4-6-7,-1-3 51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1.8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71 848,'-20'-21'331,"21"27"-238,5-2-21,9-2-36,4-3-7,5-6-15,2 3-5,3-7-19,-2 0-16,6-2-49,-3-2 44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1.6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132 652,'-1'0'284,"-2"-3"-136,1-1-79,2 0-14,1-3-19,3 0-10,6-3-12,2 1-1,4-3-9,2-1 1,6 2-1,-3-3-2,1 2 0,-1 0-2,-3 6 1,0 1-1,-5 4 4,-3 1 6,-3 7 3,-2 5 5,-1 8-1,-3 9-3,-3 11-6,-3 7-2,-6 17-5,-1 5 1,3 7 2,2 0-3,1-3 0,1-5 0,1-5-1,-1-4 0,4-6 2,-2-6 0,1-13 0,1-7 8,-1-13 9,0-2 4,0-8 2,0-2-3,-2-1-6,-4-6 0,-4-1-3,-3-1-1,-6-6 3,0 2 4,-2-2 3,-1 1 1,-1 3-6,0 1-7,1 3-6,1 4-1,4-1-3,1 4-3,3 0-9,5-2-12,4 1-41,2-2-19,10-5 142,0 0-68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02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9 827,'-10'-4'305,"7"0"-251,7-1-4,9 0-19,9-3-14,14-3-10,8-1 1,17-4-1,8 0 0,10-7-1,5 0-1,21 0-1,7-6 0,22 3-1,7-4 1,1 2-2,7 0-2,-3 1 0,3 5 0,5 0-1,-6 2 1,9 2 2,-3-1-2,1 1 4,-1 0-2,-15 3 0,-3 4 0,-11 5-1,-6 1 1,-10 4-2,-3 0 0,-15 2 1,-4 2 1,-15 1 0,-11 3-1,-16 0 0,-6 0-1,-10-1-1,-8-2 1,-11-2 0,-3 0 0,-5 4 1,-5-3 1,-3 8 1,-6-2 1,-5 3 0,4 2 0,-1 0-2,3 3 1,1 3-2,2 4 1,3 5 2,3 7-2,4 16 1,0 6-1,3 12-2,-2 5 0,1 0 1,0 3-1,-1 2 5,0-3 4,1-3 6,-1-3 8,-2-7 5,1-1-2,-2-10-3,0-5-7,0-10-5,-3-8-3,3-7-2,-2-6 1,0-6 7,1-3 5,-3-6 13,3 1 4,1-1 0,-1-2-1,0 0-5,0 0-4,0 0-1,1 0-1,-1 0-4,0 0-1,0 0-7,0 0-2,0 0-4,0 0-3,0 0-1,1 0 0,-1 0 0,0 0 0,0 0-1,0 0 1,0 0 0,0 0 0,0 0 0,1 0-1,-1 0-1,0 0 1,0 0-1,0 0 1,-3 0 2,2 0-3,-1-1-1,1 0 1,0 1 0,-2 0 0,3 0 2,0 0-4,0 0-2,0 0-1,0 0 1,0 0 1,0 0 2,0 0 1,1 0 1,-1 0 1,0 0-1,0 0-1,0-1-1,0 0 1,0 0 2,0 1-2,1 0 2,-1-1-2,0 1-5,0 0 2,0 0-4,0 0-3,0 0-9,1 0-2,0-1-7,0 0-4,0 0-3,0 0-7,0 0-10,0 0-5,0 1-4,0-1 1,0 0-1,0 0-4,0 0 218,0 0-12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26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807 363,'-22'26'163,"-8"-3"-77,5 3-11,0-4-40,4-6-12,11 0-16,0-2-1,6-2 11,0-1 6,-2-3 9,3 2 1,0 1-6,2 0-5,1 5-9,0 0-2,1 2 3,0 3 3,-1-4 4,1 2 1,-1-4-7,0 2-3,6 3-5,-4-4-3,5 6 1,-1-2-2,-2 2-2,0 3 1,-1 1-1,1 3 1,2 2 2,0-1 0,-1 1 6,-1-1 3,0-3 4,-2 3 0,-1-2-2,0 0 1,2 7 3,-1 1 0,0 3-1,5 3-1,1-4-5,0 1 2,4-2-3,-1-5-2,1 2-4,0 0-2,3 2-2,-2 1-1,4 2 0,-3-2 0,0 1 1,0 3 1,1 1 0,2 3 0,0 1-2,0-1 0,-1 0 2,0 4-2,0-3 2,1 2 0,2 0-3,-2-5 2,5 0 3,5-3-1,2-1 0,1-6 1,7-2-3,-3-3 0,0-4 1,4 4-1,-5-6 0,3 0 0,10 3 0,2-3 0,2-2-1,1 0 1,-5-2-2,-1 0-1,1-1-1,3 0 2,2-3 1,8-2 0,2-3 2,-3-6-1,-2-5 3,-4-7-3,4-9 3,4-3-2,7-6-2,-4 0 2,-8-1-1,-7 0 0,-8-4 1,0 1 1,7-2-2,3-1 1,3 1 0,-4-3-2,-10-2 1,-2-1 0,-7 0 0,5 1-1,0-2 0,3 2 0,1-1 0,1 2 1,-2 0-1,-3 3 0,-7 0 2,-4-2-2,-5 0 3,-2-2-2,1 0-1,-2 0 1,2 0 0,1-3-1,-1-1 1,1-4-1,-3-2 1,-4 0 3,-2-3 1,4 3 7,-5-1 3,3-2-1,-3-2-1,-3-5-5,-1-1-5,1-4-1,-7-5-2,-4-1 1,-4 3 1,-4 0-1,-2 6 3,-2 0-1,-3 1 7,-4 1 4,1 3 5,-4 2 5,1 3 0,4 5-2,-2-1 2,-7-2-6,-6-1-4,-5-1-2,-6 0 2,6 5 3,-1 1-1,2 3 2,3 4-4,-3-2 0,-8 3 4,1 1-3,-14 1 0,5 4-3,3 3-5,4 1 1,3 5-5,1 2-2,-10 2-1,-2-3-2,-1 7-3,0 1 5,10 3-5,1 3 5,-4 2-2,-7 1 0,-3 4 5,0 5-1,5 6 2,6 2 0,0 8-3,-1 2 0,-9 7 0,-2 6-4,-2 8-3,0 2 2,11 9-1,-2 1 0,2 4 1,-1 2-4,2 5-7,4 3-8,9 3-6,5 0-6,4-4-13,9 1-7,2-2-15,5-3-14,15 1 53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00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5 568,'2'-5'233,"3"2"-163,-1 3-12,0 0-9,6 11-2,-2 3 3,2 18 0,-2 12-4,-1 31-17,0 11-5,-4 10-14,1 0-3,-1-10-2,1-6-3,-2-9 2,-1-8-1,-3-16 7,0-8 2,1-8 0,1-6-1,3-5-5,3-6-3,2-8-1,1-4 0,8-4 1,4-2 1,12-5-2,6 1 0,13-6 1,2-1-2,3 1 1,1-3-2,3 4 0,8-1 0,9 3-1,1-1 2,1-1 0,1 3 0,4-2-1,3 3-1,0 4 1,-1 2 0,3 4 0,1 0 0,0 4 0,-1-3-1,3 6 0,1 1 1,-1-1-1,-1 1 1,-3-3 1,0 2-2,3 0 0,-4-1-1,-3-3 1,2-1 0,3-3 1,3-1 4,-1-3 5,-3-3 3,1 3 7,-2-2 0,-7-1 0,0 2-3,-4 0-7,-4 1-1,-10 3-6,-9 1 0,-18-2-1,-4 3 0,-14 3 2,-3 0-2,-10 1 2,-2-2 3,-6 2 5,-3-2 0,-7 1-11,-5-2-18,-5-3-186,-4-3 147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7:59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5 663,'2'-20'241,"0"-2"-201,3 3-7,-2 2-15,0 2-2,1 4 0,-4-2 2,0 3 6,0 2 3,-3 3 4,2 2 0,-1 1-5,1 2-6,1 0-9,-1 0-6,1 0-3,-1 0-1,0 0 3,0 0 0,0 0-13,1 0-10,-1 0 9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36:04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05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775,'9'62'263,"32"-61"-255,7-1 1,8-2 0,6 2-3,9-5-2,8 3 0,3-3-1,-1 1 2,-5 1 1,-7-5 5,6 5 10,-4-3 6,-9 1 7,-6 1-3,-14-1-10,-7 0-7,-7 1-8,-7 2-1,-7 2 0,-8-1-2,-4 1 7,-2 0 12,-9-1 8,-3 1 3,-16-3-11,-8 0-14,-10-1-12,-5 1-3,-8 0 4,-4-1 2,-1 1 1,-6 1 0,7 1 2,1 2-2,-10 2 3,6 0 0,1-1 1,2 3 1,17 3-3,7 2 0,10 2 0,8-3-3,11-5 2,4-1-2,11-1-9,2 1-1,12-1-6,8 2 8,15-1 7,13 0 2,17-2 5,3-1-5,3-1 1,3-3 3,3-1-3,9-2-4,9-2 3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0:49.1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74 607,'-5'-5'254,"2"1"-145,0-3-27,2 3-38,1 3-13,7-1-22,0 0-9,12 1-8,6 1-4,3-1-7,7 1-5,0-2-15,3-2-11,9 3-57,4-3-39,11 2-38,5 1-5,1-5 40,-2 0 90,-4 2-8,-7 1 18,-3 0 40,-3 2 41,-13-1 98,-11-1 31,-8 4 29,-8-2-19,-5 1-57,0 0-17,-4 0-8,0 1-4,0-1-17,0 0-9,0 0-26,-1 0-7,0 0-11,-5 0-2,0 0 2,-31 3 0,29-4 2,3 0-2,-1-1-4,2 0-2,0 1-5,-3-1-1,4 1-1,4 2-1,2 0-1,-3-1-2,-1 0 0,1 0 0,-1 0 2,1 0 0,0 0 0,-1 0 0,1 0-6,-1 0-7,0 0-24,0 5-25,0-1 37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9:51.2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0 0 583,'-82'9'220,"65"6"-170,-1 2-33,-1 13-20,-1 5 5,-1 13 1,1 10 9,-3 15 5,-2 9-5,-3 25 3,-2 13 1,-5 27-3,2 18-8,2 32 0,3 16 0,3 25 2,5 8-4,9 4-4,7-3-2,12-9-13,7-9 5,13-17 19,5-12 7,17-18 18,1-8 4,6-18-9,-2-8-9,-4-14-2,0-3 1,-2-16-6,1-7 4,-6-17-2,-4-14-6,-11-13 4,-2-7 1,-9-14-4,-2-8-4,-2-12-26,-4-7 68,10-14-43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9:35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94 744,'-2'5'271,"7"8"-220,5 1-21,7 5-9,3 2 1,2-3-8,4 1-1,1-2-4,6-3-4,1-5 0,1 0 0,-4-4-1,2-4 0,-6 1-1,1-3-3,-13-1 0,-1 2 1,-8-4 0,-3 2 3,-1 0-2,-11-2-2,-1 2-7,-3-1-5,0-1-6,5 2 0,5-3-3,3 2 4,6 0 8,6-1 1,4-2 9,2-1 5,3-1 5,0-1 4,7 1 4,-2-1 2,3 4-5,1-3-2,1 4-7,5 3-2,2 1-2,-4 2-1,-2 2 0,-1 3 1,-13 3 2,4 3-2,-8 5 1,-11-2 0,-4 1-1,-3-1 2,-10-3 4,9 0-4,1-4 1,-7-3-3,4-6-2,-2-1 2,-3-6-4,3-2 1,0-5 2,4-1-1,3-2 2,3 1-2,6 2 0,-1 0 2,5 3-1,3-3 2,3 6-2,1 0 1,4 2 2,3 2-2,-3-2 0,5 3-1,-2 1 0,3 1 0,7 3-1,3 4 1,12 3 0,1 0 1,0 1 3,-4-4-4,-11-2 0,-2 0-1,-5-2 4,-1-1 3,-5-4 9,-1-3 1,-5-2-1,-1-3 1,-5 0-6,-2-2 1,-2-4-1,-2-1-3,-1-3 0,1-1-1,-2 0-4,-1 1 2,-2 2-3,0 0-1,-2 4 1,1 1 0,-2 1 2,-2 3-2,-3 0-3,0 4-2,0 3-11,0 1-5,2 3-17,-1 1-12,4 4 77,-1 2-34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9:26.1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30 481,'-17'-4'248,"6"1"-70,6 1-99,0 1-31,5 2-30,0-1-8,-1 0-7,1 0-1,0 0-2,0 0 2,1 0 9,14 7 5,32 11 13,-20-13 4,2-5 4,4 0-4,4-2-6,-2 2-4,6-4-9,-2-2 0,7-1-6,3-4 2,13 5-2,4 2-2,2 3 6,-2-1-2,-1 2 0,2-5-1,7 3-5,1 1 2,0-1-1,-3 2-2,6 2-1,-1 2 0,-2 4-2,-1-2 2,-14-2 1,2 2 0,0-1 4,-2 3 3,-4 1 6,-5 1 5,-12-1 4,-4-5-1,-5 0-2,-4-2-3,-3 1-6,-3 1 0,-5 1-5,-3-2-3,-6 0 2,-3-2-1,-5-1 5,-2 1-1,-4-1-6,-2 2 1,-2 3-20,0-3-14,-1 0-38,2 2 38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9:24.9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101 423,'-6'-3'218,"-1"0"-88,2 2-39,-2 0-32,1 1-23,2 0 1,-2 0 2,1 0 4,0-2 1,1 2-2,-1 0-2,1 0-5,1 0-6,0 0-2,1 0-3,1 0 1,1-1 0,0 1 1,-1 0-1,1 0-3,0 0-9,0 0 0,0 0-11,0 0-2,0 0 0,0 0 1,0 0 0,1 0 3,11 0-2,27 1-2,-21-1 1,3-1-3,5 0 2,2 0 2,7-1 0,5 1 4,6 0 0,1 1 0,-1-2 6,-4 2-1,-2-3 2,4 1 3,7 2-5,-15-3-2,0 1-1,30-1 0,5-1 0,-13-1 0,-8-1-2,-1 1-2,7 1-1,2 1-1,-2 2 1,-1-2 1,-11 0-1,-1-3 4,-1 1-2,-1 1 1,5 2-1,-3 0-2,-1 0 3,1 3-4,-10 0 7,0 1-3,-5-2 1,-3-4 6,-1 2-4,1 0 3,-4 1-1,-1 1-6,-5 0 4,-4 0 1,-4-2 3,-2 2 4,-3 0 10,-3-1 2,1 1 10,0 0 1,0 0-10,0 0-6,-1 0-15,0 0-2,0 0-7,0 0 0,0 0-28,0-1-35,0 0-67,0 0-18,0 0 84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9:06.6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57,'18'44'333,"-19"-44"-243,1-1-9,-3 1-33,3-1-4,0 1-9,0 0-1,-1 0-8,0-1-2,0 1-11,0 0-5,1 0-6,0 0-2,0 0-5,6 2 2,18 5 3,29 2 0,-12-8 4,6 0 0,14-1 1,5 0-1,2 1-2,3 0 1,3-1-4,7 3 1,11-3 0,2-1-1,8 1 1,1-5 1,-3 4 1,-1-1 2,-4 2-2,-5 2 2,-5 3-2,-5-2 0,-10 2 0,-27-5 0,0 1 1,30-1 3,6 1 6,-16 1 3,-29 0 3,-4-1-2,-10-1-4,-2-1-2,0 0-1,-3 1-1,-1 1-3,-2 0-1,-4 0-3,-2 0 0,-3 1 4,-1-1 0,-2-1-2,0 0-1,0 0-1,0 0-1,0 0-24,0 0-23,-1 0 629,0 0-45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56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21 630,'3'-4'278,"-4"2"-149,-4-3-30,0 4-39,-2-2-11,2 0-2,-1 0 5,3 6 7,0-3-2,2 0-3,0 0-10,0 0-19,0 0-5,0 0-20,-4 13 3,-17 33-2,11-21-1,-4 1 6,2 7-5,-3-2 0,-1-2 3,0-2-2,3-2 0,3-8 0,3 1-1,4-9-1,-5-5 4,0-2-2,1-5 0,5 3-2,1 0 4,5 0-2,-4-1 1,0 0 3,1 0-6,0 0 0,0 0 2,-1 1-3,0-1 2,1 0 3,0 0-7,0 0 6,0 0-5,0 0 1,0 1 2,0 0-3,0 0 3,0 0 0,0 0-1,0 0 0,0 0-2,-1 0 1,-1 7 2,-8 25 4,5-25 0,2-2 0,3-3-6,2 0-5,-3-4-17,1 2-44,0-1 674,3-1-472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31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6 18 724,'-4'-14'314,"0"11"-175,-1 1-2,-3 7-41,-2 12-10,-12 10-14,-5 7-4,-7 12-16,-3 1-8,0 3-20,2-4-11,6-3-13,2-6-17,10-12-31,5-4-13,5-12-15,7-4-3,0-9-18,3-4 6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31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4 868,'22'-35'349,"-22"35"-248,3 4 7,2 2-23,6 7-9,6 7-2,5 4-5,6 9-18,4 1-6,0 1-18,0-2-6,4-1-13,-9-2-4,-3-7 2,-3-2-12,-11-8-15,-1-2-12,-3-5-23,-5-5 5,-2-6-28,-1 1-15,-3-12-190,-1-3 18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30.8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-1 867,'-6'3'309,"5"0"-276,-4-1-14,1-1-14,3 1-8,-3 0-12,2-1-5,1-1-40,0-1-205,1 1 189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30.6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0 991,'6'0'365,"10"-4"-292,9 2-19,13-2 0,1-2-20,3-2-20,-4-2-12,-3 0-32,-4 0-16,0 2-40,-4-1 410,0 0-254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30.4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234 829,'29'9'317,"-26"12"-235,-3 2-5,-1 13-35,-7 4-7,-2 6-16,-2 4-6,-3 3-2,6 1-1,-5-8 0,3-6 11,3-12 8,-2-7 6,5-12 6,1-4-4,-1-11-7,3-6-7,2-13-14,6-6-4,3-12-3,3-4 0,0-8 4,-3-2 0,3-4-2,-4-3-2,-1-3-1,-1-1 0,2 10 4,0 4 1,3 21-1,-2 9-5,-2 16-2,-3 6-3,-4 14-1,6 9 0,1 20 1,1 11 4,6 10 1,-2 5 2,-2-1 2,0-1-4,1 4 1,-1-4 1,0-7-3,1-3-9,-4-14-40,0-8-26,-1-7 391,-4-10-262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9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134 607,'-1'-5'247,"1"3"-161,0-2-10,-1 5-13,0-1-8,1 0-4,-1 0-1,-8 17-14,-16 42-5,10-19-8,-2 4-5,1-2-2,1-6-1,6-11-2,2-4-5,2-14 0,4-3 2,1-11 2,4-6 1,5-13-6,0-9 0,8-6-5,-2 0 0,1 0 0,-1-2-2,-3 5 1,-3-5-1,-1 9 4,-1 7-2,-4 11 3,1 5-1,-2 8 4,2 3 5,0 10 11,0 1 0,1 7 1,4 6 1,2-3-7,5 5 6,5 0-4,-2-4-5,5 1-7,-3-4-6,2-6-3,-3-1-9,0-4-15,-3 0-8,0 0-28,-2-2-10,0 4-18,-1 0 48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8:29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6 797,'29'-53'309,"-24"45"-222,1 2-16,1 5-8,3 3-3,2 10 6,0 3 2,7 14-6,1 7-5,0 10-18,3 8-9,-4 3-19,3 4-6,-3-8-4,-2-4 2,-2-11-3,-5-5 2,-1-7-1,-5-5-1,1-6 3,-2-2-1,-2-8-2,0-3-3,-3-5-15,-1-3-10,-4-5-19,1-1-9,-1-4-15,-2-2-6,-2-3-147,3-1 151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9:36.0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27 571,'-37'4'253,"37"-4"-135,3 4-16,1 9-49,0 7-6,2 14-14,-1 5-2,-1 3 1,1 0-3,-2-4-2,1-7-2,-3-4-3,1-6 2,-1-8 0,-1-6-2,1-4-1,-1-2-5,-1-6-5,1-6-2,0-7-5,0-4 5,1-7-1,-1 0 0,0-5-2,0 1-3,-1 4 2,2 4 0,1 6 1,1 3-2,3 6-3,0 3-1,1 6 1,3-2 0,1 3 0,3 0 1,6-3 0,4-3-3,11-8-33,0-6-16,11-12 29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39:33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73 809,'0'0'319,"-1"0"-216,0 0-14,1-1-20,-1 0-9,0 0-9,0 0-7,0 0-9,0 1-6,0-1-9,0 0-3,1 0-10,0 0-5,0 0-1,17-7-3,43-5-2,-20 10 4,-2-2-4,0 2 5,-6-1 2,-3-2-3,0 3 1,-2-1 0,-2 1-1,-2 1 0,-7-1 2,0 1-1,-7 1-1,0 1 3,-7-1-1,-2-1 3,-3 2 2,2 0 1,0 0-1,-12 1-6,-38 8-2,23-7-2,-1 1 1,-1 2 2,1-1 0,0 1 2,2 2 1,1-3 0,5 0 6,3 0-1,6-3 1,4 0 0,8 1-8,2 0-4,8-1-4,5 5-4,8 1 4,1 1-1,3-3 1,1-2 4,3-6 2,4-7-3,7-6-54,5-5-22,20-3 40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56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200 484,'-60'79'238,"12"-1"-68,7 3-83,4 3-10,12 4-6,7 4-8,8 0-28,10 0-7,7-5-3,7-2 3,17-12 7,8-8 0,19-11 5,11-5-2,17-7-6,7-6-4,6-13-13,4-10-3,5-13-7,0-7-3,8-16-1,-6-7 2,-6-14 0,-1-6 0,-6-6 8,1-7 4,-7-11 10,-4-5 8,-17-6 3,-6 3-5,-12-3-4,-8 1-6,-17 2-8,-13 1 1,-21 9 8,-16-1 1,-23 5 0,-11 4 3,-20 8-8,-15 6 1,-16 13 2,-9 2-8,-15 16-7,-2 7-9,-14 9-61,-1 7-32,0 12-161,-5 4 16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55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63 780,'-5'-10'270,"0"0"-249,4 4 0,1 1-7,2 1 7,-2-2 8,1 2 5,2-1 12,0 0-1,1 3 2,0-2-1,-1 2-4,1 2-3,-2 0-10,3 1-4,-3-1-2,-2 0-3,0 0 3,0 0 0,5 10-1,18 44-7,-12-14-6,3 9-5,-2 8-5,4 3 3,-3-4 2,-2-5-1,3-8 1,-6-5 3,-5-3 0,1-1 5,-4-6 1,-4-2-1,8-11-2,-5-5-6,-3-8 0,2-2-2,0-3-2,-2-4-3,7-6-33,-3-6-19,4-10-42,4-2-26,2-7 79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55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3 479 1434,'-12'-17'470,"7"-5"-509,0-2-31,-3-17-32,-1 0-2,-3-4 35,-3-4 25,-7 6 36,-5 3 12,-8 0 16,0 5 2,-11 4-2,-2 3-8,-6 12-16,-4 6-10,-6 14-36,-6 8-19,-4 14-79,0 6 93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18.9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188 556,'-18'3'232,"5"5"-123,-1-3-24,2-5-5,4 3-5,-1-7-5,3 2-1,6 3-9,-2-3-3,2 3-21,0-1-12,0-1-11,0 1-3,2-1-2,10 0-2,31-6 0,-25 4 0,10 3 3,8 1 2,7-5-1,10-3 1,2-6-4,1 0-5,4 0 1,1-6 0,10 4 0,2-3 3,-1 2-2,-3 3 4,-8 2 2,-7 1-2,-2 3 0,-2 1-4,-8-2-2,-5 3-1,-7 2 0,-9-1-2,-7 4 1,0 1-1,-10-3 1,2 3 4,-4-1-1,-1-1 2,-1 0-1,-1 1-4,0 0-13,0-1-12,0 1-37,0 0-11,0-1 44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2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44 812,'-33'-32'310,"28"25"-236,-2 0 1,5-4-16,-1 0-10,4 0-18,0-5-7,4 4-12,0-2-3,2 2-5,2 6 1,-4 1-1,6 6-4,-4 6-1,1-1-1,2 7 4,-2 1 0,0 2 2,0-2-1,-2 0-4,0-3 3,-2-4 2,0 1-2,1-7 0,-1-1-2,0-2 1,3-3 5,-2-3-1,-1-4 1,1-2-1,-1-3-2,-2 1 6,0 4-2,0 7-1,-2 2 0,3 3-4,-2 3 0,-1-3-4,0 0 1,1 4-3,4 10 4,10 27 6,-9-28-5,7-5 1,1-1-2,5-5-3,4-7-8,5-12-36,6-6 197,9-12-123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40:42.6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29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23 767,'30'-13'261,"-33"1"-249,4 8-4,-1-5-3,0 3 0,0 1 14,-4-4 11,1 8 16,1 0 1,2 3-15,0-2-11,0 0-11,1 4 0,4 24 0,5 48 1,-10-14-5,0 12 0,0 10 1,-1 3-1,1 11 0,0 1-1,-1 0-12,0-1-5,-1-8-13,0-4-3,2-10-5,5-7-2,2-15-5,1-10 0,0-14 10,1-5 2,3-8 12,2-3 4,2-4 4,2-6 5,8 0 8,-1-3 6,9-1 10,3-3 2,-2-6-3,7-1-3,5-4-8,2 1-2,15 1-6,4 2-1,5-2-2,-1 0 1,1-6 0,5 2 1,5 1 0,1 3 0,4 6 3,-3-3-3,7 4 1,1 2 0,1-5 4,4 5-1,1-1 2,3-1 3,2 5-1,2 0 5,-3-1 6,-6 1 0,7 0-1,0 0 0,1 2 3,6 1 2,-2-1 3,4 2-4,-3-3-7,7 1-6,-1-2-6,-2 2 0,7 0-2,0 1 2,-5 3-3,-3-4 0,2 3 3,-1 1-3,-1 0 2,3 0 1,-1-5-2,-3 0-1,12-1 1,0 4-1,-5-2-2,2 0 2,-2-1 0,-2 0 0,-3 0 0,8 3-1,-9 0 1,-4-4 0,2 0 1,-10-3-1,-2-1 0,0 2 0,-8-2-1,1 2 2,-12-3 2,-1 1-2,-16-3 1,-8-3-1,-6 4 2,-4-3 2,-8-2 0,-1 1 3,-8-2-3,-7 1-2,-3 3 1,-7-6 1,-10-9 5,1 0 1,-6-5 0,-5-1-1,2-1-6,-3-4-2,0-3-2,2 2 1,-5-7 6,0-2 2,1-9 5,-4-4-1,3-6-1,1 2-2,0 1-5,5 2-4,3 0-2,-3-4-4,5 4-1,-5 3-4,-3 8 1,-5 5 1,-7 4 3,-1 5 2,-1 8 0,-1 2 2,4 9-1,-4 0 2,-1 6-1,-1 5-4,-6 4-2,-3 1-2,-7 2-9,-4 0-4,-12 2-4,-5 4-6,-14-2 14,-13 0 6,-14-4 15,-9-4 9,-14 0 7,-1-2 5,-21-5-6,-2 0-3,-14-5-6,-10 0-8,-2-4-11,-7 0 2,-10-5-2,-1-1 3,-10-2 9,-4-2 0,8 5 4,-10-2 2,-1 5 5,1 1 3,-8 4 6,9 1-2,8 4 4,1 2-3,13 1-5,7 1 4,7-2-10,13 0-1,6 0-5,8 1-4,25 1-4,1-1-2,22 0-6,8-2-10,16 3-18,14 4-15,19 0 33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2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0 772,'3'-15'301,"11"-7"-217,3 1-5,11 0-14,4 1-7,9 7-11,6 4-2,-3 10-16,-2 2-2,-12 9-13,-7 2-8,-9 6-6,-6 4 0,-9 4 4,-8 0-2,-10 6-2,-5-2-6,-3-3-10,-2-2-3,4-8 1,3-6-1,7-9 1,7-2-2,4-5 2,6-1 1,7-4 8,2-2 4,11 4 3,2 2 0,1 10-1,3 7 2,-4 9-1,0 4 0,-1 4 1,-2 0-2,-3-4-19,0-4-25,-4-8 32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1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 626,'2'-7'276,"0"8"-167,-2 3-11,4 21-56,0 9-7,1 22 4,-2 8-4,-1 5-2,-1 1-6,-1-8-11,0-4-3,0-12-7,1-4-3,0-15-19,-1-7-14,0-13-66,0-9 59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1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2 716,'-3'-6'276,"1"3"-201,2 0 3,0 6-19,0-3-13,0 13-20,-1 54-3,1-5 3,-2 6-4,2 0-3,1-4-5,-1-13-11,1-7 1,-1-16-4,0-8-5,0-13-32,1-6-21,2-15-135,-2-9 124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1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-3 599,'0'-1'260,"2"0"-144,-1 2-33,-1-1-8,0 0-2,0 0-4,-2 11-2,-11 42-7,4-9-17,-8 11-8,-10 17-12,5 10-5,-9 13-8,-1 4 1,4-3-6,0-10-2,7-13-2,2-11 1,8-13-1,-1-6 2,8-15 1,-2-7-4,5-10-8,1-5-8,2-6-17,0-1-3,2-10-7,2-5-7,0-8 3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30.1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160 498,'-8'0'244,"0"-1"-94,0 0-71,4 1-26,-3-2-15,1 0-3,0 0 8,2 0-2,3 2 1,0 0 2,0 0-8,0-1-3,0 1-11,0 0-6,0 0-8,1 0-1,0 0-3,0 0 0,0 0 2,9 2-1,33 4 1,-24-6-1,3 0 0,1 0 3,1-2-3,2 1-2,5 1 0,-2-5-3,9 3 2,1 0 3,7-5-1,9 7-4,4-4 2,2 2-2,-3 1-1,-3-3 3,7 0-2,4-1 1,6 1 2,1 3-3,-6-1 1,-5 2 1,6 0 1,0 0 0,-1 4 0,-5-4-1,-14 3 0,-5-3 2,-6 0 0,2 3 1,-6-2-2,2 1 0,-8 0 0,-1-3 2,-5 0-1,-5-1 1,-1 0 2,-9 2 0,-3 0 19,-2-1 5,-8-4 1,1 2-1,-9-4-17,-3 2-6,-9 0-10,-4 2-4,-1 1-17,-6 2-10,-1 4-14,-2-2-4,-12 0-4,-4 0 1,-10 0 5,-4 4 0,3 3 5,-3 0 7,-3-2 12,-4-1 10,0 0 12,5-3 6,10 3 2,4-3 3,0 0 7,2 1 3,7-2 14,6-1 0,15 0 7,6-2-4,7 0-11,5-2-2,7 3-7,1-2-3,4 0-2,1 1-2,-1 0-7,0 0 0,0 0-2,10-3 0,35-8 0,-24 10 1,6 0 0,7 3 2,9 0-2,6 3 0,8-1 0,-1-2-4,13 1 3,7-2 1,11-5-1,3 0-1,4-3 1,-2-3 1,0-1 0,-3 0-1,-8 0 1,-4-3-2,-5 4 1,0 0 5,-10-2-4,-7 3 0,-14 1 0,-9 0-5,-7 8 4,-4 0 1,-8 4-4,-4 0-2,-3 2-7,0 4-7,-6-5-14,-1 4-17,-5 0 33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42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5 576,'-2'-41'263,"21"44"-129,8 1-48,4 0-10,-2-6-28,-1-4-17,-1-4-22,3-4-33,5 1 13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04.3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0 924,'4'5'329,"6"9"-273,10 10-11,4 12 9,-3 12-5,2 27-6,-1 13-4,-4 17-15,3 2-6,-3 1-11,-2-5-1,-7-13 1,-2-7 5,-6-16 9,-3-1 7,-11-8 8,-2-6-7,-8-8-6,-5-8-10,-7-4-31,-1-5-19,-2-6-44,0-5-21,9-9 62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03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8-3 936,'-9'-5'321,"2"7"-301,-4 4-4,-4 16-11,-5 7-3,-9 18 0,-4 13 1,4 28 0,0 8 0,4 12 0,6 6 0,7-3 0,9-3 2,6-8 0,5-8-3,6-13-7,0-5-11,7-15-44,3-10-23,1-16 47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03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50 807,'-13'-5'302,"12"4"-245,4 3-3,13 0-21,6 2-3,11-6 4,6 0-1,1-3-11,1 0-8,-1 2-17,-4 2-12,0-2-22,0-1-16,1-1-40,-1-3-214,-5-6 214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03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60 922,'-7'-14'355,"2"4"-281,2 3-4,3 6-15,-1 3-22,-2 4-6,3 22-10,-1 9-6,-1 25 4,0 14-3,-5 11-1,-2-1 1,0-10-2,1-12 2,-5-18 1,2-8-2,1-12-1,3-5 2,0-13 1,-1-5-2,-1-10-3,-1-9-1,4-10-13,2-5-2,3-7-2,0-8-2,4-14 4,-2-7 1,1-7-5,1 6 0,1 6 2,2 7-1,-1 10 7,-1 5-2,0 16 2,-3 5 1,-1 10-1,4 4 3,-3 3 1,7 6 0,-2 2-3,0 2 0,7 7-2,-5-1 3,12 11 5,2 5-2,1 8 8,2 3-1,0 7 1,1 0 0,0 4-4,1 3-4,-2-8-1,-4-8 0,-2-7 1,-2-8-2,-8-7-10,2 2-8,-9-9-23,-2-4-11,-1-4-25,-10-5 188,-3-2-94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02.7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238 938,'-11'-19'330,"2"-1"-290,3 1-3,4 1-15,2 1-5,2-1-5,2 2 0,6-2 4,7-1 5,10 1 11,7 0 6,15 3 2,1 3-4,7 6-11,-1 1-5,-1 6-7,-2 3-5,-7 6 0,-1 8-3,-9 11-3,-8 6 0,-12 13-5,-6 3 0,-16 4 2,-9 0-5,-22-7-11,-7 0-1,-13-7-6,-4-1 5,-2-2 7,-1-8 2,8-8-2,8-10 3,21-11 0,8-1-1,13-15-4,8 1-2,10-6 1,6-2 3,15 5 9,6 0 3,5 4 0,2 3 2,-7 4 5,-3 4 1,-1 10 2,-2 5-2,2 15-6,-4 7 0,-3 9-2,-5 3 2,-6-1 5,0-3 1,-11-10 3,2-1 0,-7-12-6,-1-2-5,4-6-19,-4-6-17,10-3-48,-4-3-8,6-8 51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02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2 854,'-3'-9'328,"-2"2"-253,5 4-19,2 1-11,-4 0-15,2 2-9,0 0-4,0 2 2,7 26 7,7 65 5,-12-18-4,-1 7-6,0 10-10,2 1-1,1-6 1,-5-9 3,2-17 2,-1-5-3,0-11-4,0-7-2,1-11-5,-3-9-4,0-14-26,1-1-10,0-11-27,1-10-11,-1-12-34,5-6 7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01.5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7 949,'1'3'333,"10"0"-285,7-1-2,5-3-15,3-1 1,6-6-14,1 1-5,5 3-7,1 0-3,-5 3-10,-1 0-10,-5-1-26,-3 1-24,-1-3 40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6:01.3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14 742,'-7'0'272,"2"0"-216,-1-2-6,4 0-9,1-1-6,1 3-10,0 0-2,0 0 4,0 0 1,0 0 3,2 0 1,15 1-4,31 4-7,-21-4-10,2 0-2,3-2-5,0-2 0,5 1-1,-1 0-1,-7 0-2,-5 0-5,-9 1-21,-6-1-16,-4 2-213,-2 2 181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3.8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122 983,'-42'-53'341,"39"45"-316,2 1-1,7-4 0,0 1 1,9 1 4,-2 0 7,1 2 1,1 2-3,-1 3-11,0 2-8,-3 5-9,-1 3-2,-3 11-4,-2 11 2,-2 16 1,0 7-1,-2 6 5,0-7-4,-1-10 0,2-8 1,2-12-4,1-1 3,2-10-1,4 0 1,-2-6-2,3-4 1,-2-3 1,2-2 0,-3-4-1,0 0 0,-3 0 0,-5 1-1,-2 4 0,-2 4-7,-8 10-6,0 10-7,-9 12-13,-1 10-2,3 14-14,1-1 3,4 3 12,4-3 7,5-11 18,5-3 3,8-5 3,2-3 1,4-2 4,0 0-1,-4-8-1,-1-2 2,-8-1-1,-5-4 1,-6 0 6,-6-2-2,-8-5 0,-10-3-1,-10-1-13,-7-1-19,-18 0 19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3.1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193 695,'-5'-5'295,"-1"-3"-170,-2-4-44,4 3-17,-2-7-15,3 3-7,2-1-8,-2-2 0,6 3-11,-3-1-3,5 0-7,0 0-6,-1 1-2,3-1 1,-1 9-2,-1 0 1,0 5-3,1 6-2,-1 5-1,0 6 0,-2 5 1,-1-2 1,0-3 1,1 0 0,0-8 0,-1-4 0,0-5 2,-1-5 2,4-1 3,-1-3-1,3-5-1,1-2-3,-1-7-3,4 1 0,-3 3 1,0 6-1,-2 10-1,-5 1-2,2 15-5,-2 4-1,1 9-10,0 5-10,3-4-26,4-1-19,4-9-221,10-4 20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45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630,'9'2'274,"0"-2"-142,2 0-17,-3-3-35,1 2-19,0-1-23,-2-4-7,4 0-11,4 2-4,0-2-6,5 3-3,2-4-5,-2-1 0,7 4-2,-2-1-8,4 7-39,0 3 140,-1-1-8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27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7 2 910,'-2'0'350,"-5"0"-256,2-2-8,2 4-27,-8-2-11,-2 0-18,4 7-4,-5 2 1,0 3 3,-2 10-2,0 6 1,-3 5-2,-3 4-3,2-1 1,-2-4-2,1-1-3,3 0-2,-2-6-6,6-3-3,2-7-2,1-3-2,4-2 0,0 0 3,1-2-3,-2-2 1,4-2 0,-1 1-2,6 0-2,0-3 2,-1 0-5,-1 0-1,0-2 1,0 0-1,1 0 0,0 0 1,0 0-40,0 0-34,0 0-199,12 0 17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2.6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26 739,'-4'-39'286,"4"17"-217,3 5 1,5 6-23,2-2-3,3 3 4,3 1 6,9 4 4,4 6-5,5 3-14,-1 1-7,1 6-15,1 4-9,-7 4-5,-3 3-2,-14-2-7,-10 0-5,-7 3-12,-12 0-4,-12 0 6,4 0 5,-2-4 10,6-4 6,10-2 0,0-7 0,6-5-3,5 2-7,3 2 1,6 5-3,7 10 4,2 4 8,11 5-2,-4 1 3,6 0 1,-2-3-2,-7-2-9,-2-2-11,-10-7-40,-2-2-4,-2-7 37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2.3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 635,'0'-7'259,"4"11"-159,1 5 6,2 14-43,1 6 2,-1 20-16,-1 8-12,-1 10-17,1 8-2,0-6-11,0-5-3,1-15-1,-2-8-11,1-12-26,-1-6-13,-3-12-42,-2-9-47,0-9 92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2.0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5 732,'-4'-4'288,"2"4"-196,1 2-21,-4 6-10,5 5-1,-5 9-8,4 9-1,1 11-14,-1 2-8,3 7-11,2-3-6,3-5-9,0-5-7,0-10-19,0-6-14,0-4-29,-3-8-20,0-5 5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1.8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54 657,'-59'-33'292,"53"34"-149,4 2-64,2 0-30,4 1-30,4 3-10,7-5-9,3-2-6,5-6-31,3-5-25,2-2-241,2 2 207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1.6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21 778,'0'-3'303,"0"-2"-219,0 1-18,-2-1-8,-1 2-13,-1 2-10,0 7-5,0 5-6,-5 8-9,1 8 0,4 5-8,0 0 2,10 0-4,2-8-2,4-4-5,2 0-7,0-11-12,1 2-8,-4-8-20,0-3-14,-4-3-34,-4-1-209,-7-6 21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1.3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2-3 801,'-7'0'331,"1"1"-215,-2 7-14,-3 7-21,-6 11-19,-4 8-12,-5 14-18,-1-2-2,1 4-14,0-4-3,4-5-6,2-3-4,2-7-9,3-1-8,3-6-22,5-4-14,4-9-26,3-4-21,9-11 63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1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 755,'-3'-3'297,"4"4"-210,-2-2-11,6 4-8,3 4 1,5 6 5,5 6 4,6 11-11,5 7-13,7 4-21,4 2-6,6-1-12,-4-8-7,-5-5-3,-5-5-4,-13-8-1,0 1 2,-11-10-3,-1 1-6,-4-4-26,-4-4-11,-1 0-33,-5-4-21,-2-10 6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0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6 839,'17'-67'320,"-17"64"-246,5 3-6,-5-4-32,1 2-9,3 2-6,1 0-5,3 1-1,-1 3 2,0 4-1,0 7 1,3 22 1,-7 13 2,1 38-6,-1 12-3,-3 21-4,2 10-4,-2-12 2,-2-5 0,1-19-1,1-12-1,-2-12 0,0-8 3,4-12 0,-4-8 4,1-15-4,-3-7 0,2-9 0,-1-5-6,4-1 2,-1-5-1,-1-4-11,-4-1-2,-2-10-22,5 0-14,1-4-32,3-1 47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49.8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0 59 546,'-8'-17'225,"6"7"-136,-2 2-17,-5-2-30,-1 3-5,-1 1-12,-3 3-3,-1 5-2,-1 5 2,1 0 10,-7 2 1,6 6 2,-2-5-6,0 9-11,3 0-9,2 3-5,5 4 0,0-4-2,5 2 0,3-3-2,1 2 4,6 0-2,2 3-1,6 2 1,3 4-5,2-1 3,4 6 2,0-1 2,-7-3 1,1 2 0,-6 0 1,-8 5 0,-4 4 1,-10 11-2,-9 4 0,-10 4-5,-4 1 1,-9-5-3,1-4-1,-7-6 3,3-3-2,4-14 8,3-8 1,17-8 4,4-9 4,10-5-8,4-3-5,6-14-2,6-2-2,10-4 0,7-2 5,3 6-1,-1 1-1,-2 10 3,-5 6-4,-5 11 0,-1 10-3,-3 18-2,-5 8-1,-2 14 0,-3-3 1,-3-3 3,0-3 3,1-10 5,5-2 1,7-12-1,2-4-1,9-10-2,1-4 1,9-10-4,5-6 1,10-5-7,0-4-10,6 1 469,-2-5-34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7.4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83 729,'-59'32'291,"56"-36"-204,-1 2-12,3-1-33,-1-1-12,2-1-8,2 1 2,2-4 6,-3-2 1,5 0 3,-2-3-4,2 1-9,3 3 0,-4-2-7,4 4 0,-2 0-2,1 3 0,-1 2 4,-2 2 0,2 3 0,-1 4-6,3 4-5,1 1 0,-4 2-4,3-1 4,-1 0-2,-1-4 3,-1-2 1,4-3-1,-5-5-1,3-2-1,4-4 0,-6-1-2,-2-4 0,-2 0-10,0 3-27,-2-2-21,8 5 34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3:27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793,'9'23'315,"-14"-24"-220,2 1-22,1 0-7,-2 0-14,3 0-2,0 0-3,0 0-7,1 0-15,0 0-6,0 0-14,0 0-4,8 16 0,30 31-1,-19-19 0,-4-1 0,2 4 1,0 0 0,-1-4 1,0 0 1,-4-3 8,-1-2 6,-3 2-2,-3-2 3,1 2-11,0 3-5,-3-4 1,1 0-4,2-2-10,-5-6-16,7-3-33,-3-4-8,0-8-38,4 0 64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6.8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51 738,'1'2'291,"-6"-6"-206,3 0-22,2-5-29,1-1-11,11-1-10,-6-5 2,2-5-3,-3 0-1,-2 2 3,0 5-1,-1 7-3,0 2 4,1 5-3,2 2 0,-6 4-2,1 0-1,0 7-1,-3-2-1,9 3 4,-3 2-1,-2-5 0,4 3 1,-2-5-1,-1-5 0,3 0 2,0-2-4,-3-1-5,5 3 2,-5-7-2,2 1-1,0-7 2,1-3 0,2-5-3,4-2 3,-1-2 1,-2-1 0,0 8 2,-1 5-1,-3 8-3,1 4-1,-3 12-1,0 9 0,-1 8-11,-1 4-17,-1 0-31,-2-5-26,-2-4 52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6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98 712,'-13'-7'290,"1"3"-185,2 2-25,2 4-28,-3 2-10,-1 6-9,-3 5-2,1 10-4,-1 4-2,1 7 0,4 4-4,7-4-7,3-1-1,9-6-5,0-8-3,6-2 1,2-6 2,7-7 7,2-3 4,6-13 5,2-7-2,-5-13-7,1-4-6,-8-4-5,-4-1-2,-10-1-1,-5 0 1,-8 0 3,-6 4-4,-4 7 0,-5 4 1,-4 13-10,4 10 4,-5 14-5,0 9-1,-1 14 3,-1 3 2,6 6 0,8 1-2,10-1-1,6-5 1,11-8-1,2-5 5,4-12 1,0-5 2,7-6 3,1-6 3,0-14-1,7-1-1,-9-10-1,1-1-3,-9-5 1,-3-3-1,-8-4 1,-4 1 0,-3-1 0,-1 4 3,-3 10-3,1 6 2,-2 17-3,0 4-1,-1 15-3,-3 8 1,6 16-1,3 4 2,4 2 2,2 0 1,1-5-11,1-2-8,10-9-23,2-4-12,5-12-18,3-7 128,-1-10-49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5.4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0 782,'54'-10'290,"-51"8"-234,-1-4-11,1-3-12,1 3-4,-2-5 0,6 5 1,0-3 0,-1-1-2,2 1-8,-5-2-4,-2 4-2,-1 3-5,0 6 1,2 3-3,-1 5-2,0 3 2,-3-1-2,1 3 2,0-2-4,0-2 1,2 2 2,-2-8 2,3-3 7,0 2-2,-1-5-1,4 3 0,1-2-2,0-4 1,1-1-3,0-7-1,0-1-1,1-2-1,1 2 8,-1 4-3,-1 2 3,-2 3 5,-5 3-5,0 1 5,0 9-6,-1 3-1,2 10-3,1 4-6,-3-3-1,1 1-12,3-5-29,0-2-20,7-3-38,2-4 204,-2-7-92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4.9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4 6 727,'-6'-6'289,"3"7"-205,0 2-3,-6 7-40,4 7-9,-6 8-11,-4 11 4,-2 6-2,-2 2-2,-1 3-9,6 2-5,-1-6-14,0 0-11,2-8-43,2-7-53,12-7 74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4.7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4 841,'-4'-7'329,"2"1"-235,2 5-1,7 2-42,2 6-4,7 5-11,10 6 2,7 9-2,-2 2-9,3 4-19,-2-2-5,-3 1-3,0-4-6,-3-4-9,-4-1-10,-10-7-29,-3-2-13,-7-5-13,-1-4 42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4.4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57 740,'-23'-41'298,"33"42"-178,3-1-29,8 1-34,2-1-12,5 3-37,-2-2-15,0 1-15,2 0-7,-4-4-16,-3-3-13,-1 1-64,-5-4-155,0 1 18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4.2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 592,'29'-47'294,"-29"45"-86,3 3-105,-2 3-19,-4 4-26,5 9-13,-5 12-16,1 6-3,-1 10-10,3 1-8,3 3-4,-3-7-5,5-7-15,-4-7-5,0-11-19,3-3-10,-3-11-15,-1-3-17,-2-13 53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3.6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95,'59'11'253,"-59"-9"-92,0 0-20,-2 1-77,1-3-20,1 0-27,0 0-7,0 0-9,0 0-5,0 0-13,0 0-12,0 0-77,12 3 71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3.5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56 848,'-1'-3'310,"0"2"-255,1-3-30,2 1-14,3 2-13,0-1-3,5 1-4,-2-2-6,4 1-8,0-3-4,-1-3-8,1 2 0,-1-2-21,9 3-87,0 1 99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3.2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922,'-3'1'359,"-1"-3"-273,4 4-25,3 2-24,-3-4-39,-2 1-15,-1 3-24,8 2-11,1 1-31,9 3-21,2-2 68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8:05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1 131 408,'-53'2'165,"-2"4"-113,-5 1-17,-2 1-17,5 0-5,4-2 16,7-5 29,7 1 13,8-2 20,6-1-6,12 1-8,6 0-4,7 3-25,7 0-13,9-2-17,8 0-10,18-2 9,8 5-1,17-3-2,9 4-1,9-2-9,3-4 2,12-3 3,4-3-2,7-4 3,9 6 2,2-6-4,-5-2 2,16 2 9,-1-2-1,-2 3 4,8 2 2,-6 2-13,-4 0 6,8 4 2,2 1-2,-5 1-1,8 0-5,-7 3-7,-5 2-5,7 0 2,-6-2 1,-2-2-2,3-1 4,-10-6-3,-2 5 0,1-1 0,-6-3-4,-2 1 5,2-5 4,-4 1 5,-2 2 1,-3 0 2,2 4-3,-4-3-4,-2 0-2,2 4-3,-2 0-3,-5 1 1,1 1 4,-4-1-4,-3-2 1,0-3-1,-3 1 1,-3-1 1,-4-1 2,-4 5-3,1 1-1,-9-2 1,-4 2 5,-5 0 1,-4-2 3,-2 2 6,0 0-7,-9-1 5,-3 0 5,-7-2-10,-5-1 6,-6 2-5,-4 2-5,-5 0 3,-5 0-5,-3 0 1,-2-1 0,-2 1-1,0 1-3,-2-1-11,-1-1-17,1 1-51,-1 0-18,0 0 57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0.1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 532,'6'-2'268,"9"1"-82,6-2-48,9 1-69,-1 1-22,0-2-34,-2 2-3,-2 0-17,0-1-15,1 0-134,-4-4 10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30.0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34 484,'-27'-27'235,"24"26"-90,-2-3-2,5 4-37,-5-1-4,3-1-19,2 2-15,0 0-19,0 0-7,0 0-16,7 14-3,7 29-10,-12-27-10,3 1-2,-5-3 2,0-1-3,0 1 0,-1-4-14,2 3-10,-4-4-22,-1 1-18,-6 0-90,-4-2 100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26.4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50 648,'-64'26'270,"60"-29"-171,0 1-12,0-3-40,2 1-6,1-3-11,0-2-4,2-1-1,1 0-1,3 2 3,-2 1-5,0 4-3,0 3-6,2 1-7,-1 5 0,0 5-3,4-1 2,-2 2 0,1-2 2,4-3-1,-3-2 2,5-3-1,1 0 1,-5-5 1,1 0-1,-6-2-3,0-1 1,2 3-1,-6-1 2,5-1 2,-6-2 0,1 4-3,-1-3-2,0 0-4,1 3-2,0-1 3,6 4-2,1-1-5,-3-1-5,5-1-18,-8-1-12,2 1-44,2 0 52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25.6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128 549,'27'40'274,"-27"-47"-91,0-3-77,2 2-16,-1-4-29,2-2-8,-2-3-15,-4-6-6,2 0-8,1 4-2,-3 3 3,4 5 5,-4 5 0,2 4-1,0 8-10,-2 5-8,0 10-4,-1 1-6,2 9 1,-2-2 1,4 5-3,0 2 4,0-4-3,2 0 0,-1-7-1,2-5 0,3-1 1,-4-5-1,-2-7 1,3 2 0,-3-8 1,0-1 5,0 0-3,-1-1-1,0 0 0,0 0-4,0 0 2,-2-1 2,-7-1-3,-24-28 1,28 31 0,0-4-2,6 5 1,0 0 0,-1-2-1,1 1-1,0 0-1,0-1 1,0 0 0,6 0 3,8-1 2,32-2-3,-27 4 1,4 0-1,-2 0 1,-5 0-1,-1 0-3,-6 0-13,1 2-25,-2 0-19,-3-2 222,0-3-137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24.8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9 132 520,'-12'-7'230,"1"5"-131,-3 0-7,3 8-47,-5 0-7,1 1-8,-1 7-3,-3-3-5,1 3-1,2 9-4,-1 0-5,3 8-1,3 5-1,6 5 0,0-1 7,8 3-6,5-1-4,4-9-1,5-3-4,5-10 1,5-9 1,2-9 5,4-5 3,2-7 3,0-5 0,1-7-3,-5-5-2,-3-6-2,-2-1-1,-11-2 0,-1 0-2,-12-3 0,-4 0-2,-3-3 1,-5 0-1,-2 0 3,-4 1-1,-4 7 1,-5 3 0,-4 11-2,5 11 3,-6 10-4,4 9 2,-1 15-3,-2 2-1,6 16 1,1 6 1,3 1-2,5 4 5,10-2-5,2 0-2,9-3 1,3-4-3,4-15 3,3-6 0,5-14 0,2-9 0,3-8 2,-2-11-1,3-8 2,3 0-1,-5-11-1,-4-2 1,-2-6-1,-8-5-1,-4-5 1,4 3 0,-8 3 1,-1 9-1,0 15 6,-6 6 2,-3 12 4,-1 2 0,-1 12-5,3 10-3,0 18-4,-2 5 2,0 9 2,6 6 1,2 0 7,3 2 1,6-5 0,-7-7-3,6-9-5,5-5-2,-2-10-1,6-4-1,-2-10-11,1-6-10,-1-13-32,2-5-22,0-7 4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23.8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04 726,'-5'-7'299,"0"-2"-193,5 0-18,1-2-30,5 1-16,-3-6-15,0 1-4,2-2-10,1 4-2,2 2-3,-3-1-1,2-1-2,-5-5-2,1 5-2,0 1 2,-2 3-2,1 5 2,-2 2-1,-2-1 3,2 3 1,-1 0 1,0 0 4,0 0 2,0 0 2,1 13-1,3 30-3,0-28-4,-2 1 1,0-2 2,-1 4 2,2 2 0,-1 5-4,3-1-3,0 0-2,-2-2 0,-1-6 0,-1-1 1,2-3-2,-2-2 2,2-2 1,-2-5-2,-1-2 4,2 2-4,-1-4 2,0 1 3,0 0-2,-1 0 0,1 0-4,-1-1-1,0 0 0,0 0 2,0 0-3,0 1 2,0 0 0,-5 0-3,-1 0 1,-25-1-5,26 2-1,2-1 4,0 0-1,-2-1 0,1 0 2,0-2-1,5 2 0,3 0 2,5 1-3,-1-3 1,1-3 2,6 6 2,-2-6 6,1 1 0,3 2 0,-3-3-2,-1 3-4,2 3 2,-7-4 0,1 4-2,-3-1 0,-5-1-2,5 4 0,-5-2 1,0 0-2,0 0-7,0 0-19,0 0-15,0 0-29,0 0-13,0 0 5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22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5 12 653,'-6'-7'276,"-5"3"-166,8 4-18,-1 1-35,-8 2-8,5 6-13,-6 3-4,-1 9-3,5 6-1,-5 4-3,1 5-2,2 0-9,-1 3-2,3-1-7,-1-7 0,1-1-3,-3-8-2,-1-3 2,4-2 1,-4-5 7,7-1 5,3-1-2,-2-3-1,4-5-2,-1 2-5,-1-5-1,2 0 0,1 1-9,0-1-7,0 0-18,0 0-13,0 0-43,11-5 51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22.5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2 672,'32'-34'281,"-36"30"-171,2 3-22,0-3-23,1 2-5,0 1-5,1 0-1,-1 0-12,0 1-6,0-1-7,0 0-4,0 0-10,1 0-3,0 1-3,0 0 0,0 5 6,0 19 1,5 34 4,1-21 0,2 1-5,5 0-3,3-4-3,2-5-6,1-7 0,-3-7 2,-2-7-3,-1-1 1,-3-4-1,-1-1-1,0 1 1,-4-2-2,-1 1-7,0-1-1,-7 0-24,3 4-11,-10-4-18,-6 1-9,3-2-3,0-2-6,6 2 5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18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8 871,'5'-1'324,"5"-2"-256,0-2-2,9 2-24,-2-1-1,3-1-18,1 1-3,-3-1-5,1 2-7,1 2 1,-2-2-1,-2 0-3,-3-3 3,1 5-5,-3-1-2,3 1 1,-2 0 0,-4-3-2,-1 2-1,-4 1-10,-2 0-9,-2 3-8,0-2-4,0 0-13,0 0-9,0 0 37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18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51 616,'-7'0'268,"1"1"-155,5-3-11,-1 2-58,0-2-12,2 1-17,0 0-9,0 1 2,0-1 0,0 0 2,0 0 7,0 0 1,4 0-1,-4 0-2,5 0-3,-1 1-3,2-2 0,33-3 7,-27 4 3,7 2 6,-2 1 1,8-1-7,-3 0-2,4-4-10,-2-3-3,-1-2-2,1 2-2,-6-1-13,-2 4-10,-7-2-22,-2 4-18,-4 5 4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58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5 680,'-2'3'272,"2"-1"-182,-1 5-36,1 2-22,1 6 3,3 9 14,2 2 8,6 8 4,0 0-6,2 0-13,1 2-7,-3-7-14,-1-3 2,0-7-5,-5-5 2,-2-4 5,0-4 1,-4-5 9,0-1 0,1 0 4,-1 0 0,0-1-12,0 0-6,1-28-12,1-41-5,9 22-4,2-4 0,10 10-4,-2 3-5,0 10-2,4 4-7,-9 4-22,6 5-14,-5 2-33,0-1-10,6 3 62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17.4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4 0 807,'-1'4'308,"-2"11"-224,1 9-7,-4 10-19,-11 2-1,-4 8-14,-4 3-9,-1 2-9,2 0-3,3-4 1,1-5 2,8-10 5,4-6-2,5-15-4,1-3-5,0-6-7,1-2-5,2 3-1,-1-1 1,-1-1-6,1 0 1,0 0-9,0 0-19,0 0-45,1-4-27,2-6 57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17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6 855,'-3'-4'326,"2"2"-242,1 4-13,4 2-26,-1 0-3,0 3-11,2 4 6,13 14 6,1 8-7,4 12-10,2 2-5,-9-2-14,3 0 2,-6-8-5,-5-3 0,2-10-2,-4-5-2,2-5 1,-2-6 0,-1-1-3,-5-6-5,3-4-14,-2-3-9,0-10-25,1-1-10,-4-11-52,1-6 7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16.7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70,'0'0'348,"3"3"-284,4 2-5,4 5-5,6 0 5,4-2-9,2-1-23,2-3-8,2-1-11,-2 3-5,5-1-5,-7-3-11,-4-1-25,-3-5-15,-4 0-35,3 1-23,-2 0 74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16.5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257 718,'-25'-14'293,"24"8"-185,4 4-15,-3 1-22,-3-4-8,3 5-7,-2 0-3,2-2-18,0 2-11,0 0-15,2 13-5,3 67 0,-7-15 10,-5 16-2,-4-1-1,-2-10 2,1-8 3,1-18 14,4-7 5,0-17-3,5-6-10,2-9-10,-3-8-7,3-5 0,-2-7-2,5-20-2,3-12 1,6-18-4,6-10-4,-1-10 0,-1-1 1,-3-1 3,4 8 4,-9 13 1,-1 13-2,1 18 1,-11 6 0,4 14-2,4 5 3,-4 6-1,0 3-2,3 9-3,-4 7-7,1 19 3,5 12-3,-2 17 8,6 10 4,1 8-1,3 1 3,5-7 4,-7-6 1,4-7-4,-4-6 1,-5-7-4,0-5-4,-5-12-4,-2-4-7,-2-10-39,1-4-16,0-7-33,-5-7 220,3-7-97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5:55.2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92 854,'-54'-12'323,"51"11"-245,6 1-44,7-1-16,4-6-11,8 0-1,-1-4-2,-1 1 4,5 1 2,-4 0 4,0 1 3,2-1-3,0 4-2,5 2-6,2 2-2,1 3-2,4 0-1,1 1 0,2 1 0,3 0 0,-5 6-1,0 0 2,-4 2 0,-1 1 0,-1-2-1,-1 2-1,3-3-1,-3 1-3,7-4-1,-2-2-1,3-3 2,1-2 1,-7-6 2,3-1-1,-5-5 1,1 0 0,5 0 0,1-1 0,5 4 0,7 3 0,-1 2-1,-3-1-1,-1 4-2,-7-2 4,-2 3 1,5 5 0,-4-1 1,1 3-1,2 1 0,2 2 0,1 3 0,0-2 0,0 2-1,-6-6 1,2-4 2,5-3-2,5-5 0,7-6 0,9-2-2,-4-2 0,-2 0 0,-3 4-4,-7 0 0,4 2-1,4-2 2,2 4 2,-4 4 4,-3 2-1,-10 4-2,0 3-1,-5 2-2,-2 2 3,-1 0 2,-2 0 0,3 1 0,-2 0 0,1 1-1,-3 0 2,0-2 2,2 0 0,2-5 3,1-1-1,2-3 1,3-1 0,5-3-3,5-1-1,5-2 1,2-2-1,-2-3-1,-5 0 1,3 3-2,-2 1 0,-2 1 0,4 0 0,-2 2 1,-5-2-1,-1 2 1,-3 3-1,-7-2 3,0 0-2,0 4 2,-1-1-1,1 1-2,1 2 2,-4 0-2,0 0 0,0 3 0,-2 1 1,-4-2 5,-1 2-2,-4-1 0,-3-4 1,1 3-4,-1-4 3,-3 0 1,-1 3-4,0-1 0,-3 0-7,-2-2-29,-1-3 24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9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61,'9'-8'321,"14"9"-256,9 6 7,11 17 1,0 8 2,5 34 5,-2 13-4,-2 27-19,1 13-15,-6 11-24,-6 1-4,-11 0-6,-7 0 0,-17-7 5,-10-3-3,-11 1 10,-3-8 0,-3-17-2,2-10 5,2-23-7,2-7-4,4-16-3,5-7-17,5-15-39,3-8-18,4-10-35,2-5-11,5-12 75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8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630,'-23'102'251,"-1"30"-141,7 10-45,3 21-9,6 4 0,15-12-23,4-13-8,13-21-5,4-18-6,2-20-4,6-12-1,3-24-13,4-8-13,9-22-41,7-7-15,5-22 47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8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68 753,'-15'2'323,"5"-1"-197,9 0-41,6-3-21,11-1-25,9-2-5,15-7-1,4-1-2,7-3-16,0-1-5,-7 1-3,-1 0-2,-6 2-5,-6 2-6,-5 2-17,-6-1-12,-1 2-27,0 2-20,-6-2 54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8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-2 779,'0'-1'306,"-4"2"-228,5 6-18,-4 16-23,-2 12 2,5 36 5,-2 14 3,0 16-4,2 5-5,0-4-1,2-5-4,-1-12-8,-1-8-2,-2-20-11,-5-13 1,4-17-2,0-9 0,2-11 2,0-4-4,-6-14 0,1-7-5,0-17-10,3-9-6,-4-19-6,4-9 0,-6-10 3,0-3 8,7-1 5,-1 1 1,3 1 1,5 4-3,-1 19-5,1 7 2,1 25-1,-4 7-1,1 13 4,1 5-2,-3 4-2,4 7 3,2 14 1,3 8 4,6 24 7,1 14 6,2 17-3,-1 2 0,4-11-1,2-1-1,3-10 2,0-3-3,-2-1-7,-3-15-9,-2-12-11,-4-10-7,-5-11-12,-3-4-6,-6-7-4,-3-2-10,-12-13 42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7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532 434,'-12'-59'219,"1"3"-100,6 8 1,3 4-13,6 5-32,5 1-5,6 2-2,4-1-4,11-1-5,9 1-11,9 2-13,2 3-1,0 11-10,-9 8-3,-5 16-8,-2 8-6,-7 19-6,0 6 2,-8 18-2,-4 5 3,-14 14 3,-7 6 1,-12 12 0,-10 3 1,-10 2-6,-4 0-4,-15-12-4,1-2-3,-2-23-6,3-8-5,14-17-12,5-14-4,15-14 7,5-13 6,10-18 13,7-7 4,11-15 2,5-3 1,15-1 7,4 0-2,9 12 1,3 9 2,-3 14 0,-6 10 2,-3 19 0,-3 12-2,-5 23-3,2 11 1,-4 12-2,-1-2 1,-2-4 0,-3-7-2,3-12 0,-2-6-3,3-11-8,7-9-8,-1-16-16,2-4-14,2-23 3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57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620 265,'-11'6'179,"2"-3"-14,3-3 6,4-1-37,-2-1-36,4-1-49,4 0-10,3-7-23,4 0-11,10-10 2,3-4-3,9-8-2,7-5 6,2-4-3,7 3 0,-1-5 3,1 1 1,4 1 0,-1-2 4,14 2-5,6-3-1,6-8-1,3 0 0,7-7-1,10 0 1,4 1-3,7-2-1,12 1 0,-5-5-2,15-2 4,6 2-3,-8 3 1,9 8 0,7-2 0,-6 1 2,15 0-1,-5-2-1,2 10-2,6 3 0,-11 8 0,9 6 0,-10 7 2,-2 3-2,6 7 3,-15 3 3,4 7-1,-3 4 0,-15 5 0,-2 5-3,-6 7 0,-9-2 2,-4 11-2,-5 4-1,-5 7 2,-4 6 1,-5 1 3,-4 3 3,-12-6 3,-1 3 1,-6-7 1,2 0-3,-8 6-3,-10-1-2,-9 7 1,-6-1-2,-7 1 0,-2-3 4,-2-6 2,0 0 3,-2-3 3,1 4-1,0 2-4,2 0-1,0-2-7,0-5-1,3-4-2,-2-5 2,0-6-2,-5-4-1,-2-5 1,-4-4-2,-8-2 7,6 0 2,-5-3 1,-2 1 1,5-1-3,-7-3-3,-1 1 0,6 0 0,-3-2-1,4 1-2,-1-2-1,0-1-1,0 0-12,0 1-10,-1-1-20,0 0-12,0 0-22,0 0-11,-8-5 58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7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879,'-3'-2'318,"3"11"-281,5 6-8,3 25-18,4 15 5,-6 33 9,1 21 0,-3 23-6,-6 12-4,3 2-7,-1-11 0,0-14 2,4-15-1,-1-25 3,-2-8 1,1-21-4,-4-8 1,-1-16-6,3-7-5,0-16-5,1-6-13,2-18-20,-4-8-19,0-18-35,-5-11-19,0-16 71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9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7 874,'-1'-9'344,"0"-4"-236,-1-1-17,2 3-16,4-1-8,-2-2-15,-1 3-8,4-2-18,-3 1-10,4 3-9,-1 0-3,-1 7-5,3 5-3,-1 16-1,1 10 1,0 14 0,-3 2 4,1-2 2,-2-8 4,0-10-3,3-4 0,-2-13-2,2-2-1,0-10 0,-1-6 3,4-9-2,1-6 4,2-5 0,-6 11-2,-3 10 2,0 1-2,7-17-6,-3 7 0,-1 19-7,-2 13-4,-2 12-1,2 6-6,0 3-20,1 3-12,0-4-23,0 0-9,-3-7 5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29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-1 942,'-4'3'307,"-4"24"-322,2 22 89,-6 38-62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6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877 639,'-5'3'267,"1"-3"-152,1 1-47,0 2-5,2-2-8,-2 1-2,3 1-5,-1-3-7,0 0-10,0 0-5,0-1-4,0 0-5,0 0-4,0 0-2,1 0-7,-1 0-1,-7-13 1,-28-26-1,25 22-2,1-2-1,1-3-1,6-2 0,0-6-1,4-2 1,8-13 2,-1-9-1,11-16 2,3-7 0,3-15-4,6-8 0,9-14 2,7-7 1,23-13 9,12 2-2,6 10 1,4 11-2,-3 17-6,-6 8 1,-2 16 2,-7 4 4,-11 13 7,-5 9-1,-7 13-4,-2 8-3,-17 9-9,-8 9 1,-13 3-1,-2 3 0,-9 5 8,0-2-1,0 2-1,-1 1 0,0-2-4,-2 1 2,3 0-7,-1-4-7,1-1-21,0 0-13,0-1-34,0 0 123,5-9-42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25:48.7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25:45.7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25:44.7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306,'0'0,"0"0,0 0,0 0,-19-78,10 40,0-3,3 3,2 1,-1-2,3 4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25:13.86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77 31,'0'0,"0"0,-138-11,37 5,-2-3,7 4,6 5,13 7,5 4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4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7,'40'36'425,"21"16"-241,15 11 4,4 8-55,-4 4-26,-11 8-56,-12-4-15,-16 0-20,-8-2-7,-18 4-35,-10-1-31,-23-2-94,-11-1-20,-6-21 101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4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0 1172,'-43'23'432,"6"19"-370,7 14-10,12 26-45,5 11-6,15 18-1,7-2 0,17-3-1,8-10-6,10-24-36,10-9-26,2-29-47,1-11-8,-1-23 79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56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747,'-17'15'280,"-4"11"-227,-1 1-7,-6 12-29,0 0-28,-1 5 9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4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7 1099,'12'4'389,"25"-1"-326,12 0-25,18-3-2,3-10-4,7-3-17,-1-2-11,-1-5-30,0 2-24,-16-2-48,-7-2 96,-16 3-12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4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9 1016,'4'1'390,"2"8"-283,2 5-11,5 20-34,-2 9 1,-2 13-17,-2 4-7,-5-5-3,-2-5-2,0-8-1,-1-6-4,0-13-13,1-8 0,-1-10-2,-5-6-4,0-9-6,-1-9-13,-3-14-12,1-2-5,-1-7 6,-1-4 10,-1-6 8,0-2 3,4-3-1,3 7 0,7 15 1,-3 6-1,9 20 0,6 10-7,10 16-4,8 13 2,1 19 1,2 1 7,-2 3 2,5-3 4,-2-9-11,-3 1-18,0-5-49,-2-2-31,-13-6-40,-8-7-153,-12-12 21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3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58 974,'-70'38'372,"62"-41"-288,3-1-7,5 0-37,2-7-14,12 2-7,7-6 6,16-3 11,9 4 11,18 3 2,10 4-8,3 8-16,1 3-9,-7 7-11,-6 1-2,-5 6-4,-8 0-2,-20 1-18,-11 1-9,-24 0-5,-13 4 1,-21 3 15,-11 1 4,-14 2-3,0-2-4,0-2 4,1-2 3,9-6 14,5-5 3,14-8 2,12-2 1,14-3-5,4 0-4,16 0 1,11 0-2,16 3 5,11 5 5,8 2 2,3 4 3,3 7-4,1 0 0,-4 4-5,-1 0 0,-18-4-1,-7 0-2,-16-3-6,-9-1-12,-8-1-31,-5-2-18,-7-1 42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3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1 710,'-7'-5'285,"2"0"-195,1 3-28,4-2-49,3-1-28,7-5 8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2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7 896,'9'0'315,"1"-4"-291,-3 3 0,-3 1-8,-1-1-6,-3 0-3,0 1 1,0 0 1,0 0 0,-1 0-3,0 0-5,0 0-14,-7 2-16,-25 12-131,23-13 110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2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2 912,'-9'-9'375,"4"2"-215,1 5-61,3-2-40,1 4-14,3 11-21,3 5-5,4 25-5,0 10 2,2 15-8,2 7-3,-1-2-2,-2-7-1,0-8-2,-4-13-1,-4-9-10,0-5-14,-4-10-35,0-7-25,-3-8-280,0-4 252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1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6 762,'-6'25'306,"2"6"-214,0 3-7,0-4-43,2-1-18,3-5-12,3-7 5,4-4 11,0-5 20,3-8 31,2-4 3,1-6-2,-2-6-20,-1-4-36,-6-4-10,-5-1-12,-2 0-2,-6-4 0,-2 1-1,-1 1 2,-1-1-1,4 4 2,3 5-1,4 9 1,0 2-1,6 9-1,1 0-2,2 6-1,6 4 0,1 6 0,-1 5 2,3 5 0,-4 0 4,1 1-1,-1-5 0,0-3 2,2-6 1,0-6-2,3-2 2,0-6-1,-3-4-2,-2-5 1,0 1 2,-3-7-1,1-1 5,-2-5 10,1-3 3,-2 3 8,-1 3 0,-2 8 5,-4 5-1,0 9-11,-2 8-7,-2 11-15,3 8-1,1 6-1,3-1-1,4-2-22,1-2-10,1-6-29,-1-3-15,-3-6-23,0-3-14,-8-3 74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0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8 667,'34'-23'292,"4"7"-147,-5 3-16,2 13-44,-5 8-15,-7 18-33,-1 9-8,-11 7-8,2 2-1,-9-9 5,5-4 0,2-10-2,1-4-1,2-10 2,-1-5-1,-1-13-2,-1-4-2,0-5-13,-3-2-9,-3-6-26,-2-6-17,-4-5-25,-1-3-7,-10-3 0,-2-1 10,-5-1 14,-8-5 12,1 3 25,-1 6 16,7 11 32,6 16 10,5 13 9,5 9-6,1 15-14,6 4-12,10 10-8,3 0-11,6 0-43,-1-1-24,1-7 38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0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242 1034,'-18'-34'366,"7"-7"-326,3 1-4,5-3-6,4 3-7,7 16-5,1 4-3,5 20-9,1 9-2,1 27-3,3 17-2,-2 18 1,-1 9 2,0 2-1,-3 1 4,0-7-2,3-6 2,-4-16-1,-1-10-1,-6-19 4,-7-4 3,-11-12 4,-6-4-4,-7-5-4,-4-4-8,-4 0-6,-2-2 1,1-2 0,0-4 0,12-1-22,-2 0-13,12-3-28,8 0-23,8-4 63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20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26 750,'1'-15'362,"-2"4"-131,-5 15-126,-8 7-25,-5 17-41,-1 5-15,-2 15-17,1 1-6,6-6 1,3 0 0,8-11-1,3-7-2,8-4-10,2-7-2,2-9-8,2-3-1,-2-9 5,-1-5 3,-2-3 9,-2 0 3,-6 0 4,-5 0 0,-2 2 1,-1 2 1,-1 1-1,2 3 0,1 5-5,4-3-4,4 5-10,5-5 2,7 0 2,4-3 3,8-2 10,5-2 3,5-1 20,-2 1 7,-2-4 13,-4 6 1,-9 2-5,-3 4-2,-5 14-4,-2 1-4,-3 10-2,-1 7-5,-5-2-9,2 1-6,-4-4-27,0-3-15,2-4-45,0-10-22,0-2 6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56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5 671,'-4'-26'260,"6"28"-171,5 2-12,2 3-13,1 2-7,4 5-26,-1 0-7,1 3-15,-2 0-1,0 0-6,-1 2-2,-1-7-7,2 3-12,-2-6-31,0-3-29,-3-6 5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9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0 853,'-22'4'343,"-2"22"-222,-2 3-30,-3 7-40,-2 4-20,-2-8-34,5-2-18,6-5-43,6-5-31,17-10 57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9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10,'73'69'378,"-51"-49"-301,-1 1-15,4 0-30,5 2-14,-4-7-28,3 0-10,-5-6-18,-1-3-10,-3-6-13,0-1-17,-1-11 51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9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-2 883,'-19'1'353,"9"2"-251,3 3-21,5 7-54,2-2-26,4 4-40,3 2-25,4 0 38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9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-3 1011,'-9'2'411,"-1"4"-244,-1 14-120,-2 7-26,2 9-15,4 5-2,5-3-4,4-3-2,11-6 2,-1-6 0,7-7-4,-1-5-6,1-5-25,-2-6-14,-8-5-26,0-6-6,-10-3-2,-3 0 14,-5 1 29,-4-3 23,-3 4 36,-1 1 10,1 7 24,-2 3 4,4 3 4,6 7-3,2-1-22,11 2-11,9-2-15,2-6-4,13-2-1,3-2-1,5-7-20,2-3-13,-2-8-35,0-2-20,-9-4 363,-6-3-229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8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5 901,'20'-23'333,"-24"34"-266,1 4-22,1 3-27,2 1-3,4-2-10,3-3 0,4-5 9,5-2 8,3-7 23,1-2 7,3-8 1,-3-4-10,4-1-20,-6-3-9,-5-1-10,-4 1 5,-11-5 10,2 3 4,-6 0 6,0-1-2,2 6-12,-3 1-4,3 11-9,3 3-4,1 17-4,0 8 2,3 10-1,-3 7 2,6 7 3,2 4 0,3 11 0,3 2 0,3 0-6,-6-4-9,-1-12-12,-10-2-5,-9-13 1,-7-5 13,-11-10 15,1-6 7,-4-12 13,2-3 0,-3-9 10,1-4 0,8-6-8,3-1-1,12-5-13,2 3-2,8-2-19,4 0-12,12-1-31,7 1-26,9-2-21,11-3 6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8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959,'12'1'336,"7"-1"-310,5-3-13,3-3-43,4-2-38,0-3 41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7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984,'12'-1'385,"6"1"-284,3 2-28,2-6-44,5 3-17,-4-5-11,-1-1-5,-3 4-7,-2-3-6,-3 1-26,-1-3-16,-3 0 37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7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5 1080,'9'1'391,"9"3"-320,21 0-45,8-4-8,9-1-7,-1-4-7,-4-4-22,-3 1-15,-1-3-28,-2 2-7,-4-1-8,-4 3-5,-13-4-41,-4 0-84,-11 1-37,-3-3 50,-5 5 175,-2-1 130,-5 1 123,0 2-13,5 4-76,2 4-34,4 9-33,0 5-2,6 10-8,0 3 0,7 3-17,3 0-16,-1-4-25,2 1-11,-2-5-23,-6-5-6,-3-7-10,-4-5-1,-3-7-5,-1-3-6,0-9-17,-2-5-5,0-6 1,3-1 7,-7 0 23,-1 1 17,-3-2 29,-5-1 25,3 6 35,0 6 11,-2 15-9,-3 11-19,-7 14-28,-3 3-16,-6 5-9,-1 3-16,3 0-41,-2-5-25,12-9 53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7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224 1130,'-6'-4'395,"3"4"-358,-1 7-12,1 20-15,-3 9-4,-1 19-5,-3 3 3,0-5 10,3-2 9,3-8 10,1-6 0,4-10-9,-1-11-9,1-11-6,4-2 0,-6-18-2,3-4-2,-3-22-6,1-7-3,4-5 1,-2-6 2,1-4 1,-3-6 0,8-7 1,-2 6 0,1 15-1,-1 12 0,-2 25-6,3 9-2,2 17-6,5 11-3,2 19 4,-2 11 3,5 20 8,-1 4 2,1-3-1,1-5-7,-2-13-37,-1-6-23,-4-8-38,-4-5-20,-6-15 83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6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0 764,'-5'-6'345,"2"3"-179,1 2-31,2 6-25,0 5-34,2 4-6,1 12-20,1 7-5,0 4-9,-1 2-13,0-6-12,-1-5-4,-2-6-9,1-4-2,-3-7-5,1-1-3,-1-10-13,-5-5-7,-2-4-13,-2-6-1,1-2 6,-2-1 7,0-2 15,3 0 5,1-1 9,4 6 0,4 1-1,3 1 1,8 6 1,2-2 1,4 4 2,3 2 0,3 3-1,2 5 2,1 5-1,1 5-1,-2 5 1,-2 1-4,0-2 4,-1-1-1,-3-5 1,3-3 1,0-6 5,-1-5 3,1-8 3,-3-2 1,-2-4 1,-5 0-1,-6-2 7,-3 0 1,-6 1-4,-4-2 0,-5 5-8,-3 3-10,-9 6-28,4 6-20,-5 8-43,-1 1 549,10 1-35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55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77 694,'-10'24'269,"10"-24"-206,-1 2-16,-1 5-34,2 4-10,0 8-3,0 2 2,2-1 6,-2-4 0,2-3 1,3-5 6,-1-7 0,5 4 4,0-11 2,2-2 0,3-9 1,-2-4 0,3-5-3,-3-3-3,-3-1-3,-3 0-2,-4 9-1,-2 5 1,-8 4 0,2 4 1,-6 8-5,-2 5-1,-1 18-6,1 4-1,0 5 1,3 1 0,6-5 3,3-4 0,3-7-1,5-2 0,3-9-4,2-2 2,4-5 0,-1-7 1,3-6 3,2-3-1,-3-6-1,0-2 0,-6 0 1,-2-4 3,-3 3-3,1 5 1,-4 9-1,-2 4-4,-2 8 0,-3 1-4,0 6-1,0 8 2,-4 8-2,1 5 4,4 6 2,1-3 1,4-2-10,5-2-13,2-9-41,4-2-214,10-11 19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5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924,'-10'10'373,"0"4"-244,-2-1-17,2-2-48,0 0-24,4-3-39,3-2-11,1-3-14,2-1-11,2-1-25,-2-1-15,0-1 4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5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1195,'28'-26'421,"-28"26"-404,2 1-54,5 3-102,3-4-47,2 1 108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5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7 1077,'24'-24'390,"-30"-7"-338,5 3-5,2 1-28,2 4-5,3 8-9,1 3 0,1 11-8,2 7-6,0 18-2,0 10-1,2 15 5,1 4 4,3-9 4,0-2 3,1-17-3,-1-9 1,0-8-3,1-8-1,-1-8 4,-1-5 3,-2-14 6,-1-3 1,-7-10 4,-3-1 3,-6 1 8,-1-1 1,-2 7-2,1 6-2,1 12-10,1 7-2,2 13-13,2 8-10,4 18-4,0 10 1,10 18 2,2 6 6,3 2-21,2 1-3,-1-4-3,-3-2 3,-4-9 18,-3-3 4,-7-10 6,-3-6 1,-5-10 2,-4-5-1,-5-12 6,-1-3 4,-5-9 8,-1-2 6,0-6 12,1-3-5,4-6-3,4 1-8,7-4-16,2-3-6,9 6-31,5-2-11,6 4-39,6-1-11,6-2 61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4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-3 1182,'-11'2'403,"7"9"-393,3 7-25,7 7-60,2 2-34,9 5 63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4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695,'29'53'338,"-32"-34"-43,-4 13-271,4 5-13,3-1-5,-3-5-1,7-11-1,2-5-1,2-7 14,9-4 9,0-7 20,1-7 3,3-8-6,-4-5-6,-2-3-18,-5-2-2,-10 1-6,-2 4-1,-10 1 3,-2 8-1,-6 12 0,-1 5-5,-5 16-7,-2 4-2,-1 6 0,3 0 5,10-4-9,6-5 2,13-8-10,7-1-8,6-11 13,7 0-1,6-8 10,0-5 4,-1-7 2,-2-1 1,-7-1 6,0 1 4,-7 4 8,-3 2 5,-5 8 9,-4 1-2,-1 11-15,1 7-7,-1 15-16,0 4-2,1 5-14,-1-1-17,3-10-39,2-3-23,3-10-20,4-6-9,1-13 84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4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71 879,'-10'-6'366,"1"1"-233,3 0-24,3 2-16,0-1-31,2 2-10,1 1-7,0 0-8,0 0-1,0 0-7,0 0-17,17 1-5,41-3-5,-23 5-1,4-2-3,3 1-9,-6-1-24,0-5-19,-1-1-33,-3-3-14,-3-2-33,-2 1 83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3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7 1012,'-7'-5'389,"1"3"-288,-2 2-5,1 8-50,0 5-16,0 16-23,-1 8-6,3 7-2,0 0-5,5-6-15,1-6-8,4-10-19,1-7-5,0-8-16,1-4-10,2-7-39,-4-5 73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3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538,'3'-23'300,"2"15"-55,2 8-80,15 11-40,8 7-3,10 11 10,4 5-1,3 4-41,-6 3-23,-3 1-37,-5-1-17,-12-4-25,-7-3-31,-16 1-82,-12 1-26,-14 6 82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3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1005,'-22'46'372,"16"8"-304,5-1-2,9-5-27,7-2-15,11-11-17,4-6-2,19-13-26,3-10-15,6-19-33,3-13-24,-11-18-61,-1-4-70,-10-9 14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2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76 801,'-12'14'384,"8"-1"-100,8 1-185,12-2-37,4 0-17,14-8-19,8-5-7,5-9-15,0-5-8,-6-6-31,-4-2-16,-6-7-35,-3-3-8,-4-2-59,-4-3-175,-9-1 22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55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00 398,'28'-63'173,"-28"61"-69,0 1-4,0 1-11,0-1-19,-1 1-41,0 0-9,0 0-1,-1 16 6,-4 31 4,4-27-1,-2-5-7,4-4-5,-2-6-2,2-4 4,0-1 5,0 0 3,0 0-2,0-1-5,0 0-9,-1 0-4,0-15-2,-1-24-3,0 21 1,3 4 3,-2-4-4,1 5 1,-2 5 1,0-4-2,2 13-1,0 0 0,0 3-9,0-3 1,0 4 1,3 17 2,4 35 8,-7-28 1,-1-5 1,0 0 3,-3-6-2,4-1-1,-2-3 0,0-2-2,2-2-3,-1-6-6,0-1 13,1 1-7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12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1152,'12'3'404,"16"1"-358,11 0-7,8-1-7,4-3-12,-1-2-17,-2-3-1,-2-2-14,-4 3-6,-7-3-12,-6 0-7,-8 1-15,-6 0-9,-12 2-23,-7 1 48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8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83 915,'32'8'328,"-36"14"-268,0 8-29,4-6-3,1 0 4,6-3 6,5-5 0,1-4 0,3-4-2,1-8 2,2-6 3,5-7-3,-1-2-6,1-5-8,-4-6-7,-8-2 5,-5-1 6,-9 0 10,-5 4 4,-2 4-3,-3 2-5,2 8-11,0 5-6,-1 9-9,1 6-6,6 14-5,1 8 2,9 12-3,6 8 5,5 7 1,0 4-1,1 1-1,-1 0 0,-3-3-1,-4-6 1,-4-9 0,-5-9 0,-5-14 4,-8-7-1,-10-9 7,-3-3 7,-12-5 6,3-5 5,-2-7-1,0 1-8,8-3-9,5 1-5,11-1-8,2-2-2,10 0-13,6 1-14,11-9-40,5 1-24,16-2-56,3-3 20,23 4 78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8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2 1032,'-5'5'398,"5"-2"-291,4-3-44,5 0-53,2 0-7,7-2-9,3-1-9,1-4-21,5 1-17,1-2-37,0-3-9,2-2 59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7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945,'11'-8'354,"9"-1"-276,4 3-5,5 1-44,1-1-10,4 3-22,-3-4-11,1 5-18,-3-1-10,-5-2-23,-2 1-20,-9-2 54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7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0 934,'-12'10'359,"-4"4"-255,-1 9-13,-1 10-43,-3 1-16,-3 9-47,1 1-27,-6 2-40,0-3 384,2-9-240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7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800,'57'-5'380,"-52"37"-95,7 4-184,4 2-50,4 3-18,5-7-25,-3-2-6,-1-8-13,0-4-7,-7-6-17,0-1-14,0-7-26,-1-5-20,0-8 57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7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1 1089,'-9'0'437,"7"0"-323,5 0 1,9 1-78,6-1-21,16-1-8,6-6-3,15 0-8,0 0-13,-1-5-30,-7 2-21,-9-3-36,0-1-15,-3 3 74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7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1 910,'-4'-7'349,"2"4"-253,1 0-24,2 12-32,1 10-15,2 23-13,-2 17-2,-2 21-3,-1 6 5,-3 6 2,0-7 3,1-12 11,-1-11-3,3-14-4,-2-12-6,3-18-9,1-6-12,-1-16-17,3-5-5,-2-22-18,1-11-1,-1-10 10,-2-7 2,-3 0 19,-2-2 9,-4-8 5,0-1 3,-2-1 5,4 6 1,8 13 4,-1 5-2,5 19 0,0 6 2,2 14 0,4 6 3,8 5 6,7 11 0,5 14 4,2 9 0,0 15-1,1 3-2,-1 5-7,-4 1-3,-4-2-8,-3-6-1,-5-4-6,0-8-17,-7-7-29,-3-4-18,-5-9 505,-1-3-342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6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1051,'-7'7'415,"1"-1"-290,2 1-20,2 2-76,-4-2-11,5-1-27,-3-3-6,-2-1-13,5 0-8,3-1-11,2-1-10,-4 0-16,0 0-18,12-1 59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6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 1093,'-5'-1'427,"5"3"-302,-3-2-34,3 0-56,0 0-16,-1 0-46,1 0-19,-1 0-50,1 0-26,0 0-26,1 5 8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51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-1 688,'-3'0'277,"2"1"-172,0 0-22,0-1-33,0 0-12,-1 7-19,-13 41-5,5-21-4,0 6-4,-3-4 4,0 4 1,0-7 1,0-3 5,0-1 2,2-5 0,2-5-1,3-1-3,0-4-7,3-1 0,-2-5-3,5 0 0,4 0-4,-3-1-5,-1 0-16,0 0-15,0-1 20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4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4 921,'1'-1'330,"8"-1"-287,6 1-8,10-3-23,3-3 0,11-1-5,-1-2-3,-1 3-28,1 0-29,-7 0 34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4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94 924,'7'-28'344,"-11"29"-274,4 7-34,-3 5-15,-7 9-6,1 3-2,-6 2 3,6 0 0,0-3 5,2-5 1,3-5 5,1-6 1,-2-8-4,3 1-4,1-2-1,-1-4-1,2 4-7,0 0-1,8-22-5,7-33-2,-7 23-1,-2 1-1,0 6 0,1 3 1,0 3 2,-3 6 2,0 2-4,-2 6 0,-3 4-3,3 2-5,1 3 1,-3-3-2,0 0 1,7 15 1,13 40 3,-13-22 2,5 7 1,0 1 1,-1-6-2,1-4-10,-4-10-26,-1-4-12,-3-3-30,-3-2-2,-3-2 51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3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973,'0'0'355,"10"-2"-288,5 2-26,9-5-29,7 1-2,5-7-7,6 1-22,0-7-47,-3-4 44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3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44 837,'-5'0'333,"-10"2"-223,-28 56-36,29-22-41,-5 1-7,5-5-13,1-1-5,3-11-3,3-6 3,1-7 6,2-4 9,3-1 11,1-2-1,0-6-8,2-4-9,1-9-11,0-5-1,2-5 3,1-3-3,-3 4 9,2-1-1,-1 2 15,0 2 2,2 3-9,4 6 1,-3 5-15,-3 5-1,2 4-3,-4 3-3,5 10-6,7 6 0,-1 12 5,2 4 3,-2 5 4,-4 1 1,1-3-4,-2 0-1,-2-4-2,4 0-14,-4-6-29,-2-3-17,-2-6-30,-4-7 14,-4-1 49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2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0 1022,'-10'13'388,"-3"7"-302,-1 7-32,-3 7-37,-2 2-22,0 2-50,0-1 515,4-7-363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2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06,'53'48'410,"-34"-21"-322,5 8-16,2-2-44,3-2-9,-4-4-33,-3-3-8,-2-5-21,-4-3-12,-6-6-24,3-3-13,-6-7 58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2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1142,'-2'3'450,"3"1"-328,5 0-22,7 3-78,5-4-10,10-1-10,4-3 1,3-7-16,2-1-4,-2-3-25,0 0-20,0-4-25,0-1-14,0-1 63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2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10 985,'-12'-6'404,"10"5"-262,1-2-17,5-2-66,6-1-25,7-6-28,6-1-6,9-4 0,4 3 1,1 1-1,3 5 7,0 4-5,-8-1-2,-1 5 0,-7 0-3,-11-1 2,3 4 1,-8 2-4,0 5 0,-1 11 2,-4 4 2,-2 14 4,-4 5-1,-3 14 1,3 7 0,-2 7-2,0-1 1,2-7 2,0 1 0,3-7 3,2-4-1,-2-11 0,4-8-2,-3-8 2,-2-11 2,2-3 1,-1-4 3,0-8 10,-2 1 8,-7-7 4,-1-2-1,-13 0-11,-2-5-10,-5 3-8,-3 0 0,2 2-9,1 0-12,5 3-36,3 1-20,4-4-53,6 7-13,5-6 89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1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938,'-10'8'384,"3"-1"-244,1 0-26,3 2-60,2-1-21,-1 0-32,-1-3-11,4-3-31,0 0-17,3-4-22,-4 1-13,0 0 61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1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3 1219,'-7'-34'461,"5"34"-334,3 1-130,0 2-51,-1-3-60,0 0-28,4 2 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4:45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1 934,'-26'-26'327,"26"27"-298,1 0-3,1-1-18,-2-1-6,0 1-2,0-1 0,2 0 0,11-3 1,32-1 0,-20 11-1,16-2 0,6-3 0,9-1 0,5-2 0,5-5 2,9 0-2,15 0 1,6 4-1,17 3 0,7 0 0,3 2 1,7 0 2,7 1-1,0 2-1,18 8 2,-5-2-1,2 4 2,1 0-3,-15-3 1,5 4-1,-10-5 0,-15 1 0,5-1 4,-9-4 3,-17-2 8,2-2 4,-31-2 4,-12 0-1,-11 1-3,-6 0-3,-9 1-8,-8 0 0,-3 1-4,-4 2 0,-9-5 0,2 2 0,-10-2-2,-3-1-3,5 2-29,0-2-24,0 0 3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51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 558,'-8'-8'279,"11"8"-55,-1 0-178,-3 0-10,1 0-10,0 0-3,6 11 11,34 41 5,-19-20-2,0-3-5,0 1-12,-3-2-6,-3-6-9,1 0-2,-5-5 1,-1 0-1,0-3-1,-3-2 1,1 0-1,-1-1-3,-3-6-17,-1-2-13,-2-6-6,-1-8 2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1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98 990,'3'-14'352,"3"-42"-311,-10 23-11,7 1-20,2 4-4,-1 5-3,4 11-1,-3 10-5,0 4-5,4 18 2,1 6 0,-2 12 6,3 2 6,-1 2-2,0-5 2,1-8-1,1-2 0,0-13-5,-1-6-2,0-6 1,-1-7 1,-1-9 7,1-3 7,-2-11 6,0-2 6,-3-4 11,-2-1 4,-2 5 6,-2 1-3,0 10-6,0 6-4,0 9-13,1 7-8,3 14-11,4 14-6,1 22-3,1 12-3,-2 16-4,-1 4-1,-3-2 1,0 3 8,-3-10 13,0-5 7,-6-6 10,0-12 3,-2-14 6,-3-6-1,-1-16 0,-3-6 0,0-10 0,-4-7-1,-6-5 2,2-6-3,-8-7-5,4-1-7,5-5-11,-5-1-1,11 2-5,1 1-3,7 11-15,6 1-16,2 5-52,5 0-23,12-3-46,3-1-2,20 3 102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0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58,'26'0'366,"5"3"-230,9 5-24,-1 3-25,0 8-39,-5 1-15,-15 5-19,-2 5-4,-14 1-1,-4 3-2,-7 5-8,-7 0-14,-4-4-39,2 0-19,0-8 43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3:00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131,'-5'22'412,"17"7"-351,7 2-17,9 2-34,1 1-7,1-8 0,0-4-1,2-3-14,-2-2-9,0-9-38,-1 3-16,-6-7-45,-2-5 30,-6-5 53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9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8 1219,'9'3'417,"13"0"-397,9-1-17,10-7 1,7-4-3,3-10-27,0-2-18,-3-4-37,-8-4-22,-9 1-172,-5-2 188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9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38 738,'-4'-10'247,"-2"-3"-242,-2-4-2,-3 3 40,-1 0 27,-3 3 37,7 4 18,1 3-3,2 0-7,4 4-18,1 0-12,4 0-39,-4 0-23,4 0-21,24 0-5,33-1-1,-19-2 3,8 1-27,3-2-18,5-3-33,-1 1-13,-8-1-6,-8-1 36,-11 2 40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9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96 836,'-8'-5'343,"1"-2"-217,-1 1-39,0 2-12,5 0-9,-1 3 1,1-2-5,1 3-6,2 6-25,3 4-12,3 10-10,0-2-4,3 9 1,3 2-3,-1-4 0,7 2-2,-4-10-1,-1-6-1,1-7-2,-2-3 1,3-5 5,0-2 0,-5-3 4,-1-5 5,-5-6 11,2-1 6,-5-9 9,-3-3-2,-6 1-10,1 1-4,1 7-2,3 5-3,2 9 5,-3 2-2,3 11-14,-2 6-2,3 13-14,4 10 1,4 17 4,3 7-1,4 5 5,-3 0-1,-3 0-3,0-3 4,-6-4-1,0 1 0,-6-9 5,-4-6-5,-1-12 4,-1-9 6,-3-13-1,0-6 7,-5-7-5,0-4-6,-4-9 0,-4-5-3,5-5 0,2-2 5,10 4-4,6 1-1,5 4-1,6 2-5,6 2 0,7 1 5,4 0-1,-1 3-2,2 1-16,-3 1-19,-4 2-44,-1-2-23,-3 3-36,-2 1 8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8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2 1008,'-1'1'381,"9"2"-294,8 2-38,2-4-27,3-1-10,1-4-8,-3-4-4,4 1-28,3-1-15,-3-5-32,4 4-13,-1-6-149,-1-3 160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8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1101,'27'-25'406,"-20"29"-326,4-2-33,11 6-16,2-5-6,7 0-5,-2 0-5,-1-3-13,-2 1 0,-3-1-2,0 0 0,-7 0-6,-2-3-17,-7-3-47,-2 2-20,-8-2 53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7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3,'27'17'381,"6"11"-267,-2 5-28,-6-1-49,-4 6-20,-8 1-14,-4-1 1,-8 3-1,-5-2 2,-5-3-1,-2 1-7,-2-7-30,2-4-19,4-9 31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7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958,'-22'56'334,"7"6"-307,9 4-3,5-10-11,8-2-16,11-16 31,2-6-2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50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4 81,'33'-6'67,"-34"7"23,0 0 14,0 5 25,-4-5 3,1 5-2,0-1-5,-2-3-32,2-2-21,2 1-22,0 2-8,1-3-24,0 0-4,0 0-8,0 5-6,-4 18 0,-1 30 0,4-23 0,-1 0 3,0-10 0,1-4 3,1-7-3,1 1 0,1-4 0,-2-3 0,1-1-1,-2-5-1,1 2-2,0 0-3,1 1 1,-3-6-3,-1-15 1,-3-30 2,9 19 4,1-2 7,0 2 8,-1 4 4,-2 9 10,0 4 3,-1 10-1,0 2-5,1 7-18,-2 5-5,0 11-7,1 8 1,-1 10 5,0 2 0,1-1 1,0-4-1,4-5 0,0-3-3,2-10-21,0-3-27,2-7 27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7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0 901,'-7'8'361,"-5"8"-248,-2 7-28,-5 10-42,-3 4-11,-5 2-17,2-1-5,2-6-24,5-3-21,7-11-40,4-4 550,6-14-367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7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130,'0'3'415,"3"5"-330,7 10-40,4 8-12,6 7 0,3 0-3,4 0-8,-4-4-7,-1-3-12,-1-2-1,-6-7-15,1-3-10,-9-10-30,1-3-24,-3-8-39,-1-6-172,7-9 20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6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8 1019,'4'-46'355,"24"40"-333,3-3-5,10-2-30,-1-3-27,2 2 28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6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451 830,'-1'0'334,"0"5"-223,0 1-19,-10 26-24,8-27-6,-1-4-11,3 1-3,0-1-12,0-1-12,1 0-8,0-1-8,0 0-2,3-4 2,5-24-3,34-41 3,-28 22-8,-1-2 3,-5-2 2,-3 3 0,-9-1 1,-6 2-5,-1 10-5,-2 4-4,1 15-5,4 10 0,-2 6-2,3 7-2,4 15 5,-1 9-2,5 23 8,3 6 3,0 18-1,5 9 4,0 9 0,1 4 1,-3-5 3,-4-9 0,-1-8-4,-2-8-3,-2-11-8,-1-3-23,-2-17-34,1-3 546,-3-14-375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6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35 463,'-14'-38'254,"13"38"-69,2 0 2,1 0-78,-3-1-6,0 1-18,1 0-11,-1 0-19,2 15-10,0 66-19,2-12-5,-5 27-5,-1 12-4,1 8-6,-2 0-2,0-7-3,-2-9 0,2-19 12,2-5 6,-1-20 4,-1-8 2,4-10-10,-5-18-6,2-10-3,1 0-1,-6 18 0,7-7-1,-6-10-4,7-10-5,2 0-8,-4-3-5,1 1-16,1 0-23,0 0 652,0-2-463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3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1054,'-3'4'407,"0"0"-282,2-1-12,2 1 4,1 0-9,-2-2-19,-3 2-10,0-4-21,0 1-10,0 0-17,1 1-10,1-2-14,1 0-5,0 0-5,0 0-1,0 0 2,0 0 0,0 0-4,0 0-13,0 0-38,0 0-26,0 0-66,0 0-25,0 0 11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3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1064,'-2'35'407,"-1"-34"-306,-1-1-34,3 0-55,-1 0-29,2 0-40,0 0-14,0 0-20,2 1 242,5 2-121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2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-1 881,'-1'0'338,"-4"6"-257,-2 2-21,-2 13-30,-1 8-4,-5 5 4,-3 3 9,-1-4 11,-1-1 5,6-5 1,2-6-7,8-3-14,-2-4-6,3-5-10,1 1-5,1-6-7,-1-1 0,2-1-4,-1-1 3,0-1 5,1 0-1,-1 0 5,1 0 0,-1-1 2,1 1-1,0 0-4,0 0-4,0 0-5,0 0-1,0 0-4,0 0-4,0 0-26,0 0-20,0 0-51,0 0-19,0 0 78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2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1062,'38'-33'388,"-33"34"-325,3 4-25,9 8-13,3 4 6,7 9 5,-1 5-3,1 5-12,-1 0-5,-2-2-8,-5-3-2,-6-8-3,-2-5-4,-7-6-3,1-2-8,-5-7-25,2 2-9,-4-6-29,-3-1-19,-1-10 6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2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47 761,'-10'0'330,"1"0"-180,2 1-7,4 3-12,3-2-27,1 2-19,10 0-45,3 0-15,7 0-4,11-2-8,4-4-4,4-2-2,5-4-10,-4 0-10,5-2-41,0 1-27,-5-3-38,-2-1-217,-9 7 24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45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662,'44'-20'264,"-8"8"-172,-8 1-11,-15 5-31,-5 4-25,-7 1-23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1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10 1016,'-15'-6'389,"3"1"-302,6 0-21,5 0-29,9-4-25,4 0-5,16-3-6,2 0 2,7 2-2,2-1 0,-6 4 1,-1 0-1,0 2 1,-3 2-1,-5 2 1,1 3-2,-8 3 2,-1 4-3,-5 10-3,-2 6 2,0 18 1,-4 8 2,2 16 1,-2 4 1,-1 1-3,1 1 1,-1-7 0,-1-3-2,2-8 3,1-4-1,1-9-1,0-4 1,-2-10-1,-2-4 1,-2-9 8,0-5 4,-4-3 13,1-4 15,-10-3 14,-4-1 5,-7-4-6,-3 0-11,-2-1-18,-1-1-9,3 2-9,-1 0-2,5 1-19,2 1-12,6 0-41,0-1-17,8 1-26,-1-3-12,7 0-86,0-4 13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0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953,'-30'35'340,"30"-33"-299,0 2-22,2 2-17,-1 3-2,4-1-1,3 2 1,2-1-3,6-1 3,0-2 0,-1-3 1,-3-3 5,-3-1 3,-5-2 16,0-5 7,-3-3 14,-1 0 3,-6-2-3,-3 1-1,-8-2-14,0 6-6,3 7-16,-2 0-3,4 10-6,-3-6 0,6 6-2,3 4 0,3-3-3,6 5-2,5-6-5,2 1 0,5-1 5,4-4-3,1-2 11,1-2-1,-5-6 0,-2 0 0,-2-5 5,-8 0 6,-3 3 14,-4-3 7,-8 5-7,-1-3-5,-1 6-21,-2 2-14,0 3-35,2 5-24,3 3 541,5 2-372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50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 1029,'-3'-2'412,"1"2"-288,0 0-34,2 0-58,-1 0-17,0 0-21,0 0 4,-1 5 1,-2 6-1,-5 22 1,9-27 2,-2-2-1,5-4 0,-1-4 5,0 0 5,4-3 11,-2-1 4,-3 0 4,1 1-1,-5-1-6,-2 2-1,0 3-10,-1 1-7,1 3-13,1 2-18,1 3-25,2 3-19,1 2-35,0 3-7,3 3 73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9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247 774,'10'-41'391,"-28"25"-42,4-4-284,0 1-27,0-1-14,6 1-17,1 2 0,5-1-4,4 2-3,7-2 2,1 1-1,6 3 0,0 3 3,-1 10-3,-2 4-1,0 14-9,-1 9 3,-4 11-4,3 6 3,-2-4 7,-1-5 0,1-8 4,-1-7-1,-2-9-2,1-3-2,-1-7 2,2-4 1,1-4 1,-3-7 4,-1-6-1,-2-2 1,-2-7 3,-1 0 0,-3-3 14,0 1 1,1 7 1,0 5 2,0 11-12,2 4-5,0 6-13,2 5-17,10 19-5,3 11 2,4 19 4,5 8 8,-3 3-12,-4 0 0,0 1 3,-1-3 5,-13-2 6,1-8 4,-6-11-5,-11-11 3,-1-17 13,-2-2-1,-7-13 9,0-4 0,-2-10-6,-2-4 6,1-14-1,3 4 2,7-6 1,2 3-2,11 6 3,2-1-3,6 8-2,5 1-3,5 3-10,3 0-2,8 5-14,3 4-9,7 1-20,5 4-12,5 0-26,-4-3-8,-4-2 59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8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1091,'-5'4'373,"5"15"-356,6 8-25,4 15 187,11 4-139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8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803,'20'48'357,"-30"-24"-131,0 13-166,-1 3-16,-3 1-16,3-3-8,-4-10-8,-3-5 5,4-8 3,-2-5 3,-2-4 2,7-3-5,-5-5-11,1-4-2,6-4-5,-3-4-3,4-6 1,3 3 0,2-2 2,2 5 2,4 6-2,2 2-1,3 3-2,5 5-1,3 6-3,4 1 0,8 14 6,-4-3-3,2 0-43,0 0-17,-8-6 667,3-7-481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8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5 840,'-16'2'398,"10"-2"-124,3 1-139,4 0-65,5 2-27,11-3-42,5-3-6,13-2-2,4-2-20,0-2-39,1-1-20,0-3-40,0 0 16,2 1 72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7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61,'1'33'357,"-1"3"-293,2 6-16,-2-7-10,-2-2-29,2 0-18,-1-7-11,1 0-8,-2-10-19,2-2-17,2-6 44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7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673,'13'23'296,"0"6"-157,-2 9-70,2-2-22,-9 2-28,2-2-7,-2-6-6,-5-4-2,5-7 5,-4-5 1,-3-9 5,0-3 4,1-7 0,2-3-1,1-14-9,8-6-9,4-14-5,1-5 0,9 3 5,2 3 1,1 10-1,0 8 0,-4 10-2,-3 6 2,0 17 0,-3 4-4,-6 14 1,-4 4-2,-8 3 0,-8 3 6,-6-3-1,0-2 2,-4-8 0,2-1 0,2-10 0,0-7 0,2-9-3,0-4 0,4-10 1,4 1-1,8-3 3,6 0 0,5 0-2,1 2 4,4 4-3,-2 0 1,3 8 1,1 1-2,-1 4 0,4 2 0,-2 2 0,0 3-1,-1 1-2,-2 2 0,-4 0-1,-1 1 0,-4-5 4,-4-1-1,-2-3 0,-1-4 2,-2-2 3,-1-3-1,-1-7 6,-2-2-4,0-4 2,0 0 3,1-1 4,0 3 7,2 1 2,0 4 1,1 6-10,0 2-3,3 7-12,5 6-6,2 7 2,-1 4-6,4 4-17,0 2-12,2-7 22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6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 820,'-3'-3'365,"3"6"-122,7 3-240,7 5-59,6 7 28,3-1 8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44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97 651,'-15'38'246,"-5"11"-157,5 4-79,1-3-2,2-4 8,7-8 14,2-7 3,4-12 8,4-3-3,3-12 1,2-6 5,7-14 2,1-8-1,10-15-9,1-7-9,-3-11-8,-4-5-4,-14-2 10,-7 5 5,-9 16 6,-5 14 1,-5 24-17,-8 12-9,-6 35-17,-8 11-13,-1 20-30,6-1-15,10-18-43,8-3 65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6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5 1069,'-21'-4'400,"4"3"-332,1 0-7,-1 4-33,2 1-12,-1 7-13,-3 5 0,1 14-2,0 9-1,4 14 0,4 2 2,8-1-5,3-3 1,10-11-2,3-2-3,3-15-9,1-5-6,5-11-10,-1-7-7,-3-7-12,-1-6-12,-6-6-23,-6-2-17,-9 1-130,-7 3-42,-15 1 74,-3 4 112,-7 8 227,-1 5 94,5 9 10,-2 3-68,14 0-58,3-2-29,9 0-51,7-3-18,7-4-19,7-2-2,6-8 0,7-5 3,7-6 5,1-3 2,4-1 9,1 5 1,-7-1 8,1 8-1,-9 2-6,-3 4-1,-6 7-10,-3 3-2,-1 10 1,-4 2-4,-3 8 6,-3 3 0,-2-1-13,-2-1-9,-2-7-41,2-4-17,2-8 44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5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1,'14'37'277,"-11"-26"-193,-2-1-22,0 7-24,0-1-3,-2-2 6,1 0 7,-1-5 4,3 2 5,3-6-4,2 0 1,4-6 1,1-5 3,2-5-5,1-3-5,0-4-16,0-3-8,-4 0-7,-2 1-5,-5 6-15,-5 5-20,-10 8-51,-5 5-27,-10 13 61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5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6 720,'6'-2'311,"-3"0"-170,0 1-44,-2 0-19,-1 0-11,0 1-15,-1 0-24,0 0-7,-4 8-21,-35 38 1,25-25 3,5-1-2,5-5-1,3-6 1,3-4-3,1-5 1,3-7 7,4-2 0,4-6 4,-5-2 0,3-4-5,-3 2 0,-4 4 1,0 3-2,-6 6-5,-3 2 0,-4 8-7,-3 4-13,-8 11-20,0 5-15,-3 4 240,6 6-153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40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3,'40'6'345,"7"31"-293,1 18 9,-5 33 1,-5 15-2,-10 26-31,-8 2-12,-13 2-5,-6 7 3,-12-14-30,-5-2-36,-9-13 33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9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0 1072,'-22'16'382,"-1"7"-339,3 30-24,5 23-1,-3 34-15,2 19 1,8 28 2,1 4-3,8 6 0,5-2-2,4-21-3,3-8 9,9-24-49,5-16-22,6-28 39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9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42 858,'-10'-15'347,"7"2"-233,4 2-31,7 2-14,10-4-8,4-3-2,12-2-3,6 0-3,6 4-18,1 3-11,4 8-11,-3 3-5,-7 9-5,-1 1-3,-19 3-1,-5 3-1,-14 6-4,-8 6-1,-16 7-3,-7 6 0,-8 2 0,-3-3-1,7-4 6,4-6 3,11-11-10,6-4-1,9-2-11,4-2-3,11 4 13,2 5 3,13 4 8,7-1 0,9 6 2,2-4 1,-6-3-3,-5-4-7,-12-6-16,-3-3-13,-5-4-23,-4-4-10,-3-9 47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8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5 633,'3'-15'297,"-1"5"-140,0 8-55,0 6-22,1 15-26,-1 14 1,-3 33 3,1 19-2,-1 17-4,-4 4-8,3-9-20,-4-10-5,4-18-12,-1-6-6,1-19-11,1-12-12,-1-16-15,1-9-13,0-15-23,-3-9-20,3-12 59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8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 793,'-7'-1'304,"5"1"-227,-2 0 4,2 0-23,1 0 6,0 0 2,0 0-7,1 0-14,0 0-8,0 0 2,0 0 6,6 27 11,5 47 1,-11-9-22,0 7-9,-2-2-18,2-6-4,-1-13-4,0-8-4,0-14-17,-1-4-9,1-11-32,3-3-14,1-8-25,1-5-13,2-11-251,1-6 252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5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971,'13'2'345,"17"1"-289,7-1-12,11-9-11,8-3-11,6-13-69,4 1 148,2-7-90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4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33 723,'-9'13'354,"5"-6"-69,4-2-225,3-3-34,4 0-8,6-9-4,1-8 5,6-16 6,2-10 0,-1-14 4,-2 0-4,-8-2 5,-3 0 3,-6 2-6,-3 1-2,-6 7-10,-1 6-7,-5 14-3,-1 7-3,3 20-7,-1 8-7,1 35-8,1 19 0,4 39 4,3 15 7,4 11 7,5-1 1,-2 2-5,0-6-3,0-9-8,-3-2-13,3-27-22,-1-12-18,0-23 4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44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 913,'-10'-7'314,"5"12"-293,1 0 0,1 17-12,0 13-5,-1 11 1,-1 13 3,4 10 4,0 5 1,3 3-5,2-3-1,-4-11-4,0-10-3,1-8-19,-5-4-25,1 3 2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4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40,'8'44'390,"-7"-39"-311,5 4-42,-4 11-31,-4 8-13,2 14-42,-4 2-9,3-2 31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4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872,'10'-4'304,"12"-6"-276,5 1 2,9-1 4,1-2-9,2 1-13,1 0-3,-8 2-4,-2 3 5,-7 6 4,-6 3-1,-3 7 2,-2 3-2,-5 7-1,-1 0 2,-4 4-2,0 2-2,-2-4 0,1-3 1,3-6-4,-1-4-3,3-7 0,0 0-5,3-10 1,3-4 5,-2-12 12,3-4 5,-3-4 14,-3 1 1,-4-2-1,-4 6-5,-5 7-9,-1 1-3,-4 17-13,-1-2-6,-1 10-31,0 4-22,5 6-38,2 1 49,6 0 20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1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6 523,'20'35'245,"0"-2"-115,-2-4-12,-2-8-60,-2-5-10,-7-6-11,-4-6-7,-1-3-3,-1 0 2,2-6-7,-1-5-6,2-14-16,-3-8-16,4-10-14,3 1 1,6 2 9,1 0 11,7 13 10,0 5 2,1 9-3,1 7 3,-5 9-2,1 4-1,-7 11 0,-1 2 2,-9 9 4,-1 5 3,-8 2 2,-5 0-2,-4 0-3,-3-8-1,3-8 2,2-2-2,-1-17 3,3-2 1,1-10-1,4-6-1,5-6 3,1-6 1,6 1 1,-1-1 2,6 10-3,3 5-3,0 10-1,2 4-2,2 9-4,-3 2 1,0 8-2,-1 3 0,-1 0 3,0 0-1,1-5 4,-4-3-4,2-6-2,0-2 0,-2-4 0,0-3-1,-1-2 1,-1-8-2,-1-7-2,3-5 4,-4-4 1,-1-3 3,0-1 3,-3 5 3,1 2 6,-1 2 3,3 10-2,-4 1 0,1 6-8,0 4-3,0 4-3,3 3-3,2 8 0,4 2 0,0 3 0,-1-1-10,-1-5-27,1-1-16,5-1 31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0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 841,'-6'-3'286,"4"2"-282,-5 0 4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30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29 836,'14'-29'314,"-26"42"-245,-1 14-38,-2 10-13,-2 14-12,0 3 0,3-4 0,5-6-1,4-13-2,5-8-3,2-12-6,3-2-3,2-9-5,0-5-2,4-3-1,-2-10-6,0-4-10,3 1-7,-9-3-4,1 4 11,-4 12 27,-3 0 22,-1 9 29,1 1-2,-1 1-4,0 1-10,3 1-17,0-1-3,4-1-5,2-1-2,6-9 3,2 2 0,8-10 3,0-2 5,2 0 4,3 1-1,-2 4 0,-2 5-3,-6 7-5,-4 3 2,-2 13-4,2 5-4,-1 8-1,-4 1-1,-6-2-28,1 1-13,-4-6 2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29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9 881,'-5'-1'341,"0"0"-253,1 1-1,1-1-32,-1 1-9,4 7-22,0 4-6,0 13-12,5 6-1,0 4 0,3-2-3,2-7 3,4-4-1,2-10-1,0-5 2,-1-7 5,2-4 4,-2-8 5,-1-4 1,-3-8-1,-3-4-4,-6-5 5,-1-2-7,-6 7-1,-6 1-2,-3 14-10,-1 7-3,-1 11-35,1 11-20,-1 14-32,1 7-12,5 2 68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23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2 927,'-5'2'329,"3"7"-288,-3 3-17,6 9-15,-1 3-4,0 5-3,4 1 1,-3-6-3,4 2-7,4-7-24,-1-4-34,3-3 41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22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0 758,'27'-12'275,"-27"30"-228,0 5-12,3-1-10,0-5-6,-3-5-9,2-5 3,2-4 14,4-3 15,2-9 24,4-1 6,-1-10-10,0-4-12,-2-1-24,-5-5-9,-2-1-5,-4 2-3,-4 1 2,-3 3 1,-3 7-5,1 7-4,-1 13-8,0 7-15,-2 14-16,-3 8-11,4 5-22,-1 0-4,9-4 47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22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826,'8'-1'288,"6"-4"-253,9-2-25,-3-3-2,2-3 1,-1 0-1,-5-1-3,3 2 1,-2 3 5,-3 3 3,-2 6 8,-4 2 4,2 14-1,1 6-1,-1 17-2,1 9-2,-3 19-2,0 4 1,-2-1-5,2-3-2,1-13 1,-1-7 0,-2-7-2,-2-4 0,-1-9-4,0-4-2,0-7-1,-1-4-6,0-8-23,-2 1-20,3-9-118,3-5 110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22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4 683,'-11'-5'279,"2"2"-167,7 1-35,-5 0-20,7 2-10,0-1-7,-4-1 4,4 2 1,0 0-2,0 0-13,0 0-9,0 0-13,5 27-6,7 55-3,-8-15 0,1 16 1,2 0 2,-3-8-9,2-10-8,0-18-17,-2-12-10,0-14-13,0-9 41,-1-18 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43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470 805,'4'66'266,"6"0"-283,14-15-23,1-14-44,4-24-34,-3-16-4,-3-24 65,2-8 57,-4-25 68,3-8 22,-4-11-14,-9-7-7,-13 0 3,-9 5 0,-12 11 26,-4 12 1,-10 27-34,-2 12-14,-10 35-33,-2 23-10,-1 45-8,2 21-13,11 25-45,6 4 45,18-15-7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42:21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5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71 922,'-9'-1'346,"6"-3"-270,12-4-42,7-4-17,20-8-14,5-5 0,8-8-1,1-5 2,2-4-4,3 0-3,7 3-14,2 2-15,-2 1-51,-4 2 52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5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9 820,'22'38'322,"15"-60"-211,10-5-19,6-8-22,3-6-14,16-5-30,7 1-6,3-2-1,0 3-2,-3 6 6,3 0-5,0 4-8,1 3 1,-7 0-3,-5 1-5,-4 3 2,-2-1-4,-9 8-4,-9 4 4,-14 7-12,-7 5-5,-9 2-26,-3 0-18,-4 4-30,-5-2-28,-1 3 78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4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417 1013,'-11'0'380,"14"-7"-317,11-1-6,15-14-46,10-3-4,21-5 0,5-6-3,5 1-1,-1 2-1,-3 0 2,4 6 3,3 4 1,3 0 0,-10 7-3,-11-1 0,-10 0-3,-4 7-1,-7-2-15,4 5-24,-9 0-43,-7-3-26,-14-9 65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4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76 646,'2'-4'334,"12"-2"4,15-9-295,9-2-11,13-12 11,1-6 4,8-7 2,4-7 1,16 2-4,3-4-6,5 4-16,-2 4-5,-4 5-14,2 5-2,-9 3-1,-4 3-11,-15 3-22,-12 3-18,-4 9-32,-8 0-6,-7 16-28,-5 5 69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3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2 1053,'6'-6'361,"21"-9"-338,15-9-16,14-16 0,8-11 1,10-9 0,3-1 0,12 0 1,4 0 2,1 3 9,-2-3 1,2 10 1,-1 1 0,-8 11-13,-3 5 0,-9 7-7,0 7-1,-8 6-1,-11 2-6,-17 8-16,-12 3-17,-12 9-32,-2 9-25,-12 8 62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3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2 936,'9'-5'330,"15"-11"-291,9-7-4,20-13-11,8-7 5,7-10-5,2-6-5,2-5 2,7 1 0,4-1-1,1-2 1,-4 5-10,-5-1-1,1 3-6,0 4-1,-6 9 0,-8 3-11,-14 8-24,-2 9-19,-8 3-47,0 9 39,-12 8 32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3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1 989,'9'-4'352,"18"-5"-282,9-17-61,12-9-3,6-16 3,5-9-1,22-3 0,4-5-3,3-7 5,1-2 4,2-2 15,4 2 5,0 13-4,-5 1-6,-10 7-15,-3 3-4,-2 7-7,-10 7-2,-13 12-15,-13 3-9,-8 12-20,-3 4-7,-10 12-22,-5 4-18,-18 11 65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2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2 903,'14'-6'315,"10"-4"-266,13-15-34,3-10 0,7-14 1,2-9-2,19-3 6,10 1 9,3-4 16,0-2 4,-4-2-2,1-1-7,2 5-19,-1 7-5,-8 7-12,-9 4-1,-9 6 1,3 4-6,-7 5-9,0 8-10,-12 7-19,-5 3-11,-9 10-16,-10 0-15,-6 7 53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2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5 837,'22'-14'301,"14"-15"-259,9-1 0,5-11-1,2-9-5,6-2 1,5-5-4,10 0-4,1 2-1,-5 0-13,-5 1-1,-2 4-4,-1 2-5,-2 6-1,0 8-2,-17 7-3,-7 4-7,-9 8-18,-5 6-13,-6 7-34,-5 4 61,-9 9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42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 654,'1'-1'295,"1"1"-94,5 0-180,-3 0-6,-7 0-8,4 8-2,1 20 3,0 14 3,7 33 3,-6 6 2,2 11-4,1-1 1,-2-15-4,3-8-2,-7-23 6,0-13 3,-2-16 10,-1-8 1,0-9 6,-2-3-6,-3-11-12,-2-6-8,-1-14-29,4-9-21,7-12 2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2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0 552,'19'-19'288,"7"-7"-47,18-9-161,7-4-23,11-6-23,3-1-2,-3-9 4,1-2 8,7 0 2,2 0-6,3 9-17,-5 2-7,-11 7-12,-6 4-2,-7 7 0,1 6-4,-13 5-5,-3 3-4,-7 5-12,-9 4-9,-3 6-24,-9 4-26,-9 9 54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1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16 695,'-1'-2'261,"1"1"-192,1-3-48,-1 3-13,0 0-4,0 0 0,0 1-2,8-5 0,32-33 5,-25 21 7,6 0 8,4-4 6,9 0-1,5-3-2,7-4-1,1-1-2,1-4 6,-2 2-2,-5 2-3,-1 2-2,1 7-14,-1 2 1,0 4-5,-6 2 0,-13 2 1,1 2-1,-11 5-2,-1 2 2,-4 0-1,-3 1-2,-4 2 2,-2 2-4,-2 5-15,-11 2-11,-11 5-43,-6 3-27,-14 7 62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2:00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9 257 837,'-14'-10'316,"3"-1"-245,3 4-27,0 0-32,4 4-5,3 2-2,-4-5-5,-3 3 2,-2-1 3,1 2-4,-1 3 0,2 2 3,-3-1-4,-6 1 3,3 1 2,-4 0 0,1 2 1,1 2 12,0-3 2,0 5 5,1-2 1,1 3-9,-1 3-3,1 0-6,0 0-5,1 0-1,-2 0-1,5 2 0,0 0 4,3-1-4,-1 2 2,-1 2-4,-3 2-2,2 5 2,4 1-2,-1-1 3,0-1 0,4 5 0,-6-2 0,10 5-1,3 1-1,4-3 2,1 1 3,-3-3-3,6 4 0,-5 1-1,3 1-3,-1 3 4,-7-4 0,3 3 1,2 0 1,-1 0-1,4 1-1,0-2 0,1 0-1,-3 2 2,-1 1 2,0-1-1,0 2-4,0-2 1,-1 0 1,-2-2 0,0-1 4,-1-2-2,-1 1 0,0 0-1,0-1-4,3 3 3,0 0-1,-1-1 1,3 3 4,0-5-4,-2 1-1,5 1 1,0-2-1,-1-2 2,1 1-1,-1-1 1,0-1-1,-1 1 0,4 0 2,0-1-2,4 3 0,-1 1 0,2 2-3,1 0 3,0 0 0,1-2 0,-2-2 1,-2-3-1,1 0 0,3 0 0,0-2 2,4-2 0,0-2 4,5-3-1,3 1 0,5-4 0,4 1-2,3-3-2,2-1 5,-4-2-4,-2 0 0,-3-3 0,-1-4 0,3-1 0,2 0 3,5-1-3,2 3-1,-1-2 2,-4-2 1,-11-1-1,-4-2-3,1 1 2,-6-2-4,6-2 4,0 4 1,-2-2 1,1 0 1,-2-1-1,2 1 3,-6-1 0,4 3-2,-3 0 2,-9-3-2,1 2 0,-3-2-4,-3 0 0,3 0 2,2 0-3,-3-1 1,3 1-1,2 1-3,-1-3 3,1-2 1,3-4 1,-1-1-2,3-1 2,1 0 0,2 0 0,-1-1 5,5-4-8,0 1 1,-1-3 2,5 1-5,-2 0 4,-1 0 0,-1 0-1,-4 2 2,1-1-1,-2 0 1,-2 3-2,-1-1 0,-1 1 0,-2-3 2,3 2-1,-2-1 2,-2 2 0,2 2-1,1-2 4,2 2 2,-2-1-3,0-1 2,-2-2-7,-4-1 1,1-1 0,-3-1 2,-2 3 0,3 0-2,-6-1 6,1 0 0,-1-1 15,-2-1 4,2 1 3,-2 0 2,-3 0-13,-1 2 0,-4-4-3,1 1-5,-2 0 4,1-2-3,-4 1-4,-2-3-1,-3 0-2,-4-1-2,0 0 1,0 1 2,0-1-4,2 0 3,1-2-4,5 1 0,-1-1 1,0 0 2,3 1 0,-2 1-2,7 1 2,-2 2 1,1-2-1,1-3 3,2 0 0,1-2-6,6 1 3,-1 1-3,4-4 0,-2 1 0,0 0 0,0 2 3,-2 2-3,2 1 3,-3-2-1,1 1-1,-4 0 4,3 3 1,-4 1-3,0 0 0,-2 0-3,-1-1 0,-3 1 0,0 1 1,0 3 1,-3-1-3,1 2 2,-2 1 1,0 1-2,2 2 1,0-1 0,0 2 2,-1-2-1,-1-2-2,1 1 0,-1-1-2,0 0 2,0-2 2,0-1 1,2-2 0,-1-1-1,0 1-1,0-3-1,-1 1 0,-3 2 1,-3-2 1,2 2-1,-3-2-1,1 0 0,-4-1 0,-6-2 2,1 3 0,-5-3-2,5 3 2,-3 3-4,2-1 0,-2 1 0,-1 0-2,-1-2 4,0 0 3,-4 4-1,1 0-2,-7 3 1,-5 0-4,2 2 3,-4 1-1,9 3 1,-1 2 6,4 0-6,3-1 4,-2 2-4,-2 0-2,-6 1 3,-1 2-3,2 0 2,2 1-1,6 2 0,1 0 0,5 0 2,3 2-1,1-1-1,1 0 5,0 2-3,-3-2 0,0 1 1,3 1-2,-1 0 2,6 2-2,1 0 0,-4-3-4,6 3 3,-4-1 0,4 1 0,4 2 1,-1 1 0,-1 0 0,1 2-1,-1-1 2,0 4-3,2 1 2,-2 0 3,1 0 1,-3-1 1,1 0-2,0 2 1,-3-3-3,3 2 4,0 1 1,-2-7 1,3 6-2,-4-6-3,0 0 0,2-1-2,-5-4 0,4 2 7,-5-5-3,3 0 5,3 1-1,-3-2-8,4 1 2,1 0-2,-1-2 0,0-2 1,1 0 2,1-1-1,-1 2 1,0-1-1,1 0 0,-1 2-2,1 2-4,1 2 2,-1 1 1,2-2-1,-1-1 4,1 0-4,5 3 0,-1 2 0,2 2-6,0 3 6,0 0-3,3 1-1,0 3 2,2-2-2,-3 0 5,-1 2-4,0 0 3,2 5 1,3 1-4,-2 2 5,4 2-4,-3-4 4,1 1 1,1 0-1,-2 1 1,-1-1 0,0 2-3,0-1 0,-1-3 2,1 3-1,1-2 1,-1-1 0,0 1 0,0 0-3,-1-1 0,1 1-3,0 1-3,0 0 4,-1 1 0,1 1-1,0-2 2,-2 0-4,3 2 2,-1-1 0,-1 1 1,-1 1 1,-3 0-1,0-1 3,1 0-3,0 3 0,0 1-1,0 1-4,-3-3 1,0 3 1,0 1-1,0-1 0,4 1-3,-2-3-9,0 0-1,1-1 0,0 1 0,3-2 6,0 0 0,4-6 3,2 0-3,6-1 3,1 0 3,2-2-3,4 1 3,0 1-2,0-1-1,2-1 2,1 4 5,-2-1 2,0 2 0,1 5 1,0-1 1,-1 7 1,3 1 2,-1 3 5,-2 0 0,0 1 3,-3-2-1,-3-1-1,1 2-1,-1-3-1,-4-2 2,0 2-6,-1-2-1,1 2 0,1 0-1,0-3 1,1-1 3,-3-2-3,0-2 0,-1-1 0,0-1 0,-3-2 0,1 0 3,-1-2-3,1 2 0,-1-1 0,1-1-3,0-1 3,0-3 1,1-1-1,1-2 1,1 0-1,2-1 0,2-1 0,-1-1 0,3 0-1,2-2 1,-6-3 0,2 0-2,2 1 4,0-3 1,7 7-3,-2-5 1,-1 3-2,0 2-1,-5-3 3,2 2-1,-3-3 0,2 1 0,2-1-1,0 1 0,1-5 1,4 2 0,1-6 0,3 2 3,4 1-2,-1-3 1,5 4-4,0-3-7,-3 3-11,-2-1-15,-5-3-20,-3 2-12,1-6 41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3.9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2 0 740,'-15'6'315,"-2"13"-191,-2 8-3,-5 14-45,-5 9-12,-6 5-15,0 3-8,0-3-29,4-1-19,6-5-51,7-7-32,9-15 53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3.7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816,'29'-1'331,"-24"32"-209,7 3-24,9 4-34,5 1-18,6-4-23,-7-7-11,-1-8-11,-3-5-1,-7-6-15,2-1-8,-6-8-19,-2-2-13,-3-11-42,0-4 60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3.5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33 912,'2'1'337,"6"-1"-270,11 1-12,2-3-11,11-3-18,2 0-15,9-6-12,5 5-7,-4-4-17,1-4-6,-4 3-15,-6-4-9,2 1-20,-6-5 10,-5-4 38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3.3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228 976,'-3'11'358,"1"19"-292,-3 9-23,-2 22-14,-2 4-7,-1 0-5,0-2 2,1-10-9,2-6 1,0-13-8,3-9 0,1-15 3,0-5 2,2-15 3,1-6 0,0-17-4,0-12-6,0-9-1,0-5-2,-2-12 1,2-3 1,0-9-1,0-4 0,3 10-1,2 13-2,0 25 2,2 15-4,-1 22 1,5 13-2,4 25 1,2 12 3,5 20 1,0 3 2,6 0 2,-1-2-1,4-6 0,-5-8-1,1-7-20,0-6-17,-10-9-49,0-4 14,-7-14 4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2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15 857,'0'1'318,"11"-1"-259,10-2-26,9-5-20,-3-3-7,2-7-5,-8-1-3,0-3-20,-2 1-22,-6-1 29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2.6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0 661,'10'-3'243,"6"1"-182,6-6-47,0-2-10,2-1-3,-2-3-4,-2-3-9,-2 4-2,-3 3-91,-5-2 7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2.3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264 562,'-19'-98'264,"20"70"-108,3 3-33,4 8-49,-3 3-14,5 15-31,-3 2-10,5 19-11,-3 4-4,2 8 5,-1 6 1,-2-9-2,2 2 3,-1-11-5,0-4-3,4-8 4,1-7-2,1-10 4,2-8 0,-5-9-3,1-3 0,-6-6-3,1-1 0,-8-1-2,0-1 0,-3 0 1,-5 4 2,3 9 1,-1 6 2,2 12 4,3 4-1,3 11-4,1 5 1,1 14-7,6 8 0,-2 6 1,3 1-2,7-2 1,-4 2 0,4 3 0,-2 3 2,-3 5-1,-1-2 0,-6-8 1,-2-4-1,-7-11 1,-1-3-1,-7-6 0,-1-3 2,0-6 0,-8-7-1,4-4-1,-3-2-1,-2-9 0,4-1-1,4-3-5,3-3-13,10-2-24,6-1-17,8-4 34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42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253 619,'-20'-1'220,"3"1"-195,3 2-13,0-1-6,1 1-3,2 0 3,4 1 1,3-2 7,4 0 12,-2-1-9,2 0-8,0 0-11,0 0-14,11 0 7,48 0 8,-14-1 2,17-1 2,7-4 3,9-6-4,13 2 0,14-1-1,-2-3-9,23 2-50,-1-4-36,3 1-32,13 0 5,-5-1 51,-5 3 42,12 3 33,-6 1 10,1 5 20,7 1 10,-6-3 70,3 5-7,3-6-16,-8 3-13,8 1-74,-7 1 0,-14 1-2,4 0-1,-17-2 2,-2 1 0,-12-3-4,-8 2 2,-7-1-1,-7 3-1,-11-2 2,-9-2-1,-15-2 5,-5 1 1,-2 1 1,-5 2-1,-4 1-2,-1-1 2,-11 1-2,3-1 1,-3 1-2,-1 2-2,-1-3-20,-3 0-25,0-2 28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1.6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125 553,'-6'-2'222,"0"0"-157,-28-7-14,28 11-20,4 4-7,0 2 6,2 2 9,3 2 6,0 1 5,1-2-7,5-1-7,0-6-9,4-4-6,3-7-2,-1-6 4,0-6-9,-1-2-2,-3 0-6,-7 1-4,-1 2 3,-5 2-2,-11 3 2,7 1 0,-7 8 5,-4 3-2,7 9-3,-7 5 0,2 7-3,4 3 0,2 2 0,6 1-1,3-5-1,7-2 0,7-7-1,0-6 0,2-6 2,6-7 4,-2-8 3,6-4 1,-4-4-1,-6 2 0,-6-2-4,-6 2-2,-4 3 0,-4 0 1,-5 4 7,-4 3 2,-8 5 1,0 6 0,-3 10-6,1 3-1,5 7-5,2 0-2,8 1-3,3-1-6,8-5-20,6 1-18,10-10-43,5-4-161,8-7 174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0.2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0 699,'-9'14'291,"1"12"-189,1 3-6,-3 12-54,-2 3-14,-1 8-14,0-1-5,3-1-5,1-4-4,1-11-13,4-4-13,2-13-59,2-6 5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50.0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77,'0'0'306,"9"11"-275,3 4-6,6 13-9,2 5 1,3 7-5,0-2-2,-1-3-6,0-2-1,-1-7-12,-3-6-11,-1-11-31,-3-6-18,-6-17 43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9.4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83 793,'-2'-1'307,"5"0"-222,2-1-25,13-1-28,2-7-7,2-2-6,7 1-5,-3-1-13,4 6-9,-1-1-39,-2-1 217,1-2-143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9.2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187 719,'-5'18'291,"-3"0"-197,3 6-34,0 7-10,2 0-16,6 4-6,-3-5-16,3-5-3,4-7-3,-8-5 0,5-4 4,-4-5-2,0-5 2,6-4-2,-6-10-2,3-5 3,-3-7-3,-3-9 0,2-4-3,-7-5 0,2-4 0,-1 2-2,0 3 2,4 6-1,-2 7 0,5 8 0,0 11 2,-2 2-1,2 10 0,3 3-1,6 8-1,5 10 0,5 15-1,-1 6 1,0 9-1,-1-1 1,0-2 1,0-2-1,0-4 1,-4-4-1,-1-5-12,-3-5-7,-3-7-25,1-5-21,-5-11 40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8.7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85 835,'0'2'309,"9"-3"-237,5 0-18,18-6-20,6-1-10,11-10-13,6 0-5,-5-4-5,0 0-1,-5 3-15,-2-1-8,1 0-33,0 3-33,-4 3 55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8.5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830 638,'-26'28'268,"27"-22"-158,2-3-50,2 0-13,2-5-9,0-4 0,8-8-1,3-4-3,2-14-3,5-6-7,-4-17-13,-4-4-1,-2-11-5,-8-3-2,-4-2 3,-5 1-2,-9 2 0,-2 0 2,-10 3-4,3 11 2,-1 16 0,3 13 0,5 19-1,0 8-2,3 16-3,3 15-2,7 28 2,3 10 2,9 18 0,2 7 2,9 8-1,4 4 0,-4-1 0,0-6-1,-5-10-16,-4-7-11,-2-15-32,-3-12-23,-7-21 51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7.0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0 1034 434,'3'-2'224,"0"-8"-82,0-5-24,-3-12-57,2-6-27,-6-6-30,-2-3-2,-3 2-1,-6-1-5,-2 6 0,-3 8 0,0 13-1,2 10 3,5 15 2,0 9 0,5 19 4,3 6 6,8 15 5,9-4 3,8-3 5,3-8 2,2-16 6,0-8 4,-4-14 1,3-7-2,-6-12-4,-2-8-5,2-11-5,-5-6-7,-6-8-3,-5 1-5,-9-1-3,-7 2 3,-3 4-2,-2 7 3,-5 16 2,4 12-4,-5 18-3,2 7 0,3 17-6,-2 3 1,14 2 0,9 0-2,8-10 2,10-4 0,0-14 2,-2-7-1,4-9 5,-1-6-2,-1-10 0,1-4 1,-2-6-1,-6-3 1,-4 3-1,-6 0-1,-5 7-1,-6 3 1,-4 8 1,-4 6 2,-3 9-1,-1 6 0,-1 5-1,0 3-3,2 1-2,5-1-2,5-3-1,6-4 3,4-4-1,4-3 3,6-6 1,2-1 1,5-7 4,0-3-1,1 3 1,-4-6-1,-6 5 0,0 2 0,-4 2 1,-2 4-1,-3 1 1,-3 0 1,3 0-3,0 0 0,0 0-1,-13 8 0,-26 18 0,28-17 3,0-2-2,2 2 0,0-5 1,7-1-2,0-2 0,5 1 0,2-2-1,-4 0-1,0 0 2,0-1 0,0 0 1,9-2 0,28-13-1,-27 8 0,-3-2-1,1 0 1,2-2 1,0 1-1,1-1 1,0-1-1,2-3 0,4 1 0,2-4 3,6-2-2,10-4 0,5-2 1,20-3-1,1-1 0,9-6 2,2-4-2,13-5-1,9-6 2,12-3-2,11 0-1,8-1 1,-4 4-1,25 0 1,3 5 0,5 2-1,15 4 1,-14 11-1,11 3-2,-4 12 2,-2 3-2,3 6-1,-8 5 0,8 6-2,-6 2-3,3 3 1,-6-1 2,-11 0 6,3 4-1,-17-1 1,2 2 0,2 3-3,-10-2 5,-2 5 5,-4-2 2,-12 1 4,-6-2-1,-10-2-3,-9 1 1,-12-2-2,-3 3 2,-13-2 1,-10-3-1,-15 0 0,-8-5 0,-8 0 6,-2-1-1,-3-2-2,-3-2 2,-3-2-1,0-2-1,-1 1 5,0 0-6,0 0-9,1 1 0,-7-8-6,-31-27 1,27 27 0,2 0-1,-2 0 2,6 4 0,0-1 1,2 3 1,1-1 1,0 0-3,0-1 3,-1-3-2,0 4-1,-1-2 1,4 4-2,0 1 1,1-1 0,-1 0 1,-1 0 5,1 0-3,-1 0-2,0 0 0,0 0-2,0 0 3,0 1-1,0-1 0,0 0 0,1 0 0,0 0 2,0 0 0,9 2-2,32 10-1,-28-4 1,4 0-3,0 2 3,-1-1 1,4-1 0,-4-1-1,-2-2-2,1-1 2,-4 2 2,0 1 1,-4 0 5,-3 0-4,-4 2 4,-3-1 2,-5 2 1,-4 1 10,-7 1-7,2 0 0,-2 0-2,-2-4-3,1 4 5,-2-2-4,-3-2-2,1 5-4,-4-7-6,2 0 2,5-1 0,5-2 1,7-2 0,3 1-1,1-1-7,4 1 1,6-1 4,1 0 0,5-1 2,4 1-2,-3-1 3,0 1-4,-3 0-15,-3-2-11,-2 2-32,3 0-13,4 0 49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4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64 846,'-9'-8'315,"6"1"-260,1-4 5,5-2-24,3 1-10,-2-1-14,5 8-3,-1 8-1,2 6-3,2 16 2,-2 7 1,1 16 7,-2 2-4,1-2 0,-1-4 0,-2-14-8,0-6 5,-2-12-3,1-5-2,0-9 3,-2-9-2,3-10-3,2-6 0,-2-9-4,1-1-1,1 0 4,-5 3-1,1 7 2,4 5 2,-9 11-3,6 5 0,-4 11-1,0 7-2,3 10 3,-4 5 1,5 7-1,-1-1 3,3-1 0,2-4 0,0-6 2,-1-2-1,2-7-2,-1-1-2,2-6 0,-2-5 1,1-7 2,-1-5-1,2-8-1,0-4-1,-2-5 0,-2-2 0,-2 1 0,-2 1 2,-2 6-2,-2 5-1,1 11 1,0 3 6,-3 12 1,2 7 2,-1 9-3,2 10-4,6 4 2,0 0-7,7-2-27,1-7-20,6-9 28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3.8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371 680,'-4'-62'251,"19"14"-203,9-1 34,18 1 24,7-1-5,17 7-11,9 7-9,4 12-27,-2 9-8,-5 15-20,-7 5-10,-2 14-8,-3 7-6,-15 9-15,-8 9-14,-28 8-23,-9 6-7,-26 9 7,-15 2 15,-10 5 21,-8 3 11,4-5 4,3-8 3,8-19-1,3-12 0,11-22 0,3-4-3,12-12-7,7-3-5,12-7 2,9-2-2,12 0 9,2-1 3,4 12 5,2 9 7,1 18 0,4 9 0,3 19-2,1 4-6,2 10 0,-2 2 0,-5-2-7,-5-4-8,-7-10-42,-6-7-61,-2-17 74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2:40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 304 516,'-24'0'204,"-3"0"-188,-1-1 49,-2 0-19,1-1-30,3-2-6,2-2 0,2 0-2,3-1-2,-3 2 3,-1 1-3,1-2 3,1 5 12,12-2 9,-1 1 14,-2 0 10,4 0-12,5-2-14,10 4-20,8 0-10,13-6-4,8 1 4,18-3-6,9 1-3,10 2-1,4-2 0,7 3 6,8 0 4,12-1 2,6 1-3,16-3 0,0 0-6,6-3-5,14 2 4,2 0-2,9-2 3,7 1 1,-6-2 2,7 1-1,-10 2 5,6 4 2,-4 2 3,-8 2 7,1-2 2,-13 1 3,-2-4-1,-4 0-1,-8 0-1,-9 0-2,-7 3 4,-12-2-5,-6 0 0,-11-2 1,-6 0-3,-2 0 2,-7-1-1,-5 1-1,-5-1 2,-12 2-5,-3 1 0,-12-3 1,-3 2-5,-11 0 3,-2 1 4,-5 4-20,-2 0-16,-1 2 18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3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835,'1'0'323,"2"6"-233,7 20 22,0 12-8,4 32-4,-1 10-17,-3 27-32,-1 5-17,-4-2-16,0 2-8,0-14-7,-3-7-2,1-11-22,-1-9-12,-2-21-31,-2-9-19,-2-20-18,0-7-16,-4-24 78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3.2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0 937,'-11'9'351,"6"17"-275,0 11 5,4 26-16,1 13-13,2 21-20,0 3-2,1 0-17,-2-5-2,0-9-6,-1-8-10,1-14-17,-1-10-12,0-23-28,0-8-12,0-21 259,1-12-15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2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183 798,'-8'-8'299,"2"-1"-237,0-2-6,3-7-14,1-3-12,3-5-13,5 2-2,-2-1-10,3 6 4,-1 6 4,0 4-4,3 12 2,1 6-2,3 15-8,0 7 4,0 6-1,-5 2-1,2-3 4,-3-3-4,-1-10 2,-1-6-2,-1-9-4,0-1 1,-1-8 0,0-3 1,0-14 3,-1-6-1,3-6-2,-1-5-1,3 1 2,-1 1-2,0 5-1,0 6 3,0 12 0,0 5 3,0 12 4,1 6-4,1 8 0,-1 5 0,0 4-2,4 0 0,1 0-7,7-3-12,5-7-46,2-2-70,7-14 87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2.2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7 873,'13'-36'316,"14"-8"-261,10-3 15,12-1-2,5 3-12,13 11-29,4 3-7,-4 15-13,-3 9-4,-11 12-1,-9 11-4,-3 12-4,-10 7-2,-11 12-4,-8 5 1,-18 18-4,-9 5 0,-16 14-1,-6 1 2,-4-5 7,1-6 3,4-18 5,2-8 0,6-17-1,1-10-2,10-18-3,8-4-2,9-15 0,9-5 3,11-7 4,6-3 1,8 6 3,4 5-2,5 15 0,3 8 1,10 17-3,0 8 2,2 8-2,-4-1 0,-12-3-5,-7-2-12,-9-1-35,-4-3-32,-9-1 52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1.7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 613,'1'-14'263,"7"17"-151,6 14 7,7 26-39,4 17-4,6 37-26,2 12-9,1 17-24,-4-1-7,-6-4-5,-2-4-1,-10-14-11,-4-9-12,-4-20-47,-3-10-77,-3-23 95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1.5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899,'-1'11'326,"8"24"-270,4 17-6,8 29-13,4 11-4,1 9-12,1 2-12,-3-14-1,-3-8-3,-3-20-10,0-8-10,-6-17-28,1-12-19,-6-16-98,-6-15 103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40.9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1 227 649,'-46'51'223,"1"11"-207,2 22-6,2 14-3,8 15-6,7 10-2,7 20 0,2 3 0,7 10 1,3 3 6,3 0 11,7 8 5,7 3 12,1 8 7,11 3-1,5-3 0,18-2-3,9-7-12,14-8-2,8-6-3,4-18-5,11-6-3,15-20-5,0-12-5,24-13 1,-4-16 3,4-19-6,11-11 2,-5-24-5,-1-13-1,13-24 3,-9-13 1,6-27 1,2-11 2,-12-20-3,7-12-1,-15-14-2,-9-7-1,-12-20 6,-13-4-2,-15-15 4,-7-5-1,-24 1-2,-13-5 2,-28 0-3,-11-3 5,-28-2 8,-11 3 5,-24 6 12,-9 5 3,-16 7 16,-13 5 0,-9 4-11,-6 8-5,-14 19-16,-3 8-1,-11 21 0,-7 10 0,-4 19-6,-2 12 1,1 24-2,-6 8-1,3 16-6,5 8-6,0 13-15,12 8-15,8 16-31,5 9-18,16 14 53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1:39.8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0 103 962,'-26'-17'360,"3"3"-288,1-1-7,2 2-30,0 0-10,-6 1-15,4 5-2,-13 0-2,-3 3-6,-1 6-4,-6 4 0,7 12-4,-1 5 4,2 13-4,0 8 0,-5 21 7,1 10-2,-8 15 5,1 11 1,5 17 1,19-28 0,0 1 1,-5 87-2,7 33-6,10-23-5,16-32 0,8 2-3,10-9 3,6 11 5,12 5-3,4-9 3,9 3-1,0-15-2,5-14 4,2-2-1,11-10 3,12-3 3,3-9-3,5-6 5,10-15-2,-1-11 1,7-21 7,2-12 2,1-25 3,-3-14-5,2-18-6,7-11-4,-7-24-1,-1-11-1,3-28 2,-1-13-2,-13-22-7,-2-11 2,-16-18-5,-5-8 2,-9-14 5,-2-4 2,-19 1 3,-11 5 2,-19 18 8,-14 5 4,-17 7 6,-11 5 6,-17 3-5,-7 3-4,-5 12-7,-1 2-5,-6 7-4,0 6-2,-21 7-2,-2 7 1,-9 7 2,-11 5 3,-2 15-1,1 8-1,-6 21-1,0 11-1,4 18 1,0 6 1,-3 20-5,3 10-10,5 25-35,0 14-23,7 17 42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04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327 1163,'-19'0'397,"10"-1"-394,3 0 24,9 1-29,1-2-2,9-3-5,4 0 4,10-2 2,6-2 3,10-6 2,8-2 2,16-10-1,9-1-2,15-11-2,11-6 0,15-13 6,11-4-4,26-17 0,6-9 2,24-14-3,10-12 0,17-11 3,20-3-2,9-14-3,14-6 5,9-9-3,-8-4 0,8 4 5,-1-1-6,-2 10 3,-3-1-2,-16 7-2,-14 9 3,-19 11-2,-8 10 3,-25 6 0,-10 7-2,-30 9 2,-10 8-3,-20 16-2,-11 5-8,-25 15-18,-17 3-2,-27 21-12,-14 4 1,-15 10 10,0 8 1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03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2,'6'6'327,"6"2"-70,9 2-266,7 8 13,6 5 1,13 7 0,-4 2-1,12 3 0,8 4-1,2 1-1,3 4 0,5 7-1,1 1 2,20 11-1,3 0 2,15 4 6,7 0-6,2 3 3,19 9-2,15 9-1,4 2 2,28 8-1,5 2-1,13 0-4,13 6 2,3-5 1,8 2-1,14 2 0,-13-4-1,15 4-2,-10-2-2,-14-8 3,12 0-3,-17-10 3,2-3-1,-14-4 0,-14-3-2,-17-4-12,-18-7-1,-11-4-10,-15-5 2,-23-6 9,-4 1-2,-20-9-22,-8-4-20,-10-10 3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4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37 580,'51'-32'260,"-49"23"-118,1-10-93,5-1-15,-4-6-23,0-1-3,1 2 3,-7-6 5,1 1 14,-3-2 4,-3-6 1,1 2-7,-5 0-13,3 2-3,-2 13-5,2 4 1,2 13-14,3 11 0,-1 14 1,1 10 1,4 14 7,0 3 3,7 8-3,3 3 0,4 4-2,2 1-1,-3-10-1,0-6 1,-5-13 0,-3-7-14,-3-4-35,0-8-11,-8-6 32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01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9 549,'0'-1'227,"3"-5"-109,7 0-80,-3-4-4,1-2 0,7 4-2,1-1-7,4 4-6,-1 0-2,0 1-7,0 1 1,0-1-1,3 2 1,-1-1 2,-1 2-3,-1 1 3,-2 1-9,-2 3-4,-5-3 4,0 2-1,-4 2 4,1-1 6,-5 3 1,-3 1 5,-8 5 4,-5 3-2,-3 10 4,-4 0-1,0 8 0,-2 1 4,-3-3-3,1 2-2,0-2-3,3-2-1,-3-3 1,7 1 0,2-6 0,1-4-5,9-4-6,-1-5-5,7-3 0,0-2 0,1-1-4,1-2 3,-2-1-3,0 0 0,0-1 0,0 0-5,0 0-13,0 0-14,0 1-19,0-1-8,0 0-119,4 0 121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01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737 594,'-9'0'247,"4"-2"-162,5 1-21,3 1-47,4 1-10,4 1-8,0 1 1,5 1 4,-1 0-4,2 4 6,-3-5 1,5 3-2,2 1 3,5 2-3,3 1-1,6-5 4,3-2 0,10-4 1,1-3-1,5 2 0,-3-4-2,-4-5 3,4 3 0,5-2 4,4 0 2,5 1-3,-3-3 2,-8-2-8,-3 1 0,3 2-5,2 2 0,3-1 0,0 3-3,-7-4 5,-2 2-1,-6 1-2,-3 0 3,2 3-4,1-4 1,5 1 3,2 1 0,-6-2 0,-1 2 3,-5-1-2,-1 0 0,5 1 0,-4-2-3,5-1 0,2 1 2,-6-4 1,3 1-4,-6 3 4,-4-5 0,1 3 2,-2 1 2,-3-5-3,2 3-3,-2-1 1,6 0 0,0 3 1,0-6 2,-2 1 0,-5-3 3,1 3-2,1 2 1,-2-1-4,1 1-4,-4-1 1,-1 0 1,0 4 0,0-2 5,4 7-6,-2-2-1,1 0 1,0 2-3,-4-4 2,2 4 0,-5-2 0,1 1 3,-1 0-1,-3 0-2,4 2 1,-5-1-2,1 1 1,-1-2 0,-3 1 0,1 0 1,-2-1-1,4 4 3,-1-4-2,0 3 0,-1 0-1,-1 0 0,-1 1 1,-1-3-2,0-2 1,1 1 0,1 0 1,2 2 0,-3-1 4,3 0 1,-3 3-1,-3-4 0,3-1-2,-2 0 2,0 0-4,-1 3 0,4 3 0,-4-2-3,-1-2 2,0 3 0,-1-2 1,-2-2 0,1 3-1,-1-2 0,-2 3-6,4 2-6,-2-2-16,-2-2-13,0-2-226,-1-7 188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9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32 770,'-71'-33'292,"64"35"-224,-7 0-10,4 8-31,0 2-6,1 7-11,1 7 1,5 12-2,1 1-1,8 2 3,3-1-3,6-10-1,-1-6 0,4-11 1,6-2 1,1-11 3,-1-6 2,1-7-1,-9-8-1,-5-6-4,3 1-1,-8-6-1,-5 0-2,-5 2 2,-4 3-3,-5 10 2,-3 7-1,-5 10-6,-1 5-1,-5 18-2,4 10-1,4 11 5,4 7 1,5-10 0,5-7 1,8-10-2,4-7-3,10-5 2,2-5 0,7-10 7,-2-10 4,6-10 2,-3-8 0,-6-5-5,0-1 0,-9 1-2,-2 3 0,-8 5-1,-1 3 0,-7 7 4,-3 5 1,-1 13-3,-9 0 1,-1 18-5,-1 4-2,-1 8 1,10 7 0,2-8-2,7-1 0,8-8-3,-3-12-1,10-3-2,2-5 0,2-9 2,8 0 1,1-11-15,-3-5-14,1-3 20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8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9 719,'0'0'292,"0"-1"-181,0 0-26,0 0-16,-1 0-7,0 0-15,0 0-3,1 0-10,-1 1-9,-1-1-7,2 0-8,0 1-8,0 4 4,5 18-4,9 28 5,-4-26-1,5 2-3,1-4 2,2 0-2,0-3 1,0-2 6,-4-5-2,0-2-1,-4-1 2,-1-4-3,-1 1-1,-3-3 0,-1-2-1,-2 0 1,-5-2 20,2 1 7,0-1 3,0 1-2,-9 0-19,-37 2-1,25 2-9,0 1 4,-3 1-1,4 2-2,4 1 1,-6 0-1,7-1-1,5 1-1,-5-3-2,5-2-1,4-1-6,0-3-13,7 0-25,9 0-24,-5-5-29,8-1 2,10-11 58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8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1 640,'-4'0'251,"2"-2"-168,1 1-5,1 1-31,0 0-15,0 0-19,0-1-6,0 0 4,0 0 3,0 1 0,3-1 1,0 0-2,-2 0-3,2 1-16,-3-1-27,0 0 20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7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2 484,'-34'54'218,"24"-37"-106,3-2-10,6 0-45,-4-4-14,9-2-15,-1-1-1,0-7-2,5 2 1,0-6 2,2-4-2,-1-4 3,2-2-4,-2-1-7,-1-1-1,-5 0-1,-3-2 3,-5 5 4,-2 2-1,-2 1-3,-2 6-5,0 3-8,-4 0-1,4 13-4,-3-1 0,3 8 0,4 4 1,-1-4-1,3 1 0,5-2-1,1-1 0,4-4-2,0-2 1,0-12-2,-1-3 0,0-7 2,5 0 3,-1-5 0,0-1 5,1 1 0,-6-6-1,-1 4 3,-4 0 0,-4 2 3,0 1-2,-5 7-2,2 2-2,-3 3-4,1 3-1,4 6-1,-2 4-1,4 7 1,0 1 0,1 1 0,2-5 0,3-1-2,2-6 0,4-3-4,2-4 1,5-8 1,-1 0 0,1-7 4,0-2-1,-6-3-7,0 0-8,-6 6-32,-1 1 20,-2 6 8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6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331 761,'-44'51'298,"44"-51"-211,-2-1-26,3 1-31,-1-1-8,0 0 0,0 0 0,0 0 1,0 0-2,0 1-4,1-1-2,13-1-5,30-36 1,-23 27-3,5-1-2,4-4 0,-3 0-3,4-1 2,0 0-1,5-3-2,4 1 1,6-1-2,0 0 2,14 4-1,3 1-1,2-2 1,1 3-2,-4-2 1,-2 0 0,14 8 0,-2-5 0,0 2 0,-1 2-1,-4 2 0,1-3 1,5 5-1,-1 0 1,-4-1-1,-1 5 0,0 6 2,-1-2-1,4 3-1,-7-1 1,-6-2-1,-2-1 0,-4 5 1,5 0-1,0 0 0,1 2 0,-5-2 1,-2 1 0,-7-2-2,2 2 1,-1 1 0,5 0-1,3 2 0,-3-1 1,-7 3-2,-6 0 2,-2 1 1,-2 4-2,1 0 2,-2 2-1,-2 3 0,5 4 0,-3 0 0,2 2-2,2 2 0,-6-3 2,1 0-1,-1 4 0,-7-6 1,2-2 2,-4 2-1,-1-5 0,-2-3 2,2 0-3,-3-4 1,-2-3 1,2 0-2,-3-5 1,-5-4-6,1-1-3,-5-3-5,-2-4-3,1-2-6,-3-4-9,2-1-27,-2 0 4,-3-1 29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5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31 643,'-64'19'263,"47"-14"-160,-4 1-38,1 6-35,1 1-4,5 3 3,3-1 2,4-6-4,4-3 0,4 1-8,3-3-5,3-2-6,2-2 0,4-8 0,1-3 2,0-9 0,0 0-2,-5-1-1,-5 0-2,-4 5 4,-3 2 1,-7 3 5,2 5-2,-5 8-5,0 8-4,0 16-6,-2 5 1,1 7 1,4 0 1,0-5 1,4-3-1,6-11-1,-1-5 0,8-8-4,1-4 0,4-3 3,2-5 1,3-13 4,2-2 0,-3-12 1,-1 4-1,-6-1 0,-9 2 0,-5 9 1,-3 2 3,-10 11-2,1 7-3,-3 17-1,-2 7-3,2 11 1,2 1 2,6-6-1,4-6 1,7-10-1,3-5-2,4-6 0,3-4 0,1-7 2,4-2 2,0-9 0,1-8 1,-2 2-2,-2-3 2,-4 2 0,-4 3 0,-6 4 0,-3 3 0,-5 6-4,-3 6-1,-2 13-4,-3 6-1,2 20 4,1 3 0,4 1 0,6-3 1,2-14-3,6-3 0,7-10-2,0-5 0,8-6 3,1-5 2,1-10 4,3-1 1,-1-6 1,-4-2 0,-4 2-1,-5-1 1,-8 1-3,-1 3 1,-6 5-1,-4 5-1,-1 11-2,-1 7-2,-1 12 1,0 7-1,4 3-2,1 0-4,6-8-13,3-3-8,4-11-27,4 3-20,8-9 47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4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7,'4'10'159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4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2 0 906,'-6'6'318,"-5"16"-274,-9 7-34,-14 17-6,-7 5 5,-12 9 1,2 6-4,3 4-1,5-3-10,9-12-45,4-12-58,9-17 6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5:19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31,'-3'16'259,"1"2"-83,7 2-72,2 3-56,-1-5-16,3-5-47,-5-4-34,5-5 3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4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39 768,'-13'-40'279,"14"46"-233,-2-3-19,-4 5-20,2 5 2,-8-1-7,-1 6 2,-4 1 7,-3-2-5,2 2 1,1 1-9,3-1 13,0-5-11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4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965,'-35'57'331,"51"0"-307,8 11 5,6 11 3,0 0-5,-2-9-9,-4-7-6,-2-9-1,1-1 0,-3-4-5,-3-1 1,-3-6-9,-7-7-8,-4-11-23,1-2-17,-5-17-48,0-3 59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3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71 760,'-11'-25'276,"-1"9"-231,-2 1 2,3 5-9,-1 5-2,2 6-10,-1 6-4,-8 19-16,1 16 2,-2 30-6,-10 27 2,11 48 5,-3 18-5,4 31 4,9 8-5,-1-5-1,4 4 0,7-9-1,6-8 3,4-12-3,7-16-1,11-22-4,-1-11-2,10-31-2,-1-13 1,-2-35 0,10-15 0,7-32 10,9-18 2,8-35 18,-3-22 8,-1-36-2,-5-21 4,-2-23-10,-5-11-9,-9-16-5,-5-4-2,-17-3-1,0 0 0,-15 7 0,-1 9-6,-13 23 0,-12 14 0,-14 35-3,-12 17 3,-9 26 2,-4 9-2,-12 20 0,-3 10-4,-4 26-11,-4 17-5,5 37-11,5 20-6,0 35-11,2 14-12,10 26-55,3 3 74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2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5 0 943,'-14'15'327,"-3"11"-304,-22 21 1,-3 13-3,-15 20 1,0 12-2,2 3 2,4 0-2,5-11-1,4-11-1,1-15-4,5-9-1,12-14-13,3-11-10,17-10-34,4-6-27,8-11-38,8-7 62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2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 1006,'-14'-4'373,"15"5"-323,11 4 1,9 7-23,12 9-6,11 8 10,-2 2 4,2 7 3,-2 2-9,-2 0-9,1 6-3,-1-4-11,1 1 1,-1-1-3,-7-5-3,-2 1 1,-9-5-3,-7 0-21,1 0-15,-7-4-42,-3-2-25,-1-9 6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51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2 102 473,'-1'-13'240,"-4"-1"-81,-3 0-34,1 9-49,-7-2-15,-1 12-18,0 10-10,-9 21-20,-1 24-8,-12 39-4,-3 26-3,-5 41-5,1 18-2,9 32 4,4 12-5,8 1 10,5-13 3,17-31-2,6-24 6,16-34-1,4-20 2,7-32-3,2-12-4,9-31-1,4-12-3,5-25-1,5-14 4,-3-36 10,0-21 4,8-33 7,1-17 0,2-21-7,-5-12-4,-14-17-4,-7-2-2,-19-10 6,-2 7 7,-12 7-2,-5 6 1,-1 23-8,-5 10-7,-8 29-2,-10 13 0,-3 32 0,-15 8-5,-9 26-2,-2 9-11,-9 22-18,6 20-6,1 32-22,-1 21-56,4 34 8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5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59 529,'-6'26'267,"0"2"-74,3-1-112,2-3-5,3-10-30,4-2-8,7-8 2,3-2 7,7-7 17,-1-8 1,6-6-9,2-5-13,-7-8-22,0-2-2,-12-2-11,-8-4 2,-7 4-5,-5 4-2,-9 15-3,-1 9-7,-13 26-4,2 19 4,-4 21 5,1 10 4,12 3 6,3-4 3,18-6 6,9-5 6,13-10 2,6-8-6,10-18-6,8-5-6,7-17-2,5-7 1,-2-15-2,-2-7-8,-5-4-41,0-6-25,-1 5 38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4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0 337,'15'29'183,"-19"-49"21,4-1-82,2 0 13,-1-12-14,5 0-50,1 0-9,2-2-19,4 5-7,0 11-1,-4 5-7,0 14-11,0 12-7,-2 18-6,1 6 0,1 13 3,-1-6 2,4-1-3,0-8-2,7-8 0,2-3-2,1-12 0,3-1 2,3-10 0,-1-4 1,-1-9 1,-5-5-1,-5-8 0,-5 0-2,-8-6-2,0-3-1,-13-1-2,-1-3 2,-7 2-1,2 7 2,2 9 1,2 4-2,8 8 1,-2 1-1,6 2 1,0 1 2,12 5-4,5 0 1,11-2 1,-2 0 0,3-3 3,-3-2-1,-1 2-3,3 0-8,-5 1-29,-3-1-22,-7-4 32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4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850,'4'-1'270,"0"1"-272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4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668 670,'-5'-7'309,"-2"1"-140,-3 6-96,-4 8-28,-5 16-32,-7 4-9,-6 11 0,2 3 3,5 0 2,7-3-2,12-10-1,7-5-2,20-10-4,6-5 3,8-12 1,5-12 2,6-16 0,0-9-2,9-10-10,-2-9-9,0-11-26,3-3-24,-10-9-147,-3 3-10,-15-9 5,-10-6 27,-7 4 215,-3 7 78,-5 30 57,1 19 13,-5 25-24,-1 13-54,-5 20-22,-1 17 0,-6 39-23,-3 14-2,-1 21-3,1 4-10,16-5-13,-5-9-2,12-20-9,3-12-3,-3-26-3,8-7-3,-5-12 3,-1-8-3,0-9 3,-4-9 2,-3-10 4,-2-7 0,-4-13-5,2-2-1,-4-6-6,4 2 0,3-5-6,2 0 1,10 5-9,-1-2 2,6 10 5,-1 4 0,3 8 5,4 8 2,-1 7 1,3 9 0,-3 9 1,0 7-1,-8 7 1,-5 3 2,-4 3 1,-5-1 2,-1-2-2,1 0-2,-6-4-2,1-4-6,5-4-29,-2-9 214,2-8-144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3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01 755,'-7'21'288,"2"-4"-231,-1-5-3,5-2-11,8-9 0,5 0 6,5-10 14,4-4 5,3-15-11,4-5-11,3-12-21,-4-3-9,0 2-8,-8 1-2,-8 9 0,-7 9-3,-7 7 1,-2 7-4,-7 17-18,-3 9 2,-11 32-2,-3 14 4,-4 15 19,6 2-2,11-8-1,5-8 1,12-12-6,2-8 0,10-13-6,6-4-2,3-16 1,6-2-4,3-16-2,0-8-7,4-10-24,-1-6-22,0-3-277,6 1 244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3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5 688,'-25'-13'287,"25"11"-168,2 3-31,-2 0-24,-1-2-7,1 1-14,-1 0-4,0 0-8,1 0-6,-1 0-8,1 0-2,0 0-11,0 0 2,0 0-5,3 3-1,13 14 0,29 25-1,-32-26 0,7 2 1,-6-3 1,-2-3-1,-4-4 2,-2 1-3,-1-4-3,-5-2-6,1-1-14,-4-2-13,2-1 23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3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2 988,'-2'1'340,"2"5"-322,1 3-38,1 2-47,3-2 41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2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0 852,'1'16'301,"2"23"-251,1 10-24,-1 24-2,0 5 0,-2 11-4,0 4-2,1-3 7,-1 0 9,0-6 19,-5-5 2,-3-5 1,-1-12-8,-2-17-10,3-11 1,-2-18-4,3-3 0,-3-14-15,-2-4-5,1-10-19,0-4-9,-2-11-22,10-6-9,-1-13-15,3-6-8,11-10-23,-4-4-170,6-4 183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2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74 746,'-3'-11'315,"2"-4"-205,-1-14-34,2-4-15,2-6-24,0-3-3,8 2-3,0 3-3,4 8-2,0 5 2,-1 16-6,2 6-5,-9 12-13,3 9-5,-2 10 0,-4 6 1,8 8 2,-2-2 4,1-5-2,3-4-2,-3-9 4,1-7-6,2-8 2,1-6-1,0-10 0,2-7 4,1-12-3,3-4 4,0-11-6,-3-6 3,-2-4-1,-3 0-3,-3 10 6,1 13-6,-7 16-1,2 11-1,-5 23-7,-1 6-1,-2 25 4,-2 5 3,-1 3 0,1 1-8,4-6-33,2-3-18,6-11-228,-1-9 201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2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 787,'-5'-6'301,"0"6"-243,2 5 1,-2 9-71,2 5-34,0 6 27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8:32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-2 908,'0'-1'341,"4"15"-255,-5-3-4,-5 21-24,0 9-8,-4 14-21,0 10-11,0-1-34,6 0-22,0-18-35,4-8-11,0-24-8,4-8 5,6-13 16,2-14 38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13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33 447,'-24'-5'262,"-2"-2"-26,1 6-136,2-1-29,-3 1-34,3 1-6,2 0-8,0 0-4,7 2 0,6 1 1,3-1 0,6-1-6,6 0-9,-3 1-6,14 3-4,-1-2 2,11 2 1,5-3 1,5-1 2,7 1-1,7 0 0,7-1 1,9-3-1,6-2 0,5-1 2,5 0 0,12-2 2,1 3-2,2-1 3,2 1-2,-2 2 0,1 2 1,3 0-1,3 0-2,-3 4-1,-2-3-1,7 5-3,-2-1 5,-3 1 0,-1 1-1,-4 1 1,-2 0-1,-2-1 1,0-2 2,-2-2 6,5 1-1,-5-1 1,-1-3 2,-3 0-4,-6-5 2,-1-2-4,-2 2-3,-7-5 0,-4 0 1,-9-1 2,-2 1 2,-2 4 3,-4 1 0,-7 3 3,-9-3-2,-12 2 2,-2 2-4,-12 0-4,1 5 4,-6-2-2,-3 0 0,1 0 0,-2-2-3,0 0 8,0 0 2,-1 0 4,0 0-6,1 0-8,-1 0-4,0 0-31,0 0-11,0 0 2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12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02 726,'-26'-8'273,"8"3"-218,13 7 6,3 1-6,5 1-12,0 0-26,-8-6-3,5 2-8,8 2-7,4-1 12,11 7 1,6 0 6,4 1-2,13 3-4,3-4-2,19 1-4,5-6 4,14-7-6,0-2 0,4-9-2,2 2 0,-3-2 0,-1-1-1,-12 2 3,-7 1-1,-9 1 1,-2 6 1,-10 3-3,-4 2 3,-17 2-2,-3 1 1,-3-1-3,-2-1-3,4-4-25,-1-3-15,4-9-5,2-3 20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48:50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80,'0'0,"0"0,0 0,0 0,0 0,-64-8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28:22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7T11:28:22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-43"14,1 452,1594 394,-522-803,494-297,-818-9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30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2 617,'21'-22'244,"-30"23"-161,1 7-24,0 1-17,0-4-4,5 7-5,-3-8-3,3 1-9,0 3-2,2-2-6,1 3-7,2-1-3,1-1 0,3-1 1,0-1 1,3-2 0,1-1-1,-1-2 2,-1-7-1,3 1 5,3-1-2,-5-6 0,-2 7-3,-3-4 1,-7 2 5,-1 3-1,-1-5 3,-4 6-2,-3 1-5,2 6-5,-1 4-1,-2 2-2,1 4-1,2 4 5,2 0 3,3-2 0,5-1 1,1-8-3,1-2-2,6 0-1,0-2 0,2-3 0,3-2 6,-3-3 0,-1-5 4,1 1-4,0 0-4,-2-1 3,-4 4-4,-3-2 6,-7 2 1,-2 1 2,2 2 0,-3 2-4,0 7-1,-1 3-4,-1 2-1,1 8 4,3-7-2,5 1 0,1 2 4,3-9-6,1 1 0,4-5-2,2-6-2,6-2 4,1-2 0,0-4 7,-2 0-3,-4-2 1,-5-1 0,-1 1 0,-1 6 0,-5 2 0,0 4 0,-4 4-5,-7 3-4,6 13-9,-3-1-7,1 6-30,10 2 33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33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51 592,'-10'-2'280,"3"-2"-113,5 2-31,1 1-60,4 2-18,-3-1-22,0 0-7,28 3 7,49 5 0,-20-8-5,-1-2-2,5-1-15,-2-3 0,10 4-8,5-1-2,-1 1-2,3 2-2,-7-2 0,0-3 2,8 2-1,-9-3 2,-5 0-2,-8 4 3,-22-3-1,0 4-3,-14 0 1,-6 1-6,-5 0-14,-3 0-14,-3 0 183,-4-5-124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32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 717,'-5'0'283,"4"-2"-200,2 1-31,-1 0-29,0 1-10,0 0-4,2 0 5,15 7 13,26 11-1,-20-10 3,4 5-4,4-2-10,0 0-2,-1-1-4,-4-2-4,-4-3 1,0 1-2,-2-2 0,-1-1 4,-5-2-2,-2 1 0,-8-1 2,-2 0 0,-3 2 17,-2 1 7,-5 2 2,-3-1-1,-4 7-14,-4-2-9,-2 4-3,1 3-4,-2-1-3,1 2 2,-3-3 0,3 1 0,0-5-1,8 2-14,9-1-24,5-3-13,14 3-33,-2-6-54,7-10 95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32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2 504,'2'8'227,"6"-5"-114,7 2-33,10 0-51,-1-6-5,9-1-8,-5-1-6,3-5-5,1 3 3,2-1 3,0 1 6,4 3 3,-1 0-2,-9-2-7,0 1-4,-8-2-5,-5 2-7,-7 2-46,-2-2 3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31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28,'-10'1'7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31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7 112 726,'-40'-60'277,"9"60"-217,4 1-1,3 3-23,-2 0-11,1 3-6,-1 5-3,1 9-2,-1 1 4,3 7 3,-2 0 3,4 3 2,-3 2-2,2 4-5,-3 4-4,-2 9-4,3 3-3,0 5-4,8 1 0,2-4-1,5-2-3,1-4 2,4 2-1,4-1-1,2-2 2,10 3-2,-2-4 0,7-4-1,7 0 0,3-6 1,8-1 0,0 1 0,0-2 0,1 1-1,-2-2 0,5 0-1,1-2 2,6-4 2,7 2-1,2-5 2,-3-2-3,-4-2 0,-4-4-1,0-4 2,5-1-1,8-5-1,4-1 3,-2-5-1,0 0 1,-9 0 2,-2-2-2,7 2-3,3 3 3,6-5-1,-1 3 3,-5-3 0,-3 0 2,3 0 0,4-3-2,6-5 0,1-2-4,-4-2-1,-3-3 1,-1-1 2,5-2 3,2 0-2,1-1 0,-11-2-2,-6-1 0,-4-1-1,1-1 0,5 2 0,-3 0 0,0-2 1,-5-1-1,-7 2 1,-3 0 0,-3 0-1,-2 2 1,-2-2-1,1 1 0,1 1 2,1 0-1,-3-4 1,2 2-1,-7-2 0,-4-2-1,-2 0 3,-3-4-2,-6-6 0,-1-1 1,-5 1-4,-2 3 4,-2 3 1,-2 3-1,-3 3 2,-6-3-4,2 2 1,-1-1 6,-13-6-1,4 2 2,-13-9-2,-2 3-6,-1 0 2,-2 0-2,3 4 1,-3 0 0,3 4 3,-5-1-2,-11-3-1,-3-1-1,-12-2-1,0 1 1,7 7 1,-4 1 0,-1 7 0,-7 2 4,1 6-4,-3 3 3,1 7 0,-3 2-4,-9 4 3,2 2-1,3 5 1,4 0 1,2 4 1,2 0-1,-2 4-3,7 4 3,8 4-2,4-1-2,13 5 2,-4-3 2,5 2-2,2 0 4,0-3-1,6 1-5,7-2 4,5-3 3,5-3 3,4-1 2,8-7-2,1-2-5,4-4-2,-2-4-1,1-1 0,-1-1-2,-1-1-1,0 0 0,0 1 0,1-1 3,0 0 4,0 0-6,0 0-7,0 0-7,0 0-19,0 1-9,0-1-18,0 0-7,0 0 43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16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539,'10'38'219,"-7"-39"-154,3-2-8,3 0-43,-1-2-1,0-2-2,3 7-7,-2-5-1,0 2-2,6 5 2,-7-6 4,8 2-1,2 2 2,4 0-2,5 5 0,3 0-3,5-1-1,1-7 2,4-3 3,-3 0 14,-3-6 3,-2 10 9,1-5 0,5 1-10,2 3-3,4-3-11,3 4-4,0-5-2,0 6-2,-2 1 0,-5 0-1,1 2 0,-3-4 1,1-1-2,4 1 1,4 0 1,5-1-1,2-1 6,-2-3 7,1-2 3,-4-1 0,6-2-4,3 3-6,2 3-2,2 1-2,-1 4 0,-2-1 1,5 2-3,-2-1 0,7 0 0,-3-1-2,0 4 2,4 0 3,-2 1-3,4 2 4,-1-2-3,2 3-1,-1 4 0,2 0-2,4-3 4,0 6 0,-1-4 0,0-2 0,6 8 0,0-3 2,3 0-3,-1 1 2,-1-5-3,1-3-1,5 2 2,2-4-1,0-1-1,4 1-2,-6-4-1,1 0-1,2 1 0,-4-2-2,5 3-1,-4 3 0,4-1 5,-1 1 1,2 2-2,1-3-3,-9-4 0,5 7 2,-7-8 2,-1 1 1,-3-1 4,-9-4 4,4 6 12,-4-1 8,-6 5 1,-2-2 0,-12-2-9,-1 3-4,-2 0-8,0 5-14,-1-1-112,-1 7 8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49:11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4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02 859,'0'-16'319,"3"-5"-261,4-2-7,3-6-19,2-4-5,8 1-3,0 1 1,3 1 3,1 4 2,-2 1-2,-1 3-3,-5 12-6,-1 6-5,-7 15-5,-1 10-1,-8 14-6,0 8 2,-2 5 1,1-1-4,3-5 3,1-11-3,2-11 1,3-6 2,-3-11 1,2-6 4,2-11-4,1-6 5,6-8-6,3-4-4,-1-5 3,1 0-3,-3 1 2,-5 2 3,-1 14 4,-1 7-2,-4 12 0,-4 5-4,0 9-3,-1 5 0,-5 9-2,7 6 1,1 2 1,2 1-1,10-4 1,-7-8 0,4-8 1,-3-9 1,-1-7-2,4-4 4,0-9-2,2 0-1,-3-11 4,2-1-3,-1-3 1,-2-5 2,-3 7-4,-1 0 1,-4 8-1,2 9-4,-3 7-1,0 10 2,-3 16-2,-2 6 4,2 12 0,-2 0 0,6 1-3,4-7-9,4-8-26,3-7-13,1-8-24,5-1-12,0-13 59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4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3 771,'19'-54'278,"11"18"-231,6 5 9,12 8 12,2 2 10,8 7 11,-1 2-2,-2 10-14,2 4-11,-8 12-27,-2 5-12,-12 10-11,-10 4-8,-18 1-2,-10 5 3,-19 6-6,-11 2-4,-12 6-2,-3-1 0,-4-9 3,6-6 2,11-12 2,1-12-9,16-7-9,2-3-1,7-9-12,8 2 4,8-6 8,3 2 1,12 8 11,3 7 2,-3 12 3,7 10 1,-3 9 1,-5 4 3,3 2 0,-2-3-1,4-7-2,1-6-9,1-10-22,1-8-18,-4-11 29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3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3 798,'11'-13'308,"1"16"-238,-6 21 4,0 17-5,-4 22-19,-7 14-12,-5 21-10,-5 5-10,-3 3-7,-2-5-6,2-13 0,3-10 0,2-22-9,7-8-11,-2-21-32,1-12-10,0-13 716,-2-7-50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28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62 657,'-37'53'262,"37"-52"-185,-2-1-8,1 0-44,1 0-4,0 0-13,0-1 1,0 0 8,0 0 5,0 0 1,0 0 0,8-8-8,28-35-6,-24 27 1,-3-6 0,3 1 9,-2-1-2,-1 1 0,-2 4 0,-3 4-6,0 3-2,-2 6-3,2 2-4,-3 3-3,0 4-1,2 5-4,-1 4 3,0 6 3,3-1 1,-1 0 3,-1 1 1,3-7-2,-1-2-1,0-3 0,2-5-2,-2-2 0,3-2 0,-4-7 1,-1 4 5,1-4-2,-6 0 0,1-1 0,0-3-2,-3 0 1,3 1-2,-2 4 0,0 2-1,1 6-5,2 5-1,4 10-2,3 7 1,6 17 4,4 3 2,5 8 3,2-1-2,-5-3 1,-5-3-1,-6-3-2,-2-1-1,-4-4-3,1-4 1,-7-9 3,2 0-2,-4-6 4,-7-3 2,0-5 4,-6 0 0,-7-10 4,2 2-2,-2-6 5,1-3 3,7 3 2,2-3 1,5-4-4,3 4 0,4-4-3,3-1 2,0 4-4,1 0 0,0 4-4,1-1-3,4 0-3,1-2 0,3 1 0,-1 1-3,3-2 2,4 2 0,-1-5-1,1-2 1,3 0 1,-3 1 0,2 1-1,-4 1 0,-1 5 1,-2 1 0,2 3-3,-1 2-3,-3-1-4,-2 0-1,-5 4-1,4-2 5,-3 6 1,2-3 5,-4-1 0,-1 0 1,-1-1 0,2-2 0,0 0-1,0 0-1,0 0 1,0 0-1,0-1 2,0 0 1,0 0 0,0 0 1,0 0 1,1 1-1,0-1-2,-1 0-1,0 0-19,0 0-9,0 1 19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3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5 705,'5'-7'293,"-3"6"-164,-2 10-69,1 11-12,-2 19-2,-4 10 2,0 28-1,-7 7-1,-2 17-10,2 2-8,-1-1-9,2-5-3,0-16-7,1-5-3,4-19-23,1-12-14,2-17-32,0-11-10,3-17-34,0-10 65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3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0 798,'37'0'304,"15"-2"-233,1-5-9,6-1-24,4-3-11,4 3-12,7 1-4,0 1-7,-3 2 1,-11 0-2,-9-3-1,-8 4 0,-5-2 1,-13 0-7,0 5-8,-11-3-14,-6 2-5,-9-3 1,-12-3 4,-9-5 11,-5 2 4,-2-3 13,2 2 10,2 6 11,2 0 6,7 5 1,1 0-2,8-2 1,2 2-5,9 2-9,5 1-2,9 4 7,7 2 6,12 2 18,4 0 6,8-2-9,3 2-6,-9-3-17,-7 0-5,-14-1-8,-7 0 1,-11 4-4,-3 0 2,-8 6 0,-13-1 2,-9 4-20,0 1-19,1-5-28,2-1-18,11-9-26,-3-7 64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2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64 970,'0'-25'348,"5"0"-304,0-5-6,3 3-16,1 4-8,2 6-11,-2 6-2,1 5 0,-5 6-2,0 19 0,-1 8 1,-5 19 5,1 2 1,2-1 2,-1-8 1,5-14-5,1-5-1,0-13 0,2-3-1,3-10 5,2-3 3,-1-14-1,3-4-2,3-4 0,-6-5 0,4 5 1,-5 3 1,-6 8-4,1 9-3,-3 15-9,0 10-3,-7 20-2,2 10-4,-6 11-20,3 1-13,2-4-40,-1-1 309,5 2-176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2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6 844,'4'-62'310,"14"17"-255,11 4-20,15 10 7,10 1 11,15 6 29,5 0 3,2 5-16,4 7-8,-1 17-27,-6 11-12,-14 17-11,-13 5-7,-24 9-4,-10 4-2,-21 13-15,-12 6-9,-29 3-3,-12-3 4,-17-11 14,-2-5 8,6-11 5,9-2-1,13-13-5,5-8-4,16-13-14,9-6-1,16-1 2,5-1 3,14 2 14,6 5 2,12 11 0,11 10-1,1 11 0,-1 1 2,-1-2-21,-2-5-10,-2-11-37,1-2 556,0-9-373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1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-4 819,'5'-10'290,"0"26"-244,2 18 8,-3 33 2,-3 19-4,-6 35-12,-7 6-13,-1 17-7,3 1-3,1-22-9,3-9 0,2-31-5,-6-20 1,5-20-9,5-10-8,1-21-18,2-11-20,-4-20 33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1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1001,'37'46'355,"-25"-10"-314,-3 13-3,-3 35-12,-3 24-7,-16 29-12,0 14-1,-13-5-3,3-15 1,12-33-1,4-21-1,9-35-17,5-9-11,3-22-42,3-9-11,5-25 49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0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 1019,'-37'0'361,"42"-1"-311,1 1-44,3 0-22,-1 0-40,-4 0-27,1 0 50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0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46 839,'-8'-46'323,"5"47"-231,0 3-19,-3 7-12,-3 1-15,-3 10-9,1 5 0,-5 4-4,-1 4 1,0-3-13,-4-5-6,2-7-9,5-1-2,3-6-3,3-2-9,5-4-27,0-5-20,4 0-42,-1-4 72,0 1 8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0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661,'0'-1'284,"-1"1"-154,1-1-19,0 0-38,0 1-9,0 0-9,0 0-5,0 0 2,0 0-1,0 0-14,7 2-2,32 20-4,-27-13-3,9 10-2,1 2-1,-1 7-9,4 5-2,-3-3-8,0 3-1,-1-6 2,-1-3-4,0-2 2,-5-8-4,-1-4 1,-4 0-2,-5-8 2,3 5 2,-7-3-11,1-5-2,-2 1-26,-1-1-16,0 0-30,0 0-13,-3-1 60,-8-12 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9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4 801,'1'0'302,"4"-4"-220,7 3-41,6-2-24,3-1 2,7-2-2,-2 0-2,1-2 5,1 1-3,-2 1-4,-2 1-1,1 2-6,-2 1-1,-5 0 0,2 1-5,-8-1-23,-7-1-27,1 2 3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14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0 904,'-24'-11'311,"30"14"-295,2 2-24,-2-3-286,1 4 2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9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7 674,'-4'-1'281,"2"-2"-168,0 0-20,3 3-38,-1 0-2,0 0-5,0 0 1,17 1-2,28 0-7,-19-3-23,-3 0-6,-2-1-6,6 3-4,-4-1 2,1-2-2,1 3-1,-1-1-2,0 2-12,-2 1-8,3 1-14,-7-3-10,-6-1-17,2 2-22,-14 0 5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5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0 667,'-3'-7'303,"6"6"-102,7 1-96,9 2-31,2-1-10,10-3-35,3-3-11,5-3-24,4 3-17,2 0-39,-6 0-29,-4 0 56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5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255 1017,'0'-6'373,"1"12"-320,-1 8 0,-4 25-20,-3 15-12,-2 26-4,-2 7-5,2-5-4,0-7-3,4-20 3,1-8 1,3-18-6,-1-9 3,2-16-4,-2-8-4,2-17-7,-2-10-6,3-15-3,-1-8 7,-1-13 6,3-5 5,-1-10 2,2-2-4,2-4 0,2 1 1,3 11 2,-2 8 3,3 31 1,-2 15-5,-2 20-6,4 14-2,-1 25-3,-1 10 4,2 23 6,-2 4 2,1 4 8,3 5 2,3-2 1,0-5-1,-3-15-6,-2-8-3,-2-17-10,1-4-5,-5-8-23,-4-6-16,-3-11-28,-9-4 689,-5-11-46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5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660,'-10'10'262,"10"4"-190,1-1-22,-1-1-64,5-2 9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5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973,'24'-42'349,"-22"42"-292,3 1-54,2 1-45,0 1 29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4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702,'11'-24'273,"3"22"-188,4 8 5,9 17-11,-1 7-3,0 14-13,3 10-6,-3 8-19,0 1-4,-5 3-15,-9-10-6,-9 3-8,-5-2-1,-14-2-26,-1 1-15,-3-14-32,-2-8-29,7-14 66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4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14 644,'-18'-18'263,"-1"22"-185,-3 8-9,-1 25-27,-2 12 8,1 24 14,1 9 1,6 4-11,5 5-10,12-6-12,7-3-7,12-16-13,2-12-8,7-22-14,0-12-9,3-15-14,-3-9-4,0-13-26,1-4-31,-4-18 62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4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36 617,'-1'-21'270,"1"12"-136,-1 3-20,-7 14-52,-5 1-12,-5 16-21,-7 8-10,-4 8-6,-2 1-2,-3 1-13,4-2-11,8-7-48,1-7-27,8-13 5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4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935,'-6'-4'380,"3"5"-232,6 9-85,3 9-9,8 16-8,3 0-2,5 6-4,5-4-12,1-4-16,2 0-8,-5-7-3,-3-2-1,-5-6-22,-5-6-8,-1-4-34,-6-7-19,-6-8-27,1-5-22,-6-10 87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3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199 937,'-7'16'372,"-2"7"-248,-3 4-24,4 3-24,-4 2-13,4-4-16,3-2-6,-3-10-15,7-3-6,2-6-13,1-7-1,4-7-2,2-2 1,-2-14 2,2-4-5,-2-9 4,-1-3-4,3 1-1,-1-3 1,-3-4-2,-1-3-2,-2 6 2,1 8 0,0 17 2,-2 7-2,0 9-2,1 3-5,2 11 2,0 7-3,3 17 4,1 6 2,0 2 1,2 6 3,2-4-1,-2-2 2,0-1-2,0-2-3,-3-10-22,-2-4-15,0-7-26,-4-8-10,-5-8-4,-1-2 2,-5-9 9,-3-3-2,-6-7-23,-2-2-11,-9-6 19,1-2 28,-2 5 73,4 3 37,10 6 37,6 5 4,10 4-8,2-2-10,15 5-12,2 0-6,11-1-7,0 0 2,6-3-17,-2-3-14,0 2-11,2 1-11,-5 2-33,-3-2-15,-3 0-42,0-2-18,-9 0 69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13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2 624,'3'-2'287,"-3"1"-126,1 1-56,-1 0-15,-1 0-33,0 0-16,0 0-20,-4 7-6,-28 41 0,20-20 3,-10 5-1,-9 1 2,0 5 0,0-2-7,9-6 2,7-5-3,5-10-11,-1-4 0,4-6-15,3-2-9,4-5-18,-1-1-6,3-8-21,3-4-10,3-4 54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3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7 790,'-5'-8'314,"8"6"-222,8 0 19,7 2-6,15 0-2,-1-6-14,10-2-39,4-2-19,-4-4-59,1-2-30,-2-1-59,-4-1 203,4 2-82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2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2 771,'0'0'301,"0"0"-216,0 0-2,0 0-30,11 5 3,31 0-4,-29-18-5,12-7-14,-1-8-6,2-12-15,5 0-1,-1-10-4,1-3-3,-3-5 1,-3-4-4,-4-2-1,-3 1 1,-7 9 2,-9 3-1,-6 18 3,-3 8 0,-4 17-9,0 8 2,-3 21-9,-3 13-1,0 35 6,0 23 1,0 22 7,2 21-2,3 13 5,2-5-2,6-6-1,0-15 2,3-29-3,1-6 0,-2-23 2,-1-7-6,0-17-27,-2-10-17,-5-15 2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0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541,'13'-9'244,"-6"3"-126,2 1-25,-3 8-45,-6 0-15,1 4-14,1 7 4,-1 5-2,1 1 6,1 8 7,-10-6 2,1-3-3,5 0-5,3-8-5,10 0-2,2-4 14,-3-6 5,0-8 8,0-2 1,0-9-9,5-3-9,1-1-10,-1-6-10,-2 3-8,-2 2 0,-3 5-2,-2 5 2,-4 7-5,2 10-1,-5 8 0,0 10 0,-2 10-1,-3 0-11,0-1-30,3-5-19,2-8-44,1-4 63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0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710,'0'21'280,"0"5"-194,2 3-12,5 2-15,1-3-14,7-2-17,0-6-4,-2-5-14,4 0-4,-4-7-10,2-1-7,-3-6-16,-3-5-2,-3-8-7,-1-3 6,3-4 13,-8-6 8,3 0 11,-6-6 4,-4 4 12,2 7 0,-8 11 6,3 8-3,-8 15-14,-1 8-1,-3 9-6,-1 1 1,4 0 91,1-4-69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50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93 935,'-15'-15'364,"3"-2"-269,1-8-28,6-3-20,2-8-23,4-6-10,6 3-1,1 2-5,4 11-1,0 8-3,-2 8-6,4 8 2,-1 14-4,-3 8 0,-1 16 6,-6 6-2,-4 2 2,-1 2 2,-1-9-1,1-7 0,1-10 4,0-6-5,3-9-2,0-3 6,2-2-4,1-7 7,-1-10 0,3-5-5,4-10 2,2-3-5,1 0 0,3-1 2,-2 6-2,-2 6 3,-6 13-7,0 7 2,-3 12-2,0 9-3,-2 14 6,-4 3 0,-7 5 0,5 0 5,2-9-2,-1-5 2,5-10-2,-3-7-3,1-5 4,5 0-2,4-6 3,0-5-2,7-5 0,-3-4-1,2-8 2,3 2 2,-7 2-2,4 5-1,-3 12-5,-5 0-1,-1 8-1,1 3 2,-1 9-9,0 3-5,3 7-33,-2 2-13,-2-4-16,4 1-18,-2-10 69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49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49 889,'-10'1'359,"10"1"-251,9 1-27,16-5-30,18-2-14,18-10-7,0-8-6,5-2-41,-4-3-27,3 2-59,4 3-19,2 7 75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49:49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248 1082,'0'-1'371,"0"0"-353,0-1-5,9-5-5,21-3-7,-31 32-1,-9 37 4,-3 19-4,-5 24 5,1 8 0,2-6 2,1-9 7,2-17 4,1-17 3,2-24 0,0-9-2,1-15-4,2-6-3,-1-13-4,1-8-8,5-18-3,0-16-5,2-25-10,3-12 5,0-10 2,2-1 1,4-1 6,1-2 4,4 4 1,5 3 0,6 17 2,0 16-3,-4 24-3,-1 15 0,-7 21-6,0 16 2,1 29 0,-3 16 3,-1 37 8,-5 14 2,-4 10-3,0 5 1,1-14 1,0-11-3,4-22 4,-1-15 0,1-24-14,2-8-18,-2-16-32,1-8-24,-6-17 5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33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57 637,'-3'-12'289,"2"6"-130,2 3-44,2 6-57,4 3-9,3 10-6,4 7-5,-1 12 11,4 7-1,0 11-12,-4-1-8,2-2-11,-6-4-4,-3-14-4,1-8 1,-6-11 0,-1-8 1,-2-5 4,-3-4-1,1-7-2,-1 1-1,-1-15-8,0-1-2,1-13-1,1-8 2,-3-3-4,6 0 1,-1 1 1,-1 1-2,6 6 1,-2 1-2,3 11-2,1 6-3,0 8-3,1 5-6,-4 5-7,5 2 3,-4 3-4,0 1 2,-1 2 4,-2-2 0,-1 0 8,0 0 2,1 0-2,-1 6-5,-4 8-1,-17 24-2,5-24 9,4 0 6,-4-3 3,1-3 1,3-1-1,0-2 1,3-2 0,5 2 0,0-5 1,2 0 1,3-5-2,1-2 1,4-1 2,2-2 0,2-4 3,3 1 3,2 0 1,0-1 2,4 6-4,-5-3-2,-3 5-2,-3 3-4,-7 2 1,-1 0 2,-7 3-3,0 5 0,-9 1 0,0 5-1,-1 0 1,-1-2 1,6 1-1,2-1 0,4-4 0,5-2-1,5-2-2,2-3 0,6-6 1,1-1-1,5-5 4,0 0 2,-2 0 1,-1 1 0,-8 1-2,0 6 4,-5 2 1,-3 0-2,-2 5 3,-4 2-7,-1 4 1,-2 2 0,1 2-2,-1-2 2,3 2-3,1 6 3,5 0 0,1 3-4,4 2 2,4-1-1,3 2 0,3 1 1,3-2 0,-1-1 1,0-4-1,-2 1 1,-1-3-1,-5-3 1,0 0 2,-1-4 0,-6-4 6,3 2-6,-3-5 2,-3 2-2,3 1 0,-5-5 1,3 2 0,-3-5 0,1-4-1,-2-3 1,-2-7-2,5-4-1,-6-8-1,3 0-2,0-6-1,-6-1 5,5 3-3,-1 3 1,2 10 1,1 2-5,3 12 2,2 2-2,0 9-1,3 8 0,1 10 1,-2 8 1,3 12 2,1 5 1,7 5 0,-1-1 1,2-8 0,0-1-3,-6-11-13,0-5-9,-6-8-24,-5-8 692,-4-4-490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32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6 679,'-7'-3'292,"5"2"-174,-1 4-57,2 2-16,3 7-33,0 0-2,3 2-2,3-3-2,-3-4 8,3-1 4,3-6 11,-5-2 4,1-5 3,-1-4-1,-2-2-7,1-1-4,-5-3-9,0 2-3,-6-2-7,0 3-1,-4 4-3,1 1-1,1 8-2,-4 1-4,3 7-21,1 1-16,-2 3-1,7-2 18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31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2 726,'-1'-11'310,"4"13"-188,-1 3-36,3 16-35,2 9-13,0 9-3,3 4-5,1-1-14,-1-3-4,0-7-7,-6-6-2,1-9-1,-3-3-2,0-4 0,0-3 0,-4-7 0,-2 0 2,-4-9-1,1 4-3,2-5-3,-1-3-3,5 0 0,1-2 3,3-2-1,6 0 2,2-1 2,0-5 2,7-1 0,-1-4 3,1-1 5,3-1 1,-2 1 9,0 0 3,-5 4-4,-6 3 5,-7 9-4,-5 3-1,-7 10 4,-1 6-6,-6 6-4,-1 4-7,1 4 0,3 4-3,10 1-1,5 1 2,8-2-4,6-2 1,11-3 1,4-4 4,7-3-4,-1-2 2,-4-5 1,-4 0-3,-12-1-5,-9-2-16,-10 5-27,-8 4-14,-8 3-41,-1 2-195,-2-4 21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13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8 595,'18'-25'271,"-22"24"-136,-3-1-16,3 1-38,3 2-9,-1-2-13,2 1-9,0 0-21,0 0-7,0 0-12,0 0 0,0 0 0,1 0 3,9 6 2,27 19-2,-23-15-2,-5-1 0,0 7-1,0 4 3,1 1-2,5 7-1,0 0-6,-5-1-1,3 1 1,-2-5-3,2-4 0,-2-3 2,-3-6-3,-1-5 1,-6-4 4,2-1-4,-1 0-3,-3 0-6,0-1-23,0 0-10,0 1-27,-1-14-13,-34-28 11,25 23 34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31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63 798,'-3'-26'335,"0"8"-207,-2 5-23,-2 14-54,-2 6-19,-5 17-20,-1 11-6,3 17-2,1 4-2,6 1-1,5-5 0,6-14 0,4-7-1,3-12-2,2-7-2,-1-8-1,-1-5 2,-4-9 4,-4-6 3,-4-3-2,-2-2-1,-6 3-2,0 4-2,-4 1 2,1 3-1,-6 3 1,3-1 0,5 8-3,-2 1 2,9 4-10,0 0-3,4-2-1,4 3-2,3-6 9,4 2 4,2-3 3,1-2 4,5 0 12,0-7 6,2-3 18,1-3 8,2-5 6,2-1 2,-6-3-13,-1 0-9,-5-2-16,-7 2-9,-7 4-4,-2 1-3,-12 3-7,-6 1-1,-6 7-11,-3 3 0,0 11-2,1 9 2,3 16 11,6 9 4,4 14 3,4-1 1,8 1 0,4-5 1,7-10 0,4-3 1,6-7-3,3-6-10,3-5-11,1-4-5,-1-7-17,-2-3-5,-4-7-30,0-6-162,-2-7 170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30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02 639,'-7'0'297,"7"0"-140,7-6-73,6-1-26,10-7-34,3-3-6,10-1-11,1-1-10,-4 0-16,2 2-9,-9 0-7,-5-1 5,-2 0 9,-2 5 5,-6 4-14,0 2-14,-5 3-34,-4-1-4,-1 2 26,-1 2 18,-3 2 37,2-1 10,0 0 16,1 0 8,-3 11 27,-5 30 9,8-17 3,1 1 1,4 1-16,1 2-12,5-3-13,1-3-6,3-8-6,1-4 6,0-8 12,-2-2 4,1-9 19,0-1 1,-1-12-7,0-4-7,-5-1-21,-4-2-10,-11-1-10,-5-1 0,-10-3-3,-5-5 1,-4-1-6,0 6 2,-2 4-16,2 8-3,7 10-7,0 2-12,4 3-6,4 1-14,5 6-24,4 0-30,6 5 73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30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523 564,'-23'13'288,"10"-5"-92,5-2-64,8-4-72,6-3-24,10-9-19,5-8-10,10-6-1,6-4-3,9-2-9,1-1-9,1 0-23,-2-1-12,-12 2-14,-3 4-2,-11 1 13,-5 0 8,-6 4 11,-6 0-2,-10 0-34,-3-3 3,-7-6 12,-1 0 27,-1-3 88,1 5 22,-2 8 28,6 6-2,2 14-24,6 6-11,10 16-18,3 7-10,13 16-3,1 3-4,5 1 1,4 0-4,0-5-12,2-3-4,2-6-8,-2-5 2,-1-9-5,-7-4-1,-4-8 1,-8-2-3,-10-3 3,-4 1 4,-15 4-7,-5 2 3,-12 3-6,-1 5-3,-2-2 2,1 1-2,4-3-12,2-2-4,7-6-28,7-2-11,7-10-34,9-2-22,14-7-133,-3-8-67,9-5 28,2-8 28,-1-3 166,2-2 118,-1 0 103,-1 3 30,-1 2 31,0 6-22,-4 3-64,1 5-23,-3 6-23,-3 4-6,-4 4-8,-2 3 2,-4 2-4,0-1 1,2 4-3,-3-1-3,0 0-4,0 0-1,0 0-2,0 0-2,0 0-6,0 0-8,0 0-4,0 0-4,0 0-6,4 1 0,-1 0 0,3 2-1,24 39 0,-22-23 2,0 6-3,3 1 1,1 3 1,-1 1-2,6-2 0,-3-4 0,3-7 0,1-4 3,0-6-2,0-3 1,-4-9-1,0-1 3,-6-6-3,-2 0 0,-3-2-8,-2-1-9,-6-1-17,0-1-11,-5 3-18,-3 0-17,-3 6 53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9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0 905,'-33'18'345,"29"-20"-267,-2 2-14,-5 8-33,-1 5-10,-3 13-4,1 11 8,-1 15-7,0 6 1,7 0 1,4-3-7,4-9 3,5-8-1,4-9-6,3-6-3,8-11-3,1-8-4,7-11-3,-3-6-4,2-8-17,-2-3-7,-9 0-26,-6-1-8,-12 1-18,-10 1-12,-16 3-6,0 8-136,-10 8 169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8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1 800,'26'-33'326,"-28"12"-226,4 2-32,-1-2-17,0 4-29,1 6-7,-2 5-5,3 9-4,-1 9-2,0 7 2,2 9-3,0 2 1,5 0-1,3-2-3,3-6 2,1-2-1,1-8 2,-1-3 0,0-9 2,-2-5 0,-2-6-3,1-2 0,-7-6 0,-4 1-2,-2 0 3,-2-2 1,-3 3-4,-2 4 5,2 6-4,-2 4 1,2 11-1,1 4-2,2 7 2,3 3-1,5-4 0,3 0 4,5-5-4,1-2 0,5-5 2,0-5-2,3-9 12,0-3-1,-8-7 7,0-1-3,-8-4-8,-4-4 2,-6-3-8,-5-4 3,-3-3-2,-5-1-2,2 5-2,-6 1-5,-1 9-14,6 7-8,2 7-25,4 6-21,2 10 48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8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0 761,'8'0'321,"6"-3"-199,7-10-54,4-3-15,4-5-39,3-3-24,1 2-16,-3 1 13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8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-2 765,'-7'-1'311,"1"1"-226,-3 7-11,4 7-24,-6 11-32,7 9-11,3 6-2,-2 2 0,15-4-3,-1-5 4,7-12-3,4-3-1,2-10-3,0-6-8,-2-6-18,-1-7-14,-7-6-243,-3-1 202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7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773,'-8'10'316,"-2"18"-218,-5 5 4,-6 12-57,-5 2-14,1 2-26,3-2-23,10 0-132,6-3 104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7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4 942,'-1'-37'368,"1"32"-276,6 3 5,9 3-20,7 5-21,11 11-18,4 3-5,9 8-18,-2 0-7,5 0-6,-11-4-9,-6-5-12,-2-2-9,-10-4-31,0-1-12,-7 0-33,-6-8 37,-3-4 38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6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3 755,'-7'42'328,"13"-21"-187,6 6-34,4 0-18,6-2-31,0-1-15,5-5-17,-2-4-7,-2-8-10,-2-4 0,-7-4-1,-4-5 7,-2-3 12,-3-5 2,-4-4-1,2 0-7,-11-5-13,-1 1-5,-5-3-1,-4-2-1,4 3-17,2 1-7,3 5-29,2 0-10,6 1-15,2 3-10,7 2 45,1-2 1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13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43,'0'-1'286,"0"1"-215,0 0-34,0 0-34,0 0-9,0 6-39,0-2-66,0-2 73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6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80 458,'-112'-73'258,"82"67"-37,3 6-73,4 2-64,10 4-28,8 7-37,9 2-17,5 6-52,10 2-182,9 4 161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6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325 564,'-39'7'278,"12"2"-87,9-2-47,9-5-39,7 3-24,7-9-34,6 0-6,11-8-18,6-6 0,14-4-5,7-1-5,2-1-10,-5-4-10,-10 1-17,-6 1-10,-10 2-12,0 2 2,-8 3-20,-6-3-20,-7-2-87,-7-1-132,-12-6 198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6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798,'0'0'294,"0"2"-224,-2 0-8,1-2-1,-1 5-15,-8 22-23,-15 35-7,10-18-8,2 0-1,4 2-1,4 0 0,6-8-2,3-3 1,10-11 0,3-2-3,9-9 1,0-8 3,6-10-3,5-8 1,-4-5-12,-1-1-11,-8-2-16,-8 0-17,-9 2-35,-5 3-6,-9 4 54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5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0 625 693,'-33'-10'295,"29"-1"-172,2-1-41,-4-1-17,4 1-21,-3-1-7,1 0-9,-2 2 1,-1 4 0,-5 0 0,-1 5-4,1 4-6,-1 6-5,-2 6-6,2 12-4,0 2-1,-1 17-4,10 4 1,2 3 3,7 4-1,7-12-2,0-7-4,7-12-4,2-7-3,5-6 1,-1-8 2,2-6 3,-6-8 0,-5-10 5,2-2-2,-8-8 2,-1-1 1,-10-5 1,-5 1-2,-12-2 2,-8-2 2,-16 4-4,-7 0 3,-9 5-2,-5 8 0,3 3-2,4 4 0,8 2 5,2-1-2,9-6 12,8 2 3,11-13 1,10-1 0,17-6-6,5-4-3,17 4-4,3-1-3,5 4 2,3 0-2,2 4 0,1 1 4,3 2-5,2 6 1,-10 2-5,2 6-13,-12 3-21,-6 4-14,-2 7-39,-9 3 5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16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64 826,'8'-26'322,"-30"29"-246,3 12-3,2 6-17,1 19-25,0 6-9,6 6-1,4-1-1,7-10 2,6-4 2,8-14 3,2-3-1,10-14-2,2-9-1,8-11-8,-1-11 2,-2-10-3,0-1-3,-15-9-1,-2 1-2,-17-2-3,-2-1 4,-14 8-5,-1 6 1,-9 15-16,-9 9-11,-7 17-23,-4 9-23,1 16-31,5 10 85,8 8-3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16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841,'-6'5'333,"1"-1"-252,4 14 4,0 9-13,-1 26-29,0 16-7,-4 25-13,0 6-2,-3 2-9,-1-6-1,-1-13-4,0-9-11,3-20-26,4-7-17,4-26 347,6-5-242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15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8 802,'-1'-1'302,"6"0"-232,2-1-8,6-3-13,9 0-9,-3-3-10,6-3-10,3 0-11,-2-2-5,3-1-2,-3 0-8,-2 0-10,1 1-27,-6-5-20,-2 0 38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15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45 817,'-17'3'327,"13"-3"-216,2 0-21,5 0-29,-3 0-13,6-1-11,19-1-3,36-4-7,-27 2-3,6-1-12,-3 1-6,-2-1-6,-1-3-3,-5 2-12,-2 2-13,-5 0-22,-3 4-10,-7 0-38,-5 2-204,-6-1 2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15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 881,'5'0'335,"6"2"-251,6-2-10,5-3-10,7 0-12,4-1-13,-2 2-22,-15 0-6,1 1-9,50-7-4,4-2-18,0-1-11,-25-2-22,-6 4-8,-7 0-31,-3 5-78,-6 0 1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15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44 872,'-1'-10'330,"1"3"-256,-1-2-3,0 7-21,0 1-11,1 6-23,-1 10-5,-1 21-3,-1 13 3,-4 18 6,1 5 4,-1-2-2,-2-4 2,1-7-2,0-5-3,-2-11-3,0-7-4,3-14-5,0-6 1,2-9-2,2-4-1,0-5-4,-2-10-4,3-9-10,1-8-6,2-16-1,3-4-3,3-10 2,-4-6 1,0-1 9,2 2 4,-2 4 8,-1 7 2,1 13 2,-1 8 0,1 14 1,1 6-3,-1 7 2,-2 2-4,1 7-1,4 8 6,2 11 5,5 11 5,0 20 10,1 5-4,-2 9 3,1 0-2,-1-5-7,-2-1-4,-1-7-4,-4-6-11,-2-8-26,0-9-10,-3-14-35,0-7-12,0-12 59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12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100 650,'-6'-2'255,"1"2"-189,2 0-12,-1 0-24,0 0-4,-1-1 2,3 1 0,0 2-8,1-2-2,0 0-7,0 0-2,1 0 0,-1 0-1,-5 11 0,-16 32-1,14-22-2,3-1 0,1-2-1,4-1 1,2-3 3,1-1-2,3-5 9,0-1-3,2-7-1,2-6 1,5-7-6,2-2 3,4-8 2,-2-1 1,2-4-1,-5 0-1,-7-2 6,0 0-6,-9 4 0,-4 3 1,-3 10-8,-4 3 4,-3 8-3,0 3-2,-1 8-2,-2 7-1,-1 11 1,2 2 0,2 8 2,3 1-2,5-5 0,2 0 0,4-10-3,2-5 2,6-6-1,2-1-2,2-9 2,4-1-1,2-4 3,2-8 1,0-6-1,1-2 0,-4-5-1,0-4 0,-4 0 1,0 0 2,-5-1 3,-1 3 1,-3 10-1,-4 3 1,-2 7-3,-6 2-1,1 3-4,1 3-6,-1 6 1,4 6 2,0 6 3,-3 2 4,5 8-2,-2-2 0,8 4 1,0-4-1,6-6 0,2-2-2,2-7-14,4-1-11,4-9-31,1-5 72,-2-8-18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08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42 981,'-85'30'23,"66"-28"35,9-1-9,5-2-13,-4-1-5,8 1-13,-3-2 4,2 1-11,2 0-1,7-2-6,9 1-2,14-2 2,4-4-4,14-2 3,7 2-2,16 1-1,12 3 0,15 0 0,5 3 0,18 2 0,2 2 1,9 3-6,9 2-5,-7 2-10,8 3-2,6 0 4,-4-1 6,11-2 8,-5 0 3,-1-5 0,4-1 0,-18-6 1,1-2 4,-12-3 8,-5 1-2,-12 3 6,-2-4 0,-17 3-1,-8-1 3,-15-1-5,-13 2-4,-13 1-4,-5 0 0,-13 2-4,0 1-2,-7 1-25,-3-2 29,-1-2-7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4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-4 776,'-3'-1'289,"4"2"-233,-1-1-4,0 0-22,0 0-11,0 0-13,0 0-2,5 14 0,10 38 2,-15-21 0,-2-1-1,-2 1 2,-5-3-1,2-3 5,-3-4 7,0-6 2,4 0-2,-5-3-3,2 0-7,-2-3-4,1-2 0,8-2-1,-3-4 3,10 1-5,0-1-2,1-6 2,6-4-2,0-10 4,4-4 3,4-4-1,0 0 1,2-1-1,-4 0-2,0 5 0,-4 2-1,-4 7 0,0 3 0,-6 4-1,2 3-1,-2 2 0,-2 1-7,1 2-20,-3-1-21,0 0 28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2:24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918 679,'-6'-2'291,"2"0"-165,-2 0-54,6 0-18,-2 0-15,3 1-3,-1 1-4,-1-1-4,1 0-5,0-2-1,9-23-11,18-37 0,-5 11-5,4-2-4,4-12 1,4-1 0,3-4 2,8 1 2,2 0 3,2 2-2,-5 6 2,-6 2-3,-7 13-2,-5 5-3,-8 12-2,-4 5 4,-6 12-2,-5 2-1,-2 6 1,-1 3 1,-1 2-1,0 0-2,0 0-13,0 0-8,0 0-26,0 0-7,-2 7-39,-19 35-214,14-16 219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16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6 1025,'11'-1'354,"24"-9"-329,16-7-2,31-12 0,10-3 5,23-7 5,11 2 3,1-2-1,4-1-6,2 7-13,-7 4-7,-1 2-2,-1-1-2,-19-2 8,-11 5-4,-15 1-2,-10 7 1,-11 6-5,-7 2 2,-19 9-23,-2 0-25,-19 3-53,-2 6 53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7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73 650,'16'-16'309,"-32"28"-105,0 7-122,4 1-24,2 4-25,3 1-9,8 2-5,7-5-4,8-2 2,2-2 2,5-9 5,2-2 9,-3-10 7,6-8-3,-6-8-6,-2-3-11,-1-5-9,-5 0 1,-10 0-3,-2-1 1,-10 1 2,-5 4-5,-6 3-2,-4 5-1,-8 6-25,1 6-20,-5 11-42,2 5-20,-1 13 64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6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9 783,'-3'5'318,"9"-1"-204,3-2-14,12-2-37,2-3-8,10-4-23,1 1-9,-1-2-14,-3 0-7,-7 1-2,4 2 2,-3 2-11,1-1-8,0 1-22,-5-2-22,-3 0 61,0-1-14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6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949,'37'-27'359,"-11"22"-284,2-2-3,8-1-30,4 0-17,-7-1-23,1 2-7,-6 2-5,-3-1-2,0 5-3,-5-1 0,-2 2-10,-2 2-14,-9 0-31,-3 2-27,-9 2 61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5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809,'-1'43'320,"-3"-45"-227,-2 0-24,-1-2-33,2 5-15,0 3-7,0 2 0,2 4 3,1 1 4,2 0 10,2 0 2,4-2 3,0-2-1,4 0-9,0-5-2,1-3-10,-1-3-5,-2-2-2,-1-2-3,-4 0 1,1 0 2,-3 1-3,-2 0-1,0 0 0,-4 2 1,-5-1 5,1 5 2,-3 1 0,1 4-5,4 2-5,-1 0-4,4 2-24,2 0-17,4 4-41,6-1-26,3 0 71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5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61 934,'0'-13'341,"8"-3"-289,8-3-3,8 0-18,-1-4-12,8 3-8,1 1 0,1 3 1,7 7 9,-1 3 6,-5 4-2,-9 5-2,-3 2-8,-10 5-6,-3 1 1,-7 8-3,-8 4 2,-8 8-2,-5 7 0,-11 2-3,-2-1-1,-2-1-1,3-1-1,10 0 0,4-1-8,7-2-24,4-2-22,4-4-37,3 0-22,3-2 72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4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887,'-13'8'366,"-1"-2"-239,4 6-25,0 4-13,4-4-24,5 4-8,3-3-11,1-2-4,4-1-3,1-2-2,9 1-2,4-1-6,4-2-7,3-1-5,0-2-7,1 2-2,-4 2-8,2 1 1,-4 2 0,-4 0-1,-9 5 2,-10 0-1,-12 5 3,-2 6 2,-10 4-1,-2 3-2,-8 6 0,-3-2-2,4-2-4,3-1-1,4-9-30,5-5-17,5-7-42,2-6-21,7-7-28,4-7 714,8-11-442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11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2 425,'-62'24'191,"59"-25"-106,-1-1-15,3-1-28,0 3-14,1-1-4,-1 1 0,0 0 5,0-1 2,0 1 5,0 0-1,1 0 3,-1 0 1,0 0 0,0 0 3,0 0-5,0 0-4,0 0 0,0 0-2,-1 0-4,-3 1 1,1 0-10,1-1-1,1 0-4,-1 0-2,2 0 1,0 0-5,1 0-5,-1 0-2,0 0-2,0 0 2,1 0 1,0 0-1,14 5 3,31 5 0,-24-10 0,3 2-1,6-1-2,3 0-1,1 0 0,4-1 0,-1 0 1,-2 0-1,0 0 0,-8 0 2,0 2 1,1-1 0,-1 0-1,3 2-2,-5-2 2,-12 0-1,0 0 0,35 4 2,-1 1-3,-3 0 0,-24-2 1,3-2-4,-5 2 0,-1-1-3,0-3-2,-3 2 3,-1-2 4,-1-2 2,-3-4-1,4-1 1,-4 0-5,-2 0 4,-3 0-2,-5-1 0,0 2 3,-3-1-1,0 2 2,3-1 0,-6 2 4,3 0-5,-3 2 0,-2 1 0,2 0-3,0 2 3,-2-1 1,0-3 4,0 3-1,1 0 3,1 0-2,3 3 0,1-1 1,2-2-1,1 0-4,0 0 2,0 0-3,0 0-2,0 0 4,0 0-2,0 0 0,5 3 2,8 4 1,28 12 1,-29-19 1,-1 0-3,-3 1-1,-2 1-1,-2 1 0,1-2 0,-4 4 0,-5-1 0,-4 6-2,-2 3 1,-6 2-6,5 2-3,-2-1-12,3 0-13,2 0-29,1-2 38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4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947,'1'0'359,"9"-3"-267,6 2-20,7-4-22,3-2-4,10 1-13,1 0-10,7 2-14,2 4-1,0 2-6,-6-1 1,-5 4-3,-3 1-3,-11-2-21,-1-1-14,-2-3-31,-4-5-23,0-5 62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4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7 886,'-11'1'345,"7"-2"-256,3 0-27,9 3-19,4 0-22,3 1-7,9 1-2,0 1 1,5-4-1,1 3-1,6-2-6,0-2-2,7 0 0,3 0-3,2-1 5,-2-4-1,-23-2-2,-11 4-7,0 0-26,30-11-15,-17 0-41,-7 2 54,-18 12 13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2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42 840,'9'-17'318,"-18"34"-248,-2 2-23,3 3-24,3 3-5,4 1 1,2-3 1,9-4 10,5-1 9,2-6 7,3-4 4,1-9-3,4-3 0,1-12-3,-2-4-2,2-7-8,-5-5-9,-5-6-10,-2 0-4,-7-4 0,-6 1 8,-2 2 8,-6 1 3,-3 12-4,-5 3-4,-4 7-11,1 6-5,-3 7-4,-1 6-3,-1 12-16,1 4-15,-1 10-41,4 3-27,4 6-32,2 0 700,5 2-439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2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1 746,'2'8'306,"7"-2"-189,3-3-46,-2-3-15,5 0-17,1 0-11,2-2-11,2-1-4,1 0-8,-4-4-9,1 1-17,0 3-17,-1-5-40,2 0-24,-1 0 64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1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999,'29'-27'366,"-29"27"-307,5 0-27,4-2-12,5-2-14,5-1 2,5 0-5,1 3 1,2-2-1,-4 2-2,-3-1 2,2 1-3,-7-3-5,1 2-11,-6 2-20,-3-1-16,-4 3-36,-3-1 19,-6 4 4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0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9 916,'-13'0'362,"7"0"-261,6 5-3,2-4-48,2-2-14,7-4-23,5 0-3,9-1-10,4 1-19,6 2-33,2-2-19,-1 1-27,5 2-4,-2 0-17,-1-1-37,-1-1 10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0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72 902,'1'1'324,"3"9"-272,0 1-2,0 15-15,2 7-3,-2 11-16,-2 9-6,-2 10-4,-1 7-4,-4 7-1,2 0 2,-3-8 8,-1-10 8,1-17 10,1-8-2,-1-16-5,5-6-7,-1-10-7,1-8-3,0-15-14,-1-7-4,3-19-5,1-12-1,1-13 9,-1-5 1,-2-4 8,0-1 1,0 4 0,1 0 3,5 11-4,-1 7 1,3 17 1,-1 7 1,1 16 1,2 5-2,0 12 1,2 5 1,5 12 1,2 8 4,2 17 4,4 14-2,-2 19 3,-3 7-4,-1 5 0,-4-1-5,0-2-3,-2-1 0,-2-8 0,-4-8 5,0-16-9,-1-7-9,-2-16-34,0-8-20,-4-12-116,0-6 118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34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0 701,'-5'-6'304,"0"1"-184,2 2-43,1 1-19,3 3-30,-1-1-7,0 0-12,0 0-4,0 0-4,0 0 1,2 0 0,7 3-1,27 11 4,-22-8 1,1-5 1,2-1 0,9 5-2,4-3-1,11 5-1,7-1 0,7-4-2,-2-3 1,5-2-2,0-3 0,10-1 0,3-1 0,0 0 1,-4-3 0,-10 5 0,-2 0 1,-2 3-1,-1 2 2,-8 0-2,-3 1 1,-12 1-2,-7 0 1,-5 1 0,-5-2 1,-3 0 2,0 6 1,-7-7 1,2 2 3,-2 0 7,-3-1 3,1-1 5,-1 1 2,0-1-6,1 1-2,0 0-7,0 0-6,0 0-4,0 0-1,0 0-2,0 0 2,0 0 0,0 0 0,0 0-2,0 0-1,0 0 1,0 0 0,2 4 0,0 2 0,12 27-3,-13-28-2,-1 1 0,1-1-3,0-1 2,0-1 2,-1-1-10,-2-2-5,1 0-20,1 0-15,0 0-150,0 0 14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24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3 668,'0'-3'267,"2"3"-192,0 2-4,-2-2-33,0 0-13,0 0-6,-1 0 1,1 0 3,-4 15 5,-5 39-2,15-14 2,-2 16-4,-2 5-6,3 4-9,-4-4-1,2-5-5,4-1 1,-2-7 1,0-3-1,-3-6-1,0-4 0,0-4-1,1-6 0,0-7 3,0-4-3,-1-8 2,0 0-1,-1-4-3,2 0 2,-3-4 4,0 1 1,-1 1 6,1-7-4,-6-42-1,4 22-2,-1-7-4,2-4 1,0-8-3,3 1 2,2 0-2,0-1 2,2 7-3,-1-2 1,3 2 0,-1 3-1,2 3 5,-2 2-4,0 9 0,-2 2 0,1 7 0,-3 4 0,-1 3 0,-2 5 0,0 1-5,0 4-1,0-4 0,0 6 0,-2 60 3,1-19 3,-3 6 1,1 0-1,-1-8 4,3-3-3,1-4 1,1-4 0,0-7 2,-1-6-4,0-7 4,2-4-2,-4-5-3,2-2 2,0-3-2,-1 0 1,1-1 3,0 0 0,-1 1-1,0 0 0,0 0-4,0 0-3,0 0 1,0 0-3,0 0 1,1 0 1,-2 5-2,1-4 2,0 2 3,0-2-1,0 0 0,0 3 0,1 2-1,-6 29 1,2-28 1,-2-1 0,1 1 0,0 2 2,3 4 1,-1 0-2,0-1-1,-3 0 0,5-4-3,-3-3 5,2-2 3,1-3 1,-2 0 7,3 0 2,0-1 3,0 0 0,0 0-1,1-7-5,5-45 0,-5 22-3,5-5-3,-1-5 0,2-1-3,2-1 2,0 2 0,2 4-3,2-2 0,-2-1-2,1 1 0,-1 4 4,-1 7-2,-3 6 0,-4 10-1,1 2 1,-4 7-2,2 2 0,-1 1-2,-2 0-6,0 0 2,0 0 0,1 0 4,-1 0 2,-5 8 4,-22 26-1,22-28 0,-5-2-1,2-3-4,-2 1-1,-2-1-4,0 0-1,-4 2 2,-1-3 0,-2-1 4,2-3 2,-1-2 3,3 3-1,7-2-1,3 3 0,4 2-1,3-2-4,4 3 3,1-3-1,9 2 0,-2-1 4,7 0 0,0 1 2,0-1 2,2 0-2,-4-4-2,0 3 0,-3-3 0,-4 1 1,-6 2 4,0-4-3,-6 1 0,0 4-1,-2-5-1,-3 5 3,-3-2-4,-3-1 2,-2 1 1,-3 0-2,1 2 2,2-1-2,0 1 0,5 1 0,3 0-3,1 4 3,4 0-1,1 1 1,2 4 0,2 4 0,0 4 0,4 5-2,1 5 2,3 2-1,2 5-2,-4-1 2,2 2 0,-5-3-1,0 1 0,-2 0 1,-3-1-1,1 1 2,-3-1 2,1-1-3,-3-2-2,0-3 3,-3-7-4,1-3 4,-3-8 2,0-1 0,-1-3 4,2-3-1,1 0 2,-1-2-3,4-1 0,-2-4-2,3-2 1,1 1 1,1-4-1,-1 0 1,6 0-4,-3-4 0,1-1 1,2 2-1,-2-3 0,2 1 1,-1-2 0,-1-3 0,0-3 1,2 0-3,1-4 2,0-2-1,0-1 1,-1-1 1,-2-3-2,0-2 1,1 4-1,-3 2 0,1 8-2,-1 6 0,-2 5-3,1 6 0,-1 5-6,1 1-5,-1 5 1,0-2-3,2 3 1,0 2-5,2 0-27,2 0 113,2-1-57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22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43 716,'-66'35'290,"63"-38"-193,0 1-20,-1-3-31,-1 2-9,0-2-8,0 1-2,1 3-7,0 1 1,2 2-7,-2 3-7,0 1-1,1 2-5,2 0 1,0 1 2,4-2 0,0 1-3,0-4 0,1-2 1,1-6-2,0-3 4,1-4-1,1-2 1,-3-2 0,-1-1 0,-3 1 0,-2 3 0,-2 2 0,-1 3-3,-3 3-1,1 4-4,-2 3-7,2 3 2,2 4-8,-1 2 6,2 5 11,0 0 0,1-3 2,3-5-3,3-9-6,3-3-2,4-8-4,2-1-11,4-4-36,-3-1-141,2 2 14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45:19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05,'-2'8'319,"6"10"-282,-4 0-18,0 5-40,0 3-67,-1 0 58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10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-1 531,'0'0'250,"-2"0"-80,2 0-98,-1 0-14,0 0-18,0 0-13,0 0-17,-4 7 2,-22 42 1,15-24 3,1 6 3,-3 0-1,-1-2-6,1-2 2,1-4 0,2-3 1,0-8 2,4-4 0,2-6 0,3-1-3,1-1-5,1 3-3,0-3-6,0 0 0,0 0 1,0 0-1,0 0 4,0-1-4,0 0-16,0 0-12,2 0-17,3 0 23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21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30 584,'-5'-3'266,"-27"-19"-124,30 16-63,1 6-20,1 0-30,1-1-7,-1 0-9,0 0-4,0 0 3,0 1-4,0-1 1,7-3-3,28-12-4,-18 16 2,3 3-1,3-1-3,5 1 3,-1 0-2,2-2-1,1-1 2,4 2 0,0 0-2,3-2 0,1 2-1,3-3 1,8 1 3,4 3 1,2-1 1,-7 0-2,-2 0-2,-5-3 2,2 1 0,6 0 0,2-4-1,4 3-1,-2-4 3,-2 2 1,-3-3 3,-4-4-2,5 3-1,2-4-1,4 2-1,0 2-1,-5-2 0,-10 1 4,-2 2-3,-7 1 1,0 5 0,0 1-5,-3-1 3,0 0 0,-5-4 0,1 4 3,-3 0 1,-8-1 1,-1 1 0,-5 1 1,-3 0 0,-1 0 1,-1 0 1,-2-1 4,-1 0-2,1 0-1,0 0 1,0 0-7,0 0 3,0 0-4,0 0-2,0 0 1,0 0-2,0 4 0,0 1-9,1 0-29,9 24-24,3-22 3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25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86 698,'-8'0'241,"16"1"-221,7 0-6,21-1-16,13 1 2,14-3 2,8-2-1,21-2 5,6-3 11,17-2 7,13-3 12,14-3 15,7-3-9,24 2-9,2 2-13,12-1-19,1 2-2,4 0-3,1 0 4,0 9-1,0 3 1,-4 1 2,-7 5 3,-2-2 14,-6 5 4,-1 5 7,-5-5-2,-15 3-6,4-2-1,-22-4-7,3 6 0,-7-2-5,-11 1-2,-10-4 3,-7 0-3,-15-2 5,-8 0-2,-13 4 1,-11-2-3,-17 1 9,-5 1 1,-11-1 3,-4 2 4,-9-1-6,-4-1 2,-6-2-6,-5-1-3,-8 2-6,-7 0-6,-8 1-22,-3 4-14,-11 1-38,-10 2 319,-21 5-19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24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7 840,'-1'0'290,"8"0"-268,8 4-10,7-1-11,13-1 1,8 1-1,8-5-1,3 0-1,7-1 2,6-2 1,16-1 1,6-1 0,8 0 0,5-2 0,5 1 4,4 0 1,11-1-1,-1 3-3,-5-3-2,4 2 0,2 4-2,-2-2 2,8 5 0,1-1-2,-11-3 3,5 2 2,2 0-1,-6 0 2,1 1-2,3 1-4,-8-1 2,-2 0-3,10 1 0,-8-1 3,-4 1 7,0 0 6,-6 1-1,-7 0 0,-6 0-5,-1 3-4,-6-1 1,3 4 1,-6 0-3,-4 0 4,-12-1-5,-6 0-1,0-1 1,-2-1-2,-4 1 7,-6-1 2,-13-2-1,-4-1 3,-8-1-2,-4 0-3,-8-2 0,-4 3-4,-7-2 4,-3 1 3,-3 0-2,-6-1-3,-7-1-21,-6 0-15,-14-1-30,-3 2-19,-18-2-78,-6 3 101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52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06 683,'-14'-2'275,"3"-2"-189,7 2-3,-2 0-40,3 0-14,1 2-18,0-2-5,2 2-4,0-1 0,0 1-1,0 0 1,24 0 0,26-1-2,-18 2 1,1-1 1,1 1 0,3 2-2,4-3 1,6-2 0,14 0 1,6-4-1,3-1-1,-3 1-2,-2-2-2,5 1 1,10-1 2,0-1-1,-2 1 1,-6-4 1,5 4 0,-1 2 2,0 1 0,-3 5 0,-16 1-1,0 2-1,0 4 1,-4-1 0,-5 0 1,-5 2 3,-13-1 3,-3-1 3,-9 1 4,-5-1 2,-4-3 4,-1 1 1,-6-4-1,1 0 0,-3 0 4,-1 0 5,0 0-1,0 0-3,1 0-13,-1 0-8,-3 0-12,-5 0-12,-26 0-25,28 1-22,10-4 4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22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7 974,'-6'0'350,"6"0"-292,2-1-16,1 0-15,-3 0-7,0 0-11,7-2 0,36-9-3,-24 11-4,3 2 0,-1-1 0,10 2-1,4 1 2,13 4-2,4 0-1,15-2 3,5 1 0,8-4 3,13 2 0,9-5 1,9-3-2,16-2-2,6 1-1,6 1-3,6-2-2,0 1-12,2-1-7,4 4-8,-9-2 0,5 1 10,-9-5 8,-9-2 8,6 4 4,-15-4 1,-1 1 0,-2-2 0,-4 2-1,-10 0 2,-4-4 2,-9 4-1,-6-2 1,-8 1-1,-4 5-2,-15-3 2,-8 2-3,-9 4 2,-2 3-1,-6 2 1,-5 1 1,1 2-1,-7-5 3,-7 0-2,1 0 1,-11-1-1,0 4-3,-3-1 0,-4-3-2,3 3-4,-1-3-7,0 0-37,1 0 31,-16 4 0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6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237 576,'-116'13'284,"88"-27"-108,7-3-61,7-2-22,9-5-31,5 1-8,9 0-4,1-4-4,6 7-5,10 4-4,-4 7-12,-4 4-3,1 11-8,-7 3-7,-6 14-4,7 8-1,-4 7 1,-1 2 3,5-2 0,-4-3-3,1-13-1,-1-6-2,-1-10 3,2-10 0,1-6-2,1-6-1,-1-6 0,0-4-1,-3-6 1,0-1 2,-8-4 0,0 2 3,-5 2-1,1 4-1,3 10 0,-3 4 2,4 12 0,-3 0 4,2 10 3,1 8-9,1 9-2,2 10-1,4 17-7,0 11 7,3 17 2,-1 5 0,0 2 3,1-2-3,1-4 1,-4-7-4,-2-10 3,-2-8-2,-6-17 0,-3-5 1,-2-11-1,-3-7 0,-2-9 3,-4-4-1,-3-7 0,-3-3 1,-3-7 4,1 0-1,-1 1-1,-1 2-1,3 5-3,-7-3-1,8 3-10,3 1-20,5-2-50,11 5-20,5 0 58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1:01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148 848,'-1'-15'323,"5"-3"-250,-1-3-21,5 0-28,-5 2-11,-2 2-10,2 4 2,-3 5 1,4 4 0,0 8-1,-1 7-1,-1 13 1,1 6 2,-1 17-1,1 5-1,3 2-3,-1 0 1,2-13-2,-4-5 1,8-11-2,-7-9 0,0-8 1,6-5-3,-3-8 4,1-4 1,4-9 0,-8-6 5,-1-13-1,5-2 3,-6-7 1,-1-3 2,4 1 3,-5-1-3,2 12 4,1 7-2,0 13-7,-3 9-2,1 7-4,5 9-2,-1 9 0,4 19 0,2 22-2,-2 8 2,-2 18 2,-3-6 0,0 0 0,2 2 1,1-8-3,-1-5 1,-4-12 0,-1-5-1,-3-12 1,-4-4 1,-2-6 0,-2-8 1,-1-6 4,-2-1 9,-2-12 9,-1-1 8,-8-4 11,3-6-1,-6-2 3,3 2-3,0 2-8,-3-1-4,5 4-12,-4-2-6,8 1-6,1 2-5,5 1-7,5-2-11,2 0-39,4 0-26,6-1-38,3-2-15,11-3 88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50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22 689,'-38'-66'294,"28"60"-166,-1 3-39,5 0-37,-1-1-11,2 2-14,2 1-5,8 2-10,4 3-4,21 1 5,6 1 5,15-6 1,10 0 2,14 0-6,11-3-6,15 4 0,5-1-5,10-1-1,5 2 2,6-3-5,6 0 5,-3-5-3,-2-1-2,1 1 3,-5 1-4,-9 1-28,-5-2-19,-10 0 28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49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1 692,'-2'0'268,"10"3"-183,5 1-25,11-4-5,11 2-7,13-6-16,8-2-8,7-1-23,0 1-27,6-1 19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49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1 878,'-5'-5'316,"5"5"-280,1 3-3,3 10-20,1 4-6,5 13-2,0 4 1,2 0 0,2 2 2,3-6 0,-3-6-1,1-6 8,1-4 3,-7-12 8,6 2 4,-5-8 2,-2-5-4,3-4-7,-3-11-7,3-7-6,3-2-4,0-7-1,0-2 0,2 3-3,-1-1 0,3 8 0,-1 7-1,3 6 0,-6 2 2,-3 7-1,-1 3 1,-4 6-11,0 2-7,-2 6-23,-5-1-7,1 3-8,-3 2-7,-3-1 6,-4 0-273,-5-1 24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10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4 458,'-3'0'223,"-25"-12"-95,28 11 2,-1 1-45,1-1-21,0 0-16,0 1-3,0 0 1,0 0-2,0 0-12,0 0-2,0 0-10,0 0-3,3 6-5,29 36-3,-18-19-5,4 0 1,1-1 0,1 1-2,-3-6 0,3 0-1,-6 0 0,-3-6 0,0 0 1,-6-6-2,0-2-9,1 1-9,-3-2-23,-3 1-14,-3-3 35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48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50 767,'-19'5'273,"5"2"-246,0 1-2,0 1-4,2 4-11,5 3-3,1 2-3,3 1 4,4-3 8,1-1 7,6-6 7,0-5 6,1-4 7,4-3 2,3-8 0,0-3-5,0-6-14,1-2-7,-7 0-11,-5 0-5,-4 2 1,-4-1-1,-5 5 0,-1 4 0,-3 8-2,-8 4-1,-3 11-2,3 7-2,0 3-8,6 3-6,7-1-14,6-2-9,8-6-30,3-4-9,8-10 50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0:45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57 134,'-6'-2'102,"-22"-4"27,29 8-8,-3-3-28,2 3-4,0-2-15,-1 0-13,0 0-12,0-1-8,0 0-10,0 0-5,0 0-6,0 1-4,1 0-3,-1 0-1,0 0 2,0 0 1,1 0 6,0 0 1,0 0-1,0 0-3,-1 0-5,0 0 1,0 0-4,0 0 2,1 0-5,0 0 0,0 0-1,0 0 1,0 0 5,0 0 2,0 0 2,0 0-2,0 0-1,0 0-1,0 0-2,0 0 1,-1 1 1,0-1-2,0 0 3,0 0-3,0 0-1,0 0 0,0 0-2,1 0 0,-1 0 0,0 0-1,1 0-2,0 0 1,0 0-5,0 0 2,0 0 0,0 0-3,0 0 1,0 0-1,-1 0-1,0 0 3,1 0 0,0 0-1,0 0 1,5 3-1,2-1 0,27 10 1,-26-14 0,2 2-1,1-1 1,-2 1-1,4 3-1,-5-3 1,4 2 0,-2-2 0,-1-2 1,1 3 0,2-1-1,1-1 1,-1 0-1,0-3-2,2-1 2,-1 0 1,-1-3 0,0 1 0,3 2-1,0 1 0,3 3 0,-1-2 0,2 3 1,0 0-1,-1-1 2,5 1-2,-3-4 0,3 1 1,-3 0 0,-4-1-1,-1 1 0,-1 1 0,0 0 0,1 2 0,-2-1 0,3 1 0,-3 0 0,1 0 0,1 2 2,-2-3-2,2 2 1,2-2 1,1 1 0,3 0 0,1-1 1,0 1-1,2 1-2,-1 3 1,-2 0-1,0 3-1,-5-5 1,0 2 1,2 0 0,-1-1 0,2-3 1,-2-1-1,1-2 0,1-2 1,0 2-3,4 1 1,-2-3 0,2 2 0,7 1 0,-3-1 0,3 4 1,-1-2-1,-5-1 2,0 2-1,1 0-1,-4 2 0,0 1 0,-3-2 0,0 2 2,-1-1-1,1-1 0,0-1 0,-3-2-1,1 2 2,-3-1 2,-4 0 1,-1 0 5,-1 0 1,-1-1-1,0 2 3,-1 0-2,-2 0-1,-2 1 1,1 0-3,-2-2 1,-1 1 0,1 0 0,0 0 1,-1 0-3,0 0 2,1 0-4,-1 0 0,0 0 2,0 0-3,0 0 0,0 0-1,0 0 0,0 0 2,1 0 0,-1 0-2,0 0-2,0 0 1,0 0-1,0 0 1,0 0 1,0 0-4,1 0 0,-1 0-1,0 0 0,0 0 2,0 0-1,0 0 1,0 0-5,0 0-8,1 0-28,-1 0-14,0 0 650,0 0-460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54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21 678,'-12'-4'297,"4"2"-171,3-4-31,-1 3-22,5 0-26,0 0-12,0 3-14,1 0-5,-1 0-9,1 0 4,-1 0-1,-2 9 3,-12 45-2,2-22-5,-4 11-2,-5 6 0,-2 8 0,0 3 2,-1-2 4,5-5-5,2-11-1,3-5-2,1-12-1,1-5 4,4-8-4,1-4 2,5-5-3,5-3-1,5-3 1,7-5 0,11-3 2,-2-6-1,7-1 0,0-3 1,4 0-2,6 1 3,5-2-2,3 2-1,5 3 1,-2 1-1,-4 3 0,-3 3 2,-7 3-1,-3 0-1,-5 7 0,1 1 2,-8 1-2,1 1 0,-7-2 1,-5-2 0,3 3-11,-1-3-13,0-3 669,8-3-494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54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5 65 726,'19'-24'276,"0"10"-212,-9-2 1,-3 12-18,-5-3-15,-5 5-17,-3 5-5,-8 3-7,-5 7-2,-12 6 0,-2 2 2,-5 11 5,-2 3 1,-7 7 4,-5 4 4,-16 8 1,-5 4 0,-5 10-1,-4-1-2,-3 0-4,-4 3 0,-5 3-3,-2 4 0,-4-1-1,2-5 0,7-13-3,-2-4 0,20-5-2,3-7 0,7-4 0,7-6 0,13-7-1,9 1 2,14-10-2,5-2 1,9-10-1,4-2-1,4 2 0,3 0 0,6-1 0,4-3-1,5-7-3,3-4-8,5-1-23,3 1-15,-1-8-241,0 4 20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53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8 10 184,'9'-5'117,"-2"2"13,-6 0 28,3 1 6,-4 2-16,0 0-40,0 0-23,0 0-27,0 0-9,-1 0-21,0 0-6,-10 3-11,-39 12-3,23 1-5,-2 2 2,-8 12-2,-2 6-2,-9 6 3,-11 7-3,-18 5 6,-7 2 1,-8 9-1,-5 1 2,-1 7-5,1 2 1,2-3 3,7-1-5,-4-2 3,2-2-1,2 5-2,4-2 0,9-5 1,3-4-2,3-11 2,6-3 5,15 0 0,4 1 5,10-5 1,3-2-3,7-10 0,2-6-3,9-9-5,4-2 0,8-7-5,6 0 0,6-4-8,5-3-5,5-3-20,-1-8-13,4-6 30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37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0 273,'-27'8'129,"-2"4"-7,-4-2 16,3 2 27,2-1-3,2-1-45,9-1-15,2-3-26,4-2-10,2-2-15,3-1-8,6-1-17,0 1-8,7-1-12,3 0-5,10 0 0,6 0-1,10 0 1,4-2 1,1 0-1,-4-2 0,-4-1 1,-6-2-2,-4 1 6,-2-2-2,-2 3 4,-2 2-2,-7-2-1,-2 7 5,-8-1 5,0 0 9,0 6 8,-1 0 0,-5 1-3,-1 8-3,-4 3-5,1 1-1,1 4-3,0 0-3,2 0-6,0 3 1,2 0-4,1-1 0,1-5 0,3-2-2,0-4-1,-1-3-1,2-3 2,0 0-2,1-3 0,-1 2 0,3-6-1,-4 0-2,2-2-7,-2-1-9,0 1-17,0 0-12,0 0-25,0 0-12,0-1 55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30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5,'8'6'229,"6"0"-221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30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04 647,'23'5'259,"-27"-1"-166,-3-1-41,-4 0-27,2-2-2,-3-2-2,2 1 1,6 0 3,-3-4-1,1-2-5,3-3-2,2-4-5,2 0-2,7-1 0,0-1-2,1-3 1,4 0-1,-1-6-2,2 3-1,1 4-2,-3 3-3,2 7 0,-4 2 0,0 5 2,0 3 4,-4 10-5,2 4 1,-2 3-2,2 4-2,0-5 2,1-2 0,3-4 1,-1-6 1,7-1 2,3-5 2,3-3 2,4-6-2,2-5-2,-2-1 2,2-2-4,-5-2 3,-6 0-3,-1-1-2,-5 2-5,-2 3-10,-1 6-22,-2-1-24,0 4 38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23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91 685,'-30'-7'243,"4"-2"-210,3 1 4,4-6 3,2 4-6,5 1 5,1 2 7,4 2 6,-1-1 4,2 1 6,2 2-5,0-1-15,4 4-4,2-4-20,5 4-4,8-1-1,2 0-2,14 6 5,5 0-1,19 8 3,14 4 2,10 4-6,4 2 0,7 8-9,1 1-3,2 10 1,-1 3-2,-13 9 0,-8 7 0,-16 2-1,-4 3 1,-14 2 3,-10-1 1,-13 12 25,-14 2 12,-24-1 14,-10 1 10,-13-7 1,-8 2-2,-2-5-6,-2-3-11,-8-11-24,2-10-5,2-14-10,7-6-2,8-14 0,6-6-6,9-7-6,4-4-3,3-5-14,4-1-8,2-6-18,8 2-19,9-4-39,3-5-23,12-1 276,-1-9-13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7T11:29:06.5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32 496,'-29'-26'253,"23"26"-57,-1-3-110,0 3-15,-1-3-13,6 3-6,4 2-12,-5-4-5,2 2-7,0 0-5,0 0-1,0 0-2,0 0-6,0 0-2,0 0-2,1 0 0,-1 0-2,-3 7 1,-14 27-1,13-26 0,-2 0-1,4 1 0,-2-1-3,1 0 0,4 0 3,-3-2-1,1 3-1,0-1 2,1 0-5,-1 2 1,3-3 1,0 1-3,0 0 2,-1-1-1,3 1-2,-3 0 0,-1 0 1,1 2-1,0 1 4,0 1-2,2 2 0,2 1 3,-5-1-3,-1-3 3,1 1-5,0-1 2,-3-2-1,9 5-1,1-4 3,-5-1-3,8-1 2,-3 0-1,-1-2 3,6 1-4,-6-3 1,3 1 1,-2-1-2,-2-1 2,0 0 0,5 1-1,1 1 0,-2-2 2,1-1-4,-5-2 1,-1 0 3,1-1-3,-1-1 7,0-2-2,-3-1 3,5-1 1,-1-1-1,2 0 6,0-1-3,-2-1-1,-3-2-2,1 2-2,0-1-1,0 1 3,0-1 1,0 3-4,-2 0 1,2 1-2,1 4-3,1-3 5,-3 0-3,-1-1-3,2 1 0,-2-3 2,1-1 3,0 1 3,1 0 1,-2-3-2,1 2 1,2 0 2,-3-3 5,0-1-2,0 3-2,0 0 1,-1 0-7,1 3 2,-1 0 0,0-2-2,0 3 0,1 0-3,-1-1-1,1 1 1,-1 0 0,-2 0 0,3 3 2,-2-4-2,-1 1 2,1 1-2,-1 0 1,0-1 1,-1 2-2,1 1 4,-5-1-3,8 3 1,0-1-2,-2 0-1,2 1 1,-1 0-2,1 0 2,-1 0 0,0 0 0,0 1 0,0-1-2,0 0-1,0 0-2,0 0 1,1 0 0,-1 0 0,0 0 0,0 1 1,0-1-2,0 0 0,0 0 0,-4 0 1,0 0-1,-22 2 3,19-4 0,8 8-2,-1-2 2,-3-1-1,3-1 2,0 0 0,0-1 0,0 0 0,0 0 0,0 0-1,0 0 0,0 3 1,-3 4-1,-13 27 0,11-27 0,2 1-1,-3-1 0,1 1 0,2 2 1,6 2 0,0 0 1,-8-1-1,4 0 1,-3-4 0,5 4-1,0-3 0,0 1 0,-1 2-2,-1-5 3,4 3-2,-2-3-1,2 0 3,-1-1-2,-1 0 1,7 2 0,-6 0-1,5 1 1,2 2-1,-7-4 1,1 2 0,1-2 0,-3 1 0,6-1-2,-2-1 1,-4-2 0,3 1 0,-4-1 2,-2 1-1,8 1-3,2-2 0,-5-1 1,8 2 1,-10-3-1,-3 1 2,8 0-2,-6-2 0,9 2 3,-2-1-2,-3-1 1,-2-1 2,1 0-1,-2 0 1,0 0-2,0 1 1,0 0-1,0 0 0,0 0 0,0 0 0,0 0 0,0-1 0,0 0 2,0 1-2,0 0-1,0 0 1,0 0 0,0 0 2,0-1 1,0 0 0,0 0-2,2 0 0,3 1-1,-3 0-1,2 0 1,0 0-1,2 0 0,22 0-1,-26-1 1,1 0-2,-2 0 2,-1 1 0,0 0 0,0-1 1,0 0 3,0 0-2,0 0-1,0 0 0,0 1-1,0-1 1,0 0-2,0 1 2,0-1 0,0 0-1,0 0 2,0 0-1,0 0-2,0 0 2,2 0 2,0 0-2,-1 0 3,-1 0-1,0 0-2,0 0 1,0 0-1,0 0-2,0 0-6,0 1-3,0-1-9,0 1-3,0 0-2,0 0 0,0 0 3,0 0 2,0 0 3,0 1 0,0 6 4,-1 1-4,-8 27 1,4-25 2,-4 0-1,1-2 4,2-1 2,-2-1 4,8-3 4,0-2 1,-2 1 2,2-2-1,-1 0 2,0 0 2,0-1 1,0 0-1,0 0 2,1 0-2,-1 0-2,0 1 2,0-1-2,0 0-2,0 0 0,0 0-1,0 0-3,1 0 3,-1 0-2,0 1-1,0-1 3,0 0-1,0 0 0,0 0 2,1 0 1,0 1-2,0 0 1,0 0-1,0 0-13,0 0-8,0 0-26,0 0-16,0 0 4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8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32 521,'-52'-27'228,"55"26"-108,-2 1-69,6-1-22,2 1-10,4-2-6,4 1-3,0 1-9,0-1-14,-1 2 10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11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51 952,'-3'4'355,"1"7"-281,1 7-7,-2 12-24,2 5 5,1 12-5,1 5 1,3 1-14,2 2-13,1-7-6,0-7-6,3-8 3,1-9 5,-3-10 2,0-5 0,-2-4 0,-4-6 1,2-11-5,1-1-2,-1-16-3,1-5-1,-2-10-3,0-9 1,-2-10 1,2-2-3,-2 3 2,0 3 2,3 11-5,-1 4-4,3 15-4,-1 7-2,-2 9 2,1 8 3,-4 1 3,1 3 1,0 3-3,-1-2 0,0 0 2,0 0 1,6 3 1,9 8 4,33 24-5,-28-31 0,8 0 2,2-4-5,-1-5 6,-1-3-1,-5-4 1,-3 0 2,-3-3-31,-3 2-21,-1 0-46,-1 3 5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11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53 919,'-1'-1'346,"0"0"-271,0 0-28,1 1-31,0-1-8,14-3 3,43-34 0,-21 22 3,5 0 3,0-2-8,3 1-2,1 1-32,3 1-26,1 6 32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10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80 974,'-5'-6'388,"1"1"-285,3 2-12,1 3-31,4 3-32,-4-3-10,2 5-2,9 23 3,11 47 13,-14-19 2,-2 5-6,2-2-6,0-5-12,1-12-3,-5-9-5,3-5 3,-5-10-4,-2-7 2,0-5 0,-2-6-2,1-9 2,-1-2-3,1-14 0,6-7-3,3-11-3,3-10 2,4-7 1,5 0 2,3-4 1,3 7 0,-1 12 1,-2 4-1,-2 20 1,-1 2-1,-2 14-6,-3 8 0,-1 16-2,-1 11-2,-8 20 2,-2 9 5,-8 13 1,-2 1 1,0-8 5,0-9-2,4-13-3,2-9-11,2-9-29,5-4-19,4-13-29,1-5-2,5-12 85,-1-10-11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05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800,'-14'10'301,"2"4"-240,10 5-12,5 7-13,6 9-15,5 5-11,10 13 0,6 2-1,11 5-4,5-3 5,12-13-8,7 0 3,21-10 2,5-5 1,7-7 14,3-9 8,6-8 9,3-5 1,5-6-5,4-4-9,-8-7-8,-2-1-7,2-3-4,-8 0-1,-10 2-4,-5 1 1,-19 6-1,-5 2-1,-8 3 1,0 4 0,-13 2 0,-6 1 2,-12 1 7,-7 0 0,-9 2 6,-2-2-4,-7-1 0,-4-1 3,-2 2-6,-4-1 2,-3 1-9,1 1-7,-6-1-26,0 4-21,2-2-38,-2 1-247,6 1 238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36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4 26 631,'26'-27'248,"-35"27"-177,0 0-26,1 8-12,-4 3-16,0 4-1,-4-1 6,-2-1 8,0 1 14,-1 1 8,0 1 2,0-1-4,-4 3-11,-3 0-10,-6 6-10,1 0-4,0 1-4,2 3-5,4 2-3,0 5-1,3 3-2,1 0 2,2-2 5,2 1-1,2-1 3,2 1 1,7 5-5,-2-2 2,3 8-3,3 3-3,1 6 1,3 3-1,8 5-1,-2 3 1,6 6 0,2 5-1,5 2 4,2 0-3,8-2 0,2-2 0,7-3 0,8-2 0,1-2 0,-2-2-1,-5-3-1,-4-1 2,1-6 0,1-3 3,5-7 4,2-5 0,4-8 11,-2-4-1,-9-6 1,-5-1-4,-12-5-1,-5-1-2,-6-4 1,-2-2 4,-5-5 0,-3-3 4,1 0 7,-3-1 1,-1-3 6,-1 1-1,2-1-9,-1 0-6,0-1-12,-4 0-3,-9 0-4,-28-3-1,24 0-8,1 1-6,-5-2-10,1 2 1,-4-3 4,-4 0 6,5 1 10,2 1 1,5-1 4,5 2 1,3 1-1,1 0 1,6 2-1,-1-1 0,3 2-7,0-1 0,0 0 2,2 4 1,21 16 6,33 27-1,-24-25-2,0 0 0,-5-5 2,-2-2 3,-6-4-1,-3-1 2,-1-6 3,-5-2-1,-3-4 2,0-2-1,-4-2-2,1-1 1,-3-6 0,-2-3 2,-1-8-4,-2-1 1,0 1-3,0 0-3,2 2-1,0 0-13,0 0-35,1 1-15,2 0-35,2 0-8,5-6 73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26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4 14 773,'-7'-5'282,"5"0"-242,1 3-4,0 1-3,0 0-11,0 1-1,1 0 2,-1 0 1,0 3-3,-5 23 3,-10 53-6,5-9-2,-6 20-4,0 6-8,-5 9-5,1 0-7,1-2-1,-2-5 0,6-12 3,0-7 3,2-14 3,4-5 1,3-21 7,3-5-3,7-11-6,4-5-3,7-4-10,1-6 5,12-6 3,6-3 1,19-5 4,11-1 0,8-3 1,2 1 1,8-2 1,9 2-1,11-1-1,9 0 0,19 3 3,-5-2-4,9 2 1,10 1 0,-17 1-5,11 4 5,7-4 0,-9 1 1,17-6 3,-9 0 0,-13-2 1,7 1-1,-22 1-3,-7-1-1,-15 0 2,-17-2-2,-14 0-1,-3 3-4,-15 4-8,-7-1-13,-17-1 5,-12-3 8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13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9 1189,'7'-1'410,"11"-1"-368,22 1-35,12 0-5,23-1 0,11 1-1,8-2 0,6-1-3,7-4-2,-2-5-1,4-2 4,-2-4 0,-8 1-3,-3-2 4,-10 0-3,-9-3 1,-15 4 5,-3 1 1,-7 8-4,-6 5 2,-12 1 1,-6 5-2,-10 2 2,-4 2 0,-5 7-3,3 5 3,-3 8 4,-1 6-2,1 8 7,-5 4-4,-1 16 0,0 13 4,-1 11 2,1 3 8,1-6 5,1-3-1,-2-4 1,1 1 0,-4-8-1,-3-6-1,3-14-12,4-11-3,5-13-51,3-1-40,8-16 52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13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39 1072,'-29'-38'378,"29"37"-344,0 2-8,2 2-19,-2-3 0,0 0-5,2 21 1,0 47 1,-8-13-4,-4 25 0,-3 6 0,-4 6-7,1-8 2,1-7 3,2-6 2,0-11 3,3-7 1,2-17 0,4-7 0,8-11 0,6-6-3,5-4 1,7-4-1,6-4-2,4-3 1,14-6 0,9 0 0,16 0 0,6-1-3,5 6 2,-1-3-1,10 6 3,1-3 1,-2 1-3,1-1 0,-7-3-1,-3 4 2,-5-4 1,-7 2 1,-16 1 1,-9-3-2,-8 2 2,-8 1-3,-10-3-42,-7 1 371,-18-8-257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10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 34 656,'22'-17'312,"-3"7"-126,-10 3-92,-5 8-21,-11 15-27,-12 6-7,-16 25-8,-13 7 0,-16 7 1,-2 0 5,4-12 18,9-6 0,25-15-8,8-9-12,18-11-27,8-6-3,12-14-7,9-8-2,21-16 6,9-4 0,5-8 1,1 2 0,-11 0 2,-9 3 1,-11 14-2,-9 5 0,-12 16-1,-8 5-3,-15 16 0,-9 10 0,-19 19-1,-6 9 1,-11 2 3,-1 0 1,6-13-1,8-4-1,20-14-2,11-8-12,18-9-10,11-7 4,24-14-3,6-6 10,13-13 11,2-3-2,-4 2 2,-1 3 1,-5 11 0,-8 6 0,-12 15-2,-13 8-2,-25 15-1,-13 11-1,-22 17 4,-4 7 2,-7 13 0,2-2 1,2-8 2,9-8-2,10-21 5,10-6 1,21-16-19,2-8 2,21-14-6,5-10-2,13-16 17,7-3-2,5-6 3,2 1 2,3 6 0,-1 4-1,-10 13 1,-8 7-2,-20 11-3,-9 8 0,-14 13 4,-3 6 5,-14 11 6,-3 6-1,-11 0 2,-2-3-3,10-8-5,4-7-1,20-12-22,9-5-2,19-15-4,10-9 2,14-19 16,1-4-1,6-1 6,0 2 2,2 10-2,-3 10 6,-12 12-4,-9 11-3,-26 16 5,-6 8 7,-18 18 13,-10 4 2,-5 13-5,-4-4-7,8-7-35,5-6-22,11-20-45,6-3-22,7-18 73,2-8 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09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53 490,'-3'56'224,"2"-56"-105,0-1-29,-2 0-37,2 0-10,0 0-7,0 0-6,0 0-5,1 0 0,-1-5 0,1-3 0,6-32 4,-1 27-1,0-2-2,1-3 0,1 3-2,-1-4-4,2 3 1,4-1-1,-1-4-3,4 3 0,-2 3-2,-3-3-1,3 5-4,-2 2 1,3-2-1,4 2 0,-3-1 2,0-1 0,1 4 0,-3-3-1,1 5 1,-1-2-2,-2 2 0,2 2 2,-3-1-2,0 3 3,-1 2-2,-2-1 1,1 3 1,-1 2-2,-1 1 1,2 0-3,-2 1 0,1 0-4,-1 2 0,0-1 4,1 3-6,-1 2 0,0-2 4,2 4-7,-1 2 7,0 0 1,0 4-4,-3-3 1,1 1-2,0 2 0,-4 7 3,0 2 1,-3 2-1,0 3 0,-2-1 1,0 3-1,1 1-1,1-2 1,2-4-2,3-3 1,1-8-1,2-1-3,6-1-1,0-4-2,8-4 0,-1-5 2,3-10-3,5-2-5,3-4-23,2-7-14,4-7-19,0-4-9,7-9-13,3 2-8,6-1 6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8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72 529,'37'11'220,"-44"12"-135,1 5-17,-1 4-23,-2 0-11,2-5-15,1-7 1,0-11 12,3-4 8,2-3 17,1-3 2,0-1-16,-1 1-10,1 0-21,-1 0-7,2-14 0,4-35-3,-1 20-3,4 0 1,-1-3 0,1 2-2,0 6 4,-3 5-2,1 7 0,-3 6 4,-1 6-3,2 0 0,-2 6-4,3 3-5,-3 7 2,3 7 1,-4 3 3,0 5 5,-1 4 0,0-3-1,1-1 2,2-4-3,1-6 0,-1-5 0,0-8 0,-3-5 0,2-3 2,-2 1 1,-1-1-6,0 0-12,1 0-26,-1 0-20,-2-4 37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07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3 947,'-12'1'356,"6"-1"-288,6 1-4,6-2-45,2-2-10,10 0-6,3-3-2,5 1 1,4 0 3,3 1-2,2 1-2,-7 2 0,-6-1-4,-5 0-17,-5 2-14,1 0 30,-1 1-9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06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84 672,'-11'-12'282,"2"0"-184,6 5-8,1 2-25,2 5-26,2 1-12,-2-1-13,0 0-2,10 28-3,15 50-2,-13-18 0,0 3-3,-1-6-1,-1-3 3,0-9-5,-4-9 3,-1-13-2,-3-6 0,-2-11 8,1-2 0,-1-14 3,1-9-2,5-12-4,-1-10-5,0-8 0,0-3 0,-4-5 0,0-3 0,1 2 0,-2 2 1,1 10 0,-1 7 2,0 13-3,2 7 1,0 9 2,-1 3-1,1 5 4,1 1 5,-2 2-6,-1-1-2,0 0-2,0 0-4,0 0 1,12 5 6,31 14-1,-24-13 1,0-5 1,0 0-2,0-4-1,0-1 2,1-2-2,2-1-3,1-1-1,-3 0-1,2 0-14,1-1-10,3 3-25,2-2-29,-3 5 51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48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964,'6'-19'329,"28"53"-311,8 7-6,10 9-8,-1 11 4,-5 7-4,-8 5 0,-10 5-1,-3-6 7,-10-6 15,-5-2 13,-10-3 24,-4 1 0,-9-5 14,1-2 0,-2-14-6,0-4-4,4-9-28,1-7-15,6-7-33,-1-4-28,4-9-71,3-3-18,4-12 72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47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55,'28'10'204,"-5"3"-7,-9 1-7,-1 5-15,-8-6-62,1 3-26,-3-4-41,0-2-15,3-3-20,4-1-5,7-7-5,-3-5-8,6-7-27,1-4-8,2-8 2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47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66,'1'5'360,"3"5"-288,1 0-31,2 4-26,6 2-16,0-6-33,4 2-23,-2-5-173,-4-2 15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47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89,'7'9'328,"5"2"-357,1-4-5,9 2 20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47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1085,'-40'30'357,"45"-24"74,8 0-327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3:46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7 63 483,'-2'42'243,"-14"-43"-102,-1 1-2,-5-7-53,-2-5-21,-2 3-22,-3-6-4,0 2-7,0-5-2,0 4-2,2 5-3,0 3-8,0 6-5,0 6-5,-1 6-3,3 12-1,0 10-3,3 21-1,0 15 1,3 27-2,2 12 3,11 8 2,7-1 0,15-12 3,9-9 8,6-19 13,4-6 3,5-18 4,3-8-9,7-7-11,2-11-1,-1-15-10,-3-6 2,-11-14-3,-4-3-1,-7-8-14,-4-1-14,-6-6-34,-3 0-116,-6 1 124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50:43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60 66,-14-36,8-3,3-8,5-8,8-2,4-7,-1 1,-3 3,-7 3,-12 6,-7 5,-11 4,-11 4,-5 1,-6-3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50:20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8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5 453,'-12'-24'198,"31"28"-99,8-3-51,-1-4-18,2-3-18,-2-3-7,-4-3-60,2 0-43,-6-2 62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4T10:53:29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4:27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0 812,'24'34'306,"-23"-35"-246,1-2-23,-1 3-27,-1-1-9,0 0-1,0 0 0,1 0 3,12-2 1,32-5 0,-23 2-2,8 0 2,5 0 0,10-1-1,1 1 1,6-4-1,3 1-1,12-1-1,11 0 2,10 1-3,4 0-2,13 6-2,2 2-2,7 2-1,11 5 2,3 2 4,4-1 1,26 9 8,-5-4 4,29 1 4,8 3-3,15-5-3,12 2-1,3-2-17,14-5-5,-4-6-14,12-5-2,-3-3 7,-9 1 5,9 4 10,-11 2 4,4 4 32,5 4 0,-5-2 9,7 0 0,3 2-21,-4-4 5,5 1-4,-11 1-2,-3-1-7,-3 1-7,-16-2-3,4-1 0,-18-4 1,-1-4 0,-7-3 1,-17-2-1,-6 2 0,-17-1-2,-19 1 5,-4 2 1,-24-3 11,-12-1 2,-24 3 0,-7 3 2,-17 5-8,-3 5 0,-5 2-1,-11 0-3,-7 0-9,-3 1-10,-12-1-24,2 4-13,-9 2 31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7T11:32:01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,'0'0,"0"0,0 0,0 0,0 0,0 0,0 0,0 0,0 0,69-30,-62 26,-3-1,-2 3,-2 0,0 0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00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30 917,'3'-8'346,"4"-1"-280,4-9-20,3-5-14,4-10-18,2 0-8,0-6-2,2 1 0,-4 3-1,-2 2 1,-3 9 6,-3 6 0,0 7 6,0 4-4,0 8-7,2 2-1,0 11-4,3 8 2,2 12 1,4 4-1,6 3 0,2 1-2,7-9 2,1-3-5,5-4-20,3-5-12,-5-2-31,0 0-18,-6 1 52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59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9 636,'25'-16'265,"-3"12"-165,-1 10-20,2 18-37,-2 7-9,1 7 0,-3-1 0,-4-4 0,1-3-6,-7-9-9,-1-2-4,-5-10-5,-3-3 8,2-4 17,-2-3 8,0-6 1,0-4-10,0-10-20,3-3-10,1-8-3,3 1 2,1-1-1,0 6 0,3 10-4,0 5-1,-1 13-5,1 4 0,0 7 2,2 7-1,0 5 7,0 0-2,1-2 4,-1-2 0,-1-10-2,0-2 1,0-6 0,1-2 0,-4-5 3,6-4 4,-8-4 0,-3-5 4,-1-3-2,-10-5-2,-7-9-3,0 0-5,-2 3-10,-2 5-10,9 13-25,0 5-13,5 9-53,8 4-15,-1-3-125,11 2-28,5-6 59,1-5 26,9-2 206,-2-4 75,3 0 68,-3 1 19,-6 3-20,-5 2-21,-3 13-52,-3 8-14,-5 16-22,1 14-5,-7 4-12,-3 1-6,1-4-13,-1-7-1,4-10-4,1-7 0,4-9 2,1-8 2,1-6 20,1-1 7,-2-12 8,3-1-3,-2-7-13,-1-3-5,-6-3-12,-3-5-1,-3 3-5,-4-1-2,1 2-2,-1 7-1,3 3-5,3 9-3,4 7-19,5 4-2,3 3 2,2 3 3,5 10 17,1 3 4,2 9 2,0 0 0,1 1 2,-2-2 1,2-7 4,-3-3 1,1-5 2,2-2-1,-5-7 0,4-2 2,-5-6 2,-4-5 2,4-5-2,-4-4 0,4-6-4,1-2-1,-4 0 3,0 3-4,-3 6-1,-3 6 3,-4 10-5,-2 3 2,-2 12-3,0 6 1,4 9-1,1 0 1,2-2 0,2-4-2,8-6 0,0 0-1,2-7-8,5-1-7,-5-4-21,2-1-14,1 1-211,-2 1 18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58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6 215,'13'-5'174,"-5"17"36,-1 4-26,-3 4-55,2 0-32,1-6-42,4-2-6,2-7 0,0-4 3,1-10 15,1-4 1,5-9-2,-2-5-3,-2-5-14,-4-4-8,-5-2-13,-1 2-4,-7 4-9,-1 7-2,-9 11-6,0 6-9,-4 15-20,-2 6-14,-1 15-24,0 8-8,5 0-20,6-3-15,6-13 6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58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901,'3'36'318,"1"19"-276,4 8 0,-5 19-12,-3 4-8,-2-1-11,-1-1-5,-3-10-3,2-3-10,1-17-17,5-10-6,4-20-13,3-17 0,4-12 11,2-11 3,4-20-5,6-1-16,5-19-112,5-2-88,-1 2 151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57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66 784,'-28'1'283,"26"-21"-229,3 1-6,3 5-8,-3 3-8,-1 8-17,2 2-5,0 10-5,1 9-5,3 13 4,-1 5 3,1 0 8,-1-1 5,1-12-1,3-6-2,-3-11-3,2-5-2,4-7-2,2-6 0,2-6 1,-1-10-1,6-2-1,-4 1 2,-3-1 1,-4 7-1,-5 8-2,-1 3-7,4 15-5,5 6-2,-2 17-2,-1 7 3,-4 9-4,0 0-8,-3-1-31,3-7-22,0-8 39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4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4 22 595,'5'-6'284,"-1"2"-120,1 4-60,-3 4-27,-2 15-30,-2 4-9,-5 17-9,-3 8-2,-7 9-3,-6 6 1,-2 2-5,-4 1-1,-8-4-8,5-3-1,0-14-4,6-8-1,15-16-2,2-11-13,11-11-11,2-8-5,8-18 5,5-7 9,8-17 12,0-10 4,5-9-3,-2-7 3,-3-3 0,1 6-3,-6 15 2,-1 11-1,-8 24 1,-4 10-1,-4 12-7,-3 8 1,-10 25-5,-3 14 3,-8 24 12,-7 8 0,-5 4 4,3 0 1,-2-6-2,2-8 2,8-20-5,2-14 3,10-19-7,8-6-2,5-12 2,4-5-5,11-18 6,-1-12 1,9-13 3,2-11-1,0-6 0,-2 2-1,-7 12-1,-6 10 2,-9 26-10,-2 12-3,-4 21-6,-4 14 0,-8 22-11,-3 9-9,-4 8-41,2 0 43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3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91,'0'-1'314,"2"1"-287,6 0 1,5 13-8,3 7 6,10 29 16,3 10-1,12 13-1,3 5-12,-2-10-15,-4-7-3,-12-9-8,-5-11 5,-7-14-2,-5-7-1,-3-11 0,-3-2 3,-3-6 1,-3-7-2,-9-7-8,-2-10-8,-3-7-8,-4-4-1,-7-11 1,-4-2 7,-12-7 3,2-3 5,5 5 6,7 7 0,11 11 1,3 10-1,7 12 1,2-1 1,3 10 4,3 2-6,1 4 2,2 4-2,9 14 5,4 8 10,8 19 18,9 11 7,5 6 0,2 2-1,5-4-20,-5-4-7,-3-9-9,-3-5-3,-10-14-3,-3-3 0,-10-10-15,-2-5-6,-3-5-12,-4-6-8,-4-6-5,-1-3-10,-7-14-28,-1-4-39,-1-19 82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8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5 290,'-1'-1'199,"0"0"-20,1-6-52,4-33-18,3 21-32,9-2-4,-2-6-8,-1-2-9,2-10-26,-4-5-9,-3-9-12,1-8-2,-4 2-1,1 1-2,-4 14 4,-2 8 7,-1 16 9,-1 8 1,0 9-3,0 2-9,2 2-10,0-1-6,-1 0-3,0 7-2,-4 53 3,2-20 5,2 23 0,0 2 4,1 4-1,-2-2-1,-2-18-2,2-4-1,-2-9-5,1-3-7,-2-3-16,-4-1-20,-2-7 31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2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890,'5'-3'314,"9"12"-262,5 6 16,11 18 21,1 9 3,4 14-22,-2 6-15,-5 4-29,-2 0-12,-16-6-7,1 2-2,-13-3 0,-2 2-1,-5-3-1,-5-2 2,-8-6-9,-2-4-1,-2-9-20,3-3-15,9-11-22,1-8-10,7-9-25,4-6 43,5-8 32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2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-4 877,'-45'-3'303,"32"48"-283,1 12-4,6 14-2,3 5-3,6 4-7,4-6 1,4-6-5,1-6-6,5-16-26,1-8-25,6-17 34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2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0 15 734,'-7'-8'311,"2"2"-185,-4 6-39,-2 2-14,-1 11-34,-5 6-16,-4 14-9,-2 3-4,-11 10-9,-2-1-5,-1-2-36,3-4-19,9-10-249,6-6 213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2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96,'1'3'324,"3"3"-272,5 5-20,3 5-6,15 4-5,1 2-5,5 1-4,3-3-1,-9-3-5,1-1 2,-7-4-3,-4-3-5,-2-5 0,-1-1-7,-2-4-17,-2-1-11,-3-7-31,0-2-229,-6-8 212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1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73 976,'-2'2'352,"8"-1"-305,2-1-14,12-6-23,2-2-1,9-5-1,5 0-4,9-4-1,7 0-3,-2 0-12,0-1-11,-6-3-32,-7-1-32,-6-2 58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1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419 824,'-46'34'301,"45"-35"-257,2-1-11,4-1-18,1-3 0,8-7 10,1-3 5,7-14 3,2-3 1,-5-11-4,4-2-2,-10-1-3,-2-1-4,-6 4-4,-7 3-5,-6 7 1,-2 6-3,-3 17-3,0 5-6,-1 18-5,-1 12 0,-4 26 4,3 16 0,6 24 8,4 4-3,7 0-9,3 1-7,4-13-25,2-1-14,1-12-44,0-9 57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1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2,'10'45'281,"-8"-42"-263,-1 0-86,3 1-213,-3 0 195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0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81 789,'-5'-7'291,"4"0"-226,1 0-34,6-3-5,-1-4-3,-1 1-6,3-1 0,1 7 1,1 5-2,-1 2-2,-3 1 0,0 1-3,0 3-3,1 4-5,2 5-2,-3 5 0,-3 6-2,-2 4 1,-3 4-1,-2 4-3,-1-1-2,-1 3-17,0 2-19,-1 1 27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0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678,'-4'24'267,"3"7"-194,0 20-19,1 8-8,-1 11-13,-2 3 1,2-10-12,-3-5-5,-1-15-9,1-7-7,-2-10-17,3-8-22,2-10 25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30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 696,'1'-3'265,"3"3"-208,-1 0 8,-1 0-12,1 1-7,-4-1 4,0 0-2,0 11-6,-6 41-3,4-11-14,-4 1-8,1 7-10,0-1-3,3-10-9,4-4-10,5-12-23,1-3-33,1-9 47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6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08 417,'1'-28'258,"4"5"7,0-1-151,6 2-50,5 3-10,4 0 2,6-1-7,9 3-2,-2 2-2,3 3-15,-6 5-6,-4 8-14,-4 1-4,-8 13-7,1 4 1,-12 8 0,-3 8 0,-10 12 3,-7 8-1,-12 8 1,-3-1-1,-8-10 1,-2-6-1,8-15 3,5-4 0,12-13-9,8-5-3,7-8-11,0-6 0,8-5 8,6-7 4,8-9 9,7-2 0,3 0 1,-1 4 2,-5 10 1,-4 6 0,-11 7-7,-2 6-3,3 13-2,-3 5-4,0 11 7,-2 2 1,-7-3 4,1 0 4,2-7 0,3 0 2,5-7-3,1-2-2,3-8-4,2 0 0,4-9 0,3-6 1,4-6-8,1-9-14,4-1-37,-2-6-28,-1-1 54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21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-2 737,'-4'-1'265,"3"1"-222,-10 10-33,-2 3-9,-6 11-5,-5 5 3,-7 8 7,-4 1 4,0 6 3,1-1-3,4-7 1,2-2 0,8-14 13,3-5 2,7-7 5,7-4-3,2-3-12,1 0-6,2-2-3,-2 0-1,0 1 2,0-1 2,0 0-2,1 0-2,5-3-3,-5 4 3,0-1-1,-1 0 0,0 0-7,0 0-9,0 0-41,0 0 34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21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76,'-5'-3'288,"3"3"-125,7 1-150,-2 6-5,0 6-8,5 8 2,2 17 12,3 10 11,6 16 8,0 4 5,0 12-5,1 1-5,-5-6-9,-1-6-1,-4-16-3,-2-10-3,0-10-1,-3 2-4,-4-6-5,1-2 2,-4-5 0,0-6-2,-1-9-2,-2 0-9,-1-10-26,-1-5-32,2-14 43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20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31 661,'-5'-29'270,"-5"29"-170,0 0-20,4 2-30,5 1-3,-3-1-12,8 3-10,-1-2-7,2 3-4,4 1 2,-1 1 2,7-1-1,-1 0-2,2-1-4,-4-1-3,-4-1-2,-2 1-1,-6 0 2,1-2 0,-5 10-1,-5 3-1,-6 10-11,-5 3-11,-2-1-26,2-4-25,9-1 44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20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525,'25'14'268,"-25"-13"-14,3-1-221,2 2-4,7-2 2,2 0 0,4-1 3,2-1-3,3-2-8,2-1-3,-1 3-10,-12 0-5,0 1-2,38-6 0,3 2 1,3-1-1,-27-1-16,-1-1-13,-6 1-52,-4-3-60,-2 2 89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20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9-2 740,'2'0'259,"-2"3"-229,-2 16 1,-4 10-3,-19 23 17,-5 10 2,-13 12-5,-5 8-6,0 3-11,0 0-3,6-4-6,2-7-16,7-16-40,10-9-52,10-18 5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20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6 824,'2'-37'285,"4"55"-257,0 9-4,8 16-4,2 10 8,3 11-8,2 3 2,2 14-6,1-3-6,-2-3-2,-2-7-2,-6-16-1,1-8-1,-11-10-2,1-3 1,-5-11-4,0-4-10,0-8-42,-6-7 34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19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676,'-7'14'250,"-5"5"-204,-1-1-17,4 0-61,-4-3 24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19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955,'6'2'321,"-2"5"-320,0 1-21,0 5-46,1 2-45,1 0 68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19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49 753,'-3'-9'263,"8"6"-244,6-2-1,15 0-7,7-2 10,3-3 7,5-1 0,-1-5-5,2 1-8,-2 0-10,3 1-2,1 2-16,-4-2-19,-2 1 21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18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08 531,'11'29'183,"-4"-22"-154,-2-1-12,2-2 19,4-2 37,-1-5 13,7-6 7,-1-6-5,7-8-26,1-5-9,3-7-20,4-6-11,3-5-10,-5-7-2,-3-10-1,-7-1 5,-16-12 4,0 3-1,-15 10 2,-2 4-6,-1 22-3,-11 3 1,6 14-11,-3 8 2,-3 10-2,8 8-2,-6 18 0,3 7-1,0 20 3,2 17-1,5 20 1,4 9 0,6 8-2,3 1 0,-1-4 2,2-3-1,0-4 2,0-6 2,-1-4-13,-2-5-6,-2-8-15,-2-6-15,0-18-28,-1-6-112,-4-14 127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5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743,'0'0'248,"2"2"-229,-2 5-13,0 6 5,-2 12 25,3 9 6,-1 16 3,3 11-1,0 11-14,-6-1-6,3-8-5,-5-4-6,-2-13-3,3 0-2,-6-5-2,2-2-3,-2-6 1,-3-9-4,3-6-4,0-8-7,3-7-14,2-4-17,3-14-27,2-6-87,1-12 104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37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05 791,'-20'-27'293,"35"-6"-245,5 1-1,-3 3-6,-1 10-16,0 8-4,-7 9-13,1 7-5,0 13-8,-1 7-2,-1 16 7,1 4 0,-3-1 13,1-4 1,3-12-3,-1-5-1,3-9-4,2-4-1,1-9 0,0-1-1,1-9-1,0-3 0,1-4 2,-2-5 2,-3-7 5,-4 1 3,0 0 2,1 3 0,-1 10-4,2 1-1,-5 6-5,-1 2-5,8 5-1,-5 0 2,7 3-3,0-1 2,-1-1 2,3 0-2,-1-3 4,2-5 2,1-4-1,-1-5 1,1-6-5,1-1 1,-4-4-1,-2-3 1,-3 2 3,-5-2-2,-5 5 1,-2 5-2,-8 12-4,0 7-10,-8 22-5,-1 16-3,-6 23 8,1 7 10,5 3 2,5-4 4,14-10-4,5-8-3,8-11 0,3-9 1,6-12 1,2-6 3,5-10 3,4-3 2,2-8 0,0-1 2,-1-2-4,-1-4-4,-3 5 3,-8 0-3,-3 3-15,-9 2-14,-8 2-31,0-1 30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36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8 857,'-11'-11'323,"5"6"-270,2 3-10,2 2-31,2 4-69,2 4-38,4 6 54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36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483 831,'-3'-2'304,"-3"-2"-257,-6 5-21,-5 6-6,-6 14-17,-5 10-2,-1 13 6,2 7 1,0-1-1,8 2-4,8-9 2,3-5-1,13-12-2,7-10 0,7-13-4,7-8 2,5-19 0,1-5 4,8-17-2,4-4 0,4-7-2,-5-7-1,-1-6-3,-11-5 2,-15 1 2,-5-5 1,-12 0 10,-2 6 5,-4 13 8,3 14 2,3 28-2,0 7-12,1 23-11,1 19-5,-2 34 0,1 13 6,3 22 5,-1 3 7,3-4-3,4-3 0,-1-15-1,4-6-4,4-17 1,-3-7 1,0-19-4,-4-9 1,-4-14-4,1-9 1,-4-7 0,-2-6 3,-4-14-2,0-3-2,-2-10 0,1 2-1,3 2 1,-1 5 3,4 11-2,1 5 2,3 7-6,3 5-4,5 6 1,0 2-3,6 11 3,0 1 2,-1 6 1,1 6 1,-6 2 1,-3 0-1,-5-2 0,-3-5-10,-2-6-22,1 0-18,-1-10 28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35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3 827,'7'4'278,"0"1"-270,1 1-7,5-2-1,0-5 3,5-3 2,2-3 7,-1-7 21,-1-5 5,-2-6 4,-2-5-4,-1 1-15,-2-2-3,-7 3-1,-3 2-2,-7 3 1,-1 3-4,-7 10-12,-1 5-5,-3 15-8,-3 15 3,-3 18 4,0 12 3,4 13 2,1-7-1,12-1 0,7-7 0,8-10 0,7 0-1,9-13-5,-4-6-5,5-15-9,3-6-5,0-13-22,4-7-16,2-6 40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35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954,'-5'-1'334,"4"1"-312,-1 1-14,3 1-37,-1-2-21,0 0-78,0 0-135,4 1 173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34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4 864,'-1'-1'297,"0"0"-289,0 0-10,1 1-10,-6 13-4,6 66 18,12-14 9,0 14 9,3 3 5,-5-6-7,-1-4-3,-1-11 1,-4-6-1,-4-9 7,-2-3 3,-3-13 6,-2-6 1,-2-11-3,-1-6-1,-5-9-10,-3-3-1,-7-9-14,2-4-11,0-8-32,0-3-28,10-5 43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34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815,'-12'4'299,"3"-2"-241,-2 3-30,4 0-29,4 0-25,4 2 18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34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705,'5'-5'253,"3"-1"-208,3 2-2,1 2 3,4 0-8,-1 5-13,-2 6-9,2 18-3,-3 8 6,-7 15 7,-1 5 5,-1-4-2,0-2-5,3-10-8,2-8 0,0-12-6,4-8-3,10-12-11,-5-8-12,6-16-20,-2-8-21,-6-14-264,6-4 227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33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18 860,'-33'-23'308,"30"1"-265,-1-3-5,2 4 0,2 7 2,0 7 4,0 1 1,-1 6-11,1 5-12,0 10-16,4 17-5,-2 22-6,-2 17 1,-1 26 2,-5-1 0,4 1 4,-1-12 1,0-22 0,0-8 2,1-20 0,0-5 2,1-14 4,-1-7-1,0-8 3,1-6-4,-2-16-6,2-8 2,4-20-8,1-5 4,5-2 2,0 3-1,3 12-1,2 6-2,4 18-5,2 5-2,7 18 1,4 14 1,9 12 0,5 9 1,-5 1 1,-2-3-2,-8-6 4,-12-2 1,-2-5-2,-4-4 2,-8-7-2,-2-1 1,-9-5 5,-3 1 5,-13-3 4,-4-2 3,-12-4 5,-6-6 3,3 2 4,-1-1 0,8 3-13,6 4-3,3 2-12,5 7 0,3-1-8,6 2-6,6 0-18,3-2-18,6-1-17,3-1-14,7-7-41,6 1 78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26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140,'130'4'73,"-11"-2"-26,-2 1-16,-7-2-2,-11-3 23,-4 0 15,-5-1 20,-3 1 1,-6-1-23,-3-2-15,-9 3-25,-5-3-8,-14 0-2,-6 2 1,-9-2 2,-4 0 2,-11 1 2,-4 1 3,-9 0 4,0 3 2,-6 1 9,1 0 5,1 0 0,-4-2-4,0 1-12,0-1-8,0 1-9,0 0-7,0 0-18,1 0-14,-1 0-37,0 0-26,0 0-123,0 0 14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5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0 755,'-2'5'241,"0"1"-253,-1 6-1,-2 5 8,-2 5 31,2 8 8,0 16 22,2 6 7,3 13-18,-3 1-3,0-6-18,0-3-9,-2-8-8,2-5-4,0-11-1,1-1 1,-3-11-7,2-2-7,-1-6-27,1-9-9,3-7 28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25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 21,'44'-9'12,"-41"12"5,4 0 0,4 2-7,0-4-5,6-2-9,4 0-4,10-4 8,8 2 0,9-4 4,10 1 2,5 0-3,0-2 1,9 3 5,5 0-2,11 1-2,2-2-1,5 0-4,5 3-3,3-2-24,7 0 21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25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8 265,'-1'0'198,"-6"3"19,-23 26-53,25-29-80,1 4-25,4-1-24,-1-2-8,1-1-11,0 0-5,-1-1-6,1 0-3,0 1-2,0 0 0,0 0 0,0 0 0,0 0-1,0-1 1,0 0-5,4 0 0,6-4-8,29-18-14,-22 16-92,-3-1 85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25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2 679,'-9'0'224,"1"3"-249,2 1-104,-1-2-64,-3 1 107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20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7 93 751,'-40'-17'273,"29"10"-235,-8 0 2,7 5-12,-6 0-10,-5 7-17,0 4-4,-6 2-3,-3 2-6,-6 10 6,-2 2-3,-6 11-6,-1 3 6,-6-1 4,0-1 6,8-7 11,5-7 4,22-5-2,8-3-12,15-7-19,9-2-9,25-10-10,13-9 9,20-15 13,9-11 1,12-13 8,-1 0-4,-1 3-4,-3 4-4,-14 10 4,1 7 8,-9 7 9,-4 6 9,-16 7 2,-12 2-5,-16 6 2,-7 3-11,-12 5-6,-15 5-2,-22 16-1,-15 6 13,-18 17 23,-7 1 11,-5 1 8,5 0-1,-3-9-13,10 1-9,14-7-10,7-3-6,23-7-6,8-6-5,15-11-24,6-3-4,18-13-8,7-7 6,26-14 30,8-11 11,17-7 16,8-2 2,9-3-2,6 0-4,0-1-4,-2-1-2,-3 6-5,-3 8 0,-10 9-4,-5 8-1,-20 7 4,-13 5-8,-20 8 0,-8 6 0,-17 8-5,-8 7 5,-17 10 6,-6 7 3,-17 6 8,-7 0-1,-9 1 1,-3-6-3,9-1-7,6-2-2,18-7-5,8-3-2,15-10-15,5-6-15,16-9-10,9-8-3,19-13 12,16-6 16,19-14 7,9-2 11,10-9 3,3 0-3,3-3 7,-3 1-3,-9 7-2,-7 7 7,-12 19 1,-10 7 1,-18 12-5,-10 5-6,-29 11-6,-16 7 0,-25 18 1,-11 6 3,-13 12 8,-5-2 6,-8-1 8,-4-3 2,5-4-1,6 2-8,20-4-5,9-5-5,13-16-13,8-5-8,17-10-42,8-10-8,24-11 1,9-12 7,20-19 36,12-2 8,13-8 9,5 2 9,3 6 18,3 2 7,-5 6 4,-5 3-5,-13 8-13,-13 6-2,-15 13-3,-8 5-2,-14 11 4,-10 4-5,-19 8 0,-11 4 4,-19 10 5,-13 5 7,-12 7 9,-5 0-5,-2 1-6,8-1-1,13-7-9,12-2-1,17-14-7,9-5-16,12-14-29,8-5-10,19-10-7,12-9 5,28-9 25,6-8 10,8-5 1,-3 0 9,-9 3 9,0 7 4,-5 12 19,-3 5 9,-14 9 2,-7 5-6,-19 9-6,-7 6-1,-16 13 5,-9 4 9,-23 11 12,-8 4-1,-11-4-5,-2 3-10,8-1-31,2 0-27,18-2 16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13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964,'-5'0'324,"10"4"-328,3 6 26,10 11 16,7 7 9,7 15 18,9 6-2,4 24-9,0 9-11,-5 13-22,-8 2-7,-16 5-31,-14 3-24,-29 8-216,-14 5 177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13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64 807,'-2'-7'275,"0"-4"-255,-1-8-3,0-3 4,2-5 7,-3-1 3,1-5 7,-1-2 3,-1 3 3,3 6-3,0 11-12,0 6-3,2 8-9,-2 0-3,2 8-6,2 10-8,-2 17-1,1 7-1,-1 13 4,2 2 2,2-4-1,2 0 3,2-7-4,0-3 1,1-6-1,-3-7-3,0-7 0,-1-4-1,-3-8-5,0-4-6,-4-5 5,-2-1-4,-4-1-6,-1 1 3,-5-4-4,-1-3 3,-2-2 14,0 1 1,8 6 5,1 2 1,3 1 7,-1 2-3,6 2-1,1 0-1,7 2-4,3 3 3,4 0-1,5-3 0,2-5-1,7 2-2,1-9 0,2-2-2,8 1-10,-1-4-6,1-6-36,-1 0 175,-7-12-101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13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839,'5'3'288,"4"-3"-266,9 2-11,6-2-6,0 0 0,6 0-20,-1 0-16,-5-4-88,1-1 77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12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8 841,'-15'8'326,"6"-2"-237,-1-4-2,9 2-27,2-2-19,3-1-24,5 4-8,8-4 0,3-1 0,3-4-3,6 1 1,-5-2-3,-2 3 0,-5-4-18,-6-1-16,-1 0-43,-2-1 152,6 3-71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12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3 827,'5'-3'287,"-1"-5"-253,7-9-19,0-5 2,-4-14 2,1-5 1,0-8 5,-5-1 4,4 6 5,1 7-4,-5 13-2,4 8-1,-3 10-7,-3 6-2,-1 11-15,-4 13-6,-4 22-2,2 11 1,-2 5 8,2-4 4,6-9-1,2-5 2,-2-6-3,6 0-3,2-6 1,-5-8-1,8-3-2,-11-5 0,4-5-12,-1-3-10,1-2-22,3-4-13,-1-7 27,0-3 8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5:11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3 36 891,'-10'-11'330,"-1"-1"-258,1 6-1,-1 1-10,-2 7-7,-1 1-13,-7-4-3,0 3 0,-1 5-6,-8 7-13,-1 3-5,-5 7-7,2 6-4,6 13 1,3 10-2,5 12 2,5 2-2,9 2-1,1-6-1,10-11-1,6-1 1,5-10-3,4-3 3,7-6-4,5-5-3,1-7-16,-4-6-16,-3-5-18,-5-3-11,-11-7 254,5-1-15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09:50:04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35 662,'-33'-30'275,"25"29"-171,4-1-11,-1 2-32,0-2-12,4 4-18,1 0-10,7 2-13,3 1-2,-2 1-4,4 0 2,0-1 5,0 3 1,5-2-2,-1-3-1,-3 2-2,-1-2-1,-6-3-2,-1 6 1,-5-1 1,-4-2 0,-6 8 6,-1 1 0,-5 3-1,1 2-1,-6 0-4,0 1-2,12 0-17,-2-4-9,10-3-48,2-3-87,-1-9 108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8:47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38 830,'-13'1'306,"4"2"-245,-1-1 4,4 3-16,-2-3-10,-1 1-22,4-2 1,-2 0 0,0 0 1,3 0 2,-1 0 3,-1 0 6,3-1 2,1 0-1,1 0-11,1 0-13,0 0-2,7 0-4,44-2 3,-18-4-1,7 0-2,8 0-1,4 0-2,10 3 3,0-1-1,-5 1 1,-1-1 1,-7-3-2,-1 1 2,1 3-2,-4 0 0,-9 3 2,-7 3-1,-14-2-3,-5 3-6,-12 0-2,-8-1-3,-18 2 8,-11-2 4,-12 0 1,-7 2 1,-1 0-2,-1-1 1,-5-1-2,0-1-3,0-1 8,2 0-4,12 1 1,8 1 1,9-3 2,7 2-1,12-2 1,5 0-2,11 2-11,3-1 5,16 0-5,6 0 4,13-2 6,12 0-2,12 0 11,7-1-6,3 2 2,-1-1 2,-10-4-6,-6 2 6,-6 0-2,-8-1-1,-11 3-1,-2 1-1,-16 0-7,0 3-15,-8 0 170,-16 0-122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5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917,'10'-29'360,"4"2"-282,5 1-12,-2 4-24,2 11-29,-1 7-7,-1 17-5,-3 8 1,-5 14-2,0 9 3,-4 0 2,1-4 0,1-11 1,-1-9 0,1-10 0,1-1-1,-6-9 2,2-5 1,-1-6-1,3-6-1,-1-9-1,-2-3-4,2-7 2,0-2-3,4 1 3,2 2-2,0 11 0,-2 6 2,-3 14-6,1 5 0,-5 17-2,1 7 0,-3 16 3,-3 4 3,0 0 2,-2-3 4,4-12 2,1-6-1,2-11-1,0-4 0,0-7-1,1-2 4,2-6 3,2-2-2,0-9 0,0-4-4,0-6-4,2 0-1,0 1-1,2 1 0,1 12 1,-3 2-3,-2 11-3,0 5 1,-4 14-1,1 10 3,0 9-2,0 3-8,2-2-43,1-4-20,0-1 41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23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1 551,'0'-34'258,"3"8"-116,0-1-5,5 0-63,3 3-16,-3 2-23,1 4-6,3 8-8,-1 8-3,3 11-2,0 11-4,-3 7-3,-1 1 0,-2 1 0,-2-5 4,1-7 2,-1-5 3,-2-7 0,3-3-3,2-4-6,0-4-1,1-6-2,0 0 0,-3-4-3,3 1 0,-3 2-6,4 3-7,-1 10-10,-4 9-7,-1 15-3,-2 6-3,4 12-4,-5 2 26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01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3,'25'50'383,"1"12"-37,2 23-204,2 13-24,-6 6-62,-9 0-25,-14-2-56,-8-4-38,-17-14 37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01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943,'-17'46'329,"2"17"-307,8 19-9,4 14-2,8 3-5,8 3-4,4-7-9,9-9-17,8-17-51,1-18-152,11-13 150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01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513,'5'24'318,"0"8"-7,-1 9-223,-3 0-29,-3 2-71,0-2-27,-6-5-82,0-6-107,1-9 14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01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6,'28'4'232,"1"-2"-250,-2-1 15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00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83 932,'-2'-22'325,"0"-10"-297,0-3 5,-6-5 9,1 0 1,-1-2 8,2 6 0,2 15-1,0 6-4,2 18-11,0 11-9,4 12-19,2 10-6,2 11-7,1-1-15,2 0-45,-1-2-26,0-7 50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7:00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8 928,'1'9'347,"6"6"-283,10 11-5,1 4 7,11 7 3,5-1-6,6-1-8,7 3-10,-3-5-18,-2-6-5,-11-8 5,-6-7-2,-13-9-1,-4-3 6,-4-6 0,-2-5-1,-6-7-8,-4-4-9,-4-9-12,-4 0-9,-2-7-15,1 1-8,-3 3-11,8 4-3,-1 5-20,6 3-7,7 4-33,2 5-19,17 11 81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4T10:56:59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657,'0'-5'287,"0"8"-163,10 12-32,-1 7-21,10 14 5,2 1-2,8 2-10,1 6-10,1 2-25,0 3-8,0-2-10,3-7-8,-8-9-3,-5-4-5,-8-10-20,-6-3-8,-6-9-14,-3-6-7,-10-7-58,-5-3 7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82C5E9-95B3-4ECF-A7B8-DDA43442EE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8</Pages>
  <Words>1924</Words>
  <Characters>10971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2870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8</cp:revision>
  <cp:lastPrinted>2005-12-20T12:36:00Z</cp:lastPrinted>
  <dcterms:created xsi:type="dcterms:W3CDTF">2020-12-17T11:53:00Z</dcterms:created>
  <dcterms:modified xsi:type="dcterms:W3CDTF">2020-12-17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